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18" r:id="rId1"/>
    <p:sldMasterId id="2147483719" r:id="rId2"/>
  </p:sldMasterIdLst>
  <p:notesMasterIdLst>
    <p:notesMasterId r:id="rId12"/>
  </p:notesMasterIdLst>
  <p:sldIdLst>
    <p:sldId id="256" r:id="rId3"/>
    <p:sldId id="257" r:id="rId4"/>
    <p:sldId id="259" r:id="rId5"/>
    <p:sldId id="260" r:id="rId6"/>
    <p:sldId id="262" r:id="rId7"/>
    <p:sldId id="261" r:id="rId8"/>
    <p:sldId id="311" r:id="rId9"/>
    <p:sldId id="263" r:id="rId10"/>
    <p:sldId id="312" r:id="rId11"/>
  </p:sldIdLst>
  <p:sldSz cx="9144000" cy="5143500" type="screen16x9"/>
  <p:notesSz cx="6858000" cy="9144000"/>
  <p:embeddedFontLst>
    <p:embeddedFont>
      <p:font typeface="Verdana" panose="020B0604030504040204" pitchFamily="34" charset="0"/>
      <p:regular r:id="rId13"/>
      <p:bold r:id="rId14"/>
      <p:italic r:id="rId15"/>
      <p:boldItalic r:id="rId16"/>
    </p:embeddedFont>
    <p:embeddedFont>
      <p:font typeface="Pacifico" panose="020B0604020202020204" charset="0"/>
      <p:regular r:id="rId17"/>
    </p:embeddedFont>
    <p:embeddedFont>
      <p:font typeface="Wingdings 3" panose="05040102010807070707" pitchFamily="18" charset="2"/>
      <p:regular r:id="rId18"/>
    </p:embeddedFont>
    <p:embeddedFont>
      <p:font typeface="Wingdings 2" panose="05020102010507070707" pitchFamily="18" charset="2"/>
      <p:regular r:id="rId19"/>
    </p:embeddedFont>
    <p:embeddedFont>
      <p:font typeface="Cambria Math" panose="02040503050406030204" pitchFamily="18" charset="0"/>
      <p:regular r:id="rId20"/>
    </p:embeddedFont>
    <p:embeddedFont>
      <p:font typeface="IBM Plex Sans" panose="020B0604020202020204" charset="0"/>
      <p:regular r:id="rId21"/>
      <p:bold r:id="rId22"/>
      <p:italic r:id="rId23"/>
      <p:boldItalic r:id="rId24"/>
    </p:embeddedFont>
    <p:embeddedFont>
      <p:font typeface="Lucida Sans Unicode" panose="020B0602030504020204" pitchFamily="34" charset="0"/>
      <p:regular r:id="rId25"/>
    </p:embeddedFont>
    <p:embeddedFont>
      <p:font typeface="PT Sans" panose="020B0604020202020204" charset="0"/>
      <p:regular r:id="rId26"/>
      <p:bold r:id="rId27"/>
      <p:italic r:id="rId28"/>
      <p:boldItalic r:id="rId2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4743">
          <p15:clr>
            <a:srgbClr val="9AA0A6"/>
          </p15:clr>
        </p15:guide>
        <p15:guide id="2" pos="4744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98E96B3-97CD-46F5-A259-13AB0FA2BE3C}">
  <a:tblStyle styleId="{B98E96B3-97CD-46F5-A259-13AB0FA2BE3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1" d="100"/>
          <a:sy n="91" d="100"/>
        </p:scale>
        <p:origin x="786" y="90"/>
      </p:cViewPr>
      <p:guideLst>
        <p:guide pos="4743"/>
        <p:guide pos="4744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26" Type="http://schemas.openxmlformats.org/officeDocument/2006/relationships/font" Target="fonts/font14.fntdata"/><Relationship Id="rId3" Type="http://schemas.openxmlformats.org/officeDocument/2006/relationships/slide" Target="slides/slide1.xml"/><Relationship Id="rId21" Type="http://schemas.openxmlformats.org/officeDocument/2006/relationships/font" Target="fonts/font9.fntdata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5.fntdata"/><Relationship Id="rId25" Type="http://schemas.openxmlformats.org/officeDocument/2006/relationships/font" Target="fonts/font13.fntdata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4.fntdata"/><Relationship Id="rId20" Type="http://schemas.openxmlformats.org/officeDocument/2006/relationships/font" Target="fonts/font8.fntdata"/><Relationship Id="rId29" Type="http://schemas.openxmlformats.org/officeDocument/2006/relationships/font" Target="fonts/font1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2.fntdata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font" Target="fonts/font3.fntdata"/><Relationship Id="rId23" Type="http://schemas.openxmlformats.org/officeDocument/2006/relationships/font" Target="fonts/font11.fntdata"/><Relationship Id="rId28" Type="http://schemas.openxmlformats.org/officeDocument/2006/relationships/font" Target="fonts/font16.fntdata"/><Relationship Id="rId10" Type="http://schemas.openxmlformats.org/officeDocument/2006/relationships/slide" Target="slides/slide8.xml"/><Relationship Id="rId19" Type="http://schemas.openxmlformats.org/officeDocument/2006/relationships/font" Target="fonts/font7.fntdata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2.fntdata"/><Relationship Id="rId22" Type="http://schemas.openxmlformats.org/officeDocument/2006/relationships/font" Target="fonts/font10.fntdata"/><Relationship Id="rId27" Type="http://schemas.openxmlformats.org/officeDocument/2006/relationships/font" Target="fonts/font15.fntdata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2" name="Google Shape;4462;g1b5639811f7_0_146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63" name="Google Shape;4463;g1b5639811f7_0_146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3" name="Google Shape;4543;g1b5639811f7_0_147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44" name="Google Shape;4544;g1b5639811f7_0_147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4" name="Google Shape;4634;g1b5639811f7_0_148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35" name="Google Shape;4635;g1b5639811f7_0_148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5" name="Google Shape;4655;g1b5639811f7_0_148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56" name="Google Shape;4656;g1b5639811f7_0_148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1" name="Google Shape;4791;g1b5639811f7_0_150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92" name="Google Shape;4792;g1b5639811f7_0_150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3" name="Google Shape;4723;g1b5639811f7_0_14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24" name="Google Shape;4724;g1b5639811f7_0_14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3" name="Google Shape;4543;g1b5639811f7_0_147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44" name="Google Shape;4544;g1b5639811f7_0_147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235661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7" name="Google Shape;4867;g1b5639811f7_0_1508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68" name="Google Shape;4868;g1b5639811f7_0_1508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6" name="Google Shape;5266;g1b5639811f7_0_15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67" name="Google Shape;5267;g1b5639811f7_0_15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0648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1" name="Google Shape;31;p2"/>
          <p:cNvSpPr/>
          <p:nvPr/>
        </p:nvSpPr>
        <p:spPr>
          <a:xfrm rot="-5400000">
            <a:off x="2912547" y="-1641364"/>
            <a:ext cx="3455693" cy="7793536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2" name="Google Shape;32;p2"/>
          <p:cNvGrpSpPr/>
          <p:nvPr/>
        </p:nvGrpSpPr>
        <p:grpSpPr>
          <a:xfrm rot="-5400000">
            <a:off x="4306589" y="-597450"/>
            <a:ext cx="530910" cy="2273654"/>
            <a:chOff x="609902" y="128040"/>
            <a:chExt cx="337107" cy="1170297"/>
          </a:xfrm>
        </p:grpSpPr>
        <p:sp>
          <p:nvSpPr>
            <p:cNvPr id="33" name="Google Shape;33;p2"/>
            <p:cNvSpPr/>
            <p:nvPr/>
          </p:nvSpPr>
          <p:spPr>
            <a:xfrm>
              <a:off x="609902" y="128040"/>
              <a:ext cx="337071" cy="1170277"/>
            </a:xfrm>
            <a:custGeom>
              <a:avLst/>
              <a:gdLst/>
              <a:ahLst/>
              <a:cxnLst/>
              <a:rect l="l" t="t" r="r" b="b"/>
              <a:pathLst>
                <a:path w="9820" h="34094" extrusionOk="0">
                  <a:moveTo>
                    <a:pt x="9079" y="1"/>
                  </a:moveTo>
                  <a:cubicBezTo>
                    <a:pt x="8827" y="1"/>
                    <a:pt x="8572" y="248"/>
                    <a:pt x="8415" y="405"/>
                  </a:cubicBezTo>
                  <a:cubicBezTo>
                    <a:pt x="8212" y="608"/>
                    <a:pt x="8022" y="870"/>
                    <a:pt x="7760" y="977"/>
                  </a:cubicBezTo>
                  <a:cubicBezTo>
                    <a:pt x="7704" y="1000"/>
                    <a:pt x="7655" y="1010"/>
                    <a:pt x="7610" y="1010"/>
                  </a:cubicBezTo>
                  <a:cubicBezTo>
                    <a:pt x="7447" y="1010"/>
                    <a:pt x="7347" y="877"/>
                    <a:pt x="7188" y="774"/>
                  </a:cubicBezTo>
                  <a:cubicBezTo>
                    <a:pt x="7069" y="711"/>
                    <a:pt x="6945" y="674"/>
                    <a:pt x="6819" y="674"/>
                  </a:cubicBezTo>
                  <a:cubicBezTo>
                    <a:pt x="6756" y="674"/>
                    <a:pt x="6692" y="683"/>
                    <a:pt x="6629" y="703"/>
                  </a:cubicBezTo>
                  <a:cubicBezTo>
                    <a:pt x="6432" y="761"/>
                    <a:pt x="6258" y="954"/>
                    <a:pt x="6041" y="954"/>
                  </a:cubicBezTo>
                  <a:cubicBezTo>
                    <a:pt x="6034" y="954"/>
                    <a:pt x="6028" y="953"/>
                    <a:pt x="6021" y="953"/>
                  </a:cubicBezTo>
                  <a:cubicBezTo>
                    <a:pt x="5783" y="941"/>
                    <a:pt x="5700" y="655"/>
                    <a:pt x="5474" y="608"/>
                  </a:cubicBezTo>
                  <a:cubicBezTo>
                    <a:pt x="5453" y="603"/>
                    <a:pt x="5432" y="601"/>
                    <a:pt x="5413" y="601"/>
                  </a:cubicBezTo>
                  <a:cubicBezTo>
                    <a:pt x="5219" y="601"/>
                    <a:pt x="5079" y="799"/>
                    <a:pt x="4950" y="917"/>
                  </a:cubicBezTo>
                  <a:cubicBezTo>
                    <a:pt x="4831" y="1036"/>
                    <a:pt x="4676" y="1167"/>
                    <a:pt x="4497" y="1179"/>
                  </a:cubicBezTo>
                  <a:cubicBezTo>
                    <a:pt x="4482" y="1181"/>
                    <a:pt x="4466" y="1182"/>
                    <a:pt x="4451" y="1182"/>
                  </a:cubicBezTo>
                  <a:cubicBezTo>
                    <a:pt x="4290" y="1182"/>
                    <a:pt x="4140" y="1075"/>
                    <a:pt x="4009" y="977"/>
                  </a:cubicBezTo>
                  <a:cubicBezTo>
                    <a:pt x="3723" y="774"/>
                    <a:pt x="3462" y="536"/>
                    <a:pt x="3164" y="346"/>
                  </a:cubicBezTo>
                  <a:cubicBezTo>
                    <a:pt x="3144" y="331"/>
                    <a:pt x="3122" y="324"/>
                    <a:pt x="3100" y="324"/>
                  </a:cubicBezTo>
                  <a:cubicBezTo>
                    <a:pt x="3071" y="324"/>
                    <a:pt x="3042" y="337"/>
                    <a:pt x="3021" y="358"/>
                  </a:cubicBezTo>
                  <a:cubicBezTo>
                    <a:pt x="2652" y="727"/>
                    <a:pt x="2402" y="1334"/>
                    <a:pt x="1890" y="1525"/>
                  </a:cubicBezTo>
                  <a:cubicBezTo>
                    <a:pt x="1828" y="1546"/>
                    <a:pt x="1768" y="1556"/>
                    <a:pt x="1709" y="1556"/>
                  </a:cubicBezTo>
                  <a:cubicBezTo>
                    <a:pt x="1252" y="1556"/>
                    <a:pt x="863" y="965"/>
                    <a:pt x="568" y="691"/>
                  </a:cubicBezTo>
                  <a:cubicBezTo>
                    <a:pt x="542" y="671"/>
                    <a:pt x="516" y="663"/>
                    <a:pt x="492" y="663"/>
                  </a:cubicBezTo>
                  <a:cubicBezTo>
                    <a:pt x="472" y="663"/>
                    <a:pt x="453" y="669"/>
                    <a:pt x="437" y="679"/>
                  </a:cubicBezTo>
                  <a:cubicBezTo>
                    <a:pt x="294" y="679"/>
                    <a:pt x="211" y="858"/>
                    <a:pt x="199" y="1048"/>
                  </a:cubicBezTo>
                  <a:cubicBezTo>
                    <a:pt x="187" y="1203"/>
                    <a:pt x="211" y="1370"/>
                    <a:pt x="211" y="1536"/>
                  </a:cubicBezTo>
                  <a:cubicBezTo>
                    <a:pt x="235" y="1882"/>
                    <a:pt x="223" y="2239"/>
                    <a:pt x="223" y="2596"/>
                  </a:cubicBezTo>
                  <a:cubicBezTo>
                    <a:pt x="235" y="4108"/>
                    <a:pt x="283" y="5608"/>
                    <a:pt x="306" y="7120"/>
                  </a:cubicBezTo>
                  <a:cubicBezTo>
                    <a:pt x="330" y="8216"/>
                    <a:pt x="449" y="9311"/>
                    <a:pt x="437" y="10395"/>
                  </a:cubicBezTo>
                  <a:cubicBezTo>
                    <a:pt x="425" y="10776"/>
                    <a:pt x="414" y="11145"/>
                    <a:pt x="402" y="11526"/>
                  </a:cubicBezTo>
                  <a:cubicBezTo>
                    <a:pt x="342" y="14526"/>
                    <a:pt x="306" y="17527"/>
                    <a:pt x="259" y="20539"/>
                  </a:cubicBezTo>
                  <a:cubicBezTo>
                    <a:pt x="259" y="21158"/>
                    <a:pt x="247" y="21789"/>
                    <a:pt x="235" y="22408"/>
                  </a:cubicBezTo>
                  <a:cubicBezTo>
                    <a:pt x="187" y="23182"/>
                    <a:pt x="175" y="23968"/>
                    <a:pt x="175" y="24742"/>
                  </a:cubicBezTo>
                  <a:cubicBezTo>
                    <a:pt x="140" y="26647"/>
                    <a:pt x="104" y="28564"/>
                    <a:pt x="104" y="30469"/>
                  </a:cubicBezTo>
                  <a:cubicBezTo>
                    <a:pt x="115" y="31390"/>
                    <a:pt x="0" y="34038"/>
                    <a:pt x="1305" y="34038"/>
                  </a:cubicBezTo>
                  <a:cubicBezTo>
                    <a:pt x="1450" y="34038"/>
                    <a:pt x="1612" y="34005"/>
                    <a:pt x="1795" y="33933"/>
                  </a:cubicBezTo>
                  <a:cubicBezTo>
                    <a:pt x="1938" y="33874"/>
                    <a:pt x="2080" y="33802"/>
                    <a:pt x="2211" y="33731"/>
                  </a:cubicBezTo>
                  <a:cubicBezTo>
                    <a:pt x="2326" y="33674"/>
                    <a:pt x="2496" y="33528"/>
                    <a:pt x="2636" y="33528"/>
                  </a:cubicBezTo>
                  <a:cubicBezTo>
                    <a:pt x="2641" y="33528"/>
                    <a:pt x="2647" y="33528"/>
                    <a:pt x="2652" y="33529"/>
                  </a:cubicBezTo>
                  <a:cubicBezTo>
                    <a:pt x="2759" y="33540"/>
                    <a:pt x="2890" y="33671"/>
                    <a:pt x="2985" y="33719"/>
                  </a:cubicBezTo>
                  <a:cubicBezTo>
                    <a:pt x="3164" y="33802"/>
                    <a:pt x="3354" y="33862"/>
                    <a:pt x="3545" y="33862"/>
                  </a:cubicBezTo>
                  <a:cubicBezTo>
                    <a:pt x="3806" y="33862"/>
                    <a:pt x="4042" y="33812"/>
                    <a:pt x="4283" y="33812"/>
                  </a:cubicBezTo>
                  <a:cubicBezTo>
                    <a:pt x="4415" y="33812"/>
                    <a:pt x="4548" y="33827"/>
                    <a:pt x="4688" y="33874"/>
                  </a:cubicBezTo>
                  <a:cubicBezTo>
                    <a:pt x="4956" y="33959"/>
                    <a:pt x="5223" y="34093"/>
                    <a:pt x="5509" y="34093"/>
                  </a:cubicBezTo>
                  <a:cubicBezTo>
                    <a:pt x="5540" y="34093"/>
                    <a:pt x="5572" y="34092"/>
                    <a:pt x="5605" y="34088"/>
                  </a:cubicBezTo>
                  <a:cubicBezTo>
                    <a:pt x="5998" y="34052"/>
                    <a:pt x="6259" y="33755"/>
                    <a:pt x="6545" y="33517"/>
                  </a:cubicBezTo>
                  <a:cubicBezTo>
                    <a:pt x="6729" y="33359"/>
                    <a:pt x="7004" y="33104"/>
                    <a:pt x="7259" y="33104"/>
                  </a:cubicBezTo>
                  <a:cubicBezTo>
                    <a:pt x="7351" y="33104"/>
                    <a:pt x="7440" y="33137"/>
                    <a:pt x="7522" y="33219"/>
                  </a:cubicBezTo>
                  <a:cubicBezTo>
                    <a:pt x="7712" y="33398"/>
                    <a:pt x="7807" y="33707"/>
                    <a:pt x="8117" y="33731"/>
                  </a:cubicBezTo>
                  <a:cubicBezTo>
                    <a:pt x="8141" y="33733"/>
                    <a:pt x="8165" y="33734"/>
                    <a:pt x="8190" y="33734"/>
                  </a:cubicBezTo>
                  <a:cubicBezTo>
                    <a:pt x="8288" y="33734"/>
                    <a:pt x="8391" y="33719"/>
                    <a:pt x="8486" y="33719"/>
                  </a:cubicBezTo>
                  <a:cubicBezTo>
                    <a:pt x="8784" y="33731"/>
                    <a:pt x="9069" y="33838"/>
                    <a:pt x="9355" y="33910"/>
                  </a:cubicBezTo>
                  <a:cubicBezTo>
                    <a:pt x="9372" y="33913"/>
                    <a:pt x="9390" y="33915"/>
                    <a:pt x="9408" y="33915"/>
                  </a:cubicBezTo>
                  <a:cubicBezTo>
                    <a:pt x="9510" y="33915"/>
                    <a:pt x="9610" y="33856"/>
                    <a:pt x="9641" y="33755"/>
                  </a:cubicBezTo>
                  <a:cubicBezTo>
                    <a:pt x="9819" y="33088"/>
                    <a:pt x="9677" y="32397"/>
                    <a:pt x="9641" y="31719"/>
                  </a:cubicBezTo>
                  <a:cubicBezTo>
                    <a:pt x="9617" y="31326"/>
                    <a:pt x="9629" y="30933"/>
                    <a:pt x="9629" y="30552"/>
                  </a:cubicBezTo>
                  <a:cubicBezTo>
                    <a:pt x="9629" y="30350"/>
                    <a:pt x="9629" y="30159"/>
                    <a:pt x="9617" y="29969"/>
                  </a:cubicBezTo>
                  <a:cubicBezTo>
                    <a:pt x="9617" y="29873"/>
                    <a:pt x="9605" y="29790"/>
                    <a:pt x="9593" y="29695"/>
                  </a:cubicBezTo>
                  <a:cubicBezTo>
                    <a:pt x="9593" y="29683"/>
                    <a:pt x="9581" y="29576"/>
                    <a:pt x="9569" y="29552"/>
                  </a:cubicBezTo>
                  <a:cubicBezTo>
                    <a:pt x="9546" y="29242"/>
                    <a:pt x="9546" y="28945"/>
                    <a:pt x="9534" y="28635"/>
                  </a:cubicBezTo>
                  <a:cubicBezTo>
                    <a:pt x="9510" y="27313"/>
                    <a:pt x="9522" y="25992"/>
                    <a:pt x="9522" y="24658"/>
                  </a:cubicBezTo>
                  <a:cubicBezTo>
                    <a:pt x="9522" y="22872"/>
                    <a:pt x="9522" y="21086"/>
                    <a:pt x="9569" y="19289"/>
                  </a:cubicBezTo>
                  <a:cubicBezTo>
                    <a:pt x="9605" y="17622"/>
                    <a:pt x="9617" y="15943"/>
                    <a:pt x="9641" y="14276"/>
                  </a:cubicBezTo>
                  <a:cubicBezTo>
                    <a:pt x="9653" y="13681"/>
                    <a:pt x="9653" y="13086"/>
                    <a:pt x="9665" y="12502"/>
                  </a:cubicBezTo>
                  <a:cubicBezTo>
                    <a:pt x="9784" y="12264"/>
                    <a:pt x="9736" y="11835"/>
                    <a:pt x="9748" y="11633"/>
                  </a:cubicBezTo>
                  <a:cubicBezTo>
                    <a:pt x="9760" y="11038"/>
                    <a:pt x="9760" y="10442"/>
                    <a:pt x="9760" y="9859"/>
                  </a:cubicBezTo>
                  <a:cubicBezTo>
                    <a:pt x="9760" y="8418"/>
                    <a:pt x="9677" y="6990"/>
                    <a:pt x="9688" y="5561"/>
                  </a:cubicBezTo>
                  <a:cubicBezTo>
                    <a:pt x="9700" y="4620"/>
                    <a:pt x="9712" y="3668"/>
                    <a:pt x="9629" y="2727"/>
                  </a:cubicBezTo>
                  <a:cubicBezTo>
                    <a:pt x="9581" y="2037"/>
                    <a:pt x="9653" y="1322"/>
                    <a:pt x="9546" y="632"/>
                  </a:cubicBezTo>
                  <a:cubicBezTo>
                    <a:pt x="9522" y="417"/>
                    <a:pt x="9450" y="143"/>
                    <a:pt x="9236" y="36"/>
                  </a:cubicBezTo>
                  <a:cubicBezTo>
                    <a:pt x="9185" y="12"/>
                    <a:pt x="9132" y="1"/>
                    <a:pt x="9079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4" name="Google Shape;34;p2"/>
            <p:cNvGrpSpPr/>
            <p:nvPr/>
          </p:nvGrpSpPr>
          <p:grpSpPr>
            <a:xfrm>
              <a:off x="609937" y="128061"/>
              <a:ext cx="337072" cy="1170277"/>
              <a:chOff x="1070675" y="556375"/>
              <a:chExt cx="245500" cy="852350"/>
            </a:xfrm>
          </p:grpSpPr>
          <p:sp>
            <p:nvSpPr>
              <p:cNvPr id="35" name="Google Shape;35;p2"/>
              <p:cNvSpPr/>
              <p:nvPr/>
            </p:nvSpPr>
            <p:spPr>
              <a:xfrm>
                <a:off x="1070675" y="556375"/>
                <a:ext cx="245500" cy="852350"/>
              </a:xfrm>
              <a:custGeom>
                <a:avLst/>
                <a:gdLst/>
                <a:ahLst/>
                <a:cxnLst/>
                <a:rect l="l" t="t" r="r" b="b"/>
                <a:pathLst>
                  <a:path w="9820" h="34094" extrusionOk="0">
                    <a:moveTo>
                      <a:pt x="9079" y="1"/>
                    </a:moveTo>
                    <a:cubicBezTo>
                      <a:pt x="8827" y="1"/>
                      <a:pt x="8572" y="248"/>
                      <a:pt x="8415" y="405"/>
                    </a:cubicBezTo>
                    <a:cubicBezTo>
                      <a:pt x="8212" y="608"/>
                      <a:pt x="8022" y="870"/>
                      <a:pt x="7760" y="977"/>
                    </a:cubicBezTo>
                    <a:cubicBezTo>
                      <a:pt x="7704" y="1000"/>
                      <a:pt x="7655" y="1010"/>
                      <a:pt x="7610" y="1010"/>
                    </a:cubicBezTo>
                    <a:cubicBezTo>
                      <a:pt x="7447" y="1010"/>
                      <a:pt x="7347" y="877"/>
                      <a:pt x="7188" y="774"/>
                    </a:cubicBezTo>
                    <a:cubicBezTo>
                      <a:pt x="7069" y="711"/>
                      <a:pt x="6945" y="674"/>
                      <a:pt x="6819" y="674"/>
                    </a:cubicBezTo>
                    <a:cubicBezTo>
                      <a:pt x="6756" y="674"/>
                      <a:pt x="6692" y="683"/>
                      <a:pt x="6629" y="703"/>
                    </a:cubicBezTo>
                    <a:cubicBezTo>
                      <a:pt x="6432" y="761"/>
                      <a:pt x="6258" y="954"/>
                      <a:pt x="6041" y="954"/>
                    </a:cubicBezTo>
                    <a:cubicBezTo>
                      <a:pt x="6034" y="954"/>
                      <a:pt x="6028" y="953"/>
                      <a:pt x="6021" y="953"/>
                    </a:cubicBezTo>
                    <a:cubicBezTo>
                      <a:pt x="5783" y="941"/>
                      <a:pt x="5700" y="655"/>
                      <a:pt x="5474" y="608"/>
                    </a:cubicBezTo>
                    <a:cubicBezTo>
                      <a:pt x="5453" y="603"/>
                      <a:pt x="5432" y="601"/>
                      <a:pt x="5413" y="601"/>
                    </a:cubicBezTo>
                    <a:cubicBezTo>
                      <a:pt x="5219" y="601"/>
                      <a:pt x="5079" y="799"/>
                      <a:pt x="4950" y="917"/>
                    </a:cubicBezTo>
                    <a:cubicBezTo>
                      <a:pt x="4831" y="1036"/>
                      <a:pt x="4676" y="1167"/>
                      <a:pt x="4497" y="1179"/>
                    </a:cubicBezTo>
                    <a:cubicBezTo>
                      <a:pt x="4482" y="1181"/>
                      <a:pt x="4466" y="1182"/>
                      <a:pt x="4451" y="1182"/>
                    </a:cubicBezTo>
                    <a:cubicBezTo>
                      <a:pt x="4290" y="1182"/>
                      <a:pt x="4140" y="1075"/>
                      <a:pt x="4009" y="977"/>
                    </a:cubicBezTo>
                    <a:cubicBezTo>
                      <a:pt x="3723" y="774"/>
                      <a:pt x="3462" y="536"/>
                      <a:pt x="3164" y="346"/>
                    </a:cubicBezTo>
                    <a:cubicBezTo>
                      <a:pt x="3144" y="331"/>
                      <a:pt x="3122" y="324"/>
                      <a:pt x="3100" y="324"/>
                    </a:cubicBezTo>
                    <a:cubicBezTo>
                      <a:pt x="3071" y="324"/>
                      <a:pt x="3042" y="337"/>
                      <a:pt x="3021" y="358"/>
                    </a:cubicBezTo>
                    <a:cubicBezTo>
                      <a:pt x="2652" y="727"/>
                      <a:pt x="2402" y="1334"/>
                      <a:pt x="1890" y="1525"/>
                    </a:cubicBezTo>
                    <a:cubicBezTo>
                      <a:pt x="1828" y="1546"/>
                      <a:pt x="1768" y="1556"/>
                      <a:pt x="1709" y="1556"/>
                    </a:cubicBezTo>
                    <a:cubicBezTo>
                      <a:pt x="1252" y="1556"/>
                      <a:pt x="863" y="965"/>
                      <a:pt x="568" y="691"/>
                    </a:cubicBezTo>
                    <a:cubicBezTo>
                      <a:pt x="542" y="671"/>
                      <a:pt x="516" y="663"/>
                      <a:pt x="492" y="663"/>
                    </a:cubicBezTo>
                    <a:cubicBezTo>
                      <a:pt x="472" y="663"/>
                      <a:pt x="453" y="669"/>
                      <a:pt x="437" y="679"/>
                    </a:cubicBezTo>
                    <a:cubicBezTo>
                      <a:pt x="294" y="679"/>
                      <a:pt x="211" y="858"/>
                      <a:pt x="199" y="1048"/>
                    </a:cubicBezTo>
                    <a:cubicBezTo>
                      <a:pt x="187" y="1203"/>
                      <a:pt x="211" y="1370"/>
                      <a:pt x="211" y="1536"/>
                    </a:cubicBezTo>
                    <a:cubicBezTo>
                      <a:pt x="235" y="1882"/>
                      <a:pt x="223" y="2239"/>
                      <a:pt x="223" y="2596"/>
                    </a:cubicBezTo>
                    <a:cubicBezTo>
                      <a:pt x="235" y="4108"/>
                      <a:pt x="283" y="5608"/>
                      <a:pt x="306" y="7120"/>
                    </a:cubicBezTo>
                    <a:cubicBezTo>
                      <a:pt x="330" y="8216"/>
                      <a:pt x="449" y="9311"/>
                      <a:pt x="437" y="10395"/>
                    </a:cubicBezTo>
                    <a:cubicBezTo>
                      <a:pt x="425" y="10776"/>
                      <a:pt x="414" y="11145"/>
                      <a:pt x="402" y="11526"/>
                    </a:cubicBezTo>
                    <a:cubicBezTo>
                      <a:pt x="342" y="14526"/>
                      <a:pt x="306" y="17527"/>
                      <a:pt x="259" y="20539"/>
                    </a:cubicBezTo>
                    <a:cubicBezTo>
                      <a:pt x="259" y="21158"/>
                      <a:pt x="247" y="21789"/>
                      <a:pt x="235" y="22408"/>
                    </a:cubicBezTo>
                    <a:cubicBezTo>
                      <a:pt x="187" y="23182"/>
                      <a:pt x="175" y="23968"/>
                      <a:pt x="175" y="24742"/>
                    </a:cubicBezTo>
                    <a:cubicBezTo>
                      <a:pt x="140" y="26647"/>
                      <a:pt x="104" y="28564"/>
                      <a:pt x="104" y="30469"/>
                    </a:cubicBezTo>
                    <a:cubicBezTo>
                      <a:pt x="115" y="31390"/>
                      <a:pt x="0" y="34038"/>
                      <a:pt x="1305" y="34038"/>
                    </a:cubicBezTo>
                    <a:cubicBezTo>
                      <a:pt x="1450" y="34038"/>
                      <a:pt x="1612" y="34005"/>
                      <a:pt x="1795" y="33933"/>
                    </a:cubicBezTo>
                    <a:cubicBezTo>
                      <a:pt x="1938" y="33874"/>
                      <a:pt x="2080" y="33802"/>
                      <a:pt x="2211" y="33731"/>
                    </a:cubicBezTo>
                    <a:cubicBezTo>
                      <a:pt x="2326" y="33674"/>
                      <a:pt x="2496" y="33528"/>
                      <a:pt x="2636" y="33528"/>
                    </a:cubicBezTo>
                    <a:cubicBezTo>
                      <a:pt x="2641" y="33528"/>
                      <a:pt x="2647" y="33528"/>
                      <a:pt x="2652" y="33529"/>
                    </a:cubicBezTo>
                    <a:cubicBezTo>
                      <a:pt x="2759" y="33540"/>
                      <a:pt x="2890" y="33671"/>
                      <a:pt x="2985" y="33719"/>
                    </a:cubicBezTo>
                    <a:cubicBezTo>
                      <a:pt x="3164" y="33802"/>
                      <a:pt x="3354" y="33862"/>
                      <a:pt x="3545" y="33862"/>
                    </a:cubicBezTo>
                    <a:cubicBezTo>
                      <a:pt x="3806" y="33862"/>
                      <a:pt x="4042" y="33812"/>
                      <a:pt x="4283" y="33812"/>
                    </a:cubicBezTo>
                    <a:cubicBezTo>
                      <a:pt x="4415" y="33812"/>
                      <a:pt x="4548" y="33827"/>
                      <a:pt x="4688" y="33874"/>
                    </a:cubicBezTo>
                    <a:cubicBezTo>
                      <a:pt x="4956" y="33959"/>
                      <a:pt x="5223" y="34093"/>
                      <a:pt x="5509" y="34093"/>
                    </a:cubicBezTo>
                    <a:cubicBezTo>
                      <a:pt x="5540" y="34093"/>
                      <a:pt x="5572" y="34092"/>
                      <a:pt x="5605" y="34088"/>
                    </a:cubicBezTo>
                    <a:cubicBezTo>
                      <a:pt x="5998" y="34052"/>
                      <a:pt x="6259" y="33755"/>
                      <a:pt x="6545" y="33517"/>
                    </a:cubicBezTo>
                    <a:cubicBezTo>
                      <a:pt x="6729" y="33359"/>
                      <a:pt x="7004" y="33104"/>
                      <a:pt x="7259" y="33104"/>
                    </a:cubicBezTo>
                    <a:cubicBezTo>
                      <a:pt x="7351" y="33104"/>
                      <a:pt x="7440" y="33137"/>
                      <a:pt x="7522" y="33219"/>
                    </a:cubicBezTo>
                    <a:cubicBezTo>
                      <a:pt x="7712" y="33398"/>
                      <a:pt x="7807" y="33707"/>
                      <a:pt x="8117" y="33731"/>
                    </a:cubicBezTo>
                    <a:cubicBezTo>
                      <a:pt x="8141" y="33733"/>
                      <a:pt x="8165" y="33734"/>
                      <a:pt x="8190" y="33734"/>
                    </a:cubicBezTo>
                    <a:cubicBezTo>
                      <a:pt x="8288" y="33734"/>
                      <a:pt x="8391" y="33719"/>
                      <a:pt x="8486" y="33719"/>
                    </a:cubicBezTo>
                    <a:cubicBezTo>
                      <a:pt x="8784" y="33731"/>
                      <a:pt x="9069" y="33838"/>
                      <a:pt x="9355" y="33910"/>
                    </a:cubicBezTo>
                    <a:cubicBezTo>
                      <a:pt x="9372" y="33913"/>
                      <a:pt x="9390" y="33915"/>
                      <a:pt x="9408" y="33915"/>
                    </a:cubicBezTo>
                    <a:cubicBezTo>
                      <a:pt x="9510" y="33915"/>
                      <a:pt x="9610" y="33856"/>
                      <a:pt x="9641" y="33755"/>
                    </a:cubicBezTo>
                    <a:cubicBezTo>
                      <a:pt x="9819" y="33088"/>
                      <a:pt x="9677" y="32397"/>
                      <a:pt x="9641" y="31719"/>
                    </a:cubicBezTo>
                    <a:cubicBezTo>
                      <a:pt x="9617" y="31326"/>
                      <a:pt x="9629" y="30933"/>
                      <a:pt x="9629" y="30552"/>
                    </a:cubicBezTo>
                    <a:cubicBezTo>
                      <a:pt x="9629" y="30350"/>
                      <a:pt x="9629" y="30159"/>
                      <a:pt x="9617" y="29969"/>
                    </a:cubicBezTo>
                    <a:cubicBezTo>
                      <a:pt x="9617" y="29873"/>
                      <a:pt x="9605" y="29790"/>
                      <a:pt x="9593" y="29695"/>
                    </a:cubicBezTo>
                    <a:cubicBezTo>
                      <a:pt x="9593" y="29683"/>
                      <a:pt x="9581" y="29576"/>
                      <a:pt x="9569" y="29552"/>
                    </a:cubicBezTo>
                    <a:cubicBezTo>
                      <a:pt x="9546" y="29242"/>
                      <a:pt x="9546" y="28945"/>
                      <a:pt x="9534" y="28635"/>
                    </a:cubicBezTo>
                    <a:cubicBezTo>
                      <a:pt x="9510" y="27313"/>
                      <a:pt x="9522" y="25992"/>
                      <a:pt x="9522" y="24658"/>
                    </a:cubicBezTo>
                    <a:cubicBezTo>
                      <a:pt x="9522" y="22872"/>
                      <a:pt x="9522" y="21086"/>
                      <a:pt x="9569" y="19289"/>
                    </a:cubicBezTo>
                    <a:cubicBezTo>
                      <a:pt x="9605" y="17622"/>
                      <a:pt x="9617" y="15943"/>
                      <a:pt x="9641" y="14276"/>
                    </a:cubicBezTo>
                    <a:cubicBezTo>
                      <a:pt x="9653" y="13681"/>
                      <a:pt x="9653" y="13086"/>
                      <a:pt x="9665" y="12502"/>
                    </a:cubicBezTo>
                    <a:cubicBezTo>
                      <a:pt x="9784" y="12264"/>
                      <a:pt x="9736" y="11835"/>
                      <a:pt x="9748" y="11633"/>
                    </a:cubicBezTo>
                    <a:cubicBezTo>
                      <a:pt x="9760" y="11038"/>
                      <a:pt x="9760" y="10442"/>
                      <a:pt x="9760" y="9859"/>
                    </a:cubicBezTo>
                    <a:cubicBezTo>
                      <a:pt x="9760" y="8418"/>
                      <a:pt x="9677" y="6990"/>
                      <a:pt x="9688" y="5561"/>
                    </a:cubicBezTo>
                    <a:cubicBezTo>
                      <a:pt x="9700" y="4620"/>
                      <a:pt x="9712" y="3668"/>
                      <a:pt x="9629" y="2727"/>
                    </a:cubicBezTo>
                    <a:cubicBezTo>
                      <a:pt x="9581" y="2037"/>
                      <a:pt x="9653" y="1322"/>
                      <a:pt x="9546" y="632"/>
                    </a:cubicBezTo>
                    <a:cubicBezTo>
                      <a:pt x="9522" y="417"/>
                      <a:pt x="9450" y="143"/>
                      <a:pt x="9236" y="36"/>
                    </a:cubicBezTo>
                    <a:cubicBezTo>
                      <a:pt x="9185" y="12"/>
                      <a:pt x="9132" y="1"/>
                      <a:pt x="90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1078025" y="725450"/>
                <a:ext cx="53900" cy="158375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6335" extrusionOk="0">
                    <a:moveTo>
                      <a:pt x="0" y="0"/>
                    </a:moveTo>
                    <a:cubicBezTo>
                      <a:pt x="0" y="119"/>
                      <a:pt x="12" y="238"/>
                      <a:pt x="12" y="357"/>
                    </a:cubicBezTo>
                    <a:cubicBezTo>
                      <a:pt x="12" y="381"/>
                      <a:pt x="12" y="393"/>
                      <a:pt x="12" y="417"/>
                    </a:cubicBezTo>
                    <a:cubicBezTo>
                      <a:pt x="846" y="810"/>
                      <a:pt x="1370" y="1691"/>
                      <a:pt x="1513" y="2632"/>
                    </a:cubicBezTo>
                    <a:cubicBezTo>
                      <a:pt x="1632" y="3382"/>
                      <a:pt x="1465" y="4120"/>
                      <a:pt x="1084" y="4787"/>
                    </a:cubicBezTo>
                    <a:cubicBezTo>
                      <a:pt x="870" y="5156"/>
                      <a:pt x="608" y="5453"/>
                      <a:pt x="262" y="5703"/>
                    </a:cubicBezTo>
                    <a:cubicBezTo>
                      <a:pt x="203" y="5739"/>
                      <a:pt x="143" y="5787"/>
                      <a:pt x="96" y="5822"/>
                    </a:cubicBezTo>
                    <a:lnTo>
                      <a:pt x="84" y="6334"/>
                    </a:lnTo>
                    <a:cubicBezTo>
                      <a:pt x="322" y="6203"/>
                      <a:pt x="548" y="6025"/>
                      <a:pt x="739" y="5870"/>
                    </a:cubicBezTo>
                    <a:cubicBezTo>
                      <a:pt x="1108" y="5584"/>
                      <a:pt x="1382" y="5227"/>
                      <a:pt x="1608" y="4822"/>
                    </a:cubicBezTo>
                    <a:cubicBezTo>
                      <a:pt x="2025" y="4084"/>
                      <a:pt x="2155" y="3227"/>
                      <a:pt x="1989" y="2393"/>
                    </a:cubicBezTo>
                    <a:cubicBezTo>
                      <a:pt x="1774" y="1346"/>
                      <a:pt x="1048" y="238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1076825" y="662050"/>
                <a:ext cx="113725" cy="309275"/>
              </a:xfrm>
              <a:custGeom>
                <a:avLst/>
                <a:gdLst/>
                <a:ahLst/>
                <a:cxnLst/>
                <a:rect l="l" t="t" r="r" b="b"/>
                <a:pathLst>
                  <a:path w="4549" h="12371" extrusionOk="0">
                    <a:moveTo>
                      <a:pt x="1" y="0"/>
                    </a:moveTo>
                    <a:cubicBezTo>
                      <a:pt x="1" y="131"/>
                      <a:pt x="1" y="274"/>
                      <a:pt x="1" y="405"/>
                    </a:cubicBezTo>
                    <a:cubicBezTo>
                      <a:pt x="608" y="667"/>
                      <a:pt x="1191" y="965"/>
                      <a:pt x="1715" y="1405"/>
                    </a:cubicBezTo>
                    <a:cubicBezTo>
                      <a:pt x="2418" y="1989"/>
                      <a:pt x="2977" y="2739"/>
                      <a:pt x="3323" y="3584"/>
                    </a:cubicBezTo>
                    <a:cubicBezTo>
                      <a:pt x="4132" y="5608"/>
                      <a:pt x="3763" y="8025"/>
                      <a:pt x="2537" y="9811"/>
                    </a:cubicBezTo>
                    <a:cubicBezTo>
                      <a:pt x="2180" y="10335"/>
                      <a:pt x="1763" y="10811"/>
                      <a:pt x="1263" y="11216"/>
                    </a:cubicBezTo>
                    <a:cubicBezTo>
                      <a:pt x="1025" y="11406"/>
                      <a:pt x="763" y="11585"/>
                      <a:pt x="489" y="11728"/>
                    </a:cubicBezTo>
                    <a:cubicBezTo>
                      <a:pt x="358" y="11799"/>
                      <a:pt x="215" y="11859"/>
                      <a:pt x="84" y="11907"/>
                    </a:cubicBezTo>
                    <a:cubicBezTo>
                      <a:pt x="72" y="12061"/>
                      <a:pt x="72" y="12216"/>
                      <a:pt x="72" y="12371"/>
                    </a:cubicBezTo>
                    <a:cubicBezTo>
                      <a:pt x="525" y="12276"/>
                      <a:pt x="977" y="11966"/>
                      <a:pt x="1311" y="11716"/>
                    </a:cubicBezTo>
                    <a:cubicBezTo>
                      <a:pt x="1787" y="11359"/>
                      <a:pt x="2215" y="10954"/>
                      <a:pt x="2584" y="10490"/>
                    </a:cubicBezTo>
                    <a:cubicBezTo>
                      <a:pt x="3370" y="9537"/>
                      <a:pt x="3954" y="8406"/>
                      <a:pt x="4168" y="7192"/>
                    </a:cubicBezTo>
                    <a:cubicBezTo>
                      <a:pt x="4549" y="5025"/>
                      <a:pt x="3930" y="2798"/>
                      <a:pt x="2263" y="1322"/>
                    </a:cubicBezTo>
                    <a:cubicBezTo>
                      <a:pt x="1620" y="750"/>
                      <a:pt x="834" y="26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1073250" y="1184425"/>
                <a:ext cx="56300" cy="160775"/>
              </a:xfrm>
              <a:custGeom>
                <a:avLst/>
                <a:gdLst/>
                <a:ahLst/>
                <a:cxnLst/>
                <a:rect l="l" t="t" r="r" b="b"/>
                <a:pathLst>
                  <a:path w="2252" h="6431" extrusionOk="0">
                    <a:moveTo>
                      <a:pt x="60" y="1"/>
                    </a:moveTo>
                    <a:cubicBezTo>
                      <a:pt x="60" y="132"/>
                      <a:pt x="49" y="275"/>
                      <a:pt x="49" y="406"/>
                    </a:cubicBezTo>
                    <a:cubicBezTo>
                      <a:pt x="918" y="775"/>
                      <a:pt x="1465" y="1679"/>
                      <a:pt x="1608" y="2644"/>
                    </a:cubicBezTo>
                    <a:cubicBezTo>
                      <a:pt x="1739" y="3394"/>
                      <a:pt x="1573" y="4132"/>
                      <a:pt x="1180" y="4799"/>
                    </a:cubicBezTo>
                    <a:cubicBezTo>
                      <a:pt x="965" y="5168"/>
                      <a:pt x="703" y="5466"/>
                      <a:pt x="358" y="5716"/>
                    </a:cubicBezTo>
                    <a:cubicBezTo>
                      <a:pt x="239" y="5799"/>
                      <a:pt x="120" y="5870"/>
                      <a:pt x="1" y="5954"/>
                    </a:cubicBezTo>
                    <a:cubicBezTo>
                      <a:pt x="1" y="6109"/>
                      <a:pt x="13" y="6263"/>
                      <a:pt x="13" y="6430"/>
                    </a:cubicBezTo>
                    <a:cubicBezTo>
                      <a:pt x="311" y="6299"/>
                      <a:pt x="596" y="6073"/>
                      <a:pt x="834" y="5882"/>
                    </a:cubicBezTo>
                    <a:cubicBezTo>
                      <a:pt x="1203" y="5597"/>
                      <a:pt x="1477" y="5239"/>
                      <a:pt x="1704" y="4835"/>
                    </a:cubicBezTo>
                    <a:cubicBezTo>
                      <a:pt x="2120" y="4096"/>
                      <a:pt x="2251" y="3239"/>
                      <a:pt x="2085" y="2406"/>
                    </a:cubicBezTo>
                    <a:cubicBezTo>
                      <a:pt x="1870" y="1346"/>
                      <a:pt x="1120" y="215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1075950" y="1121925"/>
                <a:ext cx="112525" cy="285275"/>
              </a:xfrm>
              <a:custGeom>
                <a:avLst/>
                <a:gdLst/>
                <a:ahLst/>
                <a:cxnLst/>
                <a:rect l="l" t="t" r="r" b="b"/>
                <a:pathLst>
                  <a:path w="4501" h="11411" extrusionOk="0">
                    <a:moveTo>
                      <a:pt x="12" y="0"/>
                    </a:moveTo>
                    <a:cubicBezTo>
                      <a:pt x="12" y="131"/>
                      <a:pt x="0" y="262"/>
                      <a:pt x="0" y="405"/>
                    </a:cubicBezTo>
                    <a:cubicBezTo>
                      <a:pt x="584" y="655"/>
                      <a:pt x="1155" y="953"/>
                      <a:pt x="1667" y="1382"/>
                    </a:cubicBezTo>
                    <a:cubicBezTo>
                      <a:pt x="2358" y="1965"/>
                      <a:pt x="2929" y="2715"/>
                      <a:pt x="3262" y="3560"/>
                    </a:cubicBezTo>
                    <a:cubicBezTo>
                      <a:pt x="4084" y="5584"/>
                      <a:pt x="3703" y="8001"/>
                      <a:pt x="2489" y="9787"/>
                    </a:cubicBezTo>
                    <a:cubicBezTo>
                      <a:pt x="2131" y="10311"/>
                      <a:pt x="1703" y="10787"/>
                      <a:pt x="1215" y="11180"/>
                    </a:cubicBezTo>
                    <a:cubicBezTo>
                      <a:pt x="1119" y="11264"/>
                      <a:pt x="1024" y="11323"/>
                      <a:pt x="929" y="11395"/>
                    </a:cubicBezTo>
                    <a:cubicBezTo>
                      <a:pt x="983" y="11405"/>
                      <a:pt x="1039" y="11410"/>
                      <a:pt x="1097" y="11410"/>
                    </a:cubicBezTo>
                    <a:cubicBezTo>
                      <a:pt x="1245" y="11410"/>
                      <a:pt x="1408" y="11376"/>
                      <a:pt x="1596" y="11299"/>
                    </a:cubicBezTo>
                    <a:cubicBezTo>
                      <a:pt x="1679" y="11264"/>
                      <a:pt x="1774" y="11228"/>
                      <a:pt x="1857" y="11180"/>
                    </a:cubicBezTo>
                    <a:cubicBezTo>
                      <a:pt x="2108" y="10954"/>
                      <a:pt x="2334" y="10716"/>
                      <a:pt x="2536" y="10466"/>
                    </a:cubicBezTo>
                    <a:cubicBezTo>
                      <a:pt x="3310" y="9513"/>
                      <a:pt x="3893" y="8382"/>
                      <a:pt x="4108" y="7168"/>
                    </a:cubicBezTo>
                    <a:cubicBezTo>
                      <a:pt x="4501" y="5013"/>
                      <a:pt x="3870" y="2775"/>
                      <a:pt x="2215" y="1298"/>
                    </a:cubicBezTo>
                    <a:cubicBezTo>
                      <a:pt x="1584" y="739"/>
                      <a:pt x="822" y="26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1249475" y="556525"/>
                <a:ext cx="63425" cy="149300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5972" extrusionOk="0">
                    <a:moveTo>
                      <a:pt x="1924" y="1"/>
                    </a:moveTo>
                    <a:cubicBezTo>
                      <a:pt x="1671" y="1"/>
                      <a:pt x="1416" y="246"/>
                      <a:pt x="1263" y="399"/>
                    </a:cubicBezTo>
                    <a:cubicBezTo>
                      <a:pt x="1072" y="590"/>
                      <a:pt x="893" y="828"/>
                      <a:pt x="643" y="959"/>
                    </a:cubicBezTo>
                    <a:cubicBezTo>
                      <a:pt x="0" y="2388"/>
                      <a:pt x="405" y="4471"/>
                      <a:pt x="1584" y="5460"/>
                    </a:cubicBezTo>
                    <a:cubicBezTo>
                      <a:pt x="1846" y="5686"/>
                      <a:pt x="2144" y="5852"/>
                      <a:pt x="2465" y="5948"/>
                    </a:cubicBezTo>
                    <a:cubicBezTo>
                      <a:pt x="2489" y="5960"/>
                      <a:pt x="2513" y="5960"/>
                      <a:pt x="2536" y="5971"/>
                    </a:cubicBezTo>
                    <a:cubicBezTo>
                      <a:pt x="2536" y="5829"/>
                      <a:pt x="2536" y="5686"/>
                      <a:pt x="2536" y="5555"/>
                    </a:cubicBezTo>
                    <a:lnTo>
                      <a:pt x="2536" y="5495"/>
                    </a:lnTo>
                    <a:cubicBezTo>
                      <a:pt x="2346" y="5424"/>
                      <a:pt x="2167" y="5340"/>
                      <a:pt x="2001" y="5221"/>
                    </a:cubicBezTo>
                    <a:cubicBezTo>
                      <a:pt x="1584" y="4912"/>
                      <a:pt x="1286" y="4459"/>
                      <a:pt x="1084" y="3983"/>
                    </a:cubicBezTo>
                    <a:cubicBezTo>
                      <a:pt x="691" y="2995"/>
                      <a:pt x="643" y="1757"/>
                      <a:pt x="1191" y="816"/>
                    </a:cubicBezTo>
                    <a:cubicBezTo>
                      <a:pt x="1382" y="495"/>
                      <a:pt x="1667" y="209"/>
                      <a:pt x="1989" y="6"/>
                    </a:cubicBezTo>
                    <a:cubicBezTo>
                      <a:pt x="1967" y="3"/>
                      <a:pt x="1946" y="1"/>
                      <a:pt x="192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1195000" y="571625"/>
                <a:ext cx="119100" cy="199100"/>
              </a:xfrm>
              <a:custGeom>
                <a:avLst/>
                <a:gdLst/>
                <a:ahLst/>
                <a:cxnLst/>
                <a:rect l="l" t="t" r="r" b="b"/>
                <a:pathLst>
                  <a:path w="4764" h="7964" extrusionOk="0">
                    <a:moveTo>
                      <a:pt x="447" y="1"/>
                    </a:moveTo>
                    <a:cubicBezTo>
                      <a:pt x="429" y="1"/>
                      <a:pt x="411" y="4"/>
                      <a:pt x="394" y="10"/>
                    </a:cubicBezTo>
                    <a:cubicBezTo>
                      <a:pt x="358" y="93"/>
                      <a:pt x="334" y="188"/>
                      <a:pt x="310" y="284"/>
                    </a:cubicBezTo>
                    <a:cubicBezTo>
                      <a:pt x="36" y="1379"/>
                      <a:pt x="1" y="2558"/>
                      <a:pt x="263" y="3653"/>
                    </a:cubicBezTo>
                    <a:cubicBezTo>
                      <a:pt x="524" y="4748"/>
                      <a:pt x="1108" y="5737"/>
                      <a:pt x="1894" y="6534"/>
                    </a:cubicBezTo>
                    <a:cubicBezTo>
                      <a:pt x="2382" y="7046"/>
                      <a:pt x="2918" y="7475"/>
                      <a:pt x="3584" y="7701"/>
                    </a:cubicBezTo>
                    <a:cubicBezTo>
                      <a:pt x="3942" y="7820"/>
                      <a:pt x="4299" y="7880"/>
                      <a:pt x="4668" y="7939"/>
                    </a:cubicBezTo>
                    <a:cubicBezTo>
                      <a:pt x="4704" y="7951"/>
                      <a:pt x="4739" y="7951"/>
                      <a:pt x="4763" y="7963"/>
                    </a:cubicBezTo>
                    <a:lnTo>
                      <a:pt x="4751" y="7427"/>
                    </a:lnTo>
                    <a:cubicBezTo>
                      <a:pt x="4513" y="7392"/>
                      <a:pt x="4275" y="7368"/>
                      <a:pt x="4061" y="7308"/>
                    </a:cubicBezTo>
                    <a:cubicBezTo>
                      <a:pt x="3465" y="7165"/>
                      <a:pt x="3001" y="6880"/>
                      <a:pt x="2549" y="6475"/>
                    </a:cubicBezTo>
                    <a:cubicBezTo>
                      <a:pt x="1775" y="5760"/>
                      <a:pt x="1179" y="4891"/>
                      <a:pt x="846" y="3891"/>
                    </a:cubicBezTo>
                    <a:cubicBezTo>
                      <a:pt x="477" y="2772"/>
                      <a:pt x="453" y="1415"/>
                      <a:pt x="786" y="212"/>
                    </a:cubicBezTo>
                    <a:cubicBezTo>
                      <a:pt x="703" y="129"/>
                      <a:pt x="620" y="34"/>
                      <a:pt x="501" y="10"/>
                    </a:cubicBezTo>
                    <a:cubicBezTo>
                      <a:pt x="483" y="4"/>
                      <a:pt x="465" y="1"/>
                      <a:pt x="4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1247700" y="959400"/>
                <a:ext cx="63425" cy="165825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6633" extrusionOk="0">
                    <a:moveTo>
                      <a:pt x="2536" y="1"/>
                    </a:moveTo>
                    <a:cubicBezTo>
                      <a:pt x="0" y="691"/>
                      <a:pt x="12" y="4715"/>
                      <a:pt x="1845" y="6251"/>
                    </a:cubicBezTo>
                    <a:cubicBezTo>
                      <a:pt x="2024" y="6406"/>
                      <a:pt x="2226" y="6537"/>
                      <a:pt x="2453" y="6632"/>
                    </a:cubicBezTo>
                    <a:cubicBezTo>
                      <a:pt x="2453" y="6466"/>
                      <a:pt x="2453" y="6299"/>
                      <a:pt x="2453" y="6132"/>
                    </a:cubicBezTo>
                    <a:cubicBezTo>
                      <a:pt x="2381" y="6085"/>
                      <a:pt x="2310" y="6049"/>
                      <a:pt x="2238" y="5989"/>
                    </a:cubicBezTo>
                    <a:cubicBezTo>
                      <a:pt x="1798" y="5668"/>
                      <a:pt x="1488" y="5180"/>
                      <a:pt x="1286" y="4680"/>
                    </a:cubicBezTo>
                    <a:cubicBezTo>
                      <a:pt x="881" y="3620"/>
                      <a:pt x="845" y="2287"/>
                      <a:pt x="1453" y="1286"/>
                    </a:cubicBezTo>
                    <a:cubicBezTo>
                      <a:pt x="1715" y="870"/>
                      <a:pt x="2096" y="536"/>
                      <a:pt x="2536" y="310"/>
                    </a:cubicBezTo>
                    <a:cubicBezTo>
                      <a:pt x="2536" y="203"/>
                      <a:pt x="2536" y="108"/>
                      <a:pt x="25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1194400" y="896900"/>
                <a:ext cx="117600" cy="298575"/>
              </a:xfrm>
              <a:custGeom>
                <a:avLst/>
                <a:gdLst/>
                <a:ahLst/>
                <a:cxnLst/>
                <a:rect l="l" t="t" r="r" b="b"/>
                <a:pathLst>
                  <a:path w="4704" h="11943" extrusionOk="0">
                    <a:moveTo>
                      <a:pt x="4656" y="0"/>
                    </a:moveTo>
                    <a:cubicBezTo>
                      <a:pt x="3585" y="107"/>
                      <a:pt x="2584" y="477"/>
                      <a:pt x="1799" y="1227"/>
                    </a:cubicBezTo>
                    <a:cubicBezTo>
                      <a:pt x="1049" y="1941"/>
                      <a:pt x="572" y="2905"/>
                      <a:pt x="322" y="3906"/>
                    </a:cubicBezTo>
                    <a:cubicBezTo>
                      <a:pt x="37" y="5060"/>
                      <a:pt x="1" y="6299"/>
                      <a:pt x="275" y="7477"/>
                    </a:cubicBezTo>
                    <a:cubicBezTo>
                      <a:pt x="560" y="8632"/>
                      <a:pt x="1180" y="9680"/>
                      <a:pt x="2001" y="10525"/>
                    </a:cubicBezTo>
                    <a:cubicBezTo>
                      <a:pt x="2525" y="11061"/>
                      <a:pt x="3108" y="11526"/>
                      <a:pt x="3823" y="11764"/>
                    </a:cubicBezTo>
                    <a:cubicBezTo>
                      <a:pt x="4061" y="11835"/>
                      <a:pt x="4323" y="11895"/>
                      <a:pt x="4573" y="11942"/>
                    </a:cubicBezTo>
                    <a:cubicBezTo>
                      <a:pt x="4573" y="11776"/>
                      <a:pt x="4573" y="11597"/>
                      <a:pt x="4573" y="11418"/>
                    </a:cubicBezTo>
                    <a:cubicBezTo>
                      <a:pt x="4478" y="11406"/>
                      <a:pt x="4382" y="11395"/>
                      <a:pt x="4299" y="11371"/>
                    </a:cubicBezTo>
                    <a:cubicBezTo>
                      <a:pt x="3656" y="11216"/>
                      <a:pt x="3144" y="10906"/>
                      <a:pt x="2668" y="10466"/>
                    </a:cubicBezTo>
                    <a:cubicBezTo>
                      <a:pt x="1846" y="9704"/>
                      <a:pt x="1203" y="8775"/>
                      <a:pt x="870" y="7716"/>
                    </a:cubicBezTo>
                    <a:cubicBezTo>
                      <a:pt x="525" y="6656"/>
                      <a:pt x="489" y="5513"/>
                      <a:pt x="691" y="4429"/>
                    </a:cubicBezTo>
                    <a:cubicBezTo>
                      <a:pt x="858" y="3489"/>
                      <a:pt x="1203" y="2548"/>
                      <a:pt x="1834" y="1822"/>
                    </a:cubicBezTo>
                    <a:cubicBezTo>
                      <a:pt x="2561" y="965"/>
                      <a:pt x="3596" y="477"/>
                      <a:pt x="4692" y="274"/>
                    </a:cubicBezTo>
                    <a:cubicBezTo>
                      <a:pt x="4704" y="191"/>
                      <a:pt x="4704" y="96"/>
                      <a:pt x="470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1215250" y="7897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55" y="714"/>
                      <a:pt x="643" y="1667"/>
                      <a:pt x="0" y="1834"/>
                    </a:cubicBezTo>
                    <a:cubicBezTo>
                      <a:pt x="643" y="1917"/>
                      <a:pt x="1131" y="2798"/>
                      <a:pt x="1179" y="3489"/>
                    </a:cubicBezTo>
                    <a:cubicBezTo>
                      <a:pt x="1191" y="2810"/>
                      <a:pt x="1619" y="1893"/>
                      <a:pt x="2262" y="1810"/>
                    </a:cubicBezTo>
                    <a:cubicBezTo>
                      <a:pt x="1584" y="1703"/>
                      <a:pt x="1155" y="703"/>
                      <a:pt x="1179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1107800" y="10046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67" y="715"/>
                      <a:pt x="643" y="1667"/>
                      <a:pt x="0" y="1822"/>
                    </a:cubicBezTo>
                    <a:cubicBezTo>
                      <a:pt x="643" y="1917"/>
                      <a:pt x="1143" y="2798"/>
                      <a:pt x="1179" y="3489"/>
                    </a:cubicBezTo>
                    <a:cubicBezTo>
                      <a:pt x="1203" y="2810"/>
                      <a:pt x="1619" y="1893"/>
                      <a:pt x="2262" y="1810"/>
                    </a:cubicBezTo>
                    <a:cubicBezTo>
                      <a:pt x="1584" y="1703"/>
                      <a:pt x="1167" y="703"/>
                      <a:pt x="1191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1219700" y="1230875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80" y="0"/>
                    </a:moveTo>
                    <a:cubicBezTo>
                      <a:pt x="1168" y="714"/>
                      <a:pt x="644" y="1667"/>
                      <a:pt x="1" y="1822"/>
                    </a:cubicBezTo>
                    <a:cubicBezTo>
                      <a:pt x="656" y="1917"/>
                      <a:pt x="1144" y="2798"/>
                      <a:pt x="1180" y="3489"/>
                    </a:cubicBezTo>
                    <a:cubicBezTo>
                      <a:pt x="1203" y="2810"/>
                      <a:pt x="1620" y="1893"/>
                      <a:pt x="2263" y="1810"/>
                    </a:cubicBezTo>
                    <a:cubicBezTo>
                      <a:pt x="1584" y="1703"/>
                      <a:pt x="1168" y="703"/>
                      <a:pt x="1191" y="12"/>
                    </a:cubicBezTo>
                    <a:lnTo>
                      <a:pt x="118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7" name="Google Shape;47;p2"/>
          <p:cNvGrpSpPr/>
          <p:nvPr/>
        </p:nvGrpSpPr>
        <p:grpSpPr>
          <a:xfrm>
            <a:off x="2015145" y="4604089"/>
            <a:ext cx="1508737" cy="807290"/>
            <a:chOff x="7639150" y="1882025"/>
            <a:chExt cx="929025" cy="497100"/>
          </a:xfrm>
        </p:grpSpPr>
        <p:sp>
          <p:nvSpPr>
            <p:cNvPr id="48" name="Google Shape;48;p2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" name="Google Shape;50;p2"/>
          <p:cNvGrpSpPr/>
          <p:nvPr/>
        </p:nvGrpSpPr>
        <p:grpSpPr>
          <a:xfrm>
            <a:off x="-3" y="-76329"/>
            <a:ext cx="653334" cy="807256"/>
            <a:chOff x="5324475" y="1021375"/>
            <a:chExt cx="459900" cy="568250"/>
          </a:xfrm>
        </p:grpSpPr>
        <p:sp>
          <p:nvSpPr>
            <p:cNvPr id="51" name="Google Shape;51;p2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2" name="Google Shape;62;p2"/>
          <p:cNvSpPr txBox="1">
            <a:spLocks noGrp="1"/>
          </p:cNvSpPr>
          <p:nvPr>
            <p:ph type="ctrTitle"/>
          </p:nvPr>
        </p:nvSpPr>
        <p:spPr>
          <a:xfrm>
            <a:off x="1030250" y="1182963"/>
            <a:ext cx="7083600" cy="227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63" name="Google Shape;63;p2"/>
          <p:cNvSpPr txBox="1">
            <a:spLocks noGrp="1"/>
          </p:cNvSpPr>
          <p:nvPr>
            <p:ph type="subTitle" idx="1"/>
          </p:nvPr>
        </p:nvSpPr>
        <p:spPr>
          <a:xfrm>
            <a:off x="2319750" y="3882300"/>
            <a:ext cx="4504500" cy="46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" name="Google Shape;594;p11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595" name="Google Shape;595;p11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6" name="Google Shape;596;p11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7" name="Google Shape;597;p11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8" name="Google Shape;598;p11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9" name="Google Shape;599;p11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0" name="Google Shape;600;p11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1" name="Google Shape;601;p11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2" name="Google Shape;602;p11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3" name="Google Shape;603;p11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4" name="Google Shape;604;p11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5" name="Google Shape;605;p11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6" name="Google Shape;606;p11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7" name="Google Shape;607;p11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8" name="Google Shape;608;p11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09" name="Google Shape;609;p11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0" name="Google Shape;610;p11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1" name="Google Shape;611;p11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2" name="Google Shape;612;p11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3" name="Google Shape;613;p11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4" name="Google Shape;614;p11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5" name="Google Shape;615;p11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616" name="Google Shape;616;p11"/>
          <p:cNvSpPr/>
          <p:nvPr/>
        </p:nvSpPr>
        <p:spPr>
          <a:xfrm rot="10800000">
            <a:off x="-584465" y="3163328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11"/>
          <p:cNvSpPr/>
          <p:nvPr/>
        </p:nvSpPr>
        <p:spPr>
          <a:xfrm rot="-5871333">
            <a:off x="-851116" y="2567204"/>
            <a:ext cx="1736872" cy="2588556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11"/>
          <p:cNvSpPr txBox="1">
            <a:spLocks noGrp="1"/>
          </p:cNvSpPr>
          <p:nvPr>
            <p:ph type="title" hasCustomPrompt="1"/>
          </p:nvPr>
        </p:nvSpPr>
        <p:spPr>
          <a:xfrm>
            <a:off x="2848647" y="1193725"/>
            <a:ext cx="3446700" cy="180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05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619" name="Google Shape;619;p11"/>
          <p:cNvSpPr txBox="1">
            <a:spLocks noGrp="1"/>
          </p:cNvSpPr>
          <p:nvPr>
            <p:ph type="subTitle" idx="1"/>
          </p:nvPr>
        </p:nvSpPr>
        <p:spPr>
          <a:xfrm>
            <a:off x="2848600" y="2994625"/>
            <a:ext cx="34467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20" name="Google Shape;620;p11"/>
          <p:cNvSpPr/>
          <p:nvPr/>
        </p:nvSpPr>
        <p:spPr>
          <a:xfrm rot="10141224">
            <a:off x="5652014" y="4008597"/>
            <a:ext cx="2640702" cy="2613657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11"/>
          <p:cNvSpPr/>
          <p:nvPr/>
        </p:nvSpPr>
        <p:spPr>
          <a:xfrm rot="4948748">
            <a:off x="7786241" y="-880321"/>
            <a:ext cx="1771253" cy="2639571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11"/>
          <p:cNvSpPr/>
          <p:nvPr/>
        </p:nvSpPr>
        <p:spPr>
          <a:xfrm rot="-5400000">
            <a:off x="-133073" y="-35275"/>
            <a:ext cx="2635775" cy="2547125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623" name="Google Shape;623;p11"/>
          <p:cNvGrpSpPr/>
          <p:nvPr/>
        </p:nvGrpSpPr>
        <p:grpSpPr>
          <a:xfrm rot="3265807">
            <a:off x="8654765" y="2404591"/>
            <a:ext cx="439825" cy="1191089"/>
            <a:chOff x="5613843" y="136191"/>
            <a:chExt cx="379703" cy="1028274"/>
          </a:xfrm>
        </p:grpSpPr>
        <p:sp>
          <p:nvSpPr>
            <p:cNvPr id="624" name="Google Shape;624;p11"/>
            <p:cNvSpPr/>
            <p:nvPr/>
          </p:nvSpPr>
          <p:spPr>
            <a:xfrm>
              <a:off x="5613843" y="136191"/>
              <a:ext cx="379703" cy="1028274"/>
            </a:xfrm>
            <a:custGeom>
              <a:avLst/>
              <a:gdLst/>
              <a:ahLst/>
              <a:cxnLst/>
              <a:rect l="l" t="t" r="r" b="b"/>
              <a:pathLst>
                <a:path w="11062" h="29957" extrusionOk="0">
                  <a:moveTo>
                    <a:pt x="3377" y="8"/>
                  </a:moveTo>
                  <a:cubicBezTo>
                    <a:pt x="3161" y="8"/>
                    <a:pt x="2944" y="9"/>
                    <a:pt x="2727" y="12"/>
                  </a:cubicBezTo>
                  <a:cubicBezTo>
                    <a:pt x="2203" y="24"/>
                    <a:pt x="1644" y="1"/>
                    <a:pt x="1120" y="96"/>
                  </a:cubicBezTo>
                  <a:cubicBezTo>
                    <a:pt x="810" y="155"/>
                    <a:pt x="512" y="334"/>
                    <a:pt x="405" y="691"/>
                  </a:cubicBezTo>
                  <a:cubicBezTo>
                    <a:pt x="334" y="893"/>
                    <a:pt x="334" y="1108"/>
                    <a:pt x="334" y="1322"/>
                  </a:cubicBezTo>
                  <a:cubicBezTo>
                    <a:pt x="322" y="1667"/>
                    <a:pt x="286" y="2013"/>
                    <a:pt x="251" y="2370"/>
                  </a:cubicBezTo>
                  <a:cubicBezTo>
                    <a:pt x="108" y="3906"/>
                    <a:pt x="167" y="5454"/>
                    <a:pt x="143" y="6989"/>
                  </a:cubicBezTo>
                  <a:cubicBezTo>
                    <a:pt x="108" y="10133"/>
                    <a:pt x="1" y="13276"/>
                    <a:pt x="24" y="16407"/>
                  </a:cubicBezTo>
                  <a:cubicBezTo>
                    <a:pt x="48" y="19646"/>
                    <a:pt x="239" y="22860"/>
                    <a:pt x="155" y="26099"/>
                  </a:cubicBezTo>
                  <a:cubicBezTo>
                    <a:pt x="131" y="26861"/>
                    <a:pt x="143" y="27623"/>
                    <a:pt x="131" y="28397"/>
                  </a:cubicBezTo>
                  <a:cubicBezTo>
                    <a:pt x="120" y="28849"/>
                    <a:pt x="84" y="29326"/>
                    <a:pt x="143" y="29778"/>
                  </a:cubicBezTo>
                  <a:cubicBezTo>
                    <a:pt x="155" y="29838"/>
                    <a:pt x="167" y="29897"/>
                    <a:pt x="191" y="29957"/>
                  </a:cubicBezTo>
                  <a:cubicBezTo>
                    <a:pt x="786" y="29516"/>
                    <a:pt x="1394" y="29076"/>
                    <a:pt x="2001" y="28635"/>
                  </a:cubicBezTo>
                  <a:cubicBezTo>
                    <a:pt x="3668" y="27432"/>
                    <a:pt x="5335" y="26206"/>
                    <a:pt x="6989" y="24968"/>
                  </a:cubicBezTo>
                  <a:cubicBezTo>
                    <a:pt x="7823" y="24349"/>
                    <a:pt x="8656" y="23718"/>
                    <a:pt x="9490" y="23087"/>
                  </a:cubicBezTo>
                  <a:cubicBezTo>
                    <a:pt x="9895" y="22777"/>
                    <a:pt x="10311" y="22456"/>
                    <a:pt x="10716" y="22146"/>
                  </a:cubicBezTo>
                  <a:cubicBezTo>
                    <a:pt x="10728" y="22134"/>
                    <a:pt x="10740" y="22122"/>
                    <a:pt x="10752" y="22110"/>
                  </a:cubicBezTo>
                  <a:cubicBezTo>
                    <a:pt x="10752" y="21991"/>
                    <a:pt x="10740" y="21860"/>
                    <a:pt x="10740" y="21741"/>
                  </a:cubicBezTo>
                  <a:cubicBezTo>
                    <a:pt x="10442" y="14955"/>
                    <a:pt x="11061" y="8109"/>
                    <a:pt x="11026" y="1322"/>
                  </a:cubicBezTo>
                  <a:cubicBezTo>
                    <a:pt x="11026" y="989"/>
                    <a:pt x="11050" y="441"/>
                    <a:pt x="10752" y="239"/>
                  </a:cubicBezTo>
                  <a:cubicBezTo>
                    <a:pt x="10636" y="155"/>
                    <a:pt x="10496" y="124"/>
                    <a:pt x="10350" y="124"/>
                  </a:cubicBezTo>
                  <a:cubicBezTo>
                    <a:pt x="10226" y="124"/>
                    <a:pt x="10098" y="146"/>
                    <a:pt x="9978" y="179"/>
                  </a:cubicBezTo>
                  <a:cubicBezTo>
                    <a:pt x="8430" y="131"/>
                    <a:pt x="6870" y="108"/>
                    <a:pt x="5323" y="48"/>
                  </a:cubicBezTo>
                  <a:cubicBezTo>
                    <a:pt x="4671" y="21"/>
                    <a:pt x="4026" y="8"/>
                    <a:pt x="3377" y="8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25" name="Google Shape;625;p11"/>
            <p:cNvGrpSpPr/>
            <p:nvPr/>
          </p:nvGrpSpPr>
          <p:grpSpPr>
            <a:xfrm>
              <a:off x="5613843" y="136191"/>
              <a:ext cx="379703" cy="1028274"/>
              <a:chOff x="5613843" y="136191"/>
              <a:chExt cx="379703" cy="1028274"/>
            </a:xfrm>
          </p:grpSpPr>
          <p:sp>
            <p:nvSpPr>
              <p:cNvPr id="626" name="Google Shape;626;p11"/>
              <p:cNvSpPr/>
              <p:nvPr/>
            </p:nvSpPr>
            <p:spPr>
              <a:xfrm>
                <a:off x="5613843" y="136191"/>
                <a:ext cx="379703" cy="1028274"/>
              </a:xfrm>
              <a:custGeom>
                <a:avLst/>
                <a:gdLst/>
                <a:ahLst/>
                <a:cxnLst/>
                <a:rect l="l" t="t" r="r" b="b"/>
                <a:pathLst>
                  <a:path w="11062" h="29957" extrusionOk="0">
                    <a:moveTo>
                      <a:pt x="3377" y="8"/>
                    </a:moveTo>
                    <a:cubicBezTo>
                      <a:pt x="3161" y="8"/>
                      <a:pt x="2944" y="9"/>
                      <a:pt x="2727" y="12"/>
                    </a:cubicBezTo>
                    <a:cubicBezTo>
                      <a:pt x="2203" y="24"/>
                      <a:pt x="1644" y="1"/>
                      <a:pt x="1120" y="96"/>
                    </a:cubicBezTo>
                    <a:cubicBezTo>
                      <a:pt x="810" y="155"/>
                      <a:pt x="512" y="334"/>
                      <a:pt x="405" y="691"/>
                    </a:cubicBezTo>
                    <a:cubicBezTo>
                      <a:pt x="334" y="893"/>
                      <a:pt x="334" y="1108"/>
                      <a:pt x="334" y="1322"/>
                    </a:cubicBezTo>
                    <a:cubicBezTo>
                      <a:pt x="322" y="1667"/>
                      <a:pt x="286" y="2013"/>
                      <a:pt x="251" y="2370"/>
                    </a:cubicBezTo>
                    <a:cubicBezTo>
                      <a:pt x="108" y="3906"/>
                      <a:pt x="167" y="5454"/>
                      <a:pt x="143" y="6989"/>
                    </a:cubicBezTo>
                    <a:cubicBezTo>
                      <a:pt x="108" y="10133"/>
                      <a:pt x="1" y="13276"/>
                      <a:pt x="24" y="16407"/>
                    </a:cubicBezTo>
                    <a:cubicBezTo>
                      <a:pt x="48" y="19646"/>
                      <a:pt x="239" y="22860"/>
                      <a:pt x="155" y="26099"/>
                    </a:cubicBezTo>
                    <a:cubicBezTo>
                      <a:pt x="131" y="26861"/>
                      <a:pt x="143" y="27623"/>
                      <a:pt x="131" y="28397"/>
                    </a:cubicBezTo>
                    <a:cubicBezTo>
                      <a:pt x="120" y="28849"/>
                      <a:pt x="84" y="29326"/>
                      <a:pt x="143" y="29778"/>
                    </a:cubicBezTo>
                    <a:cubicBezTo>
                      <a:pt x="155" y="29838"/>
                      <a:pt x="167" y="29897"/>
                      <a:pt x="191" y="29957"/>
                    </a:cubicBezTo>
                    <a:cubicBezTo>
                      <a:pt x="786" y="29516"/>
                      <a:pt x="1394" y="29076"/>
                      <a:pt x="2001" y="28635"/>
                    </a:cubicBezTo>
                    <a:cubicBezTo>
                      <a:pt x="3668" y="27432"/>
                      <a:pt x="5335" y="26206"/>
                      <a:pt x="6989" y="24968"/>
                    </a:cubicBezTo>
                    <a:cubicBezTo>
                      <a:pt x="7823" y="24349"/>
                      <a:pt x="8656" y="23718"/>
                      <a:pt x="9490" y="23087"/>
                    </a:cubicBezTo>
                    <a:cubicBezTo>
                      <a:pt x="9895" y="22777"/>
                      <a:pt x="10311" y="22456"/>
                      <a:pt x="10716" y="22146"/>
                    </a:cubicBezTo>
                    <a:cubicBezTo>
                      <a:pt x="10728" y="22134"/>
                      <a:pt x="10740" y="22122"/>
                      <a:pt x="10752" y="22110"/>
                    </a:cubicBezTo>
                    <a:cubicBezTo>
                      <a:pt x="10752" y="21991"/>
                      <a:pt x="10740" y="21860"/>
                      <a:pt x="10740" y="21741"/>
                    </a:cubicBezTo>
                    <a:cubicBezTo>
                      <a:pt x="10442" y="14955"/>
                      <a:pt x="11061" y="8109"/>
                      <a:pt x="11026" y="1322"/>
                    </a:cubicBezTo>
                    <a:cubicBezTo>
                      <a:pt x="11026" y="989"/>
                      <a:pt x="11050" y="441"/>
                      <a:pt x="10752" y="239"/>
                    </a:cubicBezTo>
                    <a:cubicBezTo>
                      <a:pt x="10636" y="155"/>
                      <a:pt x="10496" y="124"/>
                      <a:pt x="10350" y="124"/>
                    </a:cubicBezTo>
                    <a:cubicBezTo>
                      <a:pt x="10226" y="124"/>
                      <a:pt x="10098" y="146"/>
                      <a:pt x="9978" y="179"/>
                    </a:cubicBezTo>
                    <a:cubicBezTo>
                      <a:pt x="8430" y="131"/>
                      <a:pt x="6870" y="108"/>
                      <a:pt x="5323" y="48"/>
                    </a:cubicBezTo>
                    <a:cubicBezTo>
                      <a:pt x="4671" y="21"/>
                      <a:pt x="4026" y="8"/>
                      <a:pt x="3377" y="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7" name="Google Shape;627;p11"/>
              <p:cNvSpPr/>
              <p:nvPr/>
            </p:nvSpPr>
            <p:spPr>
              <a:xfrm>
                <a:off x="5708234" y="246783"/>
                <a:ext cx="213364" cy="181270"/>
              </a:xfrm>
              <a:custGeom>
                <a:avLst/>
                <a:gdLst/>
                <a:ahLst/>
                <a:cxnLst/>
                <a:rect l="l" t="t" r="r" b="b"/>
                <a:pathLst>
                  <a:path w="6216" h="5281" extrusionOk="0">
                    <a:moveTo>
                      <a:pt x="1329" y="0"/>
                    </a:moveTo>
                    <a:cubicBezTo>
                      <a:pt x="1284" y="0"/>
                      <a:pt x="1236" y="38"/>
                      <a:pt x="1251" y="88"/>
                    </a:cubicBezTo>
                    <a:cubicBezTo>
                      <a:pt x="1513" y="1077"/>
                      <a:pt x="2073" y="1993"/>
                      <a:pt x="2739" y="2767"/>
                    </a:cubicBezTo>
                    <a:cubicBezTo>
                      <a:pt x="2655" y="2780"/>
                      <a:pt x="2569" y="2785"/>
                      <a:pt x="2483" y="2785"/>
                    </a:cubicBezTo>
                    <a:cubicBezTo>
                      <a:pt x="2157" y="2785"/>
                      <a:pt x="1824" y="2704"/>
                      <a:pt x="1513" y="2601"/>
                    </a:cubicBezTo>
                    <a:cubicBezTo>
                      <a:pt x="1287" y="2532"/>
                      <a:pt x="1033" y="2440"/>
                      <a:pt x="790" y="2440"/>
                    </a:cubicBezTo>
                    <a:cubicBezTo>
                      <a:pt x="611" y="2440"/>
                      <a:pt x="438" y="2490"/>
                      <a:pt x="287" y="2636"/>
                    </a:cubicBezTo>
                    <a:cubicBezTo>
                      <a:pt x="0" y="2901"/>
                      <a:pt x="387" y="3482"/>
                      <a:pt x="1503" y="3482"/>
                    </a:cubicBezTo>
                    <a:cubicBezTo>
                      <a:pt x="1593" y="3482"/>
                      <a:pt x="1688" y="3478"/>
                      <a:pt x="1787" y="3470"/>
                    </a:cubicBezTo>
                    <a:cubicBezTo>
                      <a:pt x="2073" y="3446"/>
                      <a:pt x="2644" y="3208"/>
                      <a:pt x="2906" y="2946"/>
                    </a:cubicBezTo>
                    <a:cubicBezTo>
                      <a:pt x="2989" y="3029"/>
                      <a:pt x="3073" y="3125"/>
                      <a:pt x="3156" y="3208"/>
                    </a:cubicBezTo>
                    <a:cubicBezTo>
                      <a:pt x="3358" y="3410"/>
                      <a:pt x="3561" y="3613"/>
                      <a:pt x="3775" y="3803"/>
                    </a:cubicBezTo>
                    <a:cubicBezTo>
                      <a:pt x="3710" y="3798"/>
                      <a:pt x="3641" y="3795"/>
                      <a:pt x="3571" y="3795"/>
                    </a:cubicBezTo>
                    <a:cubicBezTo>
                      <a:pt x="3018" y="3795"/>
                      <a:pt x="2324" y="3965"/>
                      <a:pt x="2061" y="4387"/>
                    </a:cubicBezTo>
                    <a:cubicBezTo>
                      <a:pt x="1851" y="4717"/>
                      <a:pt x="2193" y="4793"/>
                      <a:pt x="2462" y="4793"/>
                    </a:cubicBezTo>
                    <a:cubicBezTo>
                      <a:pt x="2483" y="4793"/>
                      <a:pt x="2505" y="4792"/>
                      <a:pt x="2525" y="4791"/>
                    </a:cubicBezTo>
                    <a:cubicBezTo>
                      <a:pt x="2846" y="4780"/>
                      <a:pt x="3132" y="4696"/>
                      <a:pt x="3394" y="4494"/>
                    </a:cubicBezTo>
                    <a:cubicBezTo>
                      <a:pt x="3608" y="4339"/>
                      <a:pt x="3739" y="4113"/>
                      <a:pt x="3930" y="3934"/>
                    </a:cubicBezTo>
                    <a:cubicBezTo>
                      <a:pt x="4132" y="4113"/>
                      <a:pt x="4335" y="4279"/>
                      <a:pt x="4549" y="4434"/>
                    </a:cubicBezTo>
                    <a:cubicBezTo>
                      <a:pt x="4799" y="4625"/>
                      <a:pt x="5073" y="4791"/>
                      <a:pt x="5347" y="4934"/>
                    </a:cubicBezTo>
                    <a:cubicBezTo>
                      <a:pt x="5579" y="5062"/>
                      <a:pt x="5867" y="5280"/>
                      <a:pt x="6146" y="5280"/>
                    </a:cubicBezTo>
                    <a:cubicBezTo>
                      <a:pt x="6154" y="5280"/>
                      <a:pt x="6161" y="5280"/>
                      <a:pt x="6168" y="5280"/>
                    </a:cubicBezTo>
                    <a:cubicBezTo>
                      <a:pt x="6204" y="5280"/>
                      <a:pt x="6216" y="5232"/>
                      <a:pt x="6204" y="5208"/>
                    </a:cubicBezTo>
                    <a:cubicBezTo>
                      <a:pt x="6025" y="5006"/>
                      <a:pt x="5716" y="4922"/>
                      <a:pt x="5478" y="4791"/>
                    </a:cubicBezTo>
                    <a:cubicBezTo>
                      <a:pt x="5240" y="4660"/>
                      <a:pt x="4990" y="4518"/>
                      <a:pt x="4763" y="4363"/>
                    </a:cubicBezTo>
                    <a:cubicBezTo>
                      <a:pt x="4632" y="4125"/>
                      <a:pt x="4704" y="3756"/>
                      <a:pt x="4740" y="3506"/>
                    </a:cubicBezTo>
                    <a:cubicBezTo>
                      <a:pt x="4762" y="3273"/>
                      <a:pt x="5218" y="1778"/>
                      <a:pt x="4760" y="1778"/>
                    </a:cubicBezTo>
                    <a:cubicBezTo>
                      <a:pt x="4726" y="1778"/>
                      <a:pt x="4688" y="1786"/>
                      <a:pt x="4644" y="1803"/>
                    </a:cubicBezTo>
                    <a:cubicBezTo>
                      <a:pt x="4251" y="1958"/>
                      <a:pt x="4192" y="2624"/>
                      <a:pt x="4228" y="2958"/>
                    </a:cubicBezTo>
                    <a:cubicBezTo>
                      <a:pt x="4263" y="3339"/>
                      <a:pt x="4335" y="3815"/>
                      <a:pt x="4525" y="4184"/>
                    </a:cubicBezTo>
                    <a:cubicBezTo>
                      <a:pt x="4120" y="3875"/>
                      <a:pt x="3775" y="3506"/>
                      <a:pt x="3442" y="3113"/>
                    </a:cubicBezTo>
                    <a:cubicBezTo>
                      <a:pt x="3418" y="2922"/>
                      <a:pt x="3454" y="2732"/>
                      <a:pt x="3489" y="2541"/>
                    </a:cubicBezTo>
                    <a:cubicBezTo>
                      <a:pt x="3573" y="2184"/>
                      <a:pt x="3692" y="1839"/>
                      <a:pt x="3680" y="1458"/>
                    </a:cubicBezTo>
                    <a:cubicBezTo>
                      <a:pt x="3671" y="1241"/>
                      <a:pt x="3580" y="895"/>
                      <a:pt x="3391" y="895"/>
                    </a:cubicBezTo>
                    <a:cubicBezTo>
                      <a:pt x="3331" y="895"/>
                      <a:pt x="3261" y="931"/>
                      <a:pt x="3180" y="1017"/>
                    </a:cubicBezTo>
                    <a:cubicBezTo>
                      <a:pt x="2954" y="1267"/>
                      <a:pt x="2989" y="1743"/>
                      <a:pt x="3037" y="2053"/>
                    </a:cubicBezTo>
                    <a:cubicBezTo>
                      <a:pt x="3073" y="2291"/>
                      <a:pt x="3108" y="2553"/>
                      <a:pt x="3168" y="2803"/>
                    </a:cubicBezTo>
                    <a:cubicBezTo>
                      <a:pt x="2454" y="1958"/>
                      <a:pt x="1715" y="1136"/>
                      <a:pt x="1394" y="53"/>
                    </a:cubicBezTo>
                    <a:cubicBezTo>
                      <a:pt x="1385" y="16"/>
                      <a:pt x="1357" y="0"/>
                      <a:pt x="13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8" name="Google Shape;628;p11"/>
              <p:cNvSpPr/>
              <p:nvPr/>
            </p:nvSpPr>
            <p:spPr>
              <a:xfrm>
                <a:off x="5673086" y="154726"/>
                <a:ext cx="155767" cy="160160"/>
              </a:xfrm>
              <a:custGeom>
                <a:avLst/>
                <a:gdLst/>
                <a:ahLst/>
                <a:cxnLst/>
                <a:rect l="l" t="t" r="r" b="b"/>
                <a:pathLst>
                  <a:path w="4538" h="4666" extrusionOk="0">
                    <a:moveTo>
                      <a:pt x="3441" y="1"/>
                    </a:moveTo>
                    <a:cubicBezTo>
                      <a:pt x="3322" y="1"/>
                      <a:pt x="3195" y="59"/>
                      <a:pt x="3097" y="127"/>
                    </a:cubicBezTo>
                    <a:cubicBezTo>
                      <a:pt x="2561" y="508"/>
                      <a:pt x="2204" y="1163"/>
                      <a:pt x="2204" y="1818"/>
                    </a:cubicBezTo>
                    <a:cubicBezTo>
                      <a:pt x="2120" y="1449"/>
                      <a:pt x="1989" y="1104"/>
                      <a:pt x="1787" y="794"/>
                    </a:cubicBezTo>
                    <a:cubicBezTo>
                      <a:pt x="1632" y="556"/>
                      <a:pt x="1406" y="318"/>
                      <a:pt x="1132" y="318"/>
                    </a:cubicBezTo>
                    <a:cubicBezTo>
                      <a:pt x="1072" y="318"/>
                      <a:pt x="1025" y="330"/>
                      <a:pt x="977" y="365"/>
                    </a:cubicBezTo>
                    <a:cubicBezTo>
                      <a:pt x="930" y="401"/>
                      <a:pt x="918" y="473"/>
                      <a:pt x="918" y="532"/>
                    </a:cubicBezTo>
                    <a:cubicBezTo>
                      <a:pt x="871" y="1238"/>
                      <a:pt x="1207" y="1966"/>
                      <a:pt x="1772" y="2389"/>
                    </a:cubicBezTo>
                    <a:lnTo>
                      <a:pt x="1772" y="2389"/>
                    </a:lnTo>
                    <a:cubicBezTo>
                      <a:pt x="1444" y="2160"/>
                      <a:pt x="1047" y="2038"/>
                      <a:pt x="650" y="2038"/>
                    </a:cubicBezTo>
                    <a:cubicBezTo>
                      <a:pt x="536" y="2038"/>
                      <a:pt x="423" y="2048"/>
                      <a:pt x="310" y="2068"/>
                    </a:cubicBezTo>
                    <a:cubicBezTo>
                      <a:pt x="180" y="2092"/>
                      <a:pt x="37" y="2151"/>
                      <a:pt x="13" y="2282"/>
                    </a:cubicBezTo>
                    <a:cubicBezTo>
                      <a:pt x="1" y="2342"/>
                      <a:pt x="25" y="2401"/>
                      <a:pt x="60" y="2449"/>
                    </a:cubicBezTo>
                    <a:cubicBezTo>
                      <a:pt x="203" y="2711"/>
                      <a:pt x="477" y="2866"/>
                      <a:pt x="763" y="2913"/>
                    </a:cubicBezTo>
                    <a:cubicBezTo>
                      <a:pt x="829" y="2925"/>
                      <a:pt x="897" y="2930"/>
                      <a:pt x="965" y="2930"/>
                    </a:cubicBezTo>
                    <a:cubicBezTo>
                      <a:pt x="1179" y="2930"/>
                      <a:pt x="1401" y="2878"/>
                      <a:pt x="1608" y="2806"/>
                    </a:cubicBezTo>
                    <a:lnTo>
                      <a:pt x="1608" y="2806"/>
                    </a:lnTo>
                    <a:cubicBezTo>
                      <a:pt x="1061" y="3151"/>
                      <a:pt x="703" y="3794"/>
                      <a:pt x="691" y="4449"/>
                    </a:cubicBezTo>
                    <a:cubicBezTo>
                      <a:pt x="691" y="4497"/>
                      <a:pt x="691" y="4556"/>
                      <a:pt x="715" y="4592"/>
                    </a:cubicBezTo>
                    <a:cubicBezTo>
                      <a:pt x="748" y="4646"/>
                      <a:pt x="802" y="4666"/>
                      <a:pt x="862" y="4666"/>
                    </a:cubicBezTo>
                    <a:cubicBezTo>
                      <a:pt x="936" y="4666"/>
                      <a:pt x="1019" y="4637"/>
                      <a:pt x="1084" y="4604"/>
                    </a:cubicBezTo>
                    <a:cubicBezTo>
                      <a:pt x="1646" y="4278"/>
                      <a:pt x="2027" y="3646"/>
                      <a:pt x="2049" y="2996"/>
                    </a:cubicBezTo>
                    <a:lnTo>
                      <a:pt x="2049" y="2996"/>
                    </a:lnTo>
                    <a:cubicBezTo>
                      <a:pt x="2060" y="3456"/>
                      <a:pt x="2201" y="3911"/>
                      <a:pt x="2454" y="4306"/>
                    </a:cubicBezTo>
                    <a:cubicBezTo>
                      <a:pt x="2549" y="4437"/>
                      <a:pt x="2656" y="4580"/>
                      <a:pt x="2811" y="4640"/>
                    </a:cubicBezTo>
                    <a:cubicBezTo>
                      <a:pt x="2854" y="4656"/>
                      <a:pt x="2900" y="4665"/>
                      <a:pt x="2947" y="4665"/>
                    </a:cubicBezTo>
                    <a:cubicBezTo>
                      <a:pt x="3068" y="4665"/>
                      <a:pt x="3188" y="4609"/>
                      <a:pt x="3239" y="4497"/>
                    </a:cubicBezTo>
                    <a:cubicBezTo>
                      <a:pt x="3275" y="4402"/>
                      <a:pt x="3263" y="4306"/>
                      <a:pt x="3239" y="4211"/>
                    </a:cubicBezTo>
                    <a:cubicBezTo>
                      <a:pt x="3132" y="3628"/>
                      <a:pt x="2823" y="3056"/>
                      <a:pt x="2466" y="2592"/>
                    </a:cubicBezTo>
                    <a:lnTo>
                      <a:pt x="2466" y="2592"/>
                    </a:lnTo>
                    <a:cubicBezTo>
                      <a:pt x="2727" y="2854"/>
                      <a:pt x="3108" y="3092"/>
                      <a:pt x="3466" y="3211"/>
                    </a:cubicBezTo>
                    <a:cubicBezTo>
                      <a:pt x="3638" y="3271"/>
                      <a:pt x="3823" y="3327"/>
                      <a:pt x="3985" y="3327"/>
                    </a:cubicBezTo>
                    <a:cubicBezTo>
                      <a:pt x="4147" y="3327"/>
                      <a:pt x="4287" y="3271"/>
                      <a:pt x="4371" y="3104"/>
                    </a:cubicBezTo>
                    <a:cubicBezTo>
                      <a:pt x="4537" y="2759"/>
                      <a:pt x="4156" y="2509"/>
                      <a:pt x="3811" y="2354"/>
                    </a:cubicBezTo>
                    <a:cubicBezTo>
                      <a:pt x="3466" y="2187"/>
                      <a:pt x="3073" y="2151"/>
                      <a:pt x="2692" y="2139"/>
                    </a:cubicBezTo>
                    <a:cubicBezTo>
                      <a:pt x="3180" y="1663"/>
                      <a:pt x="3704" y="1115"/>
                      <a:pt x="3739" y="425"/>
                    </a:cubicBezTo>
                    <a:cubicBezTo>
                      <a:pt x="3751" y="294"/>
                      <a:pt x="3728" y="151"/>
                      <a:pt x="3632" y="68"/>
                    </a:cubicBezTo>
                    <a:cubicBezTo>
                      <a:pt x="3576" y="20"/>
                      <a:pt x="3510" y="1"/>
                      <a:pt x="344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9" name="Google Shape;629;p11"/>
              <p:cNvSpPr/>
              <p:nvPr/>
            </p:nvSpPr>
            <p:spPr>
              <a:xfrm>
                <a:off x="5729893" y="219289"/>
                <a:ext cx="36899" cy="37517"/>
              </a:xfrm>
              <a:custGeom>
                <a:avLst/>
                <a:gdLst/>
                <a:ahLst/>
                <a:cxnLst/>
                <a:rect l="l" t="t" r="r" b="b"/>
                <a:pathLst>
                  <a:path w="1075" h="1093" extrusionOk="0">
                    <a:moveTo>
                      <a:pt x="483" y="0"/>
                    </a:moveTo>
                    <a:cubicBezTo>
                      <a:pt x="434" y="0"/>
                      <a:pt x="384" y="10"/>
                      <a:pt x="334" y="32"/>
                    </a:cubicBezTo>
                    <a:cubicBezTo>
                      <a:pt x="239" y="68"/>
                      <a:pt x="168" y="151"/>
                      <a:pt x="120" y="235"/>
                    </a:cubicBezTo>
                    <a:cubicBezTo>
                      <a:pt x="25" y="401"/>
                      <a:pt x="1" y="628"/>
                      <a:pt x="96" y="806"/>
                    </a:cubicBezTo>
                    <a:cubicBezTo>
                      <a:pt x="187" y="976"/>
                      <a:pt x="365" y="1093"/>
                      <a:pt x="556" y="1093"/>
                    </a:cubicBezTo>
                    <a:cubicBezTo>
                      <a:pt x="566" y="1093"/>
                      <a:pt x="575" y="1092"/>
                      <a:pt x="584" y="1092"/>
                    </a:cubicBezTo>
                    <a:cubicBezTo>
                      <a:pt x="775" y="1080"/>
                      <a:pt x="965" y="925"/>
                      <a:pt x="1013" y="735"/>
                    </a:cubicBezTo>
                    <a:cubicBezTo>
                      <a:pt x="1075" y="435"/>
                      <a:pt x="805" y="0"/>
                      <a:pt x="48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0" name="Google Shape;630;p11"/>
              <p:cNvSpPr/>
              <p:nvPr/>
            </p:nvSpPr>
            <p:spPr>
              <a:xfrm>
                <a:off x="5879477" y="184828"/>
                <a:ext cx="48673" cy="45652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1330" extrusionOk="0">
                    <a:moveTo>
                      <a:pt x="703" y="0"/>
                    </a:moveTo>
                    <a:cubicBezTo>
                      <a:pt x="620" y="0"/>
                      <a:pt x="536" y="12"/>
                      <a:pt x="441" y="36"/>
                    </a:cubicBezTo>
                    <a:cubicBezTo>
                      <a:pt x="203" y="108"/>
                      <a:pt x="24" y="358"/>
                      <a:pt x="12" y="608"/>
                    </a:cubicBezTo>
                    <a:cubicBezTo>
                      <a:pt x="1" y="870"/>
                      <a:pt x="155" y="1120"/>
                      <a:pt x="382" y="1251"/>
                    </a:cubicBezTo>
                    <a:cubicBezTo>
                      <a:pt x="466" y="1297"/>
                      <a:pt x="565" y="1329"/>
                      <a:pt x="661" y="1329"/>
                    </a:cubicBezTo>
                    <a:cubicBezTo>
                      <a:pt x="687" y="1329"/>
                      <a:pt x="713" y="1327"/>
                      <a:pt x="739" y="1322"/>
                    </a:cubicBezTo>
                    <a:cubicBezTo>
                      <a:pt x="822" y="1298"/>
                      <a:pt x="905" y="1262"/>
                      <a:pt x="977" y="1203"/>
                    </a:cubicBezTo>
                    <a:cubicBezTo>
                      <a:pt x="1334" y="917"/>
                      <a:pt x="1417" y="322"/>
                      <a:pt x="989" y="60"/>
                    </a:cubicBezTo>
                    <a:cubicBezTo>
                      <a:pt x="905" y="12"/>
                      <a:pt x="798" y="0"/>
                      <a:pt x="7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1" name="Google Shape;631;p11"/>
              <p:cNvSpPr/>
              <p:nvPr/>
            </p:nvSpPr>
            <p:spPr>
              <a:xfrm>
                <a:off x="5873333" y="799881"/>
                <a:ext cx="48261" cy="45652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330" extrusionOk="0">
                    <a:moveTo>
                      <a:pt x="703" y="0"/>
                    </a:moveTo>
                    <a:cubicBezTo>
                      <a:pt x="620" y="0"/>
                      <a:pt x="525" y="0"/>
                      <a:pt x="442" y="36"/>
                    </a:cubicBezTo>
                    <a:cubicBezTo>
                      <a:pt x="203" y="107"/>
                      <a:pt x="25" y="357"/>
                      <a:pt x="13" y="607"/>
                    </a:cubicBezTo>
                    <a:cubicBezTo>
                      <a:pt x="1" y="869"/>
                      <a:pt x="156" y="1119"/>
                      <a:pt x="370" y="1238"/>
                    </a:cubicBezTo>
                    <a:cubicBezTo>
                      <a:pt x="464" y="1295"/>
                      <a:pt x="558" y="1329"/>
                      <a:pt x="659" y="1329"/>
                    </a:cubicBezTo>
                    <a:cubicBezTo>
                      <a:pt x="685" y="1329"/>
                      <a:pt x="712" y="1327"/>
                      <a:pt x="739" y="1322"/>
                    </a:cubicBezTo>
                    <a:cubicBezTo>
                      <a:pt x="823" y="1298"/>
                      <a:pt x="906" y="1250"/>
                      <a:pt x="977" y="1203"/>
                    </a:cubicBezTo>
                    <a:cubicBezTo>
                      <a:pt x="1334" y="905"/>
                      <a:pt x="1406" y="322"/>
                      <a:pt x="977" y="60"/>
                    </a:cubicBezTo>
                    <a:cubicBezTo>
                      <a:pt x="906" y="0"/>
                      <a:pt x="799" y="0"/>
                      <a:pt x="7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2" name="Google Shape;632;p11"/>
              <p:cNvSpPr/>
              <p:nvPr/>
            </p:nvSpPr>
            <p:spPr>
              <a:xfrm>
                <a:off x="5687399" y="554121"/>
                <a:ext cx="213742" cy="181236"/>
              </a:xfrm>
              <a:custGeom>
                <a:avLst/>
                <a:gdLst/>
                <a:ahLst/>
                <a:cxnLst/>
                <a:rect l="l" t="t" r="r" b="b"/>
                <a:pathLst>
                  <a:path w="6227" h="5280" extrusionOk="0">
                    <a:moveTo>
                      <a:pt x="4898" y="0"/>
                    </a:moveTo>
                    <a:cubicBezTo>
                      <a:pt x="4870" y="0"/>
                      <a:pt x="4844" y="16"/>
                      <a:pt x="4835" y="52"/>
                    </a:cubicBezTo>
                    <a:cubicBezTo>
                      <a:pt x="4513" y="1136"/>
                      <a:pt x="3775" y="1969"/>
                      <a:pt x="3061" y="2803"/>
                    </a:cubicBezTo>
                    <a:cubicBezTo>
                      <a:pt x="3120" y="2564"/>
                      <a:pt x="3156" y="2302"/>
                      <a:pt x="3192" y="2064"/>
                    </a:cubicBezTo>
                    <a:cubicBezTo>
                      <a:pt x="3239" y="1743"/>
                      <a:pt x="3275" y="1267"/>
                      <a:pt x="3049" y="1029"/>
                    </a:cubicBezTo>
                    <a:cubicBezTo>
                      <a:pt x="2966" y="937"/>
                      <a:pt x="2895" y="900"/>
                      <a:pt x="2833" y="900"/>
                    </a:cubicBezTo>
                    <a:cubicBezTo>
                      <a:pt x="2647" y="900"/>
                      <a:pt x="2558" y="1245"/>
                      <a:pt x="2549" y="1469"/>
                    </a:cubicBezTo>
                    <a:cubicBezTo>
                      <a:pt x="2537" y="1838"/>
                      <a:pt x="2656" y="2183"/>
                      <a:pt x="2739" y="2541"/>
                    </a:cubicBezTo>
                    <a:cubicBezTo>
                      <a:pt x="2775" y="2731"/>
                      <a:pt x="2811" y="2934"/>
                      <a:pt x="2787" y="3124"/>
                    </a:cubicBezTo>
                    <a:cubicBezTo>
                      <a:pt x="2453" y="3505"/>
                      <a:pt x="2108" y="3874"/>
                      <a:pt x="1703" y="4184"/>
                    </a:cubicBezTo>
                    <a:cubicBezTo>
                      <a:pt x="1894" y="3815"/>
                      <a:pt x="1965" y="3338"/>
                      <a:pt x="2001" y="2957"/>
                    </a:cubicBezTo>
                    <a:cubicBezTo>
                      <a:pt x="2037" y="2624"/>
                      <a:pt x="1977" y="1957"/>
                      <a:pt x="1584" y="1802"/>
                    </a:cubicBezTo>
                    <a:cubicBezTo>
                      <a:pt x="1540" y="1785"/>
                      <a:pt x="1502" y="1777"/>
                      <a:pt x="1469" y="1777"/>
                    </a:cubicBezTo>
                    <a:cubicBezTo>
                      <a:pt x="1010" y="1777"/>
                      <a:pt x="1467" y="3272"/>
                      <a:pt x="1489" y="3505"/>
                    </a:cubicBezTo>
                    <a:cubicBezTo>
                      <a:pt x="1525" y="3755"/>
                      <a:pt x="1596" y="4124"/>
                      <a:pt x="1465" y="4362"/>
                    </a:cubicBezTo>
                    <a:cubicBezTo>
                      <a:pt x="1239" y="4517"/>
                      <a:pt x="989" y="4660"/>
                      <a:pt x="751" y="4791"/>
                    </a:cubicBezTo>
                    <a:cubicBezTo>
                      <a:pt x="513" y="4922"/>
                      <a:pt x="203" y="5017"/>
                      <a:pt x="24" y="5208"/>
                    </a:cubicBezTo>
                    <a:cubicBezTo>
                      <a:pt x="1" y="5243"/>
                      <a:pt x="24" y="5279"/>
                      <a:pt x="60" y="5279"/>
                    </a:cubicBezTo>
                    <a:cubicBezTo>
                      <a:pt x="68" y="5279"/>
                      <a:pt x="75" y="5280"/>
                      <a:pt x="82" y="5280"/>
                    </a:cubicBezTo>
                    <a:cubicBezTo>
                      <a:pt x="351" y="5280"/>
                      <a:pt x="650" y="5073"/>
                      <a:pt x="882" y="4946"/>
                    </a:cubicBezTo>
                    <a:cubicBezTo>
                      <a:pt x="1156" y="4791"/>
                      <a:pt x="1429" y="4624"/>
                      <a:pt x="1679" y="4446"/>
                    </a:cubicBezTo>
                    <a:cubicBezTo>
                      <a:pt x="1894" y="4291"/>
                      <a:pt x="2096" y="4112"/>
                      <a:pt x="2299" y="3946"/>
                    </a:cubicBezTo>
                    <a:cubicBezTo>
                      <a:pt x="2477" y="4112"/>
                      <a:pt x="2620" y="4338"/>
                      <a:pt x="2822" y="4493"/>
                    </a:cubicBezTo>
                    <a:cubicBezTo>
                      <a:pt x="3096" y="4696"/>
                      <a:pt x="3382" y="4779"/>
                      <a:pt x="3703" y="4791"/>
                    </a:cubicBezTo>
                    <a:cubicBezTo>
                      <a:pt x="3727" y="4792"/>
                      <a:pt x="3751" y="4792"/>
                      <a:pt x="3775" y="4792"/>
                    </a:cubicBezTo>
                    <a:cubicBezTo>
                      <a:pt x="4043" y="4792"/>
                      <a:pt x="4375" y="4724"/>
                      <a:pt x="4168" y="4386"/>
                    </a:cubicBezTo>
                    <a:cubicBezTo>
                      <a:pt x="3903" y="3972"/>
                      <a:pt x="3202" y="3795"/>
                      <a:pt x="2649" y="3795"/>
                    </a:cubicBezTo>
                    <a:cubicBezTo>
                      <a:pt x="2581" y="3795"/>
                      <a:pt x="2516" y="3797"/>
                      <a:pt x="2453" y="3803"/>
                    </a:cubicBezTo>
                    <a:cubicBezTo>
                      <a:pt x="2656" y="3612"/>
                      <a:pt x="2870" y="3410"/>
                      <a:pt x="3072" y="3219"/>
                    </a:cubicBezTo>
                    <a:cubicBezTo>
                      <a:pt x="3156" y="3124"/>
                      <a:pt x="3239" y="3041"/>
                      <a:pt x="3322" y="2945"/>
                    </a:cubicBezTo>
                    <a:cubicBezTo>
                      <a:pt x="3584" y="3207"/>
                      <a:pt x="4156" y="3445"/>
                      <a:pt x="4442" y="3469"/>
                    </a:cubicBezTo>
                    <a:cubicBezTo>
                      <a:pt x="4551" y="3479"/>
                      <a:pt x="4654" y="3484"/>
                      <a:pt x="4752" y="3484"/>
                    </a:cubicBezTo>
                    <a:cubicBezTo>
                      <a:pt x="5848" y="3484"/>
                      <a:pt x="6226" y="2909"/>
                      <a:pt x="5942" y="2636"/>
                    </a:cubicBezTo>
                    <a:cubicBezTo>
                      <a:pt x="5791" y="2495"/>
                      <a:pt x="5618" y="2445"/>
                      <a:pt x="5438" y="2445"/>
                    </a:cubicBezTo>
                    <a:cubicBezTo>
                      <a:pt x="5194" y="2445"/>
                      <a:pt x="4937" y="2537"/>
                      <a:pt x="4704" y="2612"/>
                    </a:cubicBezTo>
                    <a:cubicBezTo>
                      <a:pt x="4403" y="2706"/>
                      <a:pt x="4073" y="2785"/>
                      <a:pt x="3748" y="2785"/>
                    </a:cubicBezTo>
                    <a:cubicBezTo>
                      <a:pt x="3661" y="2785"/>
                      <a:pt x="3575" y="2779"/>
                      <a:pt x="3489" y="2767"/>
                    </a:cubicBezTo>
                    <a:cubicBezTo>
                      <a:pt x="4156" y="1993"/>
                      <a:pt x="4716" y="1076"/>
                      <a:pt x="4977" y="100"/>
                    </a:cubicBezTo>
                    <a:cubicBezTo>
                      <a:pt x="4992" y="41"/>
                      <a:pt x="4943" y="0"/>
                      <a:pt x="489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" name="Google Shape;633;p11"/>
              <p:cNvSpPr/>
              <p:nvPr/>
            </p:nvSpPr>
            <p:spPr>
              <a:xfrm>
                <a:off x="5780589" y="462338"/>
                <a:ext cx="155733" cy="160092"/>
              </a:xfrm>
              <a:custGeom>
                <a:avLst/>
                <a:gdLst/>
                <a:ahLst/>
                <a:cxnLst/>
                <a:rect l="l" t="t" r="r" b="b"/>
                <a:pathLst>
                  <a:path w="4537" h="4664" extrusionOk="0">
                    <a:moveTo>
                      <a:pt x="1086" y="1"/>
                    </a:moveTo>
                    <a:cubicBezTo>
                      <a:pt x="1021" y="1"/>
                      <a:pt x="959" y="18"/>
                      <a:pt x="905" y="59"/>
                    </a:cubicBezTo>
                    <a:cubicBezTo>
                      <a:pt x="810" y="143"/>
                      <a:pt x="786" y="285"/>
                      <a:pt x="798" y="416"/>
                    </a:cubicBezTo>
                    <a:cubicBezTo>
                      <a:pt x="834" y="1107"/>
                      <a:pt x="1358" y="1655"/>
                      <a:pt x="1846" y="2143"/>
                    </a:cubicBezTo>
                    <a:cubicBezTo>
                      <a:pt x="1465" y="2143"/>
                      <a:pt x="1072" y="2190"/>
                      <a:pt x="727" y="2345"/>
                    </a:cubicBezTo>
                    <a:cubicBezTo>
                      <a:pt x="381" y="2500"/>
                      <a:pt x="0" y="2750"/>
                      <a:pt x="167" y="3095"/>
                    </a:cubicBezTo>
                    <a:cubicBezTo>
                      <a:pt x="250" y="3262"/>
                      <a:pt x="390" y="3319"/>
                      <a:pt x="552" y="3319"/>
                    </a:cubicBezTo>
                    <a:cubicBezTo>
                      <a:pt x="715" y="3319"/>
                      <a:pt x="899" y="3262"/>
                      <a:pt x="1072" y="3202"/>
                    </a:cubicBezTo>
                    <a:cubicBezTo>
                      <a:pt x="1429" y="3083"/>
                      <a:pt x="1810" y="2845"/>
                      <a:pt x="2072" y="2583"/>
                    </a:cubicBezTo>
                    <a:lnTo>
                      <a:pt x="2072" y="2583"/>
                    </a:lnTo>
                    <a:cubicBezTo>
                      <a:pt x="1715" y="3060"/>
                      <a:pt x="1405" y="3619"/>
                      <a:pt x="1298" y="4203"/>
                    </a:cubicBezTo>
                    <a:cubicBezTo>
                      <a:pt x="1274" y="4298"/>
                      <a:pt x="1262" y="4405"/>
                      <a:pt x="1298" y="4488"/>
                    </a:cubicBezTo>
                    <a:cubicBezTo>
                      <a:pt x="1350" y="4600"/>
                      <a:pt x="1470" y="4656"/>
                      <a:pt x="1590" y="4656"/>
                    </a:cubicBezTo>
                    <a:cubicBezTo>
                      <a:pt x="1637" y="4656"/>
                      <a:pt x="1684" y="4648"/>
                      <a:pt x="1727" y="4631"/>
                    </a:cubicBezTo>
                    <a:cubicBezTo>
                      <a:pt x="1881" y="4572"/>
                      <a:pt x="1989" y="4441"/>
                      <a:pt x="2084" y="4298"/>
                    </a:cubicBezTo>
                    <a:cubicBezTo>
                      <a:pt x="2336" y="3903"/>
                      <a:pt x="2477" y="3447"/>
                      <a:pt x="2489" y="2987"/>
                    </a:cubicBezTo>
                    <a:lnTo>
                      <a:pt x="2489" y="2987"/>
                    </a:lnTo>
                    <a:cubicBezTo>
                      <a:pt x="2510" y="3637"/>
                      <a:pt x="2892" y="4270"/>
                      <a:pt x="3453" y="4595"/>
                    </a:cubicBezTo>
                    <a:cubicBezTo>
                      <a:pt x="3518" y="4635"/>
                      <a:pt x="3602" y="4663"/>
                      <a:pt x="3675" y="4663"/>
                    </a:cubicBezTo>
                    <a:cubicBezTo>
                      <a:pt x="3736" y="4663"/>
                      <a:pt x="3790" y="4644"/>
                      <a:pt x="3822" y="4595"/>
                    </a:cubicBezTo>
                    <a:cubicBezTo>
                      <a:pt x="3846" y="4548"/>
                      <a:pt x="3846" y="4488"/>
                      <a:pt x="3846" y="4441"/>
                    </a:cubicBezTo>
                    <a:cubicBezTo>
                      <a:pt x="3834" y="3786"/>
                      <a:pt x="3477" y="3155"/>
                      <a:pt x="2929" y="2798"/>
                    </a:cubicBezTo>
                    <a:lnTo>
                      <a:pt x="2929" y="2798"/>
                    </a:lnTo>
                    <a:cubicBezTo>
                      <a:pt x="3137" y="2870"/>
                      <a:pt x="3351" y="2922"/>
                      <a:pt x="3568" y="2922"/>
                    </a:cubicBezTo>
                    <a:cubicBezTo>
                      <a:pt x="3636" y="2922"/>
                      <a:pt x="3705" y="2916"/>
                      <a:pt x="3775" y="2905"/>
                    </a:cubicBezTo>
                    <a:cubicBezTo>
                      <a:pt x="4060" y="2857"/>
                      <a:pt x="4334" y="2702"/>
                      <a:pt x="4477" y="2452"/>
                    </a:cubicBezTo>
                    <a:cubicBezTo>
                      <a:pt x="4513" y="2393"/>
                      <a:pt x="4537" y="2333"/>
                      <a:pt x="4525" y="2274"/>
                    </a:cubicBezTo>
                    <a:cubicBezTo>
                      <a:pt x="4501" y="2143"/>
                      <a:pt x="4358" y="2083"/>
                      <a:pt x="4227" y="2059"/>
                    </a:cubicBezTo>
                    <a:cubicBezTo>
                      <a:pt x="4115" y="2039"/>
                      <a:pt x="4001" y="2029"/>
                      <a:pt x="3887" y="2029"/>
                    </a:cubicBezTo>
                    <a:cubicBezTo>
                      <a:pt x="3490" y="2029"/>
                      <a:pt x="3094" y="2151"/>
                      <a:pt x="2766" y="2380"/>
                    </a:cubicBezTo>
                    <a:lnTo>
                      <a:pt x="2766" y="2380"/>
                    </a:lnTo>
                    <a:cubicBezTo>
                      <a:pt x="3331" y="1957"/>
                      <a:pt x="3666" y="1241"/>
                      <a:pt x="3620" y="535"/>
                    </a:cubicBezTo>
                    <a:cubicBezTo>
                      <a:pt x="3620" y="464"/>
                      <a:pt x="3608" y="393"/>
                      <a:pt x="3560" y="357"/>
                    </a:cubicBezTo>
                    <a:cubicBezTo>
                      <a:pt x="3513" y="321"/>
                      <a:pt x="3465" y="309"/>
                      <a:pt x="3405" y="309"/>
                    </a:cubicBezTo>
                    <a:cubicBezTo>
                      <a:pt x="3132" y="321"/>
                      <a:pt x="2905" y="547"/>
                      <a:pt x="2751" y="786"/>
                    </a:cubicBezTo>
                    <a:cubicBezTo>
                      <a:pt x="2548" y="1095"/>
                      <a:pt x="2417" y="1452"/>
                      <a:pt x="2334" y="1809"/>
                    </a:cubicBezTo>
                    <a:cubicBezTo>
                      <a:pt x="2334" y="1155"/>
                      <a:pt x="1977" y="500"/>
                      <a:pt x="1441" y="131"/>
                    </a:cubicBezTo>
                    <a:cubicBezTo>
                      <a:pt x="1340" y="61"/>
                      <a:pt x="1208" y="1"/>
                      <a:pt x="108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" name="Google Shape;634;p11"/>
              <p:cNvSpPr/>
              <p:nvPr/>
            </p:nvSpPr>
            <p:spPr>
              <a:xfrm>
                <a:off x="5842647" y="526730"/>
                <a:ext cx="36865" cy="37414"/>
              </a:xfrm>
              <a:custGeom>
                <a:avLst/>
                <a:gdLst/>
                <a:ahLst/>
                <a:cxnLst/>
                <a:rect l="l" t="t" r="r" b="b"/>
                <a:pathLst>
                  <a:path w="1074" h="1090" extrusionOk="0">
                    <a:moveTo>
                      <a:pt x="598" y="0"/>
                    </a:moveTo>
                    <a:cubicBezTo>
                      <a:pt x="273" y="0"/>
                      <a:pt x="1" y="429"/>
                      <a:pt x="73" y="731"/>
                    </a:cubicBezTo>
                    <a:cubicBezTo>
                      <a:pt x="109" y="934"/>
                      <a:pt x="300" y="1076"/>
                      <a:pt x="490" y="1088"/>
                    </a:cubicBezTo>
                    <a:cubicBezTo>
                      <a:pt x="499" y="1089"/>
                      <a:pt x="509" y="1089"/>
                      <a:pt x="518" y="1089"/>
                    </a:cubicBezTo>
                    <a:cubicBezTo>
                      <a:pt x="710" y="1089"/>
                      <a:pt x="887" y="973"/>
                      <a:pt x="978" y="803"/>
                    </a:cubicBezTo>
                    <a:cubicBezTo>
                      <a:pt x="1074" y="624"/>
                      <a:pt x="1050" y="398"/>
                      <a:pt x="955" y="231"/>
                    </a:cubicBezTo>
                    <a:cubicBezTo>
                      <a:pt x="907" y="148"/>
                      <a:pt x="835" y="76"/>
                      <a:pt x="740" y="29"/>
                    </a:cubicBezTo>
                    <a:cubicBezTo>
                      <a:pt x="692" y="9"/>
                      <a:pt x="644" y="0"/>
                      <a:pt x="59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" name="Google Shape;635;p11"/>
              <p:cNvSpPr/>
              <p:nvPr/>
            </p:nvSpPr>
            <p:spPr>
              <a:xfrm>
                <a:off x="5673086" y="492131"/>
                <a:ext cx="48261" cy="45652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330" extrusionOk="0">
                    <a:moveTo>
                      <a:pt x="703" y="1"/>
                    </a:moveTo>
                    <a:cubicBezTo>
                      <a:pt x="608" y="1"/>
                      <a:pt x="513" y="13"/>
                      <a:pt x="430" y="60"/>
                    </a:cubicBezTo>
                    <a:cubicBezTo>
                      <a:pt x="1" y="334"/>
                      <a:pt x="84" y="918"/>
                      <a:pt x="441" y="1203"/>
                    </a:cubicBezTo>
                    <a:cubicBezTo>
                      <a:pt x="513" y="1263"/>
                      <a:pt x="584" y="1311"/>
                      <a:pt x="680" y="1322"/>
                    </a:cubicBezTo>
                    <a:cubicBezTo>
                      <a:pt x="705" y="1328"/>
                      <a:pt x="731" y="1330"/>
                      <a:pt x="757" y="1330"/>
                    </a:cubicBezTo>
                    <a:cubicBezTo>
                      <a:pt x="854" y="1330"/>
                      <a:pt x="952" y="1298"/>
                      <a:pt x="1037" y="1251"/>
                    </a:cubicBezTo>
                    <a:cubicBezTo>
                      <a:pt x="1263" y="1120"/>
                      <a:pt x="1406" y="870"/>
                      <a:pt x="1394" y="620"/>
                    </a:cubicBezTo>
                    <a:cubicBezTo>
                      <a:pt x="1382" y="358"/>
                      <a:pt x="1215" y="120"/>
                      <a:pt x="965" y="37"/>
                    </a:cubicBezTo>
                    <a:cubicBezTo>
                      <a:pt x="882" y="13"/>
                      <a:pt x="799" y="1"/>
                      <a:pt x="70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6" name="Google Shape;636;p11"/>
              <p:cNvSpPr/>
              <p:nvPr/>
            </p:nvSpPr>
            <p:spPr>
              <a:xfrm>
                <a:off x="5837808" y="922418"/>
                <a:ext cx="34909" cy="76099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2217" extrusionOk="0">
                    <a:moveTo>
                      <a:pt x="556" y="1"/>
                    </a:moveTo>
                    <a:cubicBezTo>
                      <a:pt x="523" y="1"/>
                      <a:pt x="484" y="9"/>
                      <a:pt x="441" y="26"/>
                    </a:cubicBezTo>
                    <a:cubicBezTo>
                      <a:pt x="48" y="181"/>
                      <a:pt x="0" y="859"/>
                      <a:pt x="24" y="1181"/>
                    </a:cubicBezTo>
                    <a:cubicBezTo>
                      <a:pt x="60" y="1502"/>
                      <a:pt x="119" y="1883"/>
                      <a:pt x="250" y="2217"/>
                    </a:cubicBezTo>
                    <a:cubicBezTo>
                      <a:pt x="322" y="2169"/>
                      <a:pt x="393" y="2110"/>
                      <a:pt x="464" y="2062"/>
                    </a:cubicBezTo>
                    <a:cubicBezTo>
                      <a:pt x="476" y="2050"/>
                      <a:pt x="488" y="2038"/>
                      <a:pt x="500" y="2026"/>
                    </a:cubicBezTo>
                    <a:cubicBezTo>
                      <a:pt x="512" y="1919"/>
                      <a:pt x="524" y="1824"/>
                      <a:pt x="536" y="1729"/>
                    </a:cubicBezTo>
                    <a:cubicBezTo>
                      <a:pt x="569" y="1495"/>
                      <a:pt x="1016" y="1"/>
                      <a:pt x="55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7" name="Google Shape;637;p11"/>
              <p:cNvSpPr/>
              <p:nvPr/>
            </p:nvSpPr>
            <p:spPr>
              <a:xfrm>
                <a:off x="5693989" y="892350"/>
                <a:ext cx="149554" cy="133593"/>
              </a:xfrm>
              <a:custGeom>
                <a:avLst/>
                <a:gdLst/>
                <a:ahLst/>
                <a:cxnLst/>
                <a:rect l="l" t="t" r="r" b="b"/>
                <a:pathLst>
                  <a:path w="4357" h="3892" extrusionOk="0">
                    <a:moveTo>
                      <a:pt x="3391" y="1"/>
                    </a:moveTo>
                    <a:cubicBezTo>
                      <a:pt x="3330" y="1"/>
                      <a:pt x="3260" y="38"/>
                      <a:pt x="3178" y="128"/>
                    </a:cubicBezTo>
                    <a:cubicBezTo>
                      <a:pt x="2952" y="378"/>
                      <a:pt x="2976" y="854"/>
                      <a:pt x="3023" y="1164"/>
                    </a:cubicBezTo>
                    <a:cubicBezTo>
                      <a:pt x="3071" y="1402"/>
                      <a:pt x="3095" y="1664"/>
                      <a:pt x="3166" y="1914"/>
                    </a:cubicBezTo>
                    <a:cubicBezTo>
                      <a:pt x="2845" y="1533"/>
                      <a:pt x="2511" y="1152"/>
                      <a:pt x="2226" y="759"/>
                    </a:cubicBezTo>
                    <a:cubicBezTo>
                      <a:pt x="2226" y="819"/>
                      <a:pt x="2226" y="866"/>
                      <a:pt x="2202" y="914"/>
                    </a:cubicBezTo>
                    <a:cubicBezTo>
                      <a:pt x="2178" y="961"/>
                      <a:pt x="2142" y="1009"/>
                      <a:pt x="2095" y="1033"/>
                    </a:cubicBezTo>
                    <a:cubicBezTo>
                      <a:pt x="2297" y="1331"/>
                      <a:pt x="2511" y="1604"/>
                      <a:pt x="2738" y="1866"/>
                    </a:cubicBezTo>
                    <a:cubicBezTo>
                      <a:pt x="2652" y="1879"/>
                      <a:pt x="2566" y="1885"/>
                      <a:pt x="2478" y="1885"/>
                    </a:cubicBezTo>
                    <a:cubicBezTo>
                      <a:pt x="2153" y="1885"/>
                      <a:pt x="1821" y="1805"/>
                      <a:pt x="1511" y="1712"/>
                    </a:cubicBezTo>
                    <a:cubicBezTo>
                      <a:pt x="1278" y="1636"/>
                      <a:pt x="1025" y="1545"/>
                      <a:pt x="784" y="1545"/>
                    </a:cubicBezTo>
                    <a:cubicBezTo>
                      <a:pt x="607" y="1545"/>
                      <a:pt x="436" y="1594"/>
                      <a:pt x="285" y="1735"/>
                    </a:cubicBezTo>
                    <a:cubicBezTo>
                      <a:pt x="1" y="2009"/>
                      <a:pt x="379" y="2583"/>
                      <a:pt x="1466" y="2583"/>
                    </a:cubicBezTo>
                    <a:cubicBezTo>
                      <a:pt x="1563" y="2583"/>
                      <a:pt x="1665" y="2579"/>
                      <a:pt x="1773" y="2569"/>
                    </a:cubicBezTo>
                    <a:cubicBezTo>
                      <a:pt x="2071" y="2545"/>
                      <a:pt x="2630" y="2307"/>
                      <a:pt x="2892" y="2045"/>
                    </a:cubicBezTo>
                    <a:cubicBezTo>
                      <a:pt x="2976" y="2140"/>
                      <a:pt x="3059" y="2224"/>
                      <a:pt x="3154" y="2319"/>
                    </a:cubicBezTo>
                    <a:cubicBezTo>
                      <a:pt x="3357" y="2521"/>
                      <a:pt x="3559" y="2712"/>
                      <a:pt x="3773" y="2902"/>
                    </a:cubicBezTo>
                    <a:cubicBezTo>
                      <a:pt x="3711" y="2897"/>
                      <a:pt x="3646" y="2894"/>
                      <a:pt x="3579" y="2894"/>
                    </a:cubicBezTo>
                    <a:cubicBezTo>
                      <a:pt x="3025" y="2894"/>
                      <a:pt x="2323" y="3073"/>
                      <a:pt x="2047" y="3497"/>
                    </a:cubicBezTo>
                    <a:cubicBezTo>
                      <a:pt x="1840" y="3824"/>
                      <a:pt x="2171" y="3892"/>
                      <a:pt x="2439" y="3892"/>
                    </a:cubicBezTo>
                    <a:cubicBezTo>
                      <a:pt x="2464" y="3892"/>
                      <a:pt x="2488" y="3891"/>
                      <a:pt x="2511" y="3890"/>
                    </a:cubicBezTo>
                    <a:cubicBezTo>
                      <a:pt x="2833" y="3878"/>
                      <a:pt x="3130" y="3795"/>
                      <a:pt x="3392" y="3593"/>
                    </a:cubicBezTo>
                    <a:cubicBezTo>
                      <a:pt x="3595" y="3438"/>
                      <a:pt x="3738" y="3212"/>
                      <a:pt x="3928" y="3045"/>
                    </a:cubicBezTo>
                    <a:cubicBezTo>
                      <a:pt x="4012" y="3116"/>
                      <a:pt x="4107" y="3200"/>
                      <a:pt x="4190" y="3271"/>
                    </a:cubicBezTo>
                    <a:cubicBezTo>
                      <a:pt x="4250" y="3236"/>
                      <a:pt x="4297" y="3188"/>
                      <a:pt x="4357" y="3152"/>
                    </a:cubicBezTo>
                    <a:cubicBezTo>
                      <a:pt x="4023" y="2866"/>
                      <a:pt x="3714" y="2557"/>
                      <a:pt x="3428" y="2224"/>
                    </a:cubicBezTo>
                    <a:cubicBezTo>
                      <a:pt x="3416" y="2033"/>
                      <a:pt x="3452" y="1843"/>
                      <a:pt x="3488" y="1652"/>
                    </a:cubicBezTo>
                    <a:cubicBezTo>
                      <a:pt x="3559" y="1283"/>
                      <a:pt x="3690" y="938"/>
                      <a:pt x="3678" y="569"/>
                    </a:cubicBezTo>
                    <a:cubicBezTo>
                      <a:pt x="3669" y="353"/>
                      <a:pt x="3579" y="1"/>
                      <a:pt x="33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8" name="Google Shape;638;p11"/>
              <p:cNvSpPr/>
              <p:nvPr/>
            </p:nvSpPr>
            <p:spPr>
              <a:xfrm>
                <a:off x="5658807" y="839388"/>
                <a:ext cx="69920" cy="90343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2632" extrusionOk="0">
                    <a:moveTo>
                      <a:pt x="634" y="0"/>
                    </a:moveTo>
                    <a:cubicBezTo>
                      <a:pt x="525" y="0"/>
                      <a:pt x="417" y="9"/>
                      <a:pt x="310" y="28"/>
                    </a:cubicBezTo>
                    <a:cubicBezTo>
                      <a:pt x="179" y="52"/>
                      <a:pt x="24" y="111"/>
                      <a:pt x="12" y="242"/>
                    </a:cubicBezTo>
                    <a:cubicBezTo>
                      <a:pt x="0" y="302"/>
                      <a:pt x="24" y="361"/>
                      <a:pt x="48" y="421"/>
                    </a:cubicBezTo>
                    <a:cubicBezTo>
                      <a:pt x="191" y="671"/>
                      <a:pt x="465" y="826"/>
                      <a:pt x="750" y="873"/>
                    </a:cubicBezTo>
                    <a:cubicBezTo>
                      <a:pt x="825" y="886"/>
                      <a:pt x="901" y="892"/>
                      <a:pt x="977" y="892"/>
                    </a:cubicBezTo>
                    <a:cubicBezTo>
                      <a:pt x="1190" y="892"/>
                      <a:pt x="1403" y="845"/>
                      <a:pt x="1596" y="766"/>
                    </a:cubicBezTo>
                    <a:lnTo>
                      <a:pt x="1596" y="766"/>
                    </a:lnTo>
                    <a:cubicBezTo>
                      <a:pt x="1048" y="1123"/>
                      <a:pt x="691" y="1754"/>
                      <a:pt x="679" y="2409"/>
                    </a:cubicBezTo>
                    <a:cubicBezTo>
                      <a:pt x="679" y="2469"/>
                      <a:pt x="679" y="2516"/>
                      <a:pt x="715" y="2564"/>
                    </a:cubicBezTo>
                    <a:cubicBezTo>
                      <a:pt x="747" y="2612"/>
                      <a:pt x="798" y="2632"/>
                      <a:pt x="856" y="2632"/>
                    </a:cubicBezTo>
                    <a:cubicBezTo>
                      <a:pt x="927" y="2632"/>
                      <a:pt x="1006" y="2603"/>
                      <a:pt x="1072" y="2564"/>
                    </a:cubicBezTo>
                    <a:cubicBezTo>
                      <a:pt x="1655" y="2231"/>
                      <a:pt x="2036" y="1576"/>
                      <a:pt x="2036" y="909"/>
                    </a:cubicBezTo>
                    <a:cubicBezTo>
                      <a:pt x="1917" y="861"/>
                      <a:pt x="1798" y="766"/>
                      <a:pt x="1739" y="647"/>
                    </a:cubicBezTo>
                    <a:cubicBezTo>
                      <a:pt x="1691" y="540"/>
                      <a:pt x="1679" y="421"/>
                      <a:pt x="1691" y="302"/>
                    </a:cubicBezTo>
                    <a:cubicBezTo>
                      <a:pt x="1377" y="108"/>
                      <a:pt x="1006" y="0"/>
                      <a:pt x="63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9" name="Google Shape;639;p11"/>
              <p:cNvSpPr/>
              <p:nvPr/>
            </p:nvSpPr>
            <p:spPr>
              <a:xfrm>
                <a:off x="5688635" y="769676"/>
                <a:ext cx="125904" cy="114165"/>
              </a:xfrm>
              <a:custGeom>
                <a:avLst/>
                <a:gdLst/>
                <a:ahLst/>
                <a:cxnLst/>
                <a:rect l="l" t="t" r="r" b="b"/>
                <a:pathLst>
                  <a:path w="3668" h="3326" extrusionOk="0">
                    <a:moveTo>
                      <a:pt x="2578" y="0"/>
                    </a:moveTo>
                    <a:cubicBezTo>
                      <a:pt x="2459" y="0"/>
                      <a:pt x="2328" y="60"/>
                      <a:pt x="2227" y="130"/>
                    </a:cubicBezTo>
                    <a:cubicBezTo>
                      <a:pt x="1691" y="499"/>
                      <a:pt x="1322" y="1154"/>
                      <a:pt x="1322" y="1809"/>
                    </a:cubicBezTo>
                    <a:cubicBezTo>
                      <a:pt x="1239" y="1452"/>
                      <a:pt x="1120" y="1106"/>
                      <a:pt x="917" y="785"/>
                    </a:cubicBezTo>
                    <a:cubicBezTo>
                      <a:pt x="762" y="547"/>
                      <a:pt x="536" y="321"/>
                      <a:pt x="250" y="309"/>
                    </a:cubicBezTo>
                    <a:cubicBezTo>
                      <a:pt x="203" y="309"/>
                      <a:pt x="143" y="321"/>
                      <a:pt x="108" y="356"/>
                    </a:cubicBezTo>
                    <a:cubicBezTo>
                      <a:pt x="60" y="404"/>
                      <a:pt x="48" y="464"/>
                      <a:pt x="48" y="535"/>
                    </a:cubicBezTo>
                    <a:cubicBezTo>
                      <a:pt x="0" y="1202"/>
                      <a:pt x="310" y="1892"/>
                      <a:pt x="834" y="2321"/>
                    </a:cubicBezTo>
                    <a:cubicBezTo>
                      <a:pt x="846" y="2249"/>
                      <a:pt x="858" y="2178"/>
                      <a:pt x="905" y="2107"/>
                    </a:cubicBezTo>
                    <a:cubicBezTo>
                      <a:pt x="941" y="2023"/>
                      <a:pt x="1012" y="1952"/>
                      <a:pt x="1108" y="1916"/>
                    </a:cubicBezTo>
                    <a:cubicBezTo>
                      <a:pt x="1160" y="1894"/>
                      <a:pt x="1212" y="1884"/>
                      <a:pt x="1263" y="1884"/>
                    </a:cubicBezTo>
                    <a:cubicBezTo>
                      <a:pt x="1589" y="1884"/>
                      <a:pt x="1848" y="2308"/>
                      <a:pt x="1786" y="2607"/>
                    </a:cubicBezTo>
                    <a:cubicBezTo>
                      <a:pt x="1774" y="2654"/>
                      <a:pt x="1762" y="2690"/>
                      <a:pt x="1739" y="2726"/>
                    </a:cubicBezTo>
                    <a:cubicBezTo>
                      <a:pt x="1989" y="2928"/>
                      <a:pt x="2298" y="3107"/>
                      <a:pt x="2584" y="3214"/>
                    </a:cubicBezTo>
                    <a:cubicBezTo>
                      <a:pt x="2765" y="3268"/>
                      <a:pt x="2955" y="3326"/>
                      <a:pt x="3120" y="3326"/>
                    </a:cubicBezTo>
                    <a:cubicBezTo>
                      <a:pt x="3281" y="3326"/>
                      <a:pt x="3419" y="3271"/>
                      <a:pt x="3501" y="3107"/>
                    </a:cubicBezTo>
                    <a:cubicBezTo>
                      <a:pt x="3667" y="2761"/>
                      <a:pt x="3275" y="2511"/>
                      <a:pt x="2929" y="2345"/>
                    </a:cubicBezTo>
                    <a:cubicBezTo>
                      <a:pt x="2584" y="2190"/>
                      <a:pt x="2191" y="2154"/>
                      <a:pt x="1810" y="2142"/>
                    </a:cubicBezTo>
                    <a:cubicBezTo>
                      <a:pt x="2310" y="1666"/>
                      <a:pt x="2834" y="1106"/>
                      <a:pt x="2870" y="428"/>
                    </a:cubicBezTo>
                    <a:cubicBezTo>
                      <a:pt x="2870" y="297"/>
                      <a:pt x="2858" y="142"/>
                      <a:pt x="2751" y="59"/>
                    </a:cubicBezTo>
                    <a:cubicBezTo>
                      <a:pt x="2701" y="17"/>
                      <a:pt x="2641" y="0"/>
                      <a:pt x="257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0" name="Google Shape;640;p11"/>
              <p:cNvSpPr/>
              <p:nvPr/>
            </p:nvSpPr>
            <p:spPr>
              <a:xfrm>
                <a:off x="5716403" y="834308"/>
                <a:ext cx="35698" cy="3724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1085" extrusionOk="0">
                    <a:moveTo>
                      <a:pt x="454" y="1"/>
                    </a:moveTo>
                    <a:cubicBezTo>
                      <a:pt x="403" y="1"/>
                      <a:pt x="351" y="11"/>
                      <a:pt x="299" y="33"/>
                    </a:cubicBezTo>
                    <a:cubicBezTo>
                      <a:pt x="203" y="69"/>
                      <a:pt x="132" y="140"/>
                      <a:pt x="84" y="224"/>
                    </a:cubicBezTo>
                    <a:cubicBezTo>
                      <a:pt x="49" y="295"/>
                      <a:pt x="25" y="366"/>
                      <a:pt x="13" y="438"/>
                    </a:cubicBezTo>
                    <a:cubicBezTo>
                      <a:pt x="13" y="438"/>
                      <a:pt x="13" y="450"/>
                      <a:pt x="13" y="450"/>
                    </a:cubicBezTo>
                    <a:cubicBezTo>
                      <a:pt x="1" y="569"/>
                      <a:pt x="13" y="688"/>
                      <a:pt x="61" y="795"/>
                    </a:cubicBezTo>
                    <a:cubicBezTo>
                      <a:pt x="120" y="914"/>
                      <a:pt x="239" y="1009"/>
                      <a:pt x="358" y="1045"/>
                    </a:cubicBezTo>
                    <a:cubicBezTo>
                      <a:pt x="358" y="1045"/>
                      <a:pt x="358" y="1057"/>
                      <a:pt x="358" y="1057"/>
                    </a:cubicBezTo>
                    <a:cubicBezTo>
                      <a:pt x="406" y="1067"/>
                      <a:pt x="462" y="1084"/>
                      <a:pt x="513" y="1084"/>
                    </a:cubicBezTo>
                    <a:cubicBezTo>
                      <a:pt x="525" y="1084"/>
                      <a:pt x="537" y="1083"/>
                      <a:pt x="549" y="1081"/>
                    </a:cubicBezTo>
                    <a:cubicBezTo>
                      <a:pt x="692" y="1081"/>
                      <a:pt x="834" y="997"/>
                      <a:pt x="906" y="878"/>
                    </a:cubicBezTo>
                    <a:cubicBezTo>
                      <a:pt x="918" y="867"/>
                      <a:pt x="930" y="855"/>
                      <a:pt x="930" y="843"/>
                    </a:cubicBezTo>
                    <a:cubicBezTo>
                      <a:pt x="953" y="807"/>
                      <a:pt x="965" y="771"/>
                      <a:pt x="977" y="724"/>
                    </a:cubicBezTo>
                    <a:cubicBezTo>
                      <a:pt x="1039" y="425"/>
                      <a:pt x="780" y="1"/>
                      <a:pt x="45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1" name="Google Shape;641;p11"/>
              <p:cNvSpPr/>
              <p:nvPr/>
            </p:nvSpPr>
            <p:spPr>
              <a:xfrm>
                <a:off x="5730104" y="865410"/>
                <a:ext cx="41705" cy="65046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1895" extrusionOk="0">
                    <a:moveTo>
                      <a:pt x="548" y="0"/>
                    </a:moveTo>
                    <a:cubicBezTo>
                      <a:pt x="476" y="119"/>
                      <a:pt x="334" y="203"/>
                      <a:pt x="191" y="203"/>
                    </a:cubicBezTo>
                    <a:cubicBezTo>
                      <a:pt x="179" y="205"/>
                      <a:pt x="168" y="206"/>
                      <a:pt x="156" y="206"/>
                    </a:cubicBezTo>
                    <a:cubicBezTo>
                      <a:pt x="108" y="206"/>
                      <a:pt x="58" y="189"/>
                      <a:pt x="0" y="179"/>
                    </a:cubicBezTo>
                    <a:lnTo>
                      <a:pt x="0" y="179"/>
                    </a:lnTo>
                    <a:cubicBezTo>
                      <a:pt x="12" y="655"/>
                      <a:pt x="155" y="1132"/>
                      <a:pt x="417" y="1536"/>
                    </a:cubicBezTo>
                    <a:cubicBezTo>
                      <a:pt x="500" y="1679"/>
                      <a:pt x="607" y="1810"/>
                      <a:pt x="762" y="1870"/>
                    </a:cubicBezTo>
                    <a:cubicBezTo>
                      <a:pt x="809" y="1885"/>
                      <a:pt x="858" y="1894"/>
                      <a:pt x="906" y="1894"/>
                    </a:cubicBezTo>
                    <a:cubicBezTo>
                      <a:pt x="969" y="1894"/>
                      <a:pt x="1030" y="1879"/>
                      <a:pt x="1084" y="1846"/>
                    </a:cubicBezTo>
                    <a:cubicBezTo>
                      <a:pt x="1131" y="1822"/>
                      <a:pt x="1167" y="1786"/>
                      <a:pt x="1191" y="1727"/>
                    </a:cubicBezTo>
                    <a:cubicBezTo>
                      <a:pt x="1215" y="1679"/>
                      <a:pt x="1215" y="1632"/>
                      <a:pt x="1215" y="1572"/>
                    </a:cubicBezTo>
                    <a:cubicBezTo>
                      <a:pt x="1215" y="1536"/>
                      <a:pt x="1215" y="1489"/>
                      <a:pt x="1203" y="1441"/>
                    </a:cubicBezTo>
                    <a:cubicBezTo>
                      <a:pt x="1107" y="941"/>
                      <a:pt x="846" y="441"/>
                      <a:pt x="54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42" name="Google Shape;642;p11"/>
          <p:cNvSpPr/>
          <p:nvPr/>
        </p:nvSpPr>
        <p:spPr>
          <a:xfrm>
            <a:off x="-161775" y="3653800"/>
            <a:ext cx="936624" cy="500668"/>
          </a:xfrm>
          <a:custGeom>
            <a:avLst/>
            <a:gdLst/>
            <a:ahLst/>
            <a:cxnLst/>
            <a:rect l="l" t="t" r="r" b="b"/>
            <a:pathLst>
              <a:path w="22825" h="12201" extrusionOk="0">
                <a:moveTo>
                  <a:pt x="4537" y="3963"/>
                </a:moveTo>
                <a:cubicBezTo>
                  <a:pt x="5061" y="5225"/>
                  <a:pt x="5287" y="6606"/>
                  <a:pt x="5204" y="7951"/>
                </a:cubicBezTo>
                <a:cubicBezTo>
                  <a:pt x="5204" y="7975"/>
                  <a:pt x="5156" y="8070"/>
                  <a:pt x="5144" y="8106"/>
                </a:cubicBezTo>
                <a:cubicBezTo>
                  <a:pt x="5037" y="7904"/>
                  <a:pt x="4966" y="7677"/>
                  <a:pt x="4942" y="7451"/>
                </a:cubicBezTo>
                <a:cubicBezTo>
                  <a:pt x="4906" y="7273"/>
                  <a:pt x="4870" y="7094"/>
                  <a:pt x="4847" y="6915"/>
                </a:cubicBezTo>
                <a:cubicBezTo>
                  <a:pt x="4787" y="6534"/>
                  <a:pt x="4739" y="6141"/>
                  <a:pt x="4692" y="5760"/>
                </a:cubicBezTo>
                <a:cubicBezTo>
                  <a:pt x="4620" y="5165"/>
                  <a:pt x="4561" y="4570"/>
                  <a:pt x="4537" y="3963"/>
                </a:cubicBezTo>
                <a:close/>
                <a:moveTo>
                  <a:pt x="9216" y="4617"/>
                </a:moveTo>
                <a:cubicBezTo>
                  <a:pt x="9395" y="5570"/>
                  <a:pt x="9514" y="6534"/>
                  <a:pt x="9561" y="7499"/>
                </a:cubicBezTo>
                <a:cubicBezTo>
                  <a:pt x="9573" y="7856"/>
                  <a:pt x="9526" y="8201"/>
                  <a:pt x="9419" y="8535"/>
                </a:cubicBezTo>
                <a:cubicBezTo>
                  <a:pt x="9311" y="8844"/>
                  <a:pt x="9169" y="9166"/>
                  <a:pt x="9002" y="9332"/>
                </a:cubicBezTo>
                <a:cubicBezTo>
                  <a:pt x="8896" y="9427"/>
                  <a:pt x="8811" y="9466"/>
                  <a:pt x="8744" y="9466"/>
                </a:cubicBezTo>
                <a:cubicBezTo>
                  <a:pt x="8471" y="9466"/>
                  <a:pt x="8483" y="8814"/>
                  <a:pt x="8502" y="8499"/>
                </a:cubicBezTo>
                <a:cubicBezTo>
                  <a:pt x="8549" y="7654"/>
                  <a:pt x="8657" y="6796"/>
                  <a:pt x="8835" y="5975"/>
                </a:cubicBezTo>
                <a:cubicBezTo>
                  <a:pt x="8919" y="5558"/>
                  <a:pt x="9049" y="5082"/>
                  <a:pt x="9216" y="4617"/>
                </a:cubicBezTo>
                <a:close/>
                <a:moveTo>
                  <a:pt x="18217" y="7677"/>
                </a:moveTo>
                <a:lnTo>
                  <a:pt x="18217" y="7677"/>
                </a:lnTo>
                <a:cubicBezTo>
                  <a:pt x="18098" y="8689"/>
                  <a:pt x="17670" y="9678"/>
                  <a:pt x="17253" y="10606"/>
                </a:cubicBezTo>
                <a:cubicBezTo>
                  <a:pt x="17242" y="10628"/>
                  <a:pt x="17004" y="10980"/>
                  <a:pt x="16869" y="10980"/>
                </a:cubicBezTo>
                <a:cubicBezTo>
                  <a:pt x="16852" y="10980"/>
                  <a:pt x="16837" y="10975"/>
                  <a:pt x="16824" y="10963"/>
                </a:cubicBezTo>
                <a:cubicBezTo>
                  <a:pt x="16681" y="10833"/>
                  <a:pt x="16860" y="10237"/>
                  <a:pt x="16908" y="10071"/>
                </a:cubicBezTo>
                <a:cubicBezTo>
                  <a:pt x="17039" y="9642"/>
                  <a:pt x="17289" y="9237"/>
                  <a:pt x="17515" y="8844"/>
                </a:cubicBezTo>
                <a:cubicBezTo>
                  <a:pt x="17717" y="8499"/>
                  <a:pt x="17955" y="8070"/>
                  <a:pt x="18217" y="7677"/>
                </a:cubicBezTo>
                <a:close/>
                <a:moveTo>
                  <a:pt x="14383" y="5177"/>
                </a:moveTo>
                <a:cubicBezTo>
                  <a:pt x="14407" y="5332"/>
                  <a:pt x="14419" y="5475"/>
                  <a:pt x="14443" y="5606"/>
                </a:cubicBezTo>
                <a:cubicBezTo>
                  <a:pt x="14645" y="7201"/>
                  <a:pt x="14038" y="10428"/>
                  <a:pt x="14002" y="10475"/>
                </a:cubicBezTo>
                <a:cubicBezTo>
                  <a:pt x="13853" y="10672"/>
                  <a:pt x="13523" y="11090"/>
                  <a:pt x="13210" y="11090"/>
                </a:cubicBezTo>
                <a:cubicBezTo>
                  <a:pt x="13048" y="11090"/>
                  <a:pt x="12890" y="10978"/>
                  <a:pt x="12764" y="10666"/>
                </a:cubicBezTo>
                <a:cubicBezTo>
                  <a:pt x="12645" y="10368"/>
                  <a:pt x="12776" y="9963"/>
                  <a:pt x="12824" y="9654"/>
                </a:cubicBezTo>
                <a:cubicBezTo>
                  <a:pt x="12919" y="9035"/>
                  <a:pt x="13050" y="8416"/>
                  <a:pt x="13217" y="7820"/>
                </a:cubicBezTo>
                <a:cubicBezTo>
                  <a:pt x="13443" y="7046"/>
                  <a:pt x="13800" y="5975"/>
                  <a:pt x="14383" y="5177"/>
                </a:cubicBezTo>
                <a:close/>
                <a:moveTo>
                  <a:pt x="6477" y="1"/>
                </a:moveTo>
                <a:cubicBezTo>
                  <a:pt x="6034" y="1"/>
                  <a:pt x="5585" y="131"/>
                  <a:pt x="5168" y="426"/>
                </a:cubicBezTo>
                <a:cubicBezTo>
                  <a:pt x="4620" y="819"/>
                  <a:pt x="4299" y="1355"/>
                  <a:pt x="4120" y="1962"/>
                </a:cubicBezTo>
                <a:cubicBezTo>
                  <a:pt x="3620" y="1248"/>
                  <a:pt x="3013" y="617"/>
                  <a:pt x="2275" y="296"/>
                </a:cubicBezTo>
                <a:cubicBezTo>
                  <a:pt x="2049" y="201"/>
                  <a:pt x="1820" y="124"/>
                  <a:pt x="1601" y="124"/>
                </a:cubicBezTo>
                <a:cubicBezTo>
                  <a:pt x="1405" y="124"/>
                  <a:pt x="1217" y="186"/>
                  <a:pt x="1048" y="355"/>
                </a:cubicBezTo>
                <a:cubicBezTo>
                  <a:pt x="620" y="796"/>
                  <a:pt x="406" y="1605"/>
                  <a:pt x="298" y="2189"/>
                </a:cubicBezTo>
                <a:cubicBezTo>
                  <a:pt x="1" y="3772"/>
                  <a:pt x="394" y="5368"/>
                  <a:pt x="787" y="6892"/>
                </a:cubicBezTo>
                <a:cubicBezTo>
                  <a:pt x="825" y="7046"/>
                  <a:pt x="944" y="7112"/>
                  <a:pt x="1065" y="7112"/>
                </a:cubicBezTo>
                <a:cubicBezTo>
                  <a:pt x="1243" y="7112"/>
                  <a:pt x="1427" y="6968"/>
                  <a:pt x="1370" y="6749"/>
                </a:cubicBezTo>
                <a:cubicBezTo>
                  <a:pt x="1072" y="5594"/>
                  <a:pt x="763" y="4427"/>
                  <a:pt x="787" y="3236"/>
                </a:cubicBezTo>
                <a:cubicBezTo>
                  <a:pt x="798" y="2558"/>
                  <a:pt x="918" y="1867"/>
                  <a:pt x="1203" y="1260"/>
                </a:cubicBezTo>
                <a:cubicBezTo>
                  <a:pt x="1336" y="974"/>
                  <a:pt x="1399" y="766"/>
                  <a:pt x="1708" y="766"/>
                </a:cubicBezTo>
                <a:cubicBezTo>
                  <a:pt x="1759" y="766"/>
                  <a:pt x="1816" y="772"/>
                  <a:pt x="1882" y="784"/>
                </a:cubicBezTo>
                <a:cubicBezTo>
                  <a:pt x="2275" y="855"/>
                  <a:pt x="2644" y="1224"/>
                  <a:pt x="2918" y="1498"/>
                </a:cubicBezTo>
                <a:cubicBezTo>
                  <a:pt x="3311" y="1891"/>
                  <a:pt x="3656" y="2343"/>
                  <a:pt x="3954" y="2808"/>
                </a:cubicBezTo>
                <a:cubicBezTo>
                  <a:pt x="3846" y="3855"/>
                  <a:pt x="4001" y="4987"/>
                  <a:pt x="4108" y="5903"/>
                </a:cubicBezTo>
                <a:cubicBezTo>
                  <a:pt x="4204" y="6630"/>
                  <a:pt x="4156" y="7796"/>
                  <a:pt x="4620" y="8416"/>
                </a:cubicBezTo>
                <a:cubicBezTo>
                  <a:pt x="4765" y="8607"/>
                  <a:pt x="4955" y="8697"/>
                  <a:pt x="5140" y="8697"/>
                </a:cubicBezTo>
                <a:cubicBezTo>
                  <a:pt x="5380" y="8697"/>
                  <a:pt x="5613" y="8544"/>
                  <a:pt x="5728" y="8261"/>
                </a:cubicBezTo>
                <a:cubicBezTo>
                  <a:pt x="5751" y="8213"/>
                  <a:pt x="5799" y="8023"/>
                  <a:pt x="5799" y="7951"/>
                </a:cubicBezTo>
                <a:cubicBezTo>
                  <a:pt x="5894" y="6451"/>
                  <a:pt x="5632" y="4975"/>
                  <a:pt x="5025" y="3605"/>
                </a:cubicBezTo>
                <a:cubicBezTo>
                  <a:pt x="4906" y="3320"/>
                  <a:pt x="4763" y="3034"/>
                  <a:pt x="4608" y="2748"/>
                </a:cubicBezTo>
                <a:cubicBezTo>
                  <a:pt x="4781" y="1661"/>
                  <a:pt x="5322" y="604"/>
                  <a:pt x="6480" y="604"/>
                </a:cubicBezTo>
                <a:cubicBezTo>
                  <a:pt x="6603" y="604"/>
                  <a:pt x="6733" y="616"/>
                  <a:pt x="6871" y="641"/>
                </a:cubicBezTo>
                <a:cubicBezTo>
                  <a:pt x="8276" y="915"/>
                  <a:pt x="8680" y="2367"/>
                  <a:pt x="8990" y="3605"/>
                </a:cubicBezTo>
                <a:cubicBezTo>
                  <a:pt x="8311" y="4939"/>
                  <a:pt x="8073" y="6558"/>
                  <a:pt x="7954" y="7975"/>
                </a:cubicBezTo>
                <a:cubicBezTo>
                  <a:pt x="7883" y="8666"/>
                  <a:pt x="7728" y="9892"/>
                  <a:pt x="8573" y="10201"/>
                </a:cubicBezTo>
                <a:cubicBezTo>
                  <a:pt x="8644" y="10227"/>
                  <a:pt x="8713" y="10240"/>
                  <a:pt x="8780" y="10240"/>
                </a:cubicBezTo>
                <a:cubicBezTo>
                  <a:pt x="9583" y="10240"/>
                  <a:pt x="10180" y="8537"/>
                  <a:pt x="10169" y="7999"/>
                </a:cubicBezTo>
                <a:cubicBezTo>
                  <a:pt x="10145" y="6582"/>
                  <a:pt x="10014" y="5058"/>
                  <a:pt x="9657" y="3617"/>
                </a:cubicBezTo>
                <a:cubicBezTo>
                  <a:pt x="10073" y="2843"/>
                  <a:pt x="10645" y="2177"/>
                  <a:pt x="11455" y="1903"/>
                </a:cubicBezTo>
                <a:cubicBezTo>
                  <a:pt x="11682" y="1825"/>
                  <a:pt x="11893" y="1789"/>
                  <a:pt x="12089" y="1789"/>
                </a:cubicBezTo>
                <a:cubicBezTo>
                  <a:pt x="13325" y="1789"/>
                  <a:pt x="13942" y="3222"/>
                  <a:pt x="14241" y="4486"/>
                </a:cubicBezTo>
                <a:cubicBezTo>
                  <a:pt x="12955" y="5951"/>
                  <a:pt x="12336" y="8142"/>
                  <a:pt x="12157" y="10023"/>
                </a:cubicBezTo>
                <a:cubicBezTo>
                  <a:pt x="12109" y="10666"/>
                  <a:pt x="12205" y="11499"/>
                  <a:pt x="12955" y="11678"/>
                </a:cubicBezTo>
                <a:cubicBezTo>
                  <a:pt x="13033" y="11696"/>
                  <a:pt x="13110" y="11705"/>
                  <a:pt x="13184" y="11705"/>
                </a:cubicBezTo>
                <a:cubicBezTo>
                  <a:pt x="13740" y="11705"/>
                  <a:pt x="14177" y="11229"/>
                  <a:pt x="14503" y="10809"/>
                </a:cubicBezTo>
                <a:cubicBezTo>
                  <a:pt x="14848" y="9797"/>
                  <a:pt x="15312" y="6582"/>
                  <a:pt x="14895" y="4606"/>
                </a:cubicBezTo>
                <a:cubicBezTo>
                  <a:pt x="15098" y="4427"/>
                  <a:pt x="15324" y="4284"/>
                  <a:pt x="15562" y="4189"/>
                </a:cubicBezTo>
                <a:cubicBezTo>
                  <a:pt x="15756" y="4114"/>
                  <a:pt x="15942" y="4080"/>
                  <a:pt x="16120" y="4080"/>
                </a:cubicBezTo>
                <a:cubicBezTo>
                  <a:pt x="17328" y="4080"/>
                  <a:pt x="18137" y="5656"/>
                  <a:pt x="18241" y="6725"/>
                </a:cubicBezTo>
                <a:cubicBezTo>
                  <a:pt x="18015" y="6999"/>
                  <a:pt x="17801" y="7308"/>
                  <a:pt x="17610" y="7582"/>
                </a:cubicBezTo>
                <a:cubicBezTo>
                  <a:pt x="17122" y="8296"/>
                  <a:pt x="16586" y="9082"/>
                  <a:pt x="16336" y="9928"/>
                </a:cubicBezTo>
                <a:cubicBezTo>
                  <a:pt x="16193" y="10392"/>
                  <a:pt x="16062" y="11225"/>
                  <a:pt x="16479" y="11606"/>
                </a:cubicBezTo>
                <a:cubicBezTo>
                  <a:pt x="16556" y="11675"/>
                  <a:pt x="16642" y="11704"/>
                  <a:pt x="16732" y="11704"/>
                </a:cubicBezTo>
                <a:cubicBezTo>
                  <a:pt x="17175" y="11704"/>
                  <a:pt x="17719" y="11015"/>
                  <a:pt x="17729" y="10975"/>
                </a:cubicBezTo>
                <a:cubicBezTo>
                  <a:pt x="17741" y="10952"/>
                  <a:pt x="17765" y="10928"/>
                  <a:pt x="17777" y="10904"/>
                </a:cubicBezTo>
                <a:cubicBezTo>
                  <a:pt x="18348" y="9654"/>
                  <a:pt x="18896" y="8273"/>
                  <a:pt x="18848" y="6892"/>
                </a:cubicBezTo>
                <a:cubicBezTo>
                  <a:pt x="19051" y="6689"/>
                  <a:pt x="19265" y="6511"/>
                  <a:pt x="19503" y="6391"/>
                </a:cubicBezTo>
                <a:cubicBezTo>
                  <a:pt x="19668" y="6311"/>
                  <a:pt x="19831" y="6275"/>
                  <a:pt x="19991" y="6275"/>
                </a:cubicBezTo>
                <a:cubicBezTo>
                  <a:pt x="20441" y="6275"/>
                  <a:pt x="20860" y="6557"/>
                  <a:pt x="21194" y="6892"/>
                </a:cubicBezTo>
                <a:cubicBezTo>
                  <a:pt x="21706" y="7404"/>
                  <a:pt x="21813" y="7987"/>
                  <a:pt x="21682" y="8677"/>
                </a:cubicBezTo>
                <a:cubicBezTo>
                  <a:pt x="21468" y="9749"/>
                  <a:pt x="20908" y="10773"/>
                  <a:pt x="20432" y="11749"/>
                </a:cubicBezTo>
                <a:cubicBezTo>
                  <a:pt x="20326" y="11986"/>
                  <a:pt x="20533" y="12200"/>
                  <a:pt x="20728" y="12200"/>
                </a:cubicBezTo>
                <a:cubicBezTo>
                  <a:pt x="20817" y="12200"/>
                  <a:pt x="20903" y="12155"/>
                  <a:pt x="20956" y="12047"/>
                </a:cubicBezTo>
                <a:cubicBezTo>
                  <a:pt x="21599" y="10702"/>
                  <a:pt x="22825" y="8761"/>
                  <a:pt x="22158" y="7225"/>
                </a:cubicBezTo>
                <a:cubicBezTo>
                  <a:pt x="21782" y="6360"/>
                  <a:pt x="20893" y="5687"/>
                  <a:pt x="19995" y="5687"/>
                </a:cubicBezTo>
                <a:cubicBezTo>
                  <a:pt x="19670" y="5687"/>
                  <a:pt x="19343" y="5775"/>
                  <a:pt x="19039" y="5975"/>
                </a:cubicBezTo>
                <a:cubicBezTo>
                  <a:pt x="18932" y="6034"/>
                  <a:pt x="18848" y="6106"/>
                  <a:pt x="18753" y="6189"/>
                </a:cubicBezTo>
                <a:cubicBezTo>
                  <a:pt x="18705" y="5915"/>
                  <a:pt x="18622" y="5653"/>
                  <a:pt x="18515" y="5391"/>
                </a:cubicBezTo>
                <a:cubicBezTo>
                  <a:pt x="18049" y="4302"/>
                  <a:pt x="17072" y="3532"/>
                  <a:pt x="16055" y="3532"/>
                </a:cubicBezTo>
                <a:cubicBezTo>
                  <a:pt x="15616" y="3532"/>
                  <a:pt x="15169" y="3675"/>
                  <a:pt x="14753" y="3998"/>
                </a:cubicBezTo>
                <a:cubicBezTo>
                  <a:pt x="14729" y="3903"/>
                  <a:pt x="14705" y="3808"/>
                  <a:pt x="14669" y="3713"/>
                </a:cubicBezTo>
                <a:cubicBezTo>
                  <a:pt x="14253" y="2336"/>
                  <a:pt x="13194" y="1233"/>
                  <a:pt x="11955" y="1233"/>
                </a:cubicBezTo>
                <a:cubicBezTo>
                  <a:pt x="11458" y="1233"/>
                  <a:pt x="10932" y="1410"/>
                  <a:pt x="10407" y="1820"/>
                </a:cubicBezTo>
                <a:cubicBezTo>
                  <a:pt x="10026" y="2117"/>
                  <a:pt x="9704" y="2462"/>
                  <a:pt x="9430" y="2843"/>
                </a:cubicBezTo>
                <a:cubicBezTo>
                  <a:pt x="9323" y="2486"/>
                  <a:pt x="9180" y="2129"/>
                  <a:pt x="9038" y="1784"/>
                </a:cubicBezTo>
                <a:cubicBezTo>
                  <a:pt x="8582" y="764"/>
                  <a:pt x="7549" y="1"/>
                  <a:pt x="647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43" name="Google Shape;643;p11"/>
          <p:cNvGrpSpPr/>
          <p:nvPr/>
        </p:nvGrpSpPr>
        <p:grpSpPr>
          <a:xfrm rot="-461446">
            <a:off x="-313732" y="713658"/>
            <a:ext cx="1240538" cy="663783"/>
            <a:chOff x="7639150" y="1882025"/>
            <a:chExt cx="929025" cy="497100"/>
          </a:xfrm>
        </p:grpSpPr>
        <p:sp>
          <p:nvSpPr>
            <p:cNvPr id="644" name="Google Shape;644;p11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11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6" name="Google Shape;646;p11"/>
          <p:cNvGrpSpPr/>
          <p:nvPr/>
        </p:nvGrpSpPr>
        <p:grpSpPr>
          <a:xfrm rot="-620908">
            <a:off x="1253358" y="-104860"/>
            <a:ext cx="504249" cy="740684"/>
            <a:chOff x="-2524200" y="3907925"/>
            <a:chExt cx="289950" cy="425875"/>
          </a:xfrm>
        </p:grpSpPr>
        <p:sp>
          <p:nvSpPr>
            <p:cNvPr id="647" name="Google Shape;647;p11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11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11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11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11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5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6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4" name="Google Shape;654;p13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655" name="Google Shape;655;p13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6" name="Google Shape;656;p13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7" name="Google Shape;657;p13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8" name="Google Shape;658;p13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59" name="Google Shape;659;p13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0" name="Google Shape;660;p13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1" name="Google Shape;661;p13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2" name="Google Shape;662;p13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3" name="Google Shape;663;p13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4" name="Google Shape;664;p13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5" name="Google Shape;665;p13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6" name="Google Shape;666;p13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7" name="Google Shape;667;p13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8" name="Google Shape;668;p13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9" name="Google Shape;669;p13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0" name="Google Shape;670;p13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1" name="Google Shape;671;p13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2" name="Google Shape;672;p13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3" name="Google Shape;673;p13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4" name="Google Shape;674;p13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5" name="Google Shape;675;p13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676" name="Google Shape;676;p13"/>
          <p:cNvSpPr/>
          <p:nvPr/>
        </p:nvSpPr>
        <p:spPr>
          <a:xfrm rot="-5400000">
            <a:off x="7048206" y="2953860"/>
            <a:ext cx="1890911" cy="2468871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13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678" name="Google Shape;678;p13"/>
          <p:cNvSpPr txBox="1">
            <a:spLocks noGrp="1"/>
          </p:cNvSpPr>
          <p:nvPr>
            <p:ph type="title" idx="2"/>
          </p:nvPr>
        </p:nvSpPr>
        <p:spPr>
          <a:xfrm>
            <a:off x="1790112" y="1828725"/>
            <a:ext cx="21726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79" name="Google Shape;679;p13"/>
          <p:cNvSpPr txBox="1">
            <a:spLocks noGrp="1"/>
          </p:cNvSpPr>
          <p:nvPr>
            <p:ph type="subTitle" idx="1"/>
          </p:nvPr>
        </p:nvSpPr>
        <p:spPr>
          <a:xfrm>
            <a:off x="1790112" y="2176457"/>
            <a:ext cx="21726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0" name="Google Shape;680;p13"/>
          <p:cNvSpPr txBox="1">
            <a:spLocks noGrp="1"/>
          </p:cNvSpPr>
          <p:nvPr>
            <p:ph type="title" idx="3"/>
          </p:nvPr>
        </p:nvSpPr>
        <p:spPr>
          <a:xfrm>
            <a:off x="5181339" y="1828725"/>
            <a:ext cx="21726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81" name="Google Shape;681;p13"/>
          <p:cNvSpPr txBox="1">
            <a:spLocks noGrp="1"/>
          </p:cNvSpPr>
          <p:nvPr>
            <p:ph type="subTitle" idx="4"/>
          </p:nvPr>
        </p:nvSpPr>
        <p:spPr>
          <a:xfrm>
            <a:off x="5181339" y="2176457"/>
            <a:ext cx="21726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2" name="Google Shape;682;p13"/>
          <p:cNvSpPr txBox="1">
            <a:spLocks noGrp="1"/>
          </p:cNvSpPr>
          <p:nvPr>
            <p:ph type="title" idx="5"/>
          </p:nvPr>
        </p:nvSpPr>
        <p:spPr>
          <a:xfrm>
            <a:off x="1790112" y="3532770"/>
            <a:ext cx="21726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83" name="Google Shape;683;p13"/>
          <p:cNvSpPr txBox="1">
            <a:spLocks noGrp="1"/>
          </p:cNvSpPr>
          <p:nvPr>
            <p:ph type="subTitle" idx="6"/>
          </p:nvPr>
        </p:nvSpPr>
        <p:spPr>
          <a:xfrm>
            <a:off x="1790112" y="3880502"/>
            <a:ext cx="21726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4" name="Google Shape;684;p13"/>
          <p:cNvSpPr txBox="1">
            <a:spLocks noGrp="1"/>
          </p:cNvSpPr>
          <p:nvPr>
            <p:ph type="title" idx="7"/>
          </p:nvPr>
        </p:nvSpPr>
        <p:spPr>
          <a:xfrm>
            <a:off x="5181339" y="3532770"/>
            <a:ext cx="21726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85" name="Google Shape;685;p13"/>
          <p:cNvSpPr txBox="1">
            <a:spLocks noGrp="1"/>
          </p:cNvSpPr>
          <p:nvPr>
            <p:ph type="subTitle" idx="8"/>
          </p:nvPr>
        </p:nvSpPr>
        <p:spPr>
          <a:xfrm>
            <a:off x="5181339" y="3880502"/>
            <a:ext cx="21726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6" name="Google Shape;686;p13"/>
          <p:cNvSpPr txBox="1">
            <a:spLocks noGrp="1"/>
          </p:cNvSpPr>
          <p:nvPr>
            <p:ph type="title" idx="9" hasCustomPrompt="1"/>
          </p:nvPr>
        </p:nvSpPr>
        <p:spPr>
          <a:xfrm>
            <a:off x="2323062" y="1381100"/>
            <a:ext cx="1106700" cy="50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87" name="Google Shape;687;p13"/>
          <p:cNvSpPr txBox="1">
            <a:spLocks noGrp="1"/>
          </p:cNvSpPr>
          <p:nvPr>
            <p:ph type="title" idx="13" hasCustomPrompt="1"/>
          </p:nvPr>
        </p:nvSpPr>
        <p:spPr>
          <a:xfrm>
            <a:off x="2323062" y="3085175"/>
            <a:ext cx="1106700" cy="50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88" name="Google Shape;688;p13"/>
          <p:cNvSpPr txBox="1">
            <a:spLocks noGrp="1"/>
          </p:cNvSpPr>
          <p:nvPr>
            <p:ph type="title" idx="14" hasCustomPrompt="1"/>
          </p:nvPr>
        </p:nvSpPr>
        <p:spPr>
          <a:xfrm>
            <a:off x="5714289" y="1381100"/>
            <a:ext cx="1106700" cy="50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89" name="Google Shape;689;p13"/>
          <p:cNvSpPr txBox="1">
            <a:spLocks noGrp="1"/>
          </p:cNvSpPr>
          <p:nvPr>
            <p:ph type="title" idx="15" hasCustomPrompt="1"/>
          </p:nvPr>
        </p:nvSpPr>
        <p:spPr>
          <a:xfrm>
            <a:off x="5714289" y="3085175"/>
            <a:ext cx="1106700" cy="50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48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90" name="Google Shape;690;p13"/>
          <p:cNvSpPr/>
          <p:nvPr/>
        </p:nvSpPr>
        <p:spPr>
          <a:xfrm rot="-5399743">
            <a:off x="637743" y="-1877490"/>
            <a:ext cx="1770695" cy="2593576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91" name="Google Shape;691;p13"/>
          <p:cNvGrpSpPr/>
          <p:nvPr/>
        </p:nvGrpSpPr>
        <p:grpSpPr>
          <a:xfrm>
            <a:off x="-273554" y="3050489"/>
            <a:ext cx="1106680" cy="482288"/>
            <a:chOff x="8722325" y="1913875"/>
            <a:chExt cx="994500" cy="433400"/>
          </a:xfrm>
        </p:grpSpPr>
        <p:sp>
          <p:nvSpPr>
            <p:cNvPr id="692" name="Google Shape;692;p1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1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4" name="Google Shape;694;p13"/>
          <p:cNvGrpSpPr/>
          <p:nvPr/>
        </p:nvGrpSpPr>
        <p:grpSpPr>
          <a:xfrm>
            <a:off x="8190317" y="652259"/>
            <a:ext cx="1412588" cy="615601"/>
            <a:chOff x="8722325" y="1913875"/>
            <a:chExt cx="994500" cy="433400"/>
          </a:xfrm>
        </p:grpSpPr>
        <p:sp>
          <p:nvSpPr>
            <p:cNvPr id="695" name="Google Shape;695;p1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1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97" name="Google Shape;697;p13"/>
          <p:cNvSpPr/>
          <p:nvPr/>
        </p:nvSpPr>
        <p:spPr>
          <a:xfrm rot="5399743" flipH="1">
            <a:off x="4742230" y="4522685"/>
            <a:ext cx="1770695" cy="2593576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8" name="Google Shape;698;p13"/>
          <p:cNvSpPr/>
          <p:nvPr/>
        </p:nvSpPr>
        <p:spPr>
          <a:xfrm>
            <a:off x="-63497" y="-91725"/>
            <a:ext cx="2326175" cy="1057750"/>
          </a:xfrm>
          <a:custGeom>
            <a:avLst/>
            <a:gdLst/>
            <a:ahLst/>
            <a:cxnLst/>
            <a:rect l="l" t="t" r="r" b="b"/>
            <a:pathLst>
              <a:path w="93047" h="42310" extrusionOk="0">
                <a:moveTo>
                  <a:pt x="196" y="30762"/>
                </a:moveTo>
                <a:cubicBezTo>
                  <a:pt x="-1371" y="38603"/>
                  <a:pt x="13496" y="43482"/>
                  <a:pt x="21363" y="42051"/>
                </a:cubicBezTo>
                <a:cubicBezTo>
                  <a:pt x="28271" y="40795"/>
                  <a:pt x="31980" y="32315"/>
                  <a:pt x="38578" y="29915"/>
                </a:cubicBezTo>
                <a:cubicBezTo>
                  <a:pt x="45479" y="27405"/>
                  <a:pt x="53455" y="30798"/>
                  <a:pt x="60592" y="29068"/>
                </a:cubicBezTo>
                <a:cubicBezTo>
                  <a:pt x="70101" y="26763"/>
                  <a:pt x="78520" y="20182"/>
                  <a:pt x="85145" y="12982"/>
                </a:cubicBezTo>
                <a:cubicBezTo>
                  <a:pt x="88575" y="9254"/>
                  <a:pt x="93047" y="5066"/>
                  <a:pt x="93047" y="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699" name="Google Shape;699;p13"/>
          <p:cNvGrpSpPr/>
          <p:nvPr/>
        </p:nvGrpSpPr>
        <p:grpSpPr>
          <a:xfrm>
            <a:off x="-77603" y="3444886"/>
            <a:ext cx="498210" cy="615585"/>
            <a:chOff x="5324475" y="1021375"/>
            <a:chExt cx="459900" cy="568250"/>
          </a:xfrm>
        </p:grpSpPr>
        <p:sp>
          <p:nvSpPr>
            <p:cNvPr id="700" name="Google Shape;700;p13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13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13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13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13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13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13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13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13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13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13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1_1">
    <p:spTree>
      <p:nvGrpSpPr>
        <p:cNvPr id="1" name="Shape 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2" name="Google Shape;712;p14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713" name="Google Shape;713;p14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14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14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14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14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14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14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14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14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2" name="Google Shape;722;p14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3" name="Google Shape;723;p14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4" name="Google Shape;724;p14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5" name="Google Shape;725;p14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6" name="Google Shape;726;p14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7" name="Google Shape;727;p14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8" name="Google Shape;728;p14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9" name="Google Shape;729;p14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0" name="Google Shape;730;p14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1" name="Google Shape;731;p14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2" name="Google Shape;732;p14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3" name="Google Shape;733;p14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34" name="Google Shape;734;p14"/>
          <p:cNvSpPr/>
          <p:nvPr/>
        </p:nvSpPr>
        <p:spPr>
          <a:xfrm rot="-5400000">
            <a:off x="1507050" y="2015474"/>
            <a:ext cx="2547135" cy="332567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5" name="Google Shape;735;p14"/>
          <p:cNvSpPr txBox="1">
            <a:spLocks noGrp="1"/>
          </p:cNvSpPr>
          <p:nvPr>
            <p:ph type="title"/>
          </p:nvPr>
        </p:nvSpPr>
        <p:spPr>
          <a:xfrm>
            <a:off x="4337525" y="2216775"/>
            <a:ext cx="3325800" cy="92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736" name="Google Shape;736;p14"/>
          <p:cNvSpPr txBox="1">
            <a:spLocks noGrp="1"/>
          </p:cNvSpPr>
          <p:nvPr>
            <p:ph type="title" idx="2" hasCustomPrompt="1"/>
          </p:nvPr>
        </p:nvSpPr>
        <p:spPr>
          <a:xfrm>
            <a:off x="4337525" y="1363238"/>
            <a:ext cx="1248300" cy="91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737" name="Google Shape;737;p14"/>
          <p:cNvSpPr txBox="1">
            <a:spLocks noGrp="1"/>
          </p:cNvSpPr>
          <p:nvPr>
            <p:ph type="subTitle" idx="1"/>
          </p:nvPr>
        </p:nvSpPr>
        <p:spPr>
          <a:xfrm>
            <a:off x="4337513" y="3066863"/>
            <a:ext cx="33087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8" name="Google Shape;738;p14"/>
          <p:cNvSpPr/>
          <p:nvPr/>
        </p:nvSpPr>
        <p:spPr>
          <a:xfrm rot="-5222177">
            <a:off x="-1296293" y="-183283"/>
            <a:ext cx="1736782" cy="2588443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39" name="Google Shape;739;p14"/>
          <p:cNvGrpSpPr/>
          <p:nvPr/>
        </p:nvGrpSpPr>
        <p:grpSpPr>
          <a:xfrm rot="-818133">
            <a:off x="-125776" y="1776097"/>
            <a:ext cx="1052234" cy="427819"/>
            <a:chOff x="1638179" y="36474"/>
            <a:chExt cx="889738" cy="361751"/>
          </a:xfrm>
        </p:grpSpPr>
        <p:sp>
          <p:nvSpPr>
            <p:cNvPr id="740" name="Google Shape;740;p14"/>
            <p:cNvSpPr/>
            <p:nvPr/>
          </p:nvSpPr>
          <p:spPr>
            <a:xfrm>
              <a:off x="1638179" y="36474"/>
              <a:ext cx="889738" cy="361751"/>
            </a:xfrm>
            <a:custGeom>
              <a:avLst/>
              <a:gdLst/>
              <a:ahLst/>
              <a:cxnLst/>
              <a:rect l="l" t="t" r="r" b="b"/>
              <a:pathLst>
                <a:path w="25921" h="10539" extrusionOk="0">
                  <a:moveTo>
                    <a:pt x="25075" y="1"/>
                  </a:moveTo>
                  <a:cubicBezTo>
                    <a:pt x="17646" y="13"/>
                    <a:pt x="10192" y="108"/>
                    <a:pt x="2787" y="822"/>
                  </a:cubicBezTo>
                  <a:cubicBezTo>
                    <a:pt x="2084" y="894"/>
                    <a:pt x="1334" y="906"/>
                    <a:pt x="655" y="1096"/>
                  </a:cubicBezTo>
                  <a:cubicBezTo>
                    <a:pt x="643" y="1094"/>
                    <a:pt x="629" y="1092"/>
                    <a:pt x="616" y="1092"/>
                  </a:cubicBezTo>
                  <a:cubicBezTo>
                    <a:pt x="567" y="1092"/>
                    <a:pt x="517" y="1112"/>
                    <a:pt x="489" y="1168"/>
                  </a:cubicBezTo>
                  <a:cubicBezTo>
                    <a:pt x="191" y="1620"/>
                    <a:pt x="239" y="2251"/>
                    <a:pt x="239" y="2775"/>
                  </a:cubicBezTo>
                  <a:cubicBezTo>
                    <a:pt x="227" y="3561"/>
                    <a:pt x="143" y="4358"/>
                    <a:pt x="132" y="5156"/>
                  </a:cubicBezTo>
                  <a:cubicBezTo>
                    <a:pt x="132" y="6002"/>
                    <a:pt x="60" y="6859"/>
                    <a:pt x="36" y="7704"/>
                  </a:cubicBezTo>
                  <a:cubicBezTo>
                    <a:pt x="24" y="8133"/>
                    <a:pt x="1" y="8561"/>
                    <a:pt x="13" y="8990"/>
                  </a:cubicBezTo>
                  <a:cubicBezTo>
                    <a:pt x="36" y="9442"/>
                    <a:pt x="108" y="9895"/>
                    <a:pt x="143" y="10347"/>
                  </a:cubicBezTo>
                  <a:cubicBezTo>
                    <a:pt x="143" y="10431"/>
                    <a:pt x="215" y="10514"/>
                    <a:pt x="310" y="10514"/>
                  </a:cubicBezTo>
                  <a:cubicBezTo>
                    <a:pt x="2348" y="10398"/>
                    <a:pt x="5532" y="10358"/>
                    <a:pt x="8953" y="10358"/>
                  </a:cubicBezTo>
                  <a:cubicBezTo>
                    <a:pt x="16249" y="10358"/>
                    <a:pt x="24623" y="10538"/>
                    <a:pt x="25259" y="10538"/>
                  </a:cubicBezTo>
                  <a:cubicBezTo>
                    <a:pt x="25273" y="10538"/>
                    <a:pt x="25283" y="10538"/>
                    <a:pt x="25289" y="10538"/>
                  </a:cubicBezTo>
                  <a:cubicBezTo>
                    <a:pt x="25361" y="10538"/>
                    <a:pt x="25456" y="10490"/>
                    <a:pt x="25492" y="10419"/>
                  </a:cubicBezTo>
                  <a:cubicBezTo>
                    <a:pt x="25813" y="9669"/>
                    <a:pt x="25897" y="8847"/>
                    <a:pt x="25909" y="8026"/>
                  </a:cubicBezTo>
                  <a:cubicBezTo>
                    <a:pt x="25921" y="7156"/>
                    <a:pt x="25897" y="6275"/>
                    <a:pt x="25873" y="5406"/>
                  </a:cubicBezTo>
                  <a:cubicBezTo>
                    <a:pt x="25849" y="4442"/>
                    <a:pt x="25778" y="3477"/>
                    <a:pt x="25682" y="2525"/>
                  </a:cubicBezTo>
                  <a:cubicBezTo>
                    <a:pt x="25599" y="1775"/>
                    <a:pt x="25659" y="965"/>
                    <a:pt x="25385" y="239"/>
                  </a:cubicBezTo>
                  <a:cubicBezTo>
                    <a:pt x="25361" y="179"/>
                    <a:pt x="25325" y="132"/>
                    <a:pt x="25266" y="108"/>
                  </a:cubicBezTo>
                  <a:cubicBezTo>
                    <a:pt x="25230" y="48"/>
                    <a:pt x="25170" y="1"/>
                    <a:pt x="2507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41" name="Google Shape;741;p14"/>
            <p:cNvGrpSpPr/>
            <p:nvPr/>
          </p:nvGrpSpPr>
          <p:grpSpPr>
            <a:xfrm>
              <a:off x="1638179" y="36474"/>
              <a:ext cx="889738" cy="361751"/>
              <a:chOff x="1539091" y="118224"/>
              <a:chExt cx="889738" cy="361751"/>
            </a:xfrm>
          </p:grpSpPr>
          <p:sp>
            <p:nvSpPr>
              <p:cNvPr id="742" name="Google Shape;742;p14"/>
              <p:cNvSpPr/>
              <p:nvPr/>
            </p:nvSpPr>
            <p:spPr>
              <a:xfrm>
                <a:off x="1539091" y="118224"/>
                <a:ext cx="889738" cy="361751"/>
              </a:xfrm>
              <a:custGeom>
                <a:avLst/>
                <a:gdLst/>
                <a:ahLst/>
                <a:cxnLst/>
                <a:rect l="l" t="t" r="r" b="b"/>
                <a:pathLst>
                  <a:path w="25921" h="10539" extrusionOk="0">
                    <a:moveTo>
                      <a:pt x="25075" y="1"/>
                    </a:moveTo>
                    <a:cubicBezTo>
                      <a:pt x="17646" y="13"/>
                      <a:pt x="10192" y="108"/>
                      <a:pt x="2787" y="822"/>
                    </a:cubicBezTo>
                    <a:cubicBezTo>
                      <a:pt x="2084" y="894"/>
                      <a:pt x="1334" y="906"/>
                      <a:pt x="655" y="1096"/>
                    </a:cubicBezTo>
                    <a:cubicBezTo>
                      <a:pt x="643" y="1094"/>
                      <a:pt x="629" y="1092"/>
                      <a:pt x="616" y="1092"/>
                    </a:cubicBezTo>
                    <a:cubicBezTo>
                      <a:pt x="567" y="1092"/>
                      <a:pt x="517" y="1112"/>
                      <a:pt x="489" y="1168"/>
                    </a:cubicBezTo>
                    <a:cubicBezTo>
                      <a:pt x="191" y="1620"/>
                      <a:pt x="239" y="2251"/>
                      <a:pt x="239" y="2775"/>
                    </a:cubicBezTo>
                    <a:cubicBezTo>
                      <a:pt x="227" y="3561"/>
                      <a:pt x="143" y="4358"/>
                      <a:pt x="132" y="5156"/>
                    </a:cubicBezTo>
                    <a:cubicBezTo>
                      <a:pt x="132" y="6002"/>
                      <a:pt x="60" y="6859"/>
                      <a:pt x="36" y="7704"/>
                    </a:cubicBezTo>
                    <a:cubicBezTo>
                      <a:pt x="24" y="8133"/>
                      <a:pt x="1" y="8561"/>
                      <a:pt x="13" y="8990"/>
                    </a:cubicBezTo>
                    <a:cubicBezTo>
                      <a:pt x="36" y="9442"/>
                      <a:pt x="108" y="9895"/>
                      <a:pt x="143" y="10347"/>
                    </a:cubicBezTo>
                    <a:cubicBezTo>
                      <a:pt x="143" y="10431"/>
                      <a:pt x="215" y="10514"/>
                      <a:pt x="310" y="10514"/>
                    </a:cubicBezTo>
                    <a:cubicBezTo>
                      <a:pt x="2348" y="10398"/>
                      <a:pt x="5532" y="10358"/>
                      <a:pt x="8953" y="10358"/>
                    </a:cubicBezTo>
                    <a:cubicBezTo>
                      <a:pt x="16249" y="10358"/>
                      <a:pt x="24623" y="10538"/>
                      <a:pt x="25259" y="10538"/>
                    </a:cubicBezTo>
                    <a:cubicBezTo>
                      <a:pt x="25273" y="10538"/>
                      <a:pt x="25283" y="10538"/>
                      <a:pt x="25289" y="10538"/>
                    </a:cubicBezTo>
                    <a:cubicBezTo>
                      <a:pt x="25361" y="10538"/>
                      <a:pt x="25456" y="10490"/>
                      <a:pt x="25492" y="10419"/>
                    </a:cubicBezTo>
                    <a:cubicBezTo>
                      <a:pt x="25813" y="9669"/>
                      <a:pt x="25897" y="8847"/>
                      <a:pt x="25909" y="8026"/>
                    </a:cubicBezTo>
                    <a:cubicBezTo>
                      <a:pt x="25921" y="7156"/>
                      <a:pt x="25897" y="6275"/>
                      <a:pt x="25873" y="5406"/>
                    </a:cubicBezTo>
                    <a:cubicBezTo>
                      <a:pt x="25849" y="4442"/>
                      <a:pt x="25778" y="3477"/>
                      <a:pt x="25682" y="2525"/>
                    </a:cubicBezTo>
                    <a:cubicBezTo>
                      <a:pt x="25599" y="1775"/>
                      <a:pt x="25659" y="965"/>
                      <a:pt x="25385" y="239"/>
                    </a:cubicBezTo>
                    <a:cubicBezTo>
                      <a:pt x="25361" y="179"/>
                      <a:pt x="25325" y="132"/>
                      <a:pt x="25266" y="108"/>
                    </a:cubicBezTo>
                    <a:cubicBezTo>
                      <a:pt x="25230" y="48"/>
                      <a:pt x="25170" y="1"/>
                      <a:pt x="250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3" name="Google Shape;743;p14"/>
              <p:cNvSpPr/>
              <p:nvPr/>
            </p:nvSpPr>
            <p:spPr>
              <a:xfrm>
                <a:off x="1777747" y="131713"/>
                <a:ext cx="50320" cy="342117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9967" extrusionOk="0">
                    <a:moveTo>
                      <a:pt x="1465" y="1"/>
                    </a:moveTo>
                    <a:lnTo>
                      <a:pt x="1465" y="1"/>
                    </a:lnTo>
                    <a:cubicBezTo>
                      <a:pt x="1168" y="13"/>
                      <a:pt x="882" y="36"/>
                      <a:pt x="584" y="48"/>
                    </a:cubicBezTo>
                    <a:lnTo>
                      <a:pt x="1" y="9966"/>
                    </a:lnTo>
                    <a:lnTo>
                      <a:pt x="882" y="9966"/>
                    </a:lnTo>
                    <a:lnTo>
                      <a:pt x="146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4" name="Google Shape;744;p14"/>
              <p:cNvSpPr/>
              <p:nvPr/>
            </p:nvSpPr>
            <p:spPr>
              <a:xfrm>
                <a:off x="2067924" y="121519"/>
                <a:ext cx="32300" cy="353925"/>
              </a:xfrm>
              <a:custGeom>
                <a:avLst/>
                <a:gdLst/>
                <a:ahLst/>
                <a:cxnLst/>
                <a:rect l="l" t="t" r="r" b="b"/>
                <a:pathLst>
                  <a:path w="941" h="10311" extrusionOk="0">
                    <a:moveTo>
                      <a:pt x="858" y="0"/>
                    </a:moveTo>
                    <a:cubicBezTo>
                      <a:pt x="572" y="0"/>
                      <a:pt x="286" y="12"/>
                      <a:pt x="0" y="12"/>
                    </a:cubicBezTo>
                    <a:lnTo>
                      <a:pt x="72" y="10299"/>
                    </a:lnTo>
                    <a:cubicBezTo>
                      <a:pt x="369" y="10299"/>
                      <a:pt x="655" y="10311"/>
                      <a:pt x="941" y="10311"/>
                    </a:cubicBezTo>
                    <a:lnTo>
                      <a:pt x="85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5" name="Google Shape;745;p14"/>
              <p:cNvSpPr/>
              <p:nvPr/>
            </p:nvSpPr>
            <p:spPr>
              <a:xfrm>
                <a:off x="2344165" y="118636"/>
                <a:ext cx="31510" cy="360893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514" extrusionOk="0">
                    <a:moveTo>
                      <a:pt x="37" y="1"/>
                    </a:moveTo>
                    <a:lnTo>
                      <a:pt x="1" y="10490"/>
                    </a:lnTo>
                    <a:cubicBezTo>
                      <a:pt x="334" y="10502"/>
                      <a:pt x="632" y="10502"/>
                      <a:pt x="882" y="10514"/>
                    </a:cubicBezTo>
                    <a:lnTo>
                      <a:pt x="918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6" name="Google Shape;746;p14"/>
              <p:cNvSpPr/>
              <p:nvPr/>
            </p:nvSpPr>
            <p:spPr>
              <a:xfrm>
                <a:off x="1653940" y="133361"/>
                <a:ext cx="143890" cy="342083"/>
              </a:xfrm>
              <a:custGeom>
                <a:avLst/>
                <a:gdLst/>
                <a:ahLst/>
                <a:cxnLst/>
                <a:rect l="l" t="t" r="r" b="b"/>
                <a:pathLst>
                  <a:path w="4192" h="9966" extrusionOk="0">
                    <a:moveTo>
                      <a:pt x="4191" y="0"/>
                    </a:moveTo>
                    <a:lnTo>
                      <a:pt x="4191" y="0"/>
                    </a:lnTo>
                    <a:cubicBezTo>
                      <a:pt x="2846" y="96"/>
                      <a:pt x="1512" y="191"/>
                      <a:pt x="167" y="310"/>
                    </a:cubicBezTo>
                    <a:lnTo>
                      <a:pt x="0" y="9966"/>
                    </a:lnTo>
                    <a:cubicBezTo>
                      <a:pt x="1096" y="9942"/>
                      <a:pt x="2322" y="9930"/>
                      <a:pt x="3608" y="9918"/>
                    </a:cubicBezTo>
                    <a:lnTo>
                      <a:pt x="419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747;p14"/>
              <p:cNvSpPr/>
              <p:nvPr/>
            </p:nvSpPr>
            <p:spPr>
              <a:xfrm>
                <a:off x="1944082" y="121896"/>
                <a:ext cx="126316" cy="353136"/>
              </a:xfrm>
              <a:custGeom>
                <a:avLst/>
                <a:gdLst/>
                <a:ahLst/>
                <a:cxnLst/>
                <a:rect l="l" t="t" r="r" b="b"/>
                <a:pathLst>
                  <a:path w="3680" h="10288" extrusionOk="0">
                    <a:moveTo>
                      <a:pt x="3608" y="1"/>
                    </a:moveTo>
                    <a:cubicBezTo>
                      <a:pt x="2406" y="37"/>
                      <a:pt x="1203" y="72"/>
                      <a:pt x="1" y="120"/>
                    </a:cubicBezTo>
                    <a:lnTo>
                      <a:pt x="72" y="10264"/>
                    </a:lnTo>
                    <a:cubicBezTo>
                      <a:pt x="1287" y="10264"/>
                      <a:pt x="2501" y="10276"/>
                      <a:pt x="3680" y="10288"/>
                    </a:cubicBezTo>
                    <a:lnTo>
                      <a:pt x="360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748;p14"/>
              <p:cNvSpPr/>
              <p:nvPr/>
            </p:nvSpPr>
            <p:spPr>
              <a:xfrm>
                <a:off x="2204808" y="118636"/>
                <a:ext cx="140630" cy="36051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0503" extrusionOk="0">
                    <a:moveTo>
                      <a:pt x="4097" y="1"/>
                    </a:moveTo>
                    <a:cubicBezTo>
                      <a:pt x="2727" y="1"/>
                      <a:pt x="1358" y="13"/>
                      <a:pt x="1" y="25"/>
                    </a:cubicBezTo>
                    <a:cubicBezTo>
                      <a:pt x="60" y="3251"/>
                      <a:pt x="144" y="7204"/>
                      <a:pt x="203" y="10431"/>
                    </a:cubicBezTo>
                    <a:cubicBezTo>
                      <a:pt x="1739" y="10454"/>
                      <a:pt x="3073" y="10478"/>
                      <a:pt x="4073" y="10502"/>
                    </a:cubicBezTo>
                    <a:lnTo>
                      <a:pt x="409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9">
    <p:spTree>
      <p:nvGrpSpPr>
        <p:cNvPr id="1" name="Shape 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0" name="Google Shape;750;p15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751" name="Google Shape;751;p15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2" name="Google Shape;752;p15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3" name="Google Shape;753;p15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4" name="Google Shape;754;p15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5" name="Google Shape;755;p15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6" name="Google Shape;756;p15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7" name="Google Shape;757;p15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8" name="Google Shape;758;p15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9" name="Google Shape;759;p15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0" name="Google Shape;760;p15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1" name="Google Shape;761;p15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2" name="Google Shape;762;p15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3" name="Google Shape;763;p15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4" name="Google Shape;764;p15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5" name="Google Shape;765;p15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6" name="Google Shape;766;p15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7" name="Google Shape;767;p15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8" name="Google Shape;768;p15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9" name="Google Shape;769;p15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0" name="Google Shape;770;p15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1" name="Google Shape;771;p15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72" name="Google Shape;772;p15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4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grpSp>
        <p:nvGrpSpPr>
          <p:cNvPr id="773" name="Google Shape;773;p15"/>
          <p:cNvGrpSpPr/>
          <p:nvPr/>
        </p:nvGrpSpPr>
        <p:grpSpPr>
          <a:xfrm rot="-5400000">
            <a:off x="7312451" y="4322694"/>
            <a:ext cx="405370" cy="1407264"/>
            <a:chOff x="1778089" y="1184496"/>
            <a:chExt cx="367449" cy="1275620"/>
          </a:xfrm>
        </p:grpSpPr>
        <p:sp>
          <p:nvSpPr>
            <p:cNvPr id="774" name="Google Shape;774;p15"/>
            <p:cNvSpPr/>
            <p:nvPr/>
          </p:nvSpPr>
          <p:spPr>
            <a:xfrm>
              <a:off x="1778089" y="1184496"/>
              <a:ext cx="367449" cy="1275620"/>
            </a:xfrm>
            <a:custGeom>
              <a:avLst/>
              <a:gdLst/>
              <a:ahLst/>
              <a:cxnLst/>
              <a:rect l="l" t="t" r="r" b="b"/>
              <a:pathLst>
                <a:path w="10705" h="37163" extrusionOk="0">
                  <a:moveTo>
                    <a:pt x="6919" y="0"/>
                  </a:moveTo>
                  <a:cubicBezTo>
                    <a:pt x="6205" y="0"/>
                    <a:pt x="5492" y="30"/>
                    <a:pt x="4787" y="110"/>
                  </a:cubicBezTo>
                  <a:cubicBezTo>
                    <a:pt x="3978" y="194"/>
                    <a:pt x="3180" y="336"/>
                    <a:pt x="2370" y="396"/>
                  </a:cubicBezTo>
                  <a:cubicBezTo>
                    <a:pt x="1680" y="444"/>
                    <a:pt x="822" y="432"/>
                    <a:pt x="180" y="741"/>
                  </a:cubicBezTo>
                  <a:cubicBezTo>
                    <a:pt x="168" y="753"/>
                    <a:pt x="156" y="777"/>
                    <a:pt x="156" y="825"/>
                  </a:cubicBezTo>
                  <a:lnTo>
                    <a:pt x="156" y="836"/>
                  </a:lnTo>
                  <a:cubicBezTo>
                    <a:pt x="1" y="2456"/>
                    <a:pt x="156" y="4313"/>
                    <a:pt x="203" y="5944"/>
                  </a:cubicBezTo>
                  <a:cubicBezTo>
                    <a:pt x="275" y="8468"/>
                    <a:pt x="382" y="10981"/>
                    <a:pt x="465" y="13505"/>
                  </a:cubicBezTo>
                  <a:cubicBezTo>
                    <a:pt x="549" y="16386"/>
                    <a:pt x="644" y="19267"/>
                    <a:pt x="751" y="22149"/>
                  </a:cubicBezTo>
                  <a:cubicBezTo>
                    <a:pt x="846" y="24911"/>
                    <a:pt x="930" y="27661"/>
                    <a:pt x="1025" y="30412"/>
                  </a:cubicBezTo>
                  <a:cubicBezTo>
                    <a:pt x="1072" y="31602"/>
                    <a:pt x="1108" y="32781"/>
                    <a:pt x="1168" y="33960"/>
                  </a:cubicBezTo>
                  <a:cubicBezTo>
                    <a:pt x="1203" y="34912"/>
                    <a:pt x="1203" y="35865"/>
                    <a:pt x="1287" y="36817"/>
                  </a:cubicBezTo>
                  <a:cubicBezTo>
                    <a:pt x="1299" y="36924"/>
                    <a:pt x="1323" y="37043"/>
                    <a:pt x="1334" y="37162"/>
                  </a:cubicBezTo>
                  <a:cubicBezTo>
                    <a:pt x="1942" y="36638"/>
                    <a:pt x="2537" y="36115"/>
                    <a:pt x="3156" y="35603"/>
                  </a:cubicBezTo>
                  <a:cubicBezTo>
                    <a:pt x="4740" y="34269"/>
                    <a:pt x="6347" y="32959"/>
                    <a:pt x="7966" y="31662"/>
                  </a:cubicBezTo>
                  <a:cubicBezTo>
                    <a:pt x="8776" y="31019"/>
                    <a:pt x="9585" y="30388"/>
                    <a:pt x="10395" y="29757"/>
                  </a:cubicBezTo>
                  <a:cubicBezTo>
                    <a:pt x="10502" y="29673"/>
                    <a:pt x="10597" y="29590"/>
                    <a:pt x="10705" y="29507"/>
                  </a:cubicBezTo>
                  <a:cubicBezTo>
                    <a:pt x="10705" y="29495"/>
                    <a:pt x="10705" y="29483"/>
                    <a:pt x="10705" y="29471"/>
                  </a:cubicBezTo>
                  <a:cubicBezTo>
                    <a:pt x="10669" y="28745"/>
                    <a:pt x="10645" y="28030"/>
                    <a:pt x="10621" y="27304"/>
                  </a:cubicBezTo>
                  <a:cubicBezTo>
                    <a:pt x="10538" y="25089"/>
                    <a:pt x="10455" y="22875"/>
                    <a:pt x="10383" y="20660"/>
                  </a:cubicBezTo>
                  <a:cubicBezTo>
                    <a:pt x="10288" y="17981"/>
                    <a:pt x="10157" y="15291"/>
                    <a:pt x="10097" y="12612"/>
                  </a:cubicBezTo>
                  <a:cubicBezTo>
                    <a:pt x="10050" y="10147"/>
                    <a:pt x="10050" y="7671"/>
                    <a:pt x="10002" y="5206"/>
                  </a:cubicBezTo>
                  <a:cubicBezTo>
                    <a:pt x="9966" y="3611"/>
                    <a:pt x="9966" y="2015"/>
                    <a:pt x="9859" y="420"/>
                  </a:cubicBezTo>
                  <a:cubicBezTo>
                    <a:pt x="9859" y="348"/>
                    <a:pt x="9835" y="396"/>
                    <a:pt x="9824" y="360"/>
                  </a:cubicBezTo>
                  <a:cubicBezTo>
                    <a:pt x="9859" y="265"/>
                    <a:pt x="9824" y="146"/>
                    <a:pt x="9716" y="110"/>
                  </a:cubicBezTo>
                  <a:cubicBezTo>
                    <a:pt x="9511" y="59"/>
                    <a:pt x="9285" y="49"/>
                    <a:pt x="9058" y="49"/>
                  </a:cubicBezTo>
                  <a:cubicBezTo>
                    <a:pt x="8918" y="49"/>
                    <a:pt x="8778" y="53"/>
                    <a:pt x="8643" y="53"/>
                  </a:cubicBezTo>
                  <a:cubicBezTo>
                    <a:pt x="8591" y="53"/>
                    <a:pt x="8540" y="52"/>
                    <a:pt x="8490" y="51"/>
                  </a:cubicBezTo>
                  <a:cubicBezTo>
                    <a:pt x="8097" y="27"/>
                    <a:pt x="7704" y="15"/>
                    <a:pt x="7311" y="3"/>
                  </a:cubicBezTo>
                  <a:cubicBezTo>
                    <a:pt x="7181" y="1"/>
                    <a:pt x="7050" y="0"/>
                    <a:pt x="6919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75" name="Google Shape;775;p15"/>
            <p:cNvGrpSpPr/>
            <p:nvPr/>
          </p:nvGrpSpPr>
          <p:grpSpPr>
            <a:xfrm>
              <a:off x="1778089" y="1184496"/>
              <a:ext cx="367449" cy="1275620"/>
              <a:chOff x="2158027" y="1485746"/>
              <a:chExt cx="367449" cy="1275620"/>
            </a:xfrm>
          </p:grpSpPr>
          <p:sp>
            <p:nvSpPr>
              <p:cNvPr id="776" name="Google Shape;776;p15"/>
              <p:cNvSpPr/>
              <p:nvPr/>
            </p:nvSpPr>
            <p:spPr>
              <a:xfrm>
                <a:off x="2158027" y="1485746"/>
                <a:ext cx="367449" cy="1275620"/>
              </a:xfrm>
              <a:custGeom>
                <a:avLst/>
                <a:gdLst/>
                <a:ahLst/>
                <a:cxnLst/>
                <a:rect l="l" t="t" r="r" b="b"/>
                <a:pathLst>
                  <a:path w="10705" h="37163" extrusionOk="0">
                    <a:moveTo>
                      <a:pt x="6919" y="0"/>
                    </a:moveTo>
                    <a:cubicBezTo>
                      <a:pt x="6205" y="0"/>
                      <a:pt x="5492" y="30"/>
                      <a:pt x="4787" y="110"/>
                    </a:cubicBezTo>
                    <a:cubicBezTo>
                      <a:pt x="3978" y="194"/>
                      <a:pt x="3180" y="336"/>
                      <a:pt x="2370" y="396"/>
                    </a:cubicBezTo>
                    <a:cubicBezTo>
                      <a:pt x="1680" y="444"/>
                      <a:pt x="822" y="432"/>
                      <a:pt x="180" y="741"/>
                    </a:cubicBezTo>
                    <a:cubicBezTo>
                      <a:pt x="168" y="753"/>
                      <a:pt x="156" y="777"/>
                      <a:pt x="156" y="825"/>
                    </a:cubicBezTo>
                    <a:lnTo>
                      <a:pt x="156" y="836"/>
                    </a:lnTo>
                    <a:cubicBezTo>
                      <a:pt x="1" y="2456"/>
                      <a:pt x="156" y="4313"/>
                      <a:pt x="203" y="5944"/>
                    </a:cubicBezTo>
                    <a:cubicBezTo>
                      <a:pt x="275" y="8468"/>
                      <a:pt x="382" y="10981"/>
                      <a:pt x="465" y="13505"/>
                    </a:cubicBezTo>
                    <a:cubicBezTo>
                      <a:pt x="549" y="16386"/>
                      <a:pt x="644" y="19267"/>
                      <a:pt x="751" y="22149"/>
                    </a:cubicBezTo>
                    <a:cubicBezTo>
                      <a:pt x="846" y="24911"/>
                      <a:pt x="930" y="27661"/>
                      <a:pt x="1025" y="30412"/>
                    </a:cubicBezTo>
                    <a:cubicBezTo>
                      <a:pt x="1072" y="31602"/>
                      <a:pt x="1108" y="32781"/>
                      <a:pt x="1168" y="33960"/>
                    </a:cubicBezTo>
                    <a:cubicBezTo>
                      <a:pt x="1203" y="34912"/>
                      <a:pt x="1203" y="35865"/>
                      <a:pt x="1287" y="36817"/>
                    </a:cubicBezTo>
                    <a:cubicBezTo>
                      <a:pt x="1299" y="36924"/>
                      <a:pt x="1323" y="37043"/>
                      <a:pt x="1334" y="37162"/>
                    </a:cubicBezTo>
                    <a:cubicBezTo>
                      <a:pt x="1942" y="36638"/>
                      <a:pt x="2537" y="36115"/>
                      <a:pt x="3156" y="35603"/>
                    </a:cubicBezTo>
                    <a:cubicBezTo>
                      <a:pt x="4740" y="34269"/>
                      <a:pt x="6347" y="32959"/>
                      <a:pt x="7966" y="31662"/>
                    </a:cubicBezTo>
                    <a:cubicBezTo>
                      <a:pt x="8776" y="31019"/>
                      <a:pt x="9585" y="30388"/>
                      <a:pt x="10395" y="29757"/>
                    </a:cubicBezTo>
                    <a:cubicBezTo>
                      <a:pt x="10502" y="29673"/>
                      <a:pt x="10597" y="29590"/>
                      <a:pt x="10705" y="29507"/>
                    </a:cubicBezTo>
                    <a:cubicBezTo>
                      <a:pt x="10705" y="29495"/>
                      <a:pt x="10705" y="29483"/>
                      <a:pt x="10705" y="29471"/>
                    </a:cubicBezTo>
                    <a:cubicBezTo>
                      <a:pt x="10669" y="28745"/>
                      <a:pt x="10645" y="28030"/>
                      <a:pt x="10621" y="27304"/>
                    </a:cubicBezTo>
                    <a:cubicBezTo>
                      <a:pt x="10538" y="25089"/>
                      <a:pt x="10455" y="22875"/>
                      <a:pt x="10383" y="20660"/>
                    </a:cubicBezTo>
                    <a:cubicBezTo>
                      <a:pt x="10288" y="17981"/>
                      <a:pt x="10157" y="15291"/>
                      <a:pt x="10097" y="12612"/>
                    </a:cubicBezTo>
                    <a:cubicBezTo>
                      <a:pt x="10050" y="10147"/>
                      <a:pt x="10050" y="7671"/>
                      <a:pt x="10002" y="5206"/>
                    </a:cubicBezTo>
                    <a:cubicBezTo>
                      <a:pt x="9966" y="3611"/>
                      <a:pt x="9966" y="2015"/>
                      <a:pt x="9859" y="420"/>
                    </a:cubicBezTo>
                    <a:cubicBezTo>
                      <a:pt x="9859" y="348"/>
                      <a:pt x="9835" y="396"/>
                      <a:pt x="9824" y="360"/>
                    </a:cubicBezTo>
                    <a:cubicBezTo>
                      <a:pt x="9859" y="265"/>
                      <a:pt x="9824" y="146"/>
                      <a:pt x="9716" y="110"/>
                    </a:cubicBezTo>
                    <a:cubicBezTo>
                      <a:pt x="9511" y="59"/>
                      <a:pt x="9285" y="49"/>
                      <a:pt x="9058" y="49"/>
                    </a:cubicBezTo>
                    <a:cubicBezTo>
                      <a:pt x="8918" y="49"/>
                      <a:pt x="8778" y="53"/>
                      <a:pt x="8643" y="53"/>
                    </a:cubicBezTo>
                    <a:cubicBezTo>
                      <a:pt x="8591" y="53"/>
                      <a:pt x="8540" y="52"/>
                      <a:pt x="8490" y="51"/>
                    </a:cubicBezTo>
                    <a:cubicBezTo>
                      <a:pt x="8097" y="27"/>
                      <a:pt x="7704" y="15"/>
                      <a:pt x="7311" y="3"/>
                    </a:cubicBezTo>
                    <a:cubicBezTo>
                      <a:pt x="7181" y="1"/>
                      <a:pt x="7050" y="0"/>
                      <a:pt x="691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7" name="Google Shape;777;p15"/>
              <p:cNvSpPr/>
              <p:nvPr/>
            </p:nvSpPr>
            <p:spPr>
              <a:xfrm>
                <a:off x="2161322" y="1569600"/>
                <a:ext cx="339234" cy="59314"/>
              </a:xfrm>
              <a:custGeom>
                <a:avLst/>
                <a:gdLst/>
                <a:ahLst/>
                <a:cxnLst/>
                <a:rect l="l" t="t" r="r" b="b"/>
                <a:pathLst>
                  <a:path w="9883" h="1728" extrusionOk="0">
                    <a:moveTo>
                      <a:pt x="9859" y="1"/>
                    </a:moveTo>
                    <a:lnTo>
                      <a:pt x="0" y="501"/>
                    </a:lnTo>
                    <a:cubicBezTo>
                      <a:pt x="0" y="906"/>
                      <a:pt x="12" y="1322"/>
                      <a:pt x="36" y="1727"/>
                    </a:cubicBezTo>
                    <a:lnTo>
                      <a:pt x="9882" y="1513"/>
                    </a:lnTo>
                    <a:cubicBezTo>
                      <a:pt x="9870" y="1013"/>
                      <a:pt x="9870" y="501"/>
                      <a:pt x="98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8" name="Google Shape;778;p15"/>
              <p:cNvSpPr/>
              <p:nvPr/>
            </p:nvSpPr>
            <p:spPr>
              <a:xfrm>
                <a:off x="2165819" y="1715511"/>
                <a:ext cx="336763" cy="54645"/>
              </a:xfrm>
              <a:custGeom>
                <a:avLst/>
                <a:gdLst/>
                <a:ahLst/>
                <a:cxnLst/>
                <a:rect l="l" t="t" r="r" b="b"/>
                <a:pathLst>
                  <a:path w="9811" h="159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2" y="512"/>
                      <a:pt x="36" y="1012"/>
                      <a:pt x="48" y="1512"/>
                    </a:cubicBezTo>
                    <a:cubicBezTo>
                      <a:pt x="1119" y="1576"/>
                      <a:pt x="4064" y="1592"/>
                      <a:pt x="6600" y="1592"/>
                    </a:cubicBezTo>
                    <a:cubicBezTo>
                      <a:pt x="7868" y="1592"/>
                      <a:pt x="9033" y="1588"/>
                      <a:pt x="9811" y="1584"/>
                    </a:cubicBezTo>
                    <a:cubicBezTo>
                      <a:pt x="9811" y="1108"/>
                      <a:pt x="9811" y="643"/>
                      <a:pt x="9799" y="167"/>
                    </a:cubicBezTo>
                    <a:cubicBezTo>
                      <a:pt x="7656" y="131"/>
                      <a:pt x="1893" y="36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9" name="Google Shape;779;p15"/>
              <p:cNvSpPr/>
              <p:nvPr/>
            </p:nvSpPr>
            <p:spPr>
              <a:xfrm>
                <a:off x="2170727" y="1862624"/>
                <a:ext cx="333914" cy="47437"/>
              </a:xfrm>
              <a:custGeom>
                <a:avLst/>
                <a:gdLst/>
                <a:ahLst/>
                <a:cxnLst/>
                <a:rect l="l" t="t" r="r" b="b"/>
                <a:pathLst>
                  <a:path w="9728" h="1382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2" y="429"/>
                      <a:pt x="36" y="858"/>
                      <a:pt x="48" y="1286"/>
                    </a:cubicBezTo>
                    <a:lnTo>
                      <a:pt x="9727" y="1382"/>
                    </a:lnTo>
                    <a:cubicBezTo>
                      <a:pt x="9716" y="941"/>
                      <a:pt x="9716" y="501"/>
                      <a:pt x="9704" y="48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0" name="Google Shape;780;p15"/>
              <p:cNvSpPr/>
              <p:nvPr/>
            </p:nvSpPr>
            <p:spPr>
              <a:xfrm>
                <a:off x="2176013" y="2001568"/>
                <a:ext cx="333124" cy="58318"/>
              </a:xfrm>
              <a:custGeom>
                <a:avLst/>
                <a:gdLst/>
                <a:ahLst/>
                <a:cxnLst/>
                <a:rect l="l" t="t" r="r" b="b"/>
                <a:pathLst>
                  <a:path w="9705" h="1699" extrusionOk="0">
                    <a:moveTo>
                      <a:pt x="9645" y="1"/>
                    </a:moveTo>
                    <a:lnTo>
                      <a:pt x="1" y="370"/>
                    </a:lnTo>
                    <a:cubicBezTo>
                      <a:pt x="13" y="810"/>
                      <a:pt x="25" y="1251"/>
                      <a:pt x="37" y="1691"/>
                    </a:cubicBezTo>
                    <a:cubicBezTo>
                      <a:pt x="332" y="1696"/>
                      <a:pt x="696" y="1699"/>
                      <a:pt x="1109" y="1699"/>
                    </a:cubicBezTo>
                    <a:cubicBezTo>
                      <a:pt x="3650" y="1699"/>
                      <a:pt x="8035" y="1615"/>
                      <a:pt x="9704" y="1584"/>
                    </a:cubicBezTo>
                    <a:cubicBezTo>
                      <a:pt x="9681" y="1060"/>
                      <a:pt x="9669" y="525"/>
                      <a:pt x="964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1" name="Google Shape;781;p15"/>
              <p:cNvSpPr/>
              <p:nvPr/>
            </p:nvSpPr>
            <p:spPr>
              <a:xfrm>
                <a:off x="2180921" y="2144184"/>
                <a:ext cx="333536" cy="59314"/>
              </a:xfrm>
              <a:custGeom>
                <a:avLst/>
                <a:gdLst/>
                <a:ahLst/>
                <a:cxnLst/>
                <a:rect l="l" t="t" r="r" b="b"/>
                <a:pathLst>
                  <a:path w="9717" h="1728" extrusionOk="0">
                    <a:moveTo>
                      <a:pt x="9657" y="1"/>
                    </a:moveTo>
                    <a:lnTo>
                      <a:pt x="1" y="489"/>
                    </a:lnTo>
                    <a:cubicBezTo>
                      <a:pt x="13" y="906"/>
                      <a:pt x="24" y="1323"/>
                      <a:pt x="36" y="1727"/>
                    </a:cubicBezTo>
                    <a:lnTo>
                      <a:pt x="9716" y="1513"/>
                    </a:lnTo>
                    <a:cubicBezTo>
                      <a:pt x="9716" y="1501"/>
                      <a:pt x="9716" y="1489"/>
                      <a:pt x="9716" y="1477"/>
                    </a:cubicBezTo>
                    <a:cubicBezTo>
                      <a:pt x="9692" y="989"/>
                      <a:pt x="9680" y="489"/>
                      <a:pt x="965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2" name="Google Shape;782;p15"/>
              <p:cNvSpPr/>
              <p:nvPr/>
            </p:nvSpPr>
            <p:spPr>
              <a:xfrm>
                <a:off x="2185006" y="2291332"/>
                <a:ext cx="334737" cy="54028"/>
              </a:xfrm>
              <a:custGeom>
                <a:avLst/>
                <a:gdLst/>
                <a:ahLst/>
                <a:cxnLst/>
                <a:rect l="l" t="t" r="r" b="b"/>
                <a:pathLst>
                  <a:path w="9752" h="1574" extrusionOk="0">
                    <a:moveTo>
                      <a:pt x="1" y="0"/>
                    </a:moveTo>
                    <a:cubicBezTo>
                      <a:pt x="25" y="500"/>
                      <a:pt x="36" y="1012"/>
                      <a:pt x="60" y="1524"/>
                    </a:cubicBezTo>
                    <a:cubicBezTo>
                      <a:pt x="1295" y="1563"/>
                      <a:pt x="3511" y="1573"/>
                      <a:pt x="5561" y="1573"/>
                    </a:cubicBezTo>
                    <a:cubicBezTo>
                      <a:pt x="7324" y="1573"/>
                      <a:pt x="8965" y="1565"/>
                      <a:pt x="9752" y="1560"/>
                    </a:cubicBezTo>
                    <a:cubicBezTo>
                      <a:pt x="9728" y="1096"/>
                      <a:pt x="9716" y="631"/>
                      <a:pt x="9692" y="155"/>
                    </a:cubicBezTo>
                    <a:cubicBezTo>
                      <a:pt x="8228" y="131"/>
                      <a:pt x="2501" y="36"/>
                      <a:pt x="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3" name="Google Shape;783;p15"/>
              <p:cNvSpPr/>
              <p:nvPr/>
            </p:nvSpPr>
            <p:spPr>
              <a:xfrm>
                <a:off x="2189914" y="2438033"/>
                <a:ext cx="335149" cy="47437"/>
              </a:xfrm>
              <a:custGeom>
                <a:avLst/>
                <a:gdLst/>
                <a:ahLst/>
                <a:cxnLst/>
                <a:rect l="l" t="t" r="r" b="b"/>
                <a:pathLst>
                  <a:path w="9764" h="1382" extrusionOk="0">
                    <a:moveTo>
                      <a:pt x="1" y="1"/>
                    </a:moveTo>
                    <a:lnTo>
                      <a:pt x="48" y="1286"/>
                    </a:lnTo>
                    <a:lnTo>
                      <a:pt x="9764" y="1382"/>
                    </a:lnTo>
                    <a:cubicBezTo>
                      <a:pt x="9740" y="941"/>
                      <a:pt x="9728" y="489"/>
                      <a:pt x="9704" y="48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4" name="Google Shape;784;p15"/>
              <p:cNvSpPr/>
              <p:nvPr/>
            </p:nvSpPr>
            <p:spPr>
              <a:xfrm>
                <a:off x="2195234" y="2579826"/>
                <a:ext cx="226854" cy="55229"/>
              </a:xfrm>
              <a:custGeom>
                <a:avLst/>
                <a:gdLst/>
                <a:ahLst/>
                <a:cxnLst/>
                <a:rect l="l" t="t" r="r" b="b"/>
                <a:pathLst>
                  <a:path w="6609" h="1609" extrusionOk="0">
                    <a:moveTo>
                      <a:pt x="6608" y="1"/>
                    </a:moveTo>
                    <a:lnTo>
                      <a:pt x="0" y="263"/>
                    </a:lnTo>
                    <a:cubicBezTo>
                      <a:pt x="24" y="703"/>
                      <a:pt x="36" y="1156"/>
                      <a:pt x="60" y="1608"/>
                    </a:cubicBezTo>
                    <a:cubicBezTo>
                      <a:pt x="1227" y="1608"/>
                      <a:pt x="2977" y="1596"/>
                      <a:pt x="4668" y="1573"/>
                    </a:cubicBezTo>
                    <a:cubicBezTo>
                      <a:pt x="5311" y="1049"/>
                      <a:pt x="5954" y="525"/>
                      <a:pt x="66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5" name="Google Shape;785;p15"/>
              <p:cNvSpPr/>
              <p:nvPr/>
            </p:nvSpPr>
            <p:spPr>
              <a:xfrm>
                <a:off x="2164171" y="1664437"/>
                <a:ext cx="337209" cy="13112"/>
              </a:xfrm>
              <a:custGeom>
                <a:avLst/>
                <a:gdLst/>
                <a:ahLst/>
                <a:cxnLst/>
                <a:rect l="l" t="t" r="r" b="b"/>
                <a:pathLst>
                  <a:path w="9824" h="382" extrusionOk="0">
                    <a:moveTo>
                      <a:pt x="9633" y="0"/>
                    </a:moveTo>
                    <a:cubicBezTo>
                      <a:pt x="9156" y="0"/>
                      <a:pt x="8680" y="12"/>
                      <a:pt x="8192" y="12"/>
                    </a:cubicBezTo>
                    <a:cubicBezTo>
                      <a:pt x="7228" y="12"/>
                      <a:pt x="6251" y="24"/>
                      <a:pt x="5275" y="24"/>
                    </a:cubicBezTo>
                    <a:cubicBezTo>
                      <a:pt x="3513" y="36"/>
                      <a:pt x="1751" y="36"/>
                      <a:pt x="1" y="83"/>
                    </a:cubicBezTo>
                    <a:cubicBezTo>
                      <a:pt x="1" y="155"/>
                      <a:pt x="1" y="226"/>
                      <a:pt x="1" y="298"/>
                    </a:cubicBezTo>
                    <a:cubicBezTo>
                      <a:pt x="1763" y="333"/>
                      <a:pt x="3513" y="345"/>
                      <a:pt x="5275" y="345"/>
                    </a:cubicBezTo>
                    <a:cubicBezTo>
                      <a:pt x="6251" y="357"/>
                      <a:pt x="7228" y="357"/>
                      <a:pt x="8192" y="369"/>
                    </a:cubicBezTo>
                    <a:cubicBezTo>
                      <a:pt x="8680" y="369"/>
                      <a:pt x="9156" y="369"/>
                      <a:pt x="9633" y="381"/>
                    </a:cubicBezTo>
                    <a:lnTo>
                      <a:pt x="9823" y="381"/>
                    </a:lnTo>
                    <a:cubicBezTo>
                      <a:pt x="9823" y="250"/>
                      <a:pt x="9823" y="131"/>
                      <a:pt x="982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6" name="Google Shape;786;p15"/>
              <p:cNvSpPr/>
              <p:nvPr/>
            </p:nvSpPr>
            <p:spPr>
              <a:xfrm>
                <a:off x="2169079" y="1808495"/>
                <a:ext cx="334326" cy="12666"/>
              </a:xfrm>
              <a:custGeom>
                <a:avLst/>
                <a:gdLst/>
                <a:ahLst/>
                <a:cxnLst/>
                <a:rect l="l" t="t" r="r" b="b"/>
                <a:pathLst>
                  <a:path w="9740" h="369" extrusionOk="0">
                    <a:moveTo>
                      <a:pt x="9219" y="1"/>
                    </a:moveTo>
                    <a:cubicBezTo>
                      <a:pt x="8875" y="1"/>
                      <a:pt x="8533" y="6"/>
                      <a:pt x="8192" y="6"/>
                    </a:cubicBezTo>
                    <a:lnTo>
                      <a:pt x="5287" y="6"/>
                    </a:lnTo>
                    <a:cubicBezTo>
                      <a:pt x="3525" y="6"/>
                      <a:pt x="1763" y="6"/>
                      <a:pt x="0" y="42"/>
                    </a:cubicBezTo>
                    <a:cubicBezTo>
                      <a:pt x="0" y="137"/>
                      <a:pt x="0" y="232"/>
                      <a:pt x="12" y="327"/>
                    </a:cubicBezTo>
                    <a:cubicBezTo>
                      <a:pt x="1763" y="351"/>
                      <a:pt x="3525" y="351"/>
                      <a:pt x="5287" y="351"/>
                    </a:cubicBezTo>
                    <a:lnTo>
                      <a:pt x="8132" y="363"/>
                    </a:lnTo>
                    <a:cubicBezTo>
                      <a:pt x="8490" y="363"/>
                      <a:pt x="8847" y="368"/>
                      <a:pt x="9204" y="368"/>
                    </a:cubicBezTo>
                    <a:cubicBezTo>
                      <a:pt x="9383" y="368"/>
                      <a:pt x="9561" y="367"/>
                      <a:pt x="9740" y="363"/>
                    </a:cubicBezTo>
                    <a:cubicBezTo>
                      <a:pt x="9740" y="244"/>
                      <a:pt x="9740" y="125"/>
                      <a:pt x="9740" y="6"/>
                    </a:cubicBezTo>
                    <a:cubicBezTo>
                      <a:pt x="9565" y="2"/>
                      <a:pt x="9392" y="1"/>
                      <a:pt x="921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7" name="Google Shape;787;p15"/>
              <p:cNvSpPr/>
              <p:nvPr/>
            </p:nvSpPr>
            <p:spPr>
              <a:xfrm>
                <a:off x="2173988" y="1950185"/>
                <a:ext cx="331888" cy="16751"/>
              </a:xfrm>
              <a:custGeom>
                <a:avLst/>
                <a:gdLst/>
                <a:ahLst/>
                <a:cxnLst/>
                <a:rect l="l" t="t" r="r" b="b"/>
                <a:pathLst>
                  <a:path w="9669" h="488" extrusionOk="0">
                    <a:moveTo>
                      <a:pt x="8972" y="0"/>
                    </a:moveTo>
                    <a:cubicBezTo>
                      <a:pt x="8513" y="0"/>
                      <a:pt x="8053" y="21"/>
                      <a:pt x="7608" y="21"/>
                    </a:cubicBezTo>
                    <a:lnTo>
                      <a:pt x="4739" y="21"/>
                    </a:lnTo>
                    <a:cubicBezTo>
                      <a:pt x="3786" y="33"/>
                      <a:pt x="2834" y="33"/>
                      <a:pt x="1881" y="33"/>
                    </a:cubicBezTo>
                    <a:cubicBezTo>
                      <a:pt x="1250" y="33"/>
                      <a:pt x="619" y="33"/>
                      <a:pt x="0" y="57"/>
                    </a:cubicBezTo>
                    <a:cubicBezTo>
                      <a:pt x="0" y="188"/>
                      <a:pt x="0" y="307"/>
                      <a:pt x="12" y="426"/>
                    </a:cubicBezTo>
                    <a:cubicBezTo>
                      <a:pt x="631" y="450"/>
                      <a:pt x="1262" y="450"/>
                      <a:pt x="1881" y="450"/>
                    </a:cubicBezTo>
                    <a:cubicBezTo>
                      <a:pt x="2834" y="450"/>
                      <a:pt x="3786" y="462"/>
                      <a:pt x="4739" y="462"/>
                    </a:cubicBezTo>
                    <a:lnTo>
                      <a:pt x="7608" y="462"/>
                    </a:lnTo>
                    <a:cubicBezTo>
                      <a:pt x="8102" y="462"/>
                      <a:pt x="8608" y="487"/>
                      <a:pt x="9109" y="487"/>
                    </a:cubicBezTo>
                    <a:cubicBezTo>
                      <a:pt x="9296" y="487"/>
                      <a:pt x="9483" y="483"/>
                      <a:pt x="9668" y="474"/>
                    </a:cubicBezTo>
                    <a:cubicBezTo>
                      <a:pt x="9668" y="319"/>
                      <a:pt x="9668" y="164"/>
                      <a:pt x="9656" y="21"/>
                    </a:cubicBezTo>
                    <a:cubicBezTo>
                      <a:pt x="9430" y="5"/>
                      <a:pt x="9201" y="0"/>
                      <a:pt x="897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8" name="Google Shape;788;p15"/>
              <p:cNvSpPr/>
              <p:nvPr/>
            </p:nvSpPr>
            <p:spPr>
              <a:xfrm>
                <a:off x="2178896" y="2092870"/>
                <a:ext cx="332266" cy="18913"/>
              </a:xfrm>
              <a:custGeom>
                <a:avLst/>
                <a:gdLst/>
                <a:ahLst/>
                <a:cxnLst/>
                <a:rect l="l" t="t" r="r" b="b"/>
                <a:pathLst>
                  <a:path w="9680" h="551" extrusionOk="0">
                    <a:moveTo>
                      <a:pt x="8370" y="0"/>
                    </a:moveTo>
                    <a:cubicBezTo>
                      <a:pt x="7954" y="0"/>
                      <a:pt x="7537" y="26"/>
                      <a:pt x="7132" y="31"/>
                    </a:cubicBezTo>
                    <a:cubicBezTo>
                      <a:pt x="6263" y="31"/>
                      <a:pt x="5406" y="43"/>
                      <a:pt x="4536" y="55"/>
                    </a:cubicBezTo>
                    <a:cubicBezTo>
                      <a:pt x="3024" y="67"/>
                      <a:pt x="1512" y="67"/>
                      <a:pt x="0" y="127"/>
                    </a:cubicBezTo>
                    <a:cubicBezTo>
                      <a:pt x="0" y="222"/>
                      <a:pt x="0" y="329"/>
                      <a:pt x="0" y="424"/>
                    </a:cubicBezTo>
                    <a:cubicBezTo>
                      <a:pt x="1512" y="484"/>
                      <a:pt x="3036" y="472"/>
                      <a:pt x="4536" y="496"/>
                    </a:cubicBezTo>
                    <a:cubicBezTo>
                      <a:pt x="5406" y="508"/>
                      <a:pt x="6263" y="520"/>
                      <a:pt x="7132" y="520"/>
                    </a:cubicBezTo>
                    <a:cubicBezTo>
                      <a:pt x="7537" y="525"/>
                      <a:pt x="7957" y="551"/>
                      <a:pt x="8376" y="551"/>
                    </a:cubicBezTo>
                    <a:cubicBezTo>
                      <a:pt x="8817" y="551"/>
                      <a:pt x="9258" y="523"/>
                      <a:pt x="9680" y="412"/>
                    </a:cubicBezTo>
                    <a:cubicBezTo>
                      <a:pt x="9680" y="317"/>
                      <a:pt x="9668" y="234"/>
                      <a:pt x="9668" y="139"/>
                    </a:cubicBezTo>
                    <a:cubicBezTo>
                      <a:pt x="9246" y="29"/>
                      <a:pt x="8809" y="0"/>
                      <a:pt x="837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9" name="Google Shape;789;p15"/>
              <p:cNvSpPr/>
              <p:nvPr/>
            </p:nvSpPr>
            <p:spPr>
              <a:xfrm>
                <a:off x="2183393" y="2237683"/>
                <a:ext cx="333090" cy="16613"/>
              </a:xfrm>
              <a:custGeom>
                <a:avLst/>
                <a:gdLst/>
                <a:ahLst/>
                <a:cxnLst/>
                <a:rect l="l" t="t" r="r" b="b"/>
                <a:pathLst>
                  <a:path w="9704" h="484" extrusionOk="0">
                    <a:moveTo>
                      <a:pt x="9376" y="0"/>
                    </a:moveTo>
                    <a:cubicBezTo>
                      <a:pt x="8955" y="0"/>
                      <a:pt x="8530" y="15"/>
                      <a:pt x="8120" y="15"/>
                    </a:cubicBezTo>
                    <a:lnTo>
                      <a:pt x="5203" y="15"/>
                    </a:lnTo>
                    <a:cubicBezTo>
                      <a:pt x="4251" y="15"/>
                      <a:pt x="3286" y="15"/>
                      <a:pt x="2334" y="27"/>
                    </a:cubicBezTo>
                    <a:cubicBezTo>
                      <a:pt x="1818" y="27"/>
                      <a:pt x="1297" y="11"/>
                      <a:pt x="777" y="11"/>
                    </a:cubicBezTo>
                    <a:cubicBezTo>
                      <a:pt x="517" y="11"/>
                      <a:pt x="258" y="15"/>
                      <a:pt x="0" y="27"/>
                    </a:cubicBezTo>
                    <a:cubicBezTo>
                      <a:pt x="0" y="99"/>
                      <a:pt x="12" y="170"/>
                      <a:pt x="12" y="242"/>
                    </a:cubicBezTo>
                    <a:cubicBezTo>
                      <a:pt x="12" y="313"/>
                      <a:pt x="12" y="384"/>
                      <a:pt x="12" y="456"/>
                    </a:cubicBezTo>
                    <a:cubicBezTo>
                      <a:pt x="339" y="471"/>
                      <a:pt x="665" y="476"/>
                      <a:pt x="991" y="476"/>
                    </a:cubicBezTo>
                    <a:cubicBezTo>
                      <a:pt x="1425" y="476"/>
                      <a:pt x="1857" y="468"/>
                      <a:pt x="2286" y="468"/>
                    </a:cubicBezTo>
                    <a:lnTo>
                      <a:pt x="8073" y="468"/>
                    </a:lnTo>
                    <a:cubicBezTo>
                      <a:pt x="8501" y="468"/>
                      <a:pt x="8937" y="483"/>
                      <a:pt x="9375" y="483"/>
                    </a:cubicBezTo>
                    <a:cubicBezTo>
                      <a:pt x="9485" y="483"/>
                      <a:pt x="9594" y="482"/>
                      <a:pt x="9704" y="480"/>
                    </a:cubicBezTo>
                    <a:cubicBezTo>
                      <a:pt x="9692" y="325"/>
                      <a:pt x="9692" y="158"/>
                      <a:pt x="9692" y="3"/>
                    </a:cubicBezTo>
                    <a:cubicBezTo>
                      <a:pt x="9587" y="1"/>
                      <a:pt x="9482" y="0"/>
                      <a:pt x="937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0" name="Google Shape;790;p15"/>
              <p:cNvSpPr/>
              <p:nvPr/>
            </p:nvSpPr>
            <p:spPr>
              <a:xfrm>
                <a:off x="2188267" y="2381123"/>
                <a:ext cx="333124" cy="17574"/>
              </a:xfrm>
              <a:custGeom>
                <a:avLst/>
                <a:gdLst/>
                <a:ahLst/>
                <a:cxnLst/>
                <a:rect l="l" t="t" r="r" b="b"/>
                <a:pathLst>
                  <a:path w="9705" h="512" extrusionOk="0">
                    <a:moveTo>
                      <a:pt x="9556" y="0"/>
                    </a:moveTo>
                    <a:cubicBezTo>
                      <a:pt x="9373" y="0"/>
                      <a:pt x="9188" y="15"/>
                      <a:pt x="9026" y="15"/>
                    </a:cubicBezTo>
                    <a:lnTo>
                      <a:pt x="4930" y="15"/>
                    </a:lnTo>
                    <a:cubicBezTo>
                      <a:pt x="4725" y="17"/>
                      <a:pt x="4519" y="18"/>
                      <a:pt x="4314" y="18"/>
                    </a:cubicBezTo>
                    <a:cubicBezTo>
                      <a:pt x="3696" y="18"/>
                      <a:pt x="3078" y="12"/>
                      <a:pt x="2461" y="12"/>
                    </a:cubicBezTo>
                    <a:cubicBezTo>
                      <a:pt x="1638" y="12"/>
                      <a:pt x="817" y="21"/>
                      <a:pt x="1" y="63"/>
                    </a:cubicBezTo>
                    <a:lnTo>
                      <a:pt x="13" y="444"/>
                    </a:lnTo>
                    <a:cubicBezTo>
                      <a:pt x="828" y="486"/>
                      <a:pt x="1647" y="495"/>
                      <a:pt x="2467" y="495"/>
                    </a:cubicBezTo>
                    <a:cubicBezTo>
                      <a:pt x="3082" y="495"/>
                      <a:pt x="3698" y="490"/>
                      <a:pt x="4314" y="490"/>
                    </a:cubicBezTo>
                    <a:cubicBezTo>
                      <a:pt x="4519" y="490"/>
                      <a:pt x="4725" y="490"/>
                      <a:pt x="4930" y="492"/>
                    </a:cubicBezTo>
                    <a:lnTo>
                      <a:pt x="9026" y="492"/>
                    </a:lnTo>
                    <a:cubicBezTo>
                      <a:pt x="9178" y="492"/>
                      <a:pt x="9356" y="512"/>
                      <a:pt x="9532" y="512"/>
                    </a:cubicBezTo>
                    <a:cubicBezTo>
                      <a:pt x="9590" y="512"/>
                      <a:pt x="9648" y="510"/>
                      <a:pt x="9705" y="504"/>
                    </a:cubicBezTo>
                    <a:cubicBezTo>
                      <a:pt x="9705" y="337"/>
                      <a:pt x="9693" y="170"/>
                      <a:pt x="9693" y="4"/>
                    </a:cubicBezTo>
                    <a:cubicBezTo>
                      <a:pt x="9647" y="1"/>
                      <a:pt x="9602" y="0"/>
                      <a:pt x="955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1" name="Google Shape;791;p15"/>
              <p:cNvSpPr/>
              <p:nvPr/>
            </p:nvSpPr>
            <p:spPr>
              <a:xfrm>
                <a:off x="2193175" y="2526211"/>
                <a:ext cx="295126" cy="14760"/>
              </a:xfrm>
              <a:custGeom>
                <a:avLst/>
                <a:gdLst/>
                <a:ahLst/>
                <a:cxnLst/>
                <a:rect l="l" t="t" r="r" b="b"/>
                <a:pathLst>
                  <a:path w="8598" h="430" extrusionOk="0">
                    <a:moveTo>
                      <a:pt x="6764" y="0"/>
                    </a:moveTo>
                    <a:cubicBezTo>
                      <a:pt x="5876" y="0"/>
                      <a:pt x="4984" y="20"/>
                      <a:pt x="4097" y="27"/>
                    </a:cubicBezTo>
                    <a:cubicBezTo>
                      <a:pt x="3412" y="33"/>
                      <a:pt x="2730" y="33"/>
                      <a:pt x="2049" y="33"/>
                    </a:cubicBezTo>
                    <a:cubicBezTo>
                      <a:pt x="1367" y="33"/>
                      <a:pt x="685" y="33"/>
                      <a:pt x="1" y="39"/>
                    </a:cubicBezTo>
                    <a:cubicBezTo>
                      <a:pt x="1" y="63"/>
                      <a:pt x="1" y="87"/>
                      <a:pt x="1" y="99"/>
                    </a:cubicBezTo>
                    <a:cubicBezTo>
                      <a:pt x="1" y="206"/>
                      <a:pt x="13" y="301"/>
                      <a:pt x="13" y="396"/>
                    </a:cubicBezTo>
                    <a:cubicBezTo>
                      <a:pt x="691" y="402"/>
                      <a:pt x="1373" y="402"/>
                      <a:pt x="2055" y="402"/>
                    </a:cubicBezTo>
                    <a:cubicBezTo>
                      <a:pt x="2736" y="402"/>
                      <a:pt x="3418" y="402"/>
                      <a:pt x="4097" y="408"/>
                    </a:cubicBezTo>
                    <a:cubicBezTo>
                      <a:pt x="4994" y="408"/>
                      <a:pt x="5890" y="429"/>
                      <a:pt x="6787" y="429"/>
                    </a:cubicBezTo>
                    <a:cubicBezTo>
                      <a:pt x="7236" y="429"/>
                      <a:pt x="7684" y="424"/>
                      <a:pt x="8133" y="408"/>
                    </a:cubicBezTo>
                    <a:cubicBezTo>
                      <a:pt x="8288" y="289"/>
                      <a:pt x="8442" y="170"/>
                      <a:pt x="8597" y="39"/>
                    </a:cubicBezTo>
                    <a:cubicBezTo>
                      <a:pt x="7989" y="10"/>
                      <a:pt x="7377" y="0"/>
                      <a:pt x="676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2" name="Google Shape;792;p15"/>
              <p:cNvSpPr/>
              <p:nvPr/>
            </p:nvSpPr>
            <p:spPr>
              <a:xfrm>
                <a:off x="2198495" y="2670166"/>
                <a:ext cx="112002" cy="14314"/>
              </a:xfrm>
              <a:custGeom>
                <a:avLst/>
                <a:gdLst/>
                <a:ahLst/>
                <a:cxnLst/>
                <a:rect l="l" t="t" r="r" b="b"/>
                <a:pathLst>
                  <a:path w="3263" h="417" extrusionOk="0">
                    <a:moveTo>
                      <a:pt x="1" y="0"/>
                    </a:moveTo>
                    <a:cubicBezTo>
                      <a:pt x="13" y="143"/>
                      <a:pt x="13" y="274"/>
                      <a:pt x="13" y="417"/>
                    </a:cubicBezTo>
                    <a:lnTo>
                      <a:pt x="1751" y="417"/>
                    </a:lnTo>
                    <a:cubicBezTo>
                      <a:pt x="2108" y="417"/>
                      <a:pt x="2453" y="405"/>
                      <a:pt x="2799" y="405"/>
                    </a:cubicBezTo>
                    <a:lnTo>
                      <a:pt x="3263" y="24"/>
                    </a:lnTo>
                    <a:cubicBezTo>
                      <a:pt x="2763" y="12"/>
                      <a:pt x="2263" y="12"/>
                      <a:pt x="1751" y="12"/>
                    </a:cubicBezTo>
                    <a:cubicBezTo>
                      <a:pt x="1239" y="12"/>
                      <a:pt x="727" y="12"/>
                      <a:pt x="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3" name="Google Shape;793;p15"/>
              <p:cNvSpPr/>
              <p:nvPr/>
            </p:nvSpPr>
            <p:spPr>
              <a:xfrm>
                <a:off x="2161734" y="1520173"/>
                <a:ext cx="336763" cy="13902"/>
              </a:xfrm>
              <a:custGeom>
                <a:avLst/>
                <a:gdLst/>
                <a:ahLst/>
                <a:cxnLst/>
                <a:rect l="l" t="t" r="r" b="b"/>
                <a:pathLst>
                  <a:path w="9811" h="405" extrusionOk="0">
                    <a:moveTo>
                      <a:pt x="9204" y="0"/>
                    </a:moveTo>
                    <a:cubicBezTo>
                      <a:pt x="8751" y="0"/>
                      <a:pt x="8311" y="0"/>
                      <a:pt x="7882" y="12"/>
                    </a:cubicBezTo>
                    <a:cubicBezTo>
                      <a:pt x="6965" y="12"/>
                      <a:pt x="6048" y="12"/>
                      <a:pt x="5120" y="24"/>
                    </a:cubicBezTo>
                    <a:cubicBezTo>
                      <a:pt x="3429" y="48"/>
                      <a:pt x="1726" y="60"/>
                      <a:pt x="24" y="60"/>
                    </a:cubicBezTo>
                    <a:cubicBezTo>
                      <a:pt x="12" y="155"/>
                      <a:pt x="12" y="250"/>
                      <a:pt x="0" y="345"/>
                    </a:cubicBezTo>
                    <a:cubicBezTo>
                      <a:pt x="1715" y="345"/>
                      <a:pt x="3417" y="357"/>
                      <a:pt x="5120" y="381"/>
                    </a:cubicBezTo>
                    <a:cubicBezTo>
                      <a:pt x="6037" y="393"/>
                      <a:pt x="6953" y="393"/>
                      <a:pt x="7882" y="393"/>
                    </a:cubicBezTo>
                    <a:cubicBezTo>
                      <a:pt x="8323" y="393"/>
                      <a:pt x="8763" y="405"/>
                      <a:pt x="9192" y="405"/>
                    </a:cubicBezTo>
                    <a:lnTo>
                      <a:pt x="9811" y="405"/>
                    </a:lnTo>
                    <a:cubicBezTo>
                      <a:pt x="9799" y="274"/>
                      <a:pt x="9799" y="131"/>
                      <a:pt x="978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94" name="Google Shape;794;p15"/>
          <p:cNvSpPr/>
          <p:nvPr/>
        </p:nvSpPr>
        <p:spPr>
          <a:xfrm rot="-899904">
            <a:off x="8524267" y="-1336103"/>
            <a:ext cx="1770712" cy="259352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95" name="Google Shape;795;p15"/>
          <p:cNvGrpSpPr/>
          <p:nvPr/>
        </p:nvGrpSpPr>
        <p:grpSpPr>
          <a:xfrm>
            <a:off x="8367223" y="184692"/>
            <a:ext cx="644412" cy="796232"/>
            <a:chOff x="5324475" y="1021375"/>
            <a:chExt cx="459900" cy="568250"/>
          </a:xfrm>
        </p:grpSpPr>
        <p:sp>
          <p:nvSpPr>
            <p:cNvPr id="796" name="Google Shape;796;p15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15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15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15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15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15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15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15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15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15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15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7" name="Google Shape;807;p15"/>
          <p:cNvGrpSpPr/>
          <p:nvPr/>
        </p:nvGrpSpPr>
        <p:grpSpPr>
          <a:xfrm rot="4978852">
            <a:off x="781342" y="-707667"/>
            <a:ext cx="386635" cy="1661081"/>
            <a:chOff x="1075269" y="128967"/>
            <a:chExt cx="386637" cy="1661090"/>
          </a:xfrm>
        </p:grpSpPr>
        <p:sp>
          <p:nvSpPr>
            <p:cNvPr id="808" name="Google Shape;808;p15"/>
            <p:cNvSpPr/>
            <p:nvPr/>
          </p:nvSpPr>
          <p:spPr>
            <a:xfrm>
              <a:off x="1075269" y="128967"/>
              <a:ext cx="386637" cy="1661090"/>
            </a:xfrm>
            <a:custGeom>
              <a:avLst/>
              <a:gdLst/>
              <a:ahLst/>
              <a:cxnLst/>
              <a:rect l="l" t="t" r="r" b="b"/>
              <a:pathLst>
                <a:path w="11264" h="48393" extrusionOk="0">
                  <a:moveTo>
                    <a:pt x="10097" y="1"/>
                  </a:moveTo>
                  <a:cubicBezTo>
                    <a:pt x="9828" y="1"/>
                    <a:pt x="9620" y="364"/>
                    <a:pt x="9465" y="557"/>
                  </a:cubicBezTo>
                  <a:cubicBezTo>
                    <a:pt x="9299" y="771"/>
                    <a:pt x="9001" y="831"/>
                    <a:pt x="8739" y="878"/>
                  </a:cubicBezTo>
                  <a:cubicBezTo>
                    <a:pt x="8442" y="938"/>
                    <a:pt x="8144" y="974"/>
                    <a:pt x="7870" y="1093"/>
                  </a:cubicBezTo>
                  <a:cubicBezTo>
                    <a:pt x="7688" y="1176"/>
                    <a:pt x="7521" y="1288"/>
                    <a:pt x="7352" y="1288"/>
                  </a:cubicBezTo>
                  <a:cubicBezTo>
                    <a:pt x="7256" y="1288"/>
                    <a:pt x="7160" y="1252"/>
                    <a:pt x="7060" y="1152"/>
                  </a:cubicBezTo>
                  <a:cubicBezTo>
                    <a:pt x="6906" y="986"/>
                    <a:pt x="6798" y="819"/>
                    <a:pt x="6548" y="771"/>
                  </a:cubicBezTo>
                  <a:cubicBezTo>
                    <a:pt x="6506" y="764"/>
                    <a:pt x="6465" y="761"/>
                    <a:pt x="6425" y="761"/>
                  </a:cubicBezTo>
                  <a:cubicBezTo>
                    <a:pt x="6063" y="761"/>
                    <a:pt x="5805" y="1035"/>
                    <a:pt x="5536" y="1271"/>
                  </a:cubicBezTo>
                  <a:cubicBezTo>
                    <a:pt x="5382" y="1402"/>
                    <a:pt x="5238" y="1471"/>
                    <a:pt x="5067" y="1471"/>
                  </a:cubicBezTo>
                  <a:cubicBezTo>
                    <a:pt x="4988" y="1471"/>
                    <a:pt x="4904" y="1456"/>
                    <a:pt x="4810" y="1426"/>
                  </a:cubicBezTo>
                  <a:cubicBezTo>
                    <a:pt x="4501" y="1319"/>
                    <a:pt x="4239" y="1200"/>
                    <a:pt x="3917" y="1152"/>
                  </a:cubicBezTo>
                  <a:cubicBezTo>
                    <a:pt x="3786" y="1140"/>
                    <a:pt x="3584" y="1128"/>
                    <a:pt x="3489" y="1045"/>
                  </a:cubicBezTo>
                  <a:cubicBezTo>
                    <a:pt x="3441" y="1021"/>
                    <a:pt x="3429" y="974"/>
                    <a:pt x="3381" y="938"/>
                  </a:cubicBezTo>
                  <a:cubicBezTo>
                    <a:pt x="3328" y="903"/>
                    <a:pt x="3264" y="889"/>
                    <a:pt x="3196" y="889"/>
                  </a:cubicBezTo>
                  <a:cubicBezTo>
                    <a:pt x="3080" y="889"/>
                    <a:pt x="2955" y="929"/>
                    <a:pt x="2858" y="974"/>
                  </a:cubicBezTo>
                  <a:cubicBezTo>
                    <a:pt x="2637" y="1067"/>
                    <a:pt x="2472" y="1307"/>
                    <a:pt x="2210" y="1307"/>
                  </a:cubicBezTo>
                  <a:cubicBezTo>
                    <a:pt x="2203" y="1307"/>
                    <a:pt x="2197" y="1307"/>
                    <a:pt x="2191" y="1307"/>
                  </a:cubicBezTo>
                  <a:cubicBezTo>
                    <a:pt x="1965" y="1307"/>
                    <a:pt x="1774" y="1105"/>
                    <a:pt x="1595" y="974"/>
                  </a:cubicBezTo>
                  <a:cubicBezTo>
                    <a:pt x="1391" y="817"/>
                    <a:pt x="1161" y="665"/>
                    <a:pt x="926" y="665"/>
                  </a:cubicBezTo>
                  <a:cubicBezTo>
                    <a:pt x="804" y="665"/>
                    <a:pt x="681" y="706"/>
                    <a:pt x="560" y="807"/>
                  </a:cubicBezTo>
                  <a:cubicBezTo>
                    <a:pt x="214" y="1081"/>
                    <a:pt x="238" y="1605"/>
                    <a:pt x="238" y="1998"/>
                  </a:cubicBezTo>
                  <a:cubicBezTo>
                    <a:pt x="250" y="2676"/>
                    <a:pt x="179" y="3355"/>
                    <a:pt x="131" y="4022"/>
                  </a:cubicBezTo>
                  <a:cubicBezTo>
                    <a:pt x="0" y="5748"/>
                    <a:pt x="48" y="7486"/>
                    <a:pt x="48" y="9213"/>
                  </a:cubicBezTo>
                  <a:cubicBezTo>
                    <a:pt x="60" y="15094"/>
                    <a:pt x="24" y="21000"/>
                    <a:pt x="131" y="26870"/>
                  </a:cubicBezTo>
                  <a:cubicBezTo>
                    <a:pt x="143" y="27763"/>
                    <a:pt x="179" y="28656"/>
                    <a:pt x="191" y="29537"/>
                  </a:cubicBezTo>
                  <a:cubicBezTo>
                    <a:pt x="202" y="30608"/>
                    <a:pt x="143" y="31668"/>
                    <a:pt x="179" y="32740"/>
                  </a:cubicBezTo>
                  <a:cubicBezTo>
                    <a:pt x="214" y="33954"/>
                    <a:pt x="321" y="35168"/>
                    <a:pt x="345" y="36383"/>
                  </a:cubicBezTo>
                  <a:cubicBezTo>
                    <a:pt x="381" y="37597"/>
                    <a:pt x="357" y="38812"/>
                    <a:pt x="393" y="40026"/>
                  </a:cubicBezTo>
                  <a:cubicBezTo>
                    <a:pt x="429" y="41241"/>
                    <a:pt x="476" y="42455"/>
                    <a:pt x="524" y="43681"/>
                  </a:cubicBezTo>
                  <a:cubicBezTo>
                    <a:pt x="572" y="44824"/>
                    <a:pt x="631" y="45979"/>
                    <a:pt x="583" y="47122"/>
                  </a:cubicBezTo>
                  <a:cubicBezTo>
                    <a:pt x="572" y="47432"/>
                    <a:pt x="536" y="47789"/>
                    <a:pt x="714" y="48063"/>
                  </a:cubicBezTo>
                  <a:cubicBezTo>
                    <a:pt x="857" y="48294"/>
                    <a:pt x="1126" y="48393"/>
                    <a:pt x="1387" y="48393"/>
                  </a:cubicBezTo>
                  <a:cubicBezTo>
                    <a:pt x="1475" y="48393"/>
                    <a:pt x="1562" y="48381"/>
                    <a:pt x="1643" y="48360"/>
                  </a:cubicBezTo>
                  <a:cubicBezTo>
                    <a:pt x="2012" y="48277"/>
                    <a:pt x="2179" y="47920"/>
                    <a:pt x="2512" y="47777"/>
                  </a:cubicBezTo>
                  <a:cubicBezTo>
                    <a:pt x="2593" y="47740"/>
                    <a:pt x="2646" y="47721"/>
                    <a:pt x="2696" y="47721"/>
                  </a:cubicBezTo>
                  <a:cubicBezTo>
                    <a:pt x="2755" y="47721"/>
                    <a:pt x="2808" y="47749"/>
                    <a:pt x="2893" y="47801"/>
                  </a:cubicBezTo>
                  <a:cubicBezTo>
                    <a:pt x="3036" y="47896"/>
                    <a:pt x="3191" y="47956"/>
                    <a:pt x="3369" y="47979"/>
                  </a:cubicBezTo>
                  <a:cubicBezTo>
                    <a:pt x="3473" y="47991"/>
                    <a:pt x="3577" y="47996"/>
                    <a:pt x="3681" y="47996"/>
                  </a:cubicBezTo>
                  <a:cubicBezTo>
                    <a:pt x="3902" y="47996"/>
                    <a:pt x="4124" y="47972"/>
                    <a:pt x="4334" y="47932"/>
                  </a:cubicBezTo>
                  <a:cubicBezTo>
                    <a:pt x="4715" y="47872"/>
                    <a:pt x="4953" y="47598"/>
                    <a:pt x="5132" y="47289"/>
                  </a:cubicBezTo>
                  <a:cubicBezTo>
                    <a:pt x="5310" y="46967"/>
                    <a:pt x="5548" y="46455"/>
                    <a:pt x="5917" y="46325"/>
                  </a:cubicBezTo>
                  <a:cubicBezTo>
                    <a:pt x="5957" y="46312"/>
                    <a:pt x="5994" y="46306"/>
                    <a:pt x="6027" y="46306"/>
                  </a:cubicBezTo>
                  <a:cubicBezTo>
                    <a:pt x="6300" y="46306"/>
                    <a:pt x="6362" y="46705"/>
                    <a:pt x="6489" y="46896"/>
                  </a:cubicBezTo>
                  <a:cubicBezTo>
                    <a:pt x="6601" y="47061"/>
                    <a:pt x="6761" y="47160"/>
                    <a:pt x="6926" y="47160"/>
                  </a:cubicBezTo>
                  <a:cubicBezTo>
                    <a:pt x="7024" y="47160"/>
                    <a:pt x="7123" y="47126"/>
                    <a:pt x="7215" y="47051"/>
                  </a:cubicBezTo>
                  <a:cubicBezTo>
                    <a:pt x="7291" y="46986"/>
                    <a:pt x="7405" y="46794"/>
                    <a:pt x="7515" y="46794"/>
                  </a:cubicBezTo>
                  <a:cubicBezTo>
                    <a:pt x="7526" y="46794"/>
                    <a:pt x="7537" y="46796"/>
                    <a:pt x="7549" y="46801"/>
                  </a:cubicBezTo>
                  <a:cubicBezTo>
                    <a:pt x="7584" y="46813"/>
                    <a:pt x="7620" y="46884"/>
                    <a:pt x="7656" y="46908"/>
                  </a:cubicBezTo>
                  <a:cubicBezTo>
                    <a:pt x="7727" y="46979"/>
                    <a:pt x="7834" y="47015"/>
                    <a:pt x="7918" y="47075"/>
                  </a:cubicBezTo>
                  <a:cubicBezTo>
                    <a:pt x="8049" y="47158"/>
                    <a:pt x="8120" y="47241"/>
                    <a:pt x="8287" y="47253"/>
                  </a:cubicBezTo>
                  <a:cubicBezTo>
                    <a:pt x="8303" y="47255"/>
                    <a:pt x="8319" y="47256"/>
                    <a:pt x="8335" y="47256"/>
                  </a:cubicBezTo>
                  <a:cubicBezTo>
                    <a:pt x="8531" y="47256"/>
                    <a:pt x="8693" y="47133"/>
                    <a:pt x="8882" y="47133"/>
                  </a:cubicBezTo>
                  <a:cubicBezTo>
                    <a:pt x="8890" y="47133"/>
                    <a:pt x="8898" y="47134"/>
                    <a:pt x="8906" y="47134"/>
                  </a:cubicBezTo>
                  <a:cubicBezTo>
                    <a:pt x="9204" y="47146"/>
                    <a:pt x="9525" y="47360"/>
                    <a:pt x="9811" y="47468"/>
                  </a:cubicBezTo>
                  <a:cubicBezTo>
                    <a:pt x="9985" y="47531"/>
                    <a:pt x="10202" y="47605"/>
                    <a:pt x="10412" y="47605"/>
                  </a:cubicBezTo>
                  <a:cubicBezTo>
                    <a:pt x="10517" y="47605"/>
                    <a:pt x="10620" y="47587"/>
                    <a:pt x="10716" y="47539"/>
                  </a:cubicBezTo>
                  <a:cubicBezTo>
                    <a:pt x="10930" y="47420"/>
                    <a:pt x="10978" y="47182"/>
                    <a:pt x="11001" y="46956"/>
                  </a:cubicBezTo>
                  <a:cubicBezTo>
                    <a:pt x="11073" y="46360"/>
                    <a:pt x="10989" y="45753"/>
                    <a:pt x="10966" y="45146"/>
                  </a:cubicBezTo>
                  <a:cubicBezTo>
                    <a:pt x="10894" y="43979"/>
                    <a:pt x="10882" y="42812"/>
                    <a:pt x="10859" y="41645"/>
                  </a:cubicBezTo>
                  <a:cubicBezTo>
                    <a:pt x="10835" y="40431"/>
                    <a:pt x="10859" y="39228"/>
                    <a:pt x="10835" y="38026"/>
                  </a:cubicBezTo>
                  <a:cubicBezTo>
                    <a:pt x="10811" y="37073"/>
                    <a:pt x="10728" y="36121"/>
                    <a:pt x="10680" y="35168"/>
                  </a:cubicBezTo>
                  <a:cubicBezTo>
                    <a:pt x="10668" y="34859"/>
                    <a:pt x="10692" y="34549"/>
                    <a:pt x="10692" y="34240"/>
                  </a:cubicBezTo>
                  <a:cubicBezTo>
                    <a:pt x="10704" y="32561"/>
                    <a:pt x="10692" y="30870"/>
                    <a:pt x="10704" y="29191"/>
                  </a:cubicBezTo>
                  <a:cubicBezTo>
                    <a:pt x="10751" y="24869"/>
                    <a:pt x="10799" y="20559"/>
                    <a:pt x="10859" y="16249"/>
                  </a:cubicBezTo>
                  <a:cubicBezTo>
                    <a:pt x="10918" y="11999"/>
                    <a:pt x="11263" y="7629"/>
                    <a:pt x="10799" y="3391"/>
                  </a:cubicBezTo>
                  <a:cubicBezTo>
                    <a:pt x="10728" y="2652"/>
                    <a:pt x="10620" y="1926"/>
                    <a:pt x="10549" y="1188"/>
                  </a:cubicBezTo>
                  <a:cubicBezTo>
                    <a:pt x="10513" y="867"/>
                    <a:pt x="10620" y="283"/>
                    <a:pt x="10299" y="69"/>
                  </a:cubicBezTo>
                  <a:cubicBezTo>
                    <a:pt x="10228" y="21"/>
                    <a:pt x="10161" y="1"/>
                    <a:pt x="10097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09" name="Google Shape;809;p15"/>
            <p:cNvGrpSpPr/>
            <p:nvPr/>
          </p:nvGrpSpPr>
          <p:grpSpPr>
            <a:xfrm>
              <a:off x="1075269" y="128967"/>
              <a:ext cx="386637" cy="1661090"/>
              <a:chOff x="1075269" y="128967"/>
              <a:chExt cx="386637" cy="1661090"/>
            </a:xfrm>
          </p:grpSpPr>
          <p:sp>
            <p:nvSpPr>
              <p:cNvPr id="810" name="Google Shape;810;p15"/>
              <p:cNvSpPr/>
              <p:nvPr/>
            </p:nvSpPr>
            <p:spPr>
              <a:xfrm>
                <a:off x="1075269" y="128967"/>
                <a:ext cx="386637" cy="1661090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48393" extrusionOk="0">
                    <a:moveTo>
                      <a:pt x="10097" y="1"/>
                    </a:moveTo>
                    <a:cubicBezTo>
                      <a:pt x="9828" y="1"/>
                      <a:pt x="9620" y="364"/>
                      <a:pt x="9465" y="557"/>
                    </a:cubicBezTo>
                    <a:cubicBezTo>
                      <a:pt x="9299" y="771"/>
                      <a:pt x="9001" y="831"/>
                      <a:pt x="8739" y="878"/>
                    </a:cubicBezTo>
                    <a:cubicBezTo>
                      <a:pt x="8442" y="938"/>
                      <a:pt x="8144" y="974"/>
                      <a:pt x="7870" y="1093"/>
                    </a:cubicBezTo>
                    <a:cubicBezTo>
                      <a:pt x="7688" y="1176"/>
                      <a:pt x="7521" y="1288"/>
                      <a:pt x="7352" y="1288"/>
                    </a:cubicBezTo>
                    <a:cubicBezTo>
                      <a:pt x="7256" y="1288"/>
                      <a:pt x="7160" y="1252"/>
                      <a:pt x="7060" y="1152"/>
                    </a:cubicBezTo>
                    <a:cubicBezTo>
                      <a:pt x="6906" y="986"/>
                      <a:pt x="6798" y="819"/>
                      <a:pt x="6548" y="771"/>
                    </a:cubicBezTo>
                    <a:cubicBezTo>
                      <a:pt x="6506" y="764"/>
                      <a:pt x="6465" y="761"/>
                      <a:pt x="6425" y="761"/>
                    </a:cubicBezTo>
                    <a:cubicBezTo>
                      <a:pt x="6063" y="761"/>
                      <a:pt x="5805" y="1035"/>
                      <a:pt x="5536" y="1271"/>
                    </a:cubicBezTo>
                    <a:cubicBezTo>
                      <a:pt x="5382" y="1402"/>
                      <a:pt x="5238" y="1471"/>
                      <a:pt x="5067" y="1471"/>
                    </a:cubicBezTo>
                    <a:cubicBezTo>
                      <a:pt x="4988" y="1471"/>
                      <a:pt x="4904" y="1456"/>
                      <a:pt x="4810" y="1426"/>
                    </a:cubicBezTo>
                    <a:cubicBezTo>
                      <a:pt x="4501" y="1319"/>
                      <a:pt x="4239" y="1200"/>
                      <a:pt x="3917" y="1152"/>
                    </a:cubicBezTo>
                    <a:cubicBezTo>
                      <a:pt x="3786" y="1140"/>
                      <a:pt x="3584" y="1128"/>
                      <a:pt x="3489" y="1045"/>
                    </a:cubicBezTo>
                    <a:cubicBezTo>
                      <a:pt x="3441" y="1021"/>
                      <a:pt x="3429" y="974"/>
                      <a:pt x="3381" y="938"/>
                    </a:cubicBezTo>
                    <a:cubicBezTo>
                      <a:pt x="3328" y="903"/>
                      <a:pt x="3264" y="889"/>
                      <a:pt x="3196" y="889"/>
                    </a:cubicBezTo>
                    <a:cubicBezTo>
                      <a:pt x="3080" y="889"/>
                      <a:pt x="2955" y="929"/>
                      <a:pt x="2858" y="974"/>
                    </a:cubicBezTo>
                    <a:cubicBezTo>
                      <a:pt x="2637" y="1067"/>
                      <a:pt x="2472" y="1307"/>
                      <a:pt x="2210" y="1307"/>
                    </a:cubicBezTo>
                    <a:cubicBezTo>
                      <a:pt x="2203" y="1307"/>
                      <a:pt x="2197" y="1307"/>
                      <a:pt x="2191" y="1307"/>
                    </a:cubicBezTo>
                    <a:cubicBezTo>
                      <a:pt x="1965" y="1307"/>
                      <a:pt x="1774" y="1105"/>
                      <a:pt x="1595" y="974"/>
                    </a:cubicBezTo>
                    <a:cubicBezTo>
                      <a:pt x="1391" y="817"/>
                      <a:pt x="1161" y="665"/>
                      <a:pt x="926" y="665"/>
                    </a:cubicBezTo>
                    <a:cubicBezTo>
                      <a:pt x="804" y="665"/>
                      <a:pt x="681" y="706"/>
                      <a:pt x="560" y="807"/>
                    </a:cubicBezTo>
                    <a:cubicBezTo>
                      <a:pt x="214" y="1081"/>
                      <a:pt x="238" y="1605"/>
                      <a:pt x="238" y="1998"/>
                    </a:cubicBezTo>
                    <a:cubicBezTo>
                      <a:pt x="250" y="2676"/>
                      <a:pt x="179" y="3355"/>
                      <a:pt x="131" y="4022"/>
                    </a:cubicBezTo>
                    <a:cubicBezTo>
                      <a:pt x="0" y="5748"/>
                      <a:pt x="48" y="7486"/>
                      <a:pt x="48" y="9213"/>
                    </a:cubicBezTo>
                    <a:cubicBezTo>
                      <a:pt x="60" y="15094"/>
                      <a:pt x="24" y="21000"/>
                      <a:pt x="131" y="26870"/>
                    </a:cubicBezTo>
                    <a:cubicBezTo>
                      <a:pt x="143" y="27763"/>
                      <a:pt x="179" y="28656"/>
                      <a:pt x="191" y="29537"/>
                    </a:cubicBezTo>
                    <a:cubicBezTo>
                      <a:pt x="202" y="30608"/>
                      <a:pt x="143" y="31668"/>
                      <a:pt x="179" y="32740"/>
                    </a:cubicBezTo>
                    <a:cubicBezTo>
                      <a:pt x="214" y="33954"/>
                      <a:pt x="321" y="35168"/>
                      <a:pt x="345" y="36383"/>
                    </a:cubicBezTo>
                    <a:cubicBezTo>
                      <a:pt x="381" y="37597"/>
                      <a:pt x="357" y="38812"/>
                      <a:pt x="393" y="40026"/>
                    </a:cubicBezTo>
                    <a:cubicBezTo>
                      <a:pt x="429" y="41241"/>
                      <a:pt x="476" y="42455"/>
                      <a:pt x="524" y="43681"/>
                    </a:cubicBezTo>
                    <a:cubicBezTo>
                      <a:pt x="572" y="44824"/>
                      <a:pt x="631" y="45979"/>
                      <a:pt x="583" y="47122"/>
                    </a:cubicBezTo>
                    <a:cubicBezTo>
                      <a:pt x="572" y="47432"/>
                      <a:pt x="536" y="47789"/>
                      <a:pt x="714" y="48063"/>
                    </a:cubicBezTo>
                    <a:cubicBezTo>
                      <a:pt x="857" y="48294"/>
                      <a:pt x="1126" y="48393"/>
                      <a:pt x="1387" y="48393"/>
                    </a:cubicBezTo>
                    <a:cubicBezTo>
                      <a:pt x="1475" y="48393"/>
                      <a:pt x="1562" y="48381"/>
                      <a:pt x="1643" y="48360"/>
                    </a:cubicBezTo>
                    <a:cubicBezTo>
                      <a:pt x="2012" y="48277"/>
                      <a:pt x="2179" y="47920"/>
                      <a:pt x="2512" y="47777"/>
                    </a:cubicBezTo>
                    <a:cubicBezTo>
                      <a:pt x="2593" y="47740"/>
                      <a:pt x="2646" y="47721"/>
                      <a:pt x="2696" y="47721"/>
                    </a:cubicBezTo>
                    <a:cubicBezTo>
                      <a:pt x="2755" y="47721"/>
                      <a:pt x="2808" y="47749"/>
                      <a:pt x="2893" y="47801"/>
                    </a:cubicBezTo>
                    <a:cubicBezTo>
                      <a:pt x="3036" y="47896"/>
                      <a:pt x="3191" y="47956"/>
                      <a:pt x="3369" y="47979"/>
                    </a:cubicBezTo>
                    <a:cubicBezTo>
                      <a:pt x="3473" y="47991"/>
                      <a:pt x="3577" y="47996"/>
                      <a:pt x="3681" y="47996"/>
                    </a:cubicBezTo>
                    <a:cubicBezTo>
                      <a:pt x="3902" y="47996"/>
                      <a:pt x="4124" y="47972"/>
                      <a:pt x="4334" y="47932"/>
                    </a:cubicBezTo>
                    <a:cubicBezTo>
                      <a:pt x="4715" y="47872"/>
                      <a:pt x="4953" y="47598"/>
                      <a:pt x="5132" y="47289"/>
                    </a:cubicBezTo>
                    <a:cubicBezTo>
                      <a:pt x="5310" y="46967"/>
                      <a:pt x="5548" y="46455"/>
                      <a:pt x="5917" y="46325"/>
                    </a:cubicBezTo>
                    <a:cubicBezTo>
                      <a:pt x="5957" y="46312"/>
                      <a:pt x="5994" y="46306"/>
                      <a:pt x="6027" y="46306"/>
                    </a:cubicBezTo>
                    <a:cubicBezTo>
                      <a:pt x="6300" y="46306"/>
                      <a:pt x="6362" y="46705"/>
                      <a:pt x="6489" y="46896"/>
                    </a:cubicBezTo>
                    <a:cubicBezTo>
                      <a:pt x="6601" y="47061"/>
                      <a:pt x="6761" y="47160"/>
                      <a:pt x="6926" y="47160"/>
                    </a:cubicBezTo>
                    <a:cubicBezTo>
                      <a:pt x="7024" y="47160"/>
                      <a:pt x="7123" y="47126"/>
                      <a:pt x="7215" y="47051"/>
                    </a:cubicBezTo>
                    <a:cubicBezTo>
                      <a:pt x="7291" y="46986"/>
                      <a:pt x="7405" y="46794"/>
                      <a:pt x="7515" y="46794"/>
                    </a:cubicBezTo>
                    <a:cubicBezTo>
                      <a:pt x="7526" y="46794"/>
                      <a:pt x="7537" y="46796"/>
                      <a:pt x="7549" y="46801"/>
                    </a:cubicBezTo>
                    <a:cubicBezTo>
                      <a:pt x="7584" y="46813"/>
                      <a:pt x="7620" y="46884"/>
                      <a:pt x="7656" y="46908"/>
                    </a:cubicBezTo>
                    <a:cubicBezTo>
                      <a:pt x="7727" y="46979"/>
                      <a:pt x="7834" y="47015"/>
                      <a:pt x="7918" y="47075"/>
                    </a:cubicBezTo>
                    <a:cubicBezTo>
                      <a:pt x="8049" y="47158"/>
                      <a:pt x="8120" y="47241"/>
                      <a:pt x="8287" y="47253"/>
                    </a:cubicBezTo>
                    <a:cubicBezTo>
                      <a:pt x="8303" y="47255"/>
                      <a:pt x="8319" y="47256"/>
                      <a:pt x="8335" y="47256"/>
                    </a:cubicBezTo>
                    <a:cubicBezTo>
                      <a:pt x="8531" y="47256"/>
                      <a:pt x="8693" y="47133"/>
                      <a:pt x="8882" y="47133"/>
                    </a:cubicBezTo>
                    <a:cubicBezTo>
                      <a:pt x="8890" y="47133"/>
                      <a:pt x="8898" y="47134"/>
                      <a:pt x="8906" y="47134"/>
                    </a:cubicBezTo>
                    <a:cubicBezTo>
                      <a:pt x="9204" y="47146"/>
                      <a:pt x="9525" y="47360"/>
                      <a:pt x="9811" y="47468"/>
                    </a:cubicBezTo>
                    <a:cubicBezTo>
                      <a:pt x="9985" y="47531"/>
                      <a:pt x="10202" y="47605"/>
                      <a:pt x="10412" y="47605"/>
                    </a:cubicBezTo>
                    <a:cubicBezTo>
                      <a:pt x="10517" y="47605"/>
                      <a:pt x="10620" y="47587"/>
                      <a:pt x="10716" y="47539"/>
                    </a:cubicBezTo>
                    <a:cubicBezTo>
                      <a:pt x="10930" y="47420"/>
                      <a:pt x="10978" y="47182"/>
                      <a:pt x="11001" y="46956"/>
                    </a:cubicBezTo>
                    <a:cubicBezTo>
                      <a:pt x="11073" y="46360"/>
                      <a:pt x="10989" y="45753"/>
                      <a:pt x="10966" y="45146"/>
                    </a:cubicBezTo>
                    <a:cubicBezTo>
                      <a:pt x="10894" y="43979"/>
                      <a:pt x="10882" y="42812"/>
                      <a:pt x="10859" y="41645"/>
                    </a:cubicBezTo>
                    <a:cubicBezTo>
                      <a:pt x="10835" y="40431"/>
                      <a:pt x="10859" y="39228"/>
                      <a:pt x="10835" y="38026"/>
                    </a:cubicBezTo>
                    <a:cubicBezTo>
                      <a:pt x="10811" y="37073"/>
                      <a:pt x="10728" y="36121"/>
                      <a:pt x="10680" y="35168"/>
                    </a:cubicBezTo>
                    <a:cubicBezTo>
                      <a:pt x="10668" y="34859"/>
                      <a:pt x="10692" y="34549"/>
                      <a:pt x="10692" y="34240"/>
                    </a:cubicBezTo>
                    <a:cubicBezTo>
                      <a:pt x="10704" y="32561"/>
                      <a:pt x="10692" y="30870"/>
                      <a:pt x="10704" y="29191"/>
                    </a:cubicBezTo>
                    <a:cubicBezTo>
                      <a:pt x="10751" y="24869"/>
                      <a:pt x="10799" y="20559"/>
                      <a:pt x="10859" y="16249"/>
                    </a:cubicBezTo>
                    <a:cubicBezTo>
                      <a:pt x="10918" y="11999"/>
                      <a:pt x="11263" y="7629"/>
                      <a:pt x="10799" y="3391"/>
                    </a:cubicBezTo>
                    <a:cubicBezTo>
                      <a:pt x="10728" y="2652"/>
                      <a:pt x="10620" y="1926"/>
                      <a:pt x="10549" y="1188"/>
                    </a:cubicBezTo>
                    <a:cubicBezTo>
                      <a:pt x="10513" y="867"/>
                      <a:pt x="10620" y="283"/>
                      <a:pt x="10299" y="69"/>
                    </a:cubicBezTo>
                    <a:cubicBezTo>
                      <a:pt x="10228" y="21"/>
                      <a:pt x="10161" y="1"/>
                      <a:pt x="1009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1" name="Google Shape;811;p15"/>
              <p:cNvSpPr/>
              <p:nvPr/>
            </p:nvSpPr>
            <p:spPr>
              <a:xfrm>
                <a:off x="1076470" y="128967"/>
                <a:ext cx="356396" cy="299074"/>
              </a:xfrm>
              <a:custGeom>
                <a:avLst/>
                <a:gdLst/>
                <a:ahLst/>
                <a:cxnLst/>
                <a:rect l="l" t="t" r="r" b="b"/>
                <a:pathLst>
                  <a:path w="10383" h="8713" extrusionOk="0">
                    <a:moveTo>
                      <a:pt x="10062" y="1"/>
                    </a:moveTo>
                    <a:cubicBezTo>
                      <a:pt x="9793" y="1"/>
                      <a:pt x="9585" y="364"/>
                      <a:pt x="9430" y="557"/>
                    </a:cubicBezTo>
                    <a:cubicBezTo>
                      <a:pt x="9264" y="771"/>
                      <a:pt x="8966" y="831"/>
                      <a:pt x="8704" y="878"/>
                    </a:cubicBezTo>
                    <a:cubicBezTo>
                      <a:pt x="8407" y="938"/>
                      <a:pt x="8109" y="974"/>
                      <a:pt x="7835" y="1093"/>
                    </a:cubicBezTo>
                    <a:cubicBezTo>
                      <a:pt x="7653" y="1176"/>
                      <a:pt x="7486" y="1288"/>
                      <a:pt x="7317" y="1288"/>
                    </a:cubicBezTo>
                    <a:cubicBezTo>
                      <a:pt x="7221" y="1288"/>
                      <a:pt x="7125" y="1252"/>
                      <a:pt x="7025" y="1152"/>
                    </a:cubicBezTo>
                    <a:cubicBezTo>
                      <a:pt x="6954" y="1069"/>
                      <a:pt x="6883" y="998"/>
                      <a:pt x="6811" y="926"/>
                    </a:cubicBezTo>
                    <a:lnTo>
                      <a:pt x="13" y="6355"/>
                    </a:lnTo>
                    <a:cubicBezTo>
                      <a:pt x="1" y="7141"/>
                      <a:pt x="13" y="7927"/>
                      <a:pt x="13" y="8713"/>
                    </a:cubicBezTo>
                    <a:lnTo>
                      <a:pt x="10383" y="200"/>
                    </a:lnTo>
                    <a:cubicBezTo>
                      <a:pt x="10347" y="152"/>
                      <a:pt x="10312" y="105"/>
                      <a:pt x="10264" y="69"/>
                    </a:cubicBezTo>
                    <a:cubicBezTo>
                      <a:pt x="10193" y="21"/>
                      <a:pt x="10126" y="1"/>
                      <a:pt x="1006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2" name="Google Shape;812;p15"/>
              <p:cNvSpPr/>
              <p:nvPr/>
            </p:nvSpPr>
            <p:spPr>
              <a:xfrm>
                <a:off x="1076882" y="246149"/>
                <a:ext cx="374795" cy="396454"/>
              </a:xfrm>
              <a:custGeom>
                <a:avLst/>
                <a:gdLst/>
                <a:ahLst/>
                <a:cxnLst/>
                <a:rect l="l" t="t" r="r" b="b"/>
                <a:pathLst>
                  <a:path w="10919" h="11550" extrusionOk="0">
                    <a:moveTo>
                      <a:pt x="10752" y="0"/>
                    </a:moveTo>
                    <a:lnTo>
                      <a:pt x="1" y="9502"/>
                    </a:lnTo>
                    <a:lnTo>
                      <a:pt x="1" y="11550"/>
                    </a:lnTo>
                    <a:lnTo>
                      <a:pt x="10919" y="2084"/>
                    </a:lnTo>
                    <a:cubicBezTo>
                      <a:pt x="10883" y="1382"/>
                      <a:pt x="10835" y="691"/>
                      <a:pt x="10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3" name="Google Shape;813;p15"/>
              <p:cNvSpPr/>
              <p:nvPr/>
            </p:nvSpPr>
            <p:spPr>
              <a:xfrm>
                <a:off x="1076882" y="460709"/>
                <a:ext cx="376854" cy="400538"/>
              </a:xfrm>
              <a:custGeom>
                <a:avLst/>
                <a:gdLst/>
                <a:ahLst/>
                <a:cxnLst/>
                <a:rect l="l" t="t" r="r" b="b"/>
                <a:pathLst>
                  <a:path w="10979" h="11669" extrusionOk="0">
                    <a:moveTo>
                      <a:pt x="10978" y="0"/>
                    </a:moveTo>
                    <a:lnTo>
                      <a:pt x="1" y="9370"/>
                    </a:lnTo>
                    <a:cubicBezTo>
                      <a:pt x="1" y="10132"/>
                      <a:pt x="13" y="10894"/>
                      <a:pt x="13" y="11668"/>
                    </a:cubicBezTo>
                    <a:lnTo>
                      <a:pt x="10907" y="2822"/>
                    </a:lnTo>
                    <a:cubicBezTo>
                      <a:pt x="10931" y="1881"/>
                      <a:pt x="10966" y="941"/>
                      <a:pt x="1097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4" name="Google Shape;814;p15"/>
              <p:cNvSpPr/>
              <p:nvPr/>
            </p:nvSpPr>
            <p:spPr>
              <a:xfrm>
                <a:off x="1132865" y="1526918"/>
                <a:ext cx="315962" cy="261591"/>
              </a:xfrm>
              <a:custGeom>
                <a:avLst/>
                <a:gdLst/>
                <a:ahLst/>
                <a:cxnLst/>
                <a:rect l="l" t="t" r="r" b="b"/>
                <a:pathLst>
                  <a:path w="9205" h="7621" extrusionOk="0">
                    <a:moveTo>
                      <a:pt x="9169" y="1"/>
                    </a:moveTo>
                    <a:lnTo>
                      <a:pt x="1" y="7621"/>
                    </a:lnTo>
                    <a:cubicBezTo>
                      <a:pt x="346" y="7513"/>
                      <a:pt x="513" y="7192"/>
                      <a:pt x="834" y="7049"/>
                    </a:cubicBezTo>
                    <a:cubicBezTo>
                      <a:pt x="909" y="7012"/>
                      <a:pt x="963" y="6993"/>
                      <a:pt x="1012" y="6993"/>
                    </a:cubicBezTo>
                    <a:cubicBezTo>
                      <a:pt x="1071" y="6993"/>
                      <a:pt x="1125" y="7021"/>
                      <a:pt x="1203" y="7073"/>
                    </a:cubicBezTo>
                    <a:cubicBezTo>
                      <a:pt x="1358" y="7168"/>
                      <a:pt x="1513" y="7228"/>
                      <a:pt x="1691" y="7251"/>
                    </a:cubicBezTo>
                    <a:cubicBezTo>
                      <a:pt x="1791" y="7263"/>
                      <a:pt x="1894" y="7268"/>
                      <a:pt x="1998" y="7268"/>
                    </a:cubicBezTo>
                    <a:cubicBezTo>
                      <a:pt x="2219" y="7268"/>
                      <a:pt x="2446" y="7244"/>
                      <a:pt x="2656" y="7204"/>
                    </a:cubicBezTo>
                    <a:lnTo>
                      <a:pt x="2692" y="7204"/>
                    </a:lnTo>
                    <a:lnTo>
                      <a:pt x="3418" y="6609"/>
                    </a:lnTo>
                    <a:cubicBezTo>
                      <a:pt x="3430" y="6585"/>
                      <a:pt x="3442" y="6573"/>
                      <a:pt x="3454" y="6561"/>
                    </a:cubicBezTo>
                    <a:cubicBezTo>
                      <a:pt x="3632" y="6239"/>
                      <a:pt x="3858" y="5727"/>
                      <a:pt x="4239" y="5597"/>
                    </a:cubicBezTo>
                    <a:cubicBezTo>
                      <a:pt x="4278" y="5583"/>
                      <a:pt x="4314" y="5578"/>
                      <a:pt x="4347" y="5578"/>
                    </a:cubicBezTo>
                    <a:cubicBezTo>
                      <a:pt x="4433" y="5578"/>
                      <a:pt x="4500" y="5619"/>
                      <a:pt x="4561" y="5680"/>
                    </a:cubicBezTo>
                    <a:lnTo>
                      <a:pt x="9204" y="1917"/>
                    </a:lnTo>
                    <a:cubicBezTo>
                      <a:pt x="9192" y="1584"/>
                      <a:pt x="9192" y="1251"/>
                      <a:pt x="9181" y="917"/>
                    </a:cubicBezTo>
                    <a:cubicBezTo>
                      <a:pt x="9181" y="608"/>
                      <a:pt x="9181" y="310"/>
                      <a:pt x="916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5" name="Google Shape;815;p15"/>
              <p:cNvSpPr/>
              <p:nvPr/>
            </p:nvSpPr>
            <p:spPr>
              <a:xfrm>
                <a:off x="1092019" y="1296843"/>
                <a:ext cx="353136" cy="376408"/>
              </a:xfrm>
              <a:custGeom>
                <a:avLst/>
                <a:gdLst/>
                <a:ahLst/>
                <a:cxnLst/>
                <a:rect l="l" t="t" r="r" b="b"/>
                <a:pathLst>
                  <a:path w="10288" h="10966" extrusionOk="0">
                    <a:moveTo>
                      <a:pt x="10204" y="0"/>
                    </a:moveTo>
                    <a:lnTo>
                      <a:pt x="0" y="8716"/>
                    </a:lnTo>
                    <a:cubicBezTo>
                      <a:pt x="12" y="9025"/>
                      <a:pt x="24" y="9347"/>
                      <a:pt x="36" y="9656"/>
                    </a:cubicBezTo>
                    <a:cubicBezTo>
                      <a:pt x="48" y="10085"/>
                      <a:pt x="72" y="10525"/>
                      <a:pt x="84" y="10966"/>
                    </a:cubicBezTo>
                    <a:lnTo>
                      <a:pt x="10287" y="2679"/>
                    </a:lnTo>
                    <a:cubicBezTo>
                      <a:pt x="10251" y="2167"/>
                      <a:pt x="10216" y="1655"/>
                      <a:pt x="10204" y="1143"/>
                    </a:cubicBezTo>
                    <a:cubicBezTo>
                      <a:pt x="10180" y="834"/>
                      <a:pt x="10192" y="524"/>
                      <a:pt x="10204" y="215"/>
                    </a:cubicBezTo>
                    <a:cubicBezTo>
                      <a:pt x="10204" y="143"/>
                      <a:pt x="10204" y="72"/>
                      <a:pt x="102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6" name="Google Shape;816;p15"/>
              <p:cNvSpPr/>
              <p:nvPr/>
            </p:nvSpPr>
            <p:spPr>
              <a:xfrm>
                <a:off x="1078530" y="685463"/>
                <a:ext cx="369474" cy="378467"/>
              </a:xfrm>
              <a:custGeom>
                <a:avLst/>
                <a:gdLst/>
                <a:ahLst/>
                <a:cxnLst/>
                <a:rect l="l" t="t" r="r" b="b"/>
                <a:pathLst>
                  <a:path w="10764" h="11026" extrusionOk="0">
                    <a:moveTo>
                      <a:pt x="10764" y="1"/>
                    </a:moveTo>
                    <a:lnTo>
                      <a:pt x="0" y="9097"/>
                    </a:lnTo>
                    <a:cubicBezTo>
                      <a:pt x="12" y="9621"/>
                      <a:pt x="24" y="10145"/>
                      <a:pt x="24" y="10669"/>
                    </a:cubicBezTo>
                    <a:cubicBezTo>
                      <a:pt x="36" y="10788"/>
                      <a:pt x="36" y="10907"/>
                      <a:pt x="36" y="11026"/>
                    </a:cubicBezTo>
                    <a:lnTo>
                      <a:pt x="10728" y="2632"/>
                    </a:lnTo>
                    <a:cubicBezTo>
                      <a:pt x="10740" y="1763"/>
                      <a:pt x="10752" y="906"/>
                      <a:pt x="10764" y="36"/>
                    </a:cubicBezTo>
                    <a:lnTo>
                      <a:pt x="10764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7" name="Google Shape;817;p15"/>
              <p:cNvSpPr/>
              <p:nvPr/>
            </p:nvSpPr>
            <p:spPr>
              <a:xfrm>
                <a:off x="1080555" y="896350"/>
                <a:ext cx="364600" cy="369474"/>
              </a:xfrm>
              <a:custGeom>
                <a:avLst/>
                <a:gdLst/>
                <a:ahLst/>
                <a:cxnLst/>
                <a:rect l="l" t="t" r="r" b="b"/>
                <a:pathLst>
                  <a:path w="10622" h="10764" extrusionOk="0">
                    <a:moveTo>
                      <a:pt x="10621" y="0"/>
                    </a:moveTo>
                    <a:lnTo>
                      <a:pt x="13" y="8978"/>
                    </a:lnTo>
                    <a:cubicBezTo>
                      <a:pt x="1" y="9442"/>
                      <a:pt x="1" y="9918"/>
                      <a:pt x="25" y="10383"/>
                    </a:cubicBezTo>
                    <a:cubicBezTo>
                      <a:pt x="25" y="10513"/>
                      <a:pt x="37" y="10633"/>
                      <a:pt x="37" y="10764"/>
                    </a:cubicBezTo>
                    <a:lnTo>
                      <a:pt x="10597" y="2251"/>
                    </a:lnTo>
                    <a:cubicBezTo>
                      <a:pt x="10609" y="1500"/>
                      <a:pt x="10609" y="750"/>
                      <a:pt x="1062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8" name="Google Shape;818;p15"/>
              <p:cNvSpPr/>
              <p:nvPr/>
            </p:nvSpPr>
            <p:spPr>
              <a:xfrm>
                <a:off x="1087522" y="1102707"/>
                <a:ext cx="355573" cy="367449"/>
              </a:xfrm>
              <a:custGeom>
                <a:avLst/>
                <a:gdLst/>
                <a:ahLst/>
                <a:cxnLst/>
                <a:rect l="l" t="t" r="r" b="b"/>
                <a:pathLst>
                  <a:path w="10359" h="10705" extrusionOk="0">
                    <a:moveTo>
                      <a:pt x="10359" y="1"/>
                    </a:moveTo>
                    <a:lnTo>
                      <a:pt x="0" y="8954"/>
                    </a:lnTo>
                    <a:cubicBezTo>
                      <a:pt x="12" y="9538"/>
                      <a:pt x="12" y="10121"/>
                      <a:pt x="12" y="10705"/>
                    </a:cubicBezTo>
                    <a:lnTo>
                      <a:pt x="10347" y="2406"/>
                    </a:lnTo>
                    <a:cubicBezTo>
                      <a:pt x="10347" y="1882"/>
                      <a:pt x="10347" y="1346"/>
                      <a:pt x="10347" y="822"/>
                    </a:cubicBezTo>
                    <a:cubicBezTo>
                      <a:pt x="10347" y="549"/>
                      <a:pt x="10359" y="275"/>
                      <a:pt x="103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9_1">
    <p:spTree>
      <p:nvGrpSpPr>
        <p:cNvPr id="1" name="Shape 8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" name="Google Shape;820;p16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821" name="Google Shape;821;p16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2" name="Google Shape;822;p16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3" name="Google Shape;823;p16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4" name="Google Shape;824;p16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5" name="Google Shape;825;p16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6" name="Google Shape;826;p16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7" name="Google Shape;827;p16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8" name="Google Shape;828;p16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9" name="Google Shape;829;p16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0" name="Google Shape;830;p16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1" name="Google Shape;831;p16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2" name="Google Shape;832;p16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3" name="Google Shape;833;p16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4" name="Google Shape;834;p16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5" name="Google Shape;835;p16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6" name="Google Shape;836;p16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7" name="Google Shape;837;p16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8" name="Google Shape;838;p16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9" name="Google Shape;839;p16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0" name="Google Shape;840;p16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1" name="Google Shape;841;p16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842" name="Google Shape;842;p16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4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grpSp>
        <p:nvGrpSpPr>
          <p:cNvPr id="843" name="Google Shape;843;p16"/>
          <p:cNvGrpSpPr/>
          <p:nvPr/>
        </p:nvGrpSpPr>
        <p:grpSpPr>
          <a:xfrm rot="1200266">
            <a:off x="-539268" y="4441498"/>
            <a:ext cx="1086584" cy="670357"/>
            <a:chOff x="4793163" y="2570463"/>
            <a:chExt cx="648600" cy="400125"/>
          </a:xfrm>
        </p:grpSpPr>
        <p:sp>
          <p:nvSpPr>
            <p:cNvPr id="844" name="Google Shape;844;p16"/>
            <p:cNvSpPr/>
            <p:nvPr/>
          </p:nvSpPr>
          <p:spPr>
            <a:xfrm>
              <a:off x="4793163" y="2570463"/>
              <a:ext cx="648600" cy="400125"/>
            </a:xfrm>
            <a:custGeom>
              <a:avLst/>
              <a:gdLst/>
              <a:ahLst/>
              <a:cxnLst/>
              <a:rect l="l" t="t" r="r" b="b"/>
              <a:pathLst>
                <a:path w="25944" h="16005" extrusionOk="0">
                  <a:moveTo>
                    <a:pt x="13714" y="0"/>
                  </a:moveTo>
                  <a:cubicBezTo>
                    <a:pt x="12145" y="0"/>
                    <a:pt x="10629" y="332"/>
                    <a:pt x="9168" y="956"/>
                  </a:cubicBezTo>
                  <a:cubicBezTo>
                    <a:pt x="6870" y="1944"/>
                    <a:pt x="4989" y="3480"/>
                    <a:pt x="3477" y="5468"/>
                  </a:cubicBezTo>
                  <a:cubicBezTo>
                    <a:pt x="1322" y="8314"/>
                    <a:pt x="203" y="11552"/>
                    <a:pt x="12" y="15112"/>
                  </a:cubicBezTo>
                  <a:cubicBezTo>
                    <a:pt x="0" y="15148"/>
                    <a:pt x="24" y="15195"/>
                    <a:pt x="36" y="15255"/>
                  </a:cubicBezTo>
                  <a:cubicBezTo>
                    <a:pt x="214" y="15243"/>
                    <a:pt x="393" y="15219"/>
                    <a:pt x="572" y="15195"/>
                  </a:cubicBezTo>
                  <a:lnTo>
                    <a:pt x="5406" y="14743"/>
                  </a:lnTo>
                  <a:cubicBezTo>
                    <a:pt x="6025" y="14707"/>
                    <a:pt x="6620" y="14660"/>
                    <a:pt x="7239" y="14612"/>
                  </a:cubicBezTo>
                  <a:cubicBezTo>
                    <a:pt x="7239" y="14493"/>
                    <a:pt x="7251" y="14398"/>
                    <a:pt x="7251" y="14302"/>
                  </a:cubicBezTo>
                  <a:cubicBezTo>
                    <a:pt x="7215" y="13659"/>
                    <a:pt x="7263" y="13028"/>
                    <a:pt x="7358" y="12397"/>
                  </a:cubicBezTo>
                  <a:cubicBezTo>
                    <a:pt x="7608" y="10802"/>
                    <a:pt x="8168" y="9314"/>
                    <a:pt x="9144" y="8016"/>
                  </a:cubicBezTo>
                  <a:cubicBezTo>
                    <a:pt x="9751" y="7194"/>
                    <a:pt x="10490" y="6504"/>
                    <a:pt x="11442" y="6099"/>
                  </a:cubicBezTo>
                  <a:cubicBezTo>
                    <a:pt x="11941" y="5885"/>
                    <a:pt x="12433" y="5774"/>
                    <a:pt x="12916" y="5774"/>
                  </a:cubicBezTo>
                  <a:cubicBezTo>
                    <a:pt x="13563" y="5774"/>
                    <a:pt x="14193" y="5974"/>
                    <a:pt x="14800" y="6397"/>
                  </a:cubicBezTo>
                  <a:cubicBezTo>
                    <a:pt x="15359" y="6801"/>
                    <a:pt x="15788" y="7325"/>
                    <a:pt x="16109" y="7933"/>
                  </a:cubicBezTo>
                  <a:cubicBezTo>
                    <a:pt x="16478" y="8623"/>
                    <a:pt x="16717" y="9361"/>
                    <a:pt x="16824" y="10135"/>
                  </a:cubicBezTo>
                  <a:cubicBezTo>
                    <a:pt x="16931" y="10969"/>
                    <a:pt x="17002" y="11790"/>
                    <a:pt x="16836" y="12636"/>
                  </a:cubicBezTo>
                  <a:cubicBezTo>
                    <a:pt x="16717" y="13243"/>
                    <a:pt x="16705" y="13874"/>
                    <a:pt x="16645" y="14493"/>
                  </a:cubicBezTo>
                  <a:cubicBezTo>
                    <a:pt x="17252" y="14588"/>
                    <a:pt x="17860" y="14683"/>
                    <a:pt x="18467" y="14779"/>
                  </a:cubicBezTo>
                  <a:lnTo>
                    <a:pt x="21253" y="15255"/>
                  </a:lnTo>
                  <a:cubicBezTo>
                    <a:pt x="21693" y="15338"/>
                    <a:pt x="22110" y="15410"/>
                    <a:pt x="22432" y="15457"/>
                  </a:cubicBezTo>
                  <a:lnTo>
                    <a:pt x="24539" y="15814"/>
                  </a:lnTo>
                  <a:cubicBezTo>
                    <a:pt x="24587" y="15826"/>
                    <a:pt x="24622" y="15838"/>
                    <a:pt x="24670" y="15838"/>
                  </a:cubicBezTo>
                  <a:cubicBezTo>
                    <a:pt x="25039" y="15898"/>
                    <a:pt x="25408" y="15957"/>
                    <a:pt x="25789" y="16005"/>
                  </a:cubicBezTo>
                  <a:cubicBezTo>
                    <a:pt x="25801" y="15898"/>
                    <a:pt x="25825" y="15826"/>
                    <a:pt x="25825" y="15755"/>
                  </a:cubicBezTo>
                  <a:cubicBezTo>
                    <a:pt x="25861" y="15314"/>
                    <a:pt x="25896" y="14886"/>
                    <a:pt x="25908" y="14445"/>
                  </a:cubicBezTo>
                  <a:cubicBezTo>
                    <a:pt x="25944" y="12505"/>
                    <a:pt x="25670" y="10600"/>
                    <a:pt x="25027" y="8766"/>
                  </a:cubicBezTo>
                  <a:cubicBezTo>
                    <a:pt x="24146" y="6206"/>
                    <a:pt x="22717" y="4027"/>
                    <a:pt x="20562" y="2360"/>
                  </a:cubicBezTo>
                  <a:cubicBezTo>
                    <a:pt x="18622" y="860"/>
                    <a:pt x="16407" y="63"/>
                    <a:pt x="13954" y="3"/>
                  </a:cubicBezTo>
                  <a:cubicBezTo>
                    <a:pt x="13874" y="1"/>
                    <a:pt x="13794" y="0"/>
                    <a:pt x="13714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45" name="Google Shape;845;p16"/>
            <p:cNvGrpSpPr/>
            <p:nvPr/>
          </p:nvGrpSpPr>
          <p:grpSpPr>
            <a:xfrm>
              <a:off x="4793300" y="2570613"/>
              <a:ext cx="648325" cy="399825"/>
              <a:chOff x="4817550" y="2356600"/>
              <a:chExt cx="648325" cy="399825"/>
            </a:xfrm>
          </p:grpSpPr>
          <p:sp>
            <p:nvSpPr>
              <p:cNvPr id="846" name="Google Shape;846;p16"/>
              <p:cNvSpPr/>
              <p:nvPr/>
            </p:nvSpPr>
            <p:spPr>
              <a:xfrm>
                <a:off x="4817550" y="2356600"/>
                <a:ext cx="648325" cy="399825"/>
              </a:xfrm>
              <a:custGeom>
                <a:avLst/>
                <a:gdLst/>
                <a:ahLst/>
                <a:cxnLst/>
                <a:rect l="l" t="t" r="r" b="b"/>
                <a:pathLst>
                  <a:path w="25933" h="15993" extrusionOk="0">
                    <a:moveTo>
                      <a:pt x="13702" y="0"/>
                    </a:moveTo>
                    <a:cubicBezTo>
                      <a:pt x="12133" y="0"/>
                      <a:pt x="10619" y="332"/>
                      <a:pt x="9169" y="943"/>
                    </a:cubicBezTo>
                    <a:cubicBezTo>
                      <a:pt x="6859" y="1932"/>
                      <a:pt x="4978" y="3479"/>
                      <a:pt x="3478" y="5468"/>
                    </a:cubicBezTo>
                    <a:cubicBezTo>
                      <a:pt x="1322" y="8313"/>
                      <a:pt x="191" y="11540"/>
                      <a:pt x="1" y="15100"/>
                    </a:cubicBezTo>
                    <a:cubicBezTo>
                      <a:pt x="1" y="15148"/>
                      <a:pt x="13" y="15183"/>
                      <a:pt x="25" y="15255"/>
                    </a:cubicBezTo>
                    <a:cubicBezTo>
                      <a:pt x="644" y="15183"/>
                      <a:pt x="1251" y="15112"/>
                      <a:pt x="1870" y="15052"/>
                    </a:cubicBezTo>
                    <a:cubicBezTo>
                      <a:pt x="1882" y="14969"/>
                      <a:pt x="1894" y="14921"/>
                      <a:pt x="1906" y="14886"/>
                    </a:cubicBezTo>
                    <a:cubicBezTo>
                      <a:pt x="2037" y="14159"/>
                      <a:pt x="2132" y="13433"/>
                      <a:pt x="2299" y="12731"/>
                    </a:cubicBezTo>
                    <a:cubicBezTo>
                      <a:pt x="2858" y="10337"/>
                      <a:pt x="3823" y="8111"/>
                      <a:pt x="5335" y="6158"/>
                    </a:cubicBezTo>
                    <a:cubicBezTo>
                      <a:pt x="6383" y="4789"/>
                      <a:pt x="7621" y="3646"/>
                      <a:pt x="9157" y="2848"/>
                    </a:cubicBezTo>
                    <a:cubicBezTo>
                      <a:pt x="10443" y="2170"/>
                      <a:pt x="11771" y="1807"/>
                      <a:pt x="13146" y="1807"/>
                    </a:cubicBezTo>
                    <a:cubicBezTo>
                      <a:pt x="13821" y="1807"/>
                      <a:pt x="14507" y="1894"/>
                      <a:pt x="15205" y="2074"/>
                    </a:cubicBezTo>
                    <a:cubicBezTo>
                      <a:pt x="16884" y="2515"/>
                      <a:pt x="18289" y="3420"/>
                      <a:pt x="19491" y="4658"/>
                    </a:cubicBezTo>
                    <a:cubicBezTo>
                      <a:pt x="20849" y="6039"/>
                      <a:pt x="21789" y="7670"/>
                      <a:pt x="22468" y="9468"/>
                    </a:cubicBezTo>
                    <a:cubicBezTo>
                      <a:pt x="23063" y="11052"/>
                      <a:pt x="23385" y="12707"/>
                      <a:pt x="23551" y="14386"/>
                    </a:cubicBezTo>
                    <a:cubicBezTo>
                      <a:pt x="23599" y="14743"/>
                      <a:pt x="23575" y="15088"/>
                      <a:pt x="23528" y="15433"/>
                    </a:cubicBezTo>
                    <a:cubicBezTo>
                      <a:pt x="23516" y="15493"/>
                      <a:pt x="23528" y="15552"/>
                      <a:pt x="23528" y="15636"/>
                    </a:cubicBezTo>
                    <a:cubicBezTo>
                      <a:pt x="24278" y="15767"/>
                      <a:pt x="25016" y="15898"/>
                      <a:pt x="25778" y="15993"/>
                    </a:cubicBezTo>
                    <a:cubicBezTo>
                      <a:pt x="25802" y="15898"/>
                      <a:pt x="25826" y="15814"/>
                      <a:pt x="25826" y="15743"/>
                    </a:cubicBezTo>
                    <a:cubicBezTo>
                      <a:pt x="25849" y="15314"/>
                      <a:pt x="25885" y="14874"/>
                      <a:pt x="25897" y="14433"/>
                    </a:cubicBezTo>
                    <a:cubicBezTo>
                      <a:pt x="25933" y="12492"/>
                      <a:pt x="25659" y="10599"/>
                      <a:pt x="25028" y="8754"/>
                    </a:cubicBezTo>
                    <a:cubicBezTo>
                      <a:pt x="24135" y="6206"/>
                      <a:pt x="22706" y="4015"/>
                      <a:pt x="20551" y="2348"/>
                    </a:cubicBezTo>
                    <a:cubicBezTo>
                      <a:pt x="18610" y="848"/>
                      <a:pt x="16408" y="50"/>
                      <a:pt x="13943" y="3"/>
                    </a:cubicBezTo>
                    <a:cubicBezTo>
                      <a:pt x="13863" y="1"/>
                      <a:pt x="13782" y="0"/>
                      <a:pt x="137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7" name="Google Shape;847;p16"/>
              <p:cNvSpPr/>
              <p:nvPr/>
            </p:nvSpPr>
            <p:spPr>
              <a:xfrm>
                <a:off x="4875600" y="2412025"/>
                <a:ext cx="519150" cy="332025"/>
              </a:xfrm>
              <a:custGeom>
                <a:avLst/>
                <a:gdLst/>
                <a:ahLst/>
                <a:cxnLst/>
                <a:rect l="l" t="t" r="r" b="b"/>
                <a:pathLst>
                  <a:path w="20766" h="13281" extrusionOk="0">
                    <a:moveTo>
                      <a:pt x="10811" y="0"/>
                    </a:moveTo>
                    <a:cubicBezTo>
                      <a:pt x="9442" y="12"/>
                      <a:pt x="8144" y="381"/>
                      <a:pt x="6942" y="1036"/>
                    </a:cubicBezTo>
                    <a:cubicBezTo>
                      <a:pt x="5347" y="1905"/>
                      <a:pt x="4073" y="3132"/>
                      <a:pt x="3037" y="4596"/>
                    </a:cubicBezTo>
                    <a:cubicBezTo>
                      <a:pt x="1346" y="6989"/>
                      <a:pt x="417" y="9680"/>
                      <a:pt x="13" y="12561"/>
                    </a:cubicBezTo>
                    <a:cubicBezTo>
                      <a:pt x="1" y="12621"/>
                      <a:pt x="13" y="12692"/>
                      <a:pt x="13" y="12776"/>
                    </a:cubicBezTo>
                    <a:cubicBezTo>
                      <a:pt x="620" y="12716"/>
                      <a:pt x="1215" y="12645"/>
                      <a:pt x="1822" y="12585"/>
                    </a:cubicBezTo>
                    <a:cubicBezTo>
                      <a:pt x="1846" y="12478"/>
                      <a:pt x="1858" y="12395"/>
                      <a:pt x="1882" y="12311"/>
                    </a:cubicBezTo>
                    <a:cubicBezTo>
                      <a:pt x="2072" y="11156"/>
                      <a:pt x="2358" y="10037"/>
                      <a:pt x="2751" y="8954"/>
                    </a:cubicBezTo>
                    <a:cubicBezTo>
                      <a:pt x="3358" y="7287"/>
                      <a:pt x="4180" y="5727"/>
                      <a:pt x="5335" y="4370"/>
                    </a:cubicBezTo>
                    <a:cubicBezTo>
                      <a:pt x="6180" y="3382"/>
                      <a:pt x="7156" y="2548"/>
                      <a:pt x="8347" y="2001"/>
                    </a:cubicBezTo>
                    <a:cubicBezTo>
                      <a:pt x="9143" y="1638"/>
                      <a:pt x="9951" y="1446"/>
                      <a:pt x="10771" y="1446"/>
                    </a:cubicBezTo>
                    <a:cubicBezTo>
                      <a:pt x="11350" y="1446"/>
                      <a:pt x="11935" y="1542"/>
                      <a:pt x="12526" y="1739"/>
                    </a:cubicBezTo>
                    <a:cubicBezTo>
                      <a:pt x="13740" y="2155"/>
                      <a:pt x="14705" y="2929"/>
                      <a:pt x="15514" y="3906"/>
                    </a:cubicBezTo>
                    <a:cubicBezTo>
                      <a:pt x="16467" y="5072"/>
                      <a:pt x="17098" y="6406"/>
                      <a:pt x="17539" y="7835"/>
                    </a:cubicBezTo>
                    <a:cubicBezTo>
                      <a:pt x="18015" y="9323"/>
                      <a:pt x="18229" y="10847"/>
                      <a:pt x="18301" y="12407"/>
                    </a:cubicBezTo>
                    <a:cubicBezTo>
                      <a:pt x="18301" y="12573"/>
                      <a:pt x="18336" y="12752"/>
                      <a:pt x="18360" y="12907"/>
                    </a:cubicBezTo>
                    <a:cubicBezTo>
                      <a:pt x="19313" y="13123"/>
                      <a:pt x="20285" y="13281"/>
                      <a:pt x="20633" y="13281"/>
                    </a:cubicBezTo>
                    <a:cubicBezTo>
                      <a:pt x="20667" y="13281"/>
                      <a:pt x="20696" y="13279"/>
                      <a:pt x="20717" y="13276"/>
                    </a:cubicBezTo>
                    <a:cubicBezTo>
                      <a:pt x="20729" y="13002"/>
                      <a:pt x="20729" y="12716"/>
                      <a:pt x="20741" y="12442"/>
                    </a:cubicBezTo>
                    <a:cubicBezTo>
                      <a:pt x="20741" y="12276"/>
                      <a:pt x="20729" y="12109"/>
                      <a:pt x="20741" y="11954"/>
                    </a:cubicBezTo>
                    <a:cubicBezTo>
                      <a:pt x="20741" y="11788"/>
                      <a:pt x="20765" y="11633"/>
                      <a:pt x="20741" y="11478"/>
                    </a:cubicBezTo>
                    <a:cubicBezTo>
                      <a:pt x="20658" y="10930"/>
                      <a:pt x="20575" y="10383"/>
                      <a:pt x="20456" y="9835"/>
                    </a:cubicBezTo>
                    <a:cubicBezTo>
                      <a:pt x="20086" y="8037"/>
                      <a:pt x="19444" y="6334"/>
                      <a:pt x="18479" y="4775"/>
                    </a:cubicBezTo>
                    <a:cubicBezTo>
                      <a:pt x="17622" y="3406"/>
                      <a:pt x="16574" y="2239"/>
                      <a:pt x="15229" y="1346"/>
                    </a:cubicBezTo>
                    <a:cubicBezTo>
                      <a:pt x="13883" y="465"/>
                      <a:pt x="12419" y="0"/>
                      <a:pt x="1081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8" name="Google Shape;848;p16"/>
              <p:cNvSpPr/>
              <p:nvPr/>
            </p:nvSpPr>
            <p:spPr>
              <a:xfrm>
                <a:off x="4931850" y="2458650"/>
                <a:ext cx="390850" cy="273675"/>
              </a:xfrm>
              <a:custGeom>
                <a:avLst/>
                <a:gdLst/>
                <a:ahLst/>
                <a:cxnLst/>
                <a:rect l="l" t="t" r="r" b="b"/>
                <a:pathLst>
                  <a:path w="15634" h="10947" extrusionOk="0">
                    <a:moveTo>
                      <a:pt x="8551" y="0"/>
                    </a:moveTo>
                    <a:cubicBezTo>
                      <a:pt x="8343" y="0"/>
                      <a:pt x="8132" y="13"/>
                      <a:pt x="7919" y="40"/>
                    </a:cubicBezTo>
                    <a:cubicBezTo>
                      <a:pt x="6883" y="171"/>
                      <a:pt x="5966" y="576"/>
                      <a:pt x="5121" y="1171"/>
                    </a:cubicBezTo>
                    <a:cubicBezTo>
                      <a:pt x="4001" y="1969"/>
                      <a:pt x="3132" y="2981"/>
                      <a:pt x="2406" y="4124"/>
                    </a:cubicBezTo>
                    <a:cubicBezTo>
                      <a:pt x="1263" y="5910"/>
                      <a:pt x="560" y="7863"/>
                      <a:pt x="144" y="9934"/>
                    </a:cubicBezTo>
                    <a:cubicBezTo>
                      <a:pt x="84" y="10173"/>
                      <a:pt x="49" y="10423"/>
                      <a:pt x="1" y="10720"/>
                    </a:cubicBezTo>
                    <a:cubicBezTo>
                      <a:pt x="906" y="10649"/>
                      <a:pt x="1763" y="10589"/>
                      <a:pt x="2668" y="10530"/>
                    </a:cubicBezTo>
                    <a:cubicBezTo>
                      <a:pt x="2668" y="10399"/>
                      <a:pt x="2668" y="10315"/>
                      <a:pt x="2668" y="10208"/>
                    </a:cubicBezTo>
                    <a:cubicBezTo>
                      <a:pt x="2644" y="9577"/>
                      <a:pt x="2692" y="8934"/>
                      <a:pt x="2787" y="8315"/>
                    </a:cubicBezTo>
                    <a:cubicBezTo>
                      <a:pt x="3037" y="6708"/>
                      <a:pt x="3597" y="5231"/>
                      <a:pt x="4561" y="3922"/>
                    </a:cubicBezTo>
                    <a:cubicBezTo>
                      <a:pt x="5180" y="3100"/>
                      <a:pt x="5918" y="2410"/>
                      <a:pt x="6871" y="2005"/>
                    </a:cubicBezTo>
                    <a:cubicBezTo>
                      <a:pt x="7366" y="1793"/>
                      <a:pt x="7855" y="1683"/>
                      <a:pt x="8334" y="1683"/>
                    </a:cubicBezTo>
                    <a:cubicBezTo>
                      <a:pt x="8985" y="1683"/>
                      <a:pt x="9618" y="1884"/>
                      <a:pt x="10228" y="2303"/>
                    </a:cubicBezTo>
                    <a:cubicBezTo>
                      <a:pt x="10788" y="2707"/>
                      <a:pt x="11205" y="3231"/>
                      <a:pt x="11538" y="3838"/>
                    </a:cubicBezTo>
                    <a:cubicBezTo>
                      <a:pt x="11907" y="4529"/>
                      <a:pt x="12145" y="5267"/>
                      <a:pt x="12252" y="6041"/>
                    </a:cubicBezTo>
                    <a:cubicBezTo>
                      <a:pt x="12360" y="6875"/>
                      <a:pt x="12431" y="7696"/>
                      <a:pt x="12264" y="8541"/>
                    </a:cubicBezTo>
                    <a:cubicBezTo>
                      <a:pt x="12145" y="9149"/>
                      <a:pt x="12133" y="9780"/>
                      <a:pt x="12074" y="10399"/>
                    </a:cubicBezTo>
                    <a:cubicBezTo>
                      <a:pt x="13241" y="10577"/>
                      <a:pt x="14384" y="10756"/>
                      <a:pt x="15574" y="10946"/>
                    </a:cubicBezTo>
                    <a:cubicBezTo>
                      <a:pt x="15598" y="10815"/>
                      <a:pt x="15634" y="10696"/>
                      <a:pt x="15634" y="10577"/>
                    </a:cubicBezTo>
                    <a:cubicBezTo>
                      <a:pt x="15634" y="10363"/>
                      <a:pt x="15610" y="10149"/>
                      <a:pt x="15598" y="9923"/>
                    </a:cubicBezTo>
                    <a:cubicBezTo>
                      <a:pt x="15527" y="8732"/>
                      <a:pt x="15324" y="7553"/>
                      <a:pt x="14991" y="6398"/>
                    </a:cubicBezTo>
                    <a:cubicBezTo>
                      <a:pt x="14562" y="4910"/>
                      <a:pt x="13931" y="3505"/>
                      <a:pt x="12931" y="2291"/>
                    </a:cubicBezTo>
                    <a:cubicBezTo>
                      <a:pt x="12348" y="1588"/>
                      <a:pt x="11669" y="993"/>
                      <a:pt x="10859" y="576"/>
                    </a:cubicBezTo>
                    <a:cubicBezTo>
                      <a:pt x="10122" y="198"/>
                      <a:pt x="9355" y="0"/>
                      <a:pt x="85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849" name="Google Shape;849;p16"/>
          <p:cNvGrpSpPr/>
          <p:nvPr/>
        </p:nvGrpSpPr>
        <p:grpSpPr>
          <a:xfrm>
            <a:off x="-1026623" y="3037245"/>
            <a:ext cx="1384247" cy="740679"/>
            <a:chOff x="7639150" y="1882025"/>
            <a:chExt cx="929025" cy="497100"/>
          </a:xfrm>
        </p:grpSpPr>
        <p:sp>
          <p:nvSpPr>
            <p:cNvPr id="850" name="Google Shape;850;p16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16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2" name="Google Shape;852;p16"/>
          <p:cNvSpPr/>
          <p:nvPr/>
        </p:nvSpPr>
        <p:spPr>
          <a:xfrm>
            <a:off x="157079" y="4047846"/>
            <a:ext cx="167009" cy="227997"/>
          </a:xfrm>
          <a:custGeom>
            <a:avLst/>
            <a:gdLst/>
            <a:ahLst/>
            <a:cxnLst/>
            <a:rect l="l" t="t" r="r" b="b"/>
            <a:pathLst>
              <a:path w="2263" h="3489" extrusionOk="0">
                <a:moveTo>
                  <a:pt x="1179" y="0"/>
                </a:moveTo>
                <a:cubicBezTo>
                  <a:pt x="1155" y="714"/>
                  <a:pt x="643" y="1667"/>
                  <a:pt x="0" y="1834"/>
                </a:cubicBezTo>
                <a:cubicBezTo>
                  <a:pt x="643" y="1917"/>
                  <a:pt x="1131" y="2798"/>
                  <a:pt x="1179" y="3489"/>
                </a:cubicBezTo>
                <a:cubicBezTo>
                  <a:pt x="1191" y="2810"/>
                  <a:pt x="1619" y="1893"/>
                  <a:pt x="2262" y="1810"/>
                </a:cubicBezTo>
                <a:cubicBezTo>
                  <a:pt x="1584" y="1703"/>
                  <a:pt x="1155" y="703"/>
                  <a:pt x="1179" y="12"/>
                </a:cubicBezTo>
                <a:lnTo>
                  <a:pt x="117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3" name="Google Shape;853;p16"/>
          <p:cNvSpPr/>
          <p:nvPr/>
        </p:nvSpPr>
        <p:spPr>
          <a:xfrm>
            <a:off x="1069088" y="4826411"/>
            <a:ext cx="122326" cy="167001"/>
          </a:xfrm>
          <a:custGeom>
            <a:avLst/>
            <a:gdLst/>
            <a:ahLst/>
            <a:cxnLst/>
            <a:rect l="l" t="t" r="r" b="b"/>
            <a:pathLst>
              <a:path w="2263" h="3489" extrusionOk="0">
                <a:moveTo>
                  <a:pt x="1179" y="0"/>
                </a:moveTo>
                <a:cubicBezTo>
                  <a:pt x="1155" y="714"/>
                  <a:pt x="643" y="1667"/>
                  <a:pt x="0" y="1834"/>
                </a:cubicBezTo>
                <a:cubicBezTo>
                  <a:pt x="643" y="1917"/>
                  <a:pt x="1131" y="2798"/>
                  <a:pt x="1179" y="3489"/>
                </a:cubicBezTo>
                <a:cubicBezTo>
                  <a:pt x="1191" y="2810"/>
                  <a:pt x="1619" y="1893"/>
                  <a:pt x="2262" y="1810"/>
                </a:cubicBezTo>
                <a:cubicBezTo>
                  <a:pt x="1584" y="1703"/>
                  <a:pt x="1155" y="703"/>
                  <a:pt x="1179" y="12"/>
                </a:cubicBezTo>
                <a:lnTo>
                  <a:pt x="117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54" name="Google Shape;854;p16"/>
          <p:cNvGrpSpPr/>
          <p:nvPr/>
        </p:nvGrpSpPr>
        <p:grpSpPr>
          <a:xfrm>
            <a:off x="8647908" y="552891"/>
            <a:ext cx="813383" cy="632832"/>
            <a:chOff x="5853700" y="4657563"/>
            <a:chExt cx="507825" cy="395100"/>
          </a:xfrm>
        </p:grpSpPr>
        <p:sp>
          <p:nvSpPr>
            <p:cNvPr id="855" name="Google Shape;855;p16"/>
            <p:cNvSpPr/>
            <p:nvPr/>
          </p:nvSpPr>
          <p:spPr>
            <a:xfrm>
              <a:off x="5853700" y="4657563"/>
              <a:ext cx="507825" cy="395100"/>
            </a:xfrm>
            <a:custGeom>
              <a:avLst/>
              <a:gdLst/>
              <a:ahLst/>
              <a:cxnLst/>
              <a:rect l="l" t="t" r="r" b="b"/>
              <a:pathLst>
                <a:path w="20313" h="15804" extrusionOk="0">
                  <a:moveTo>
                    <a:pt x="9530" y="1"/>
                  </a:moveTo>
                  <a:cubicBezTo>
                    <a:pt x="8844" y="1"/>
                    <a:pt x="8133" y="241"/>
                    <a:pt x="7609" y="637"/>
                  </a:cubicBezTo>
                  <a:cubicBezTo>
                    <a:pt x="6954" y="1137"/>
                    <a:pt x="6609" y="1875"/>
                    <a:pt x="6525" y="2673"/>
                  </a:cubicBezTo>
                  <a:cubicBezTo>
                    <a:pt x="6513" y="2732"/>
                    <a:pt x="6513" y="2804"/>
                    <a:pt x="6502" y="2863"/>
                  </a:cubicBezTo>
                  <a:cubicBezTo>
                    <a:pt x="6180" y="2637"/>
                    <a:pt x="5823" y="2446"/>
                    <a:pt x="5466" y="2303"/>
                  </a:cubicBezTo>
                  <a:cubicBezTo>
                    <a:pt x="5081" y="2149"/>
                    <a:pt x="4693" y="2078"/>
                    <a:pt x="4308" y="2078"/>
                  </a:cubicBezTo>
                  <a:cubicBezTo>
                    <a:pt x="3657" y="2078"/>
                    <a:pt x="3016" y="2281"/>
                    <a:pt x="2418" y="2625"/>
                  </a:cubicBezTo>
                  <a:cubicBezTo>
                    <a:pt x="1501" y="3161"/>
                    <a:pt x="667" y="4030"/>
                    <a:pt x="382" y="5078"/>
                  </a:cubicBezTo>
                  <a:cubicBezTo>
                    <a:pt x="84" y="6137"/>
                    <a:pt x="441" y="7376"/>
                    <a:pt x="1203" y="8161"/>
                  </a:cubicBezTo>
                  <a:cubicBezTo>
                    <a:pt x="1358" y="8328"/>
                    <a:pt x="1537" y="8471"/>
                    <a:pt x="1727" y="8590"/>
                  </a:cubicBezTo>
                  <a:cubicBezTo>
                    <a:pt x="1287" y="8947"/>
                    <a:pt x="918" y="9400"/>
                    <a:pt x="632" y="9876"/>
                  </a:cubicBezTo>
                  <a:cubicBezTo>
                    <a:pt x="48" y="10876"/>
                    <a:pt x="1" y="11959"/>
                    <a:pt x="537" y="12983"/>
                  </a:cubicBezTo>
                  <a:cubicBezTo>
                    <a:pt x="989" y="13864"/>
                    <a:pt x="1787" y="14448"/>
                    <a:pt x="2775" y="14555"/>
                  </a:cubicBezTo>
                  <a:cubicBezTo>
                    <a:pt x="2907" y="14569"/>
                    <a:pt x="3040" y="14576"/>
                    <a:pt x="3174" y="14576"/>
                  </a:cubicBezTo>
                  <a:cubicBezTo>
                    <a:pt x="4070" y="14576"/>
                    <a:pt x="4997" y="14269"/>
                    <a:pt x="5680" y="13710"/>
                  </a:cubicBezTo>
                  <a:cubicBezTo>
                    <a:pt x="5906" y="13519"/>
                    <a:pt x="6121" y="13305"/>
                    <a:pt x="6299" y="13067"/>
                  </a:cubicBezTo>
                  <a:cubicBezTo>
                    <a:pt x="6954" y="14472"/>
                    <a:pt x="8061" y="15662"/>
                    <a:pt x="9716" y="15793"/>
                  </a:cubicBezTo>
                  <a:cubicBezTo>
                    <a:pt x="9805" y="15800"/>
                    <a:pt x="9895" y="15804"/>
                    <a:pt x="9985" y="15804"/>
                  </a:cubicBezTo>
                  <a:cubicBezTo>
                    <a:pt x="10644" y="15804"/>
                    <a:pt x="11328" y="15615"/>
                    <a:pt x="11883" y="15269"/>
                  </a:cubicBezTo>
                  <a:cubicBezTo>
                    <a:pt x="12669" y="14781"/>
                    <a:pt x="13133" y="13936"/>
                    <a:pt x="13360" y="13067"/>
                  </a:cubicBezTo>
                  <a:cubicBezTo>
                    <a:pt x="13443" y="12769"/>
                    <a:pt x="13502" y="12471"/>
                    <a:pt x="13538" y="12174"/>
                  </a:cubicBezTo>
                  <a:cubicBezTo>
                    <a:pt x="14162" y="12478"/>
                    <a:pt x="14855" y="12637"/>
                    <a:pt x="15547" y="12637"/>
                  </a:cubicBezTo>
                  <a:cubicBezTo>
                    <a:pt x="15937" y="12637"/>
                    <a:pt x="16327" y="12586"/>
                    <a:pt x="16705" y="12483"/>
                  </a:cubicBezTo>
                  <a:cubicBezTo>
                    <a:pt x="17860" y="12174"/>
                    <a:pt x="18765" y="11400"/>
                    <a:pt x="19372" y="10388"/>
                  </a:cubicBezTo>
                  <a:cubicBezTo>
                    <a:pt x="19979" y="9376"/>
                    <a:pt x="20313" y="8138"/>
                    <a:pt x="20063" y="6959"/>
                  </a:cubicBezTo>
                  <a:cubicBezTo>
                    <a:pt x="19777" y="5661"/>
                    <a:pt x="18634" y="4613"/>
                    <a:pt x="17360" y="4256"/>
                  </a:cubicBezTo>
                  <a:cubicBezTo>
                    <a:pt x="17053" y="4177"/>
                    <a:pt x="16720" y="4130"/>
                    <a:pt x="16385" y="4130"/>
                  </a:cubicBezTo>
                  <a:cubicBezTo>
                    <a:pt x="16265" y="4130"/>
                    <a:pt x="16146" y="4136"/>
                    <a:pt x="16027" y="4149"/>
                  </a:cubicBezTo>
                  <a:cubicBezTo>
                    <a:pt x="16431" y="3316"/>
                    <a:pt x="16669" y="2375"/>
                    <a:pt x="16408" y="1553"/>
                  </a:cubicBezTo>
                  <a:cubicBezTo>
                    <a:pt x="16086" y="601"/>
                    <a:pt x="15110" y="137"/>
                    <a:pt x="14169" y="101"/>
                  </a:cubicBezTo>
                  <a:cubicBezTo>
                    <a:pt x="14137" y="100"/>
                    <a:pt x="14105" y="99"/>
                    <a:pt x="14073" y="99"/>
                  </a:cubicBezTo>
                  <a:cubicBezTo>
                    <a:pt x="13222" y="99"/>
                    <a:pt x="12495" y="554"/>
                    <a:pt x="11990" y="1220"/>
                  </a:cubicBezTo>
                  <a:cubicBezTo>
                    <a:pt x="11943" y="1291"/>
                    <a:pt x="11883" y="1375"/>
                    <a:pt x="11836" y="1458"/>
                  </a:cubicBezTo>
                  <a:cubicBezTo>
                    <a:pt x="11490" y="839"/>
                    <a:pt x="10966" y="327"/>
                    <a:pt x="10300" y="113"/>
                  </a:cubicBezTo>
                  <a:cubicBezTo>
                    <a:pt x="10055" y="37"/>
                    <a:pt x="9794" y="1"/>
                    <a:pt x="9530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6" name="Google Shape;856;p16"/>
            <p:cNvGrpSpPr/>
            <p:nvPr/>
          </p:nvGrpSpPr>
          <p:grpSpPr>
            <a:xfrm>
              <a:off x="5853700" y="4657563"/>
              <a:ext cx="507825" cy="395100"/>
              <a:chOff x="5511400" y="4586875"/>
              <a:chExt cx="507825" cy="395100"/>
            </a:xfrm>
          </p:grpSpPr>
          <p:sp>
            <p:nvSpPr>
              <p:cNvPr id="857" name="Google Shape;857;p16"/>
              <p:cNvSpPr/>
              <p:nvPr/>
            </p:nvSpPr>
            <p:spPr>
              <a:xfrm>
                <a:off x="5511400" y="4586875"/>
                <a:ext cx="507825" cy="395100"/>
              </a:xfrm>
              <a:custGeom>
                <a:avLst/>
                <a:gdLst/>
                <a:ahLst/>
                <a:cxnLst/>
                <a:rect l="l" t="t" r="r" b="b"/>
                <a:pathLst>
                  <a:path w="20313" h="15804" extrusionOk="0">
                    <a:moveTo>
                      <a:pt x="9493" y="968"/>
                    </a:moveTo>
                    <a:cubicBezTo>
                      <a:pt x="9635" y="968"/>
                      <a:pt x="9774" y="984"/>
                      <a:pt x="9906" y="1017"/>
                    </a:cubicBezTo>
                    <a:cubicBezTo>
                      <a:pt x="10430" y="1136"/>
                      <a:pt x="10776" y="1529"/>
                      <a:pt x="11002" y="1982"/>
                    </a:cubicBezTo>
                    <a:cubicBezTo>
                      <a:pt x="11133" y="2244"/>
                      <a:pt x="11252" y="2553"/>
                      <a:pt x="11311" y="2898"/>
                    </a:cubicBezTo>
                    <a:cubicBezTo>
                      <a:pt x="11346" y="3132"/>
                      <a:pt x="11544" y="3242"/>
                      <a:pt x="11750" y="3242"/>
                    </a:cubicBezTo>
                    <a:cubicBezTo>
                      <a:pt x="11964" y="3242"/>
                      <a:pt x="12185" y="3123"/>
                      <a:pt x="12240" y="2898"/>
                    </a:cubicBezTo>
                    <a:cubicBezTo>
                      <a:pt x="12419" y="2172"/>
                      <a:pt x="12942" y="1208"/>
                      <a:pt x="13847" y="1077"/>
                    </a:cubicBezTo>
                    <a:cubicBezTo>
                      <a:pt x="13924" y="1066"/>
                      <a:pt x="14004" y="1061"/>
                      <a:pt x="14087" y="1061"/>
                    </a:cubicBezTo>
                    <a:cubicBezTo>
                      <a:pt x="14649" y="1061"/>
                      <a:pt x="15312" y="1309"/>
                      <a:pt x="15478" y="1839"/>
                    </a:cubicBezTo>
                    <a:cubicBezTo>
                      <a:pt x="15645" y="2374"/>
                      <a:pt x="15431" y="3041"/>
                      <a:pt x="15217" y="3553"/>
                    </a:cubicBezTo>
                    <a:cubicBezTo>
                      <a:pt x="15050" y="3946"/>
                      <a:pt x="14847" y="4327"/>
                      <a:pt x="14597" y="4672"/>
                    </a:cubicBezTo>
                    <a:cubicBezTo>
                      <a:pt x="14362" y="5025"/>
                      <a:pt x="14700" y="5394"/>
                      <a:pt x="15046" y="5394"/>
                    </a:cubicBezTo>
                    <a:cubicBezTo>
                      <a:pt x="15120" y="5394"/>
                      <a:pt x="15195" y="5377"/>
                      <a:pt x="15264" y="5339"/>
                    </a:cubicBezTo>
                    <a:cubicBezTo>
                      <a:pt x="15276" y="5327"/>
                      <a:pt x="15312" y="5315"/>
                      <a:pt x="15336" y="5303"/>
                    </a:cubicBezTo>
                    <a:cubicBezTo>
                      <a:pt x="15431" y="5268"/>
                      <a:pt x="15526" y="5232"/>
                      <a:pt x="15621" y="5208"/>
                    </a:cubicBezTo>
                    <a:cubicBezTo>
                      <a:pt x="15887" y="5137"/>
                      <a:pt x="16153" y="5099"/>
                      <a:pt x="16419" y="5099"/>
                    </a:cubicBezTo>
                    <a:cubicBezTo>
                      <a:pt x="16510" y="5099"/>
                      <a:pt x="16602" y="5104"/>
                      <a:pt x="16693" y="5113"/>
                    </a:cubicBezTo>
                    <a:cubicBezTo>
                      <a:pt x="17705" y="5220"/>
                      <a:pt x="18741" y="5970"/>
                      <a:pt x="19050" y="6958"/>
                    </a:cubicBezTo>
                    <a:cubicBezTo>
                      <a:pt x="19586" y="8625"/>
                      <a:pt x="18419" y="10840"/>
                      <a:pt x="16788" y="11447"/>
                    </a:cubicBezTo>
                    <a:cubicBezTo>
                      <a:pt x="16388" y="11594"/>
                      <a:pt x="15973" y="11665"/>
                      <a:pt x="15561" y="11665"/>
                    </a:cubicBezTo>
                    <a:cubicBezTo>
                      <a:pt x="14773" y="11665"/>
                      <a:pt x="13992" y="11404"/>
                      <a:pt x="13335" y="10911"/>
                    </a:cubicBezTo>
                    <a:cubicBezTo>
                      <a:pt x="13266" y="10856"/>
                      <a:pt x="13187" y="10832"/>
                      <a:pt x="13107" y="10832"/>
                    </a:cubicBezTo>
                    <a:cubicBezTo>
                      <a:pt x="12857" y="10832"/>
                      <a:pt x="12600" y="11066"/>
                      <a:pt x="12609" y="11328"/>
                    </a:cubicBezTo>
                    <a:cubicBezTo>
                      <a:pt x="12645" y="12304"/>
                      <a:pt x="12419" y="13495"/>
                      <a:pt x="11692" y="14209"/>
                    </a:cubicBezTo>
                    <a:cubicBezTo>
                      <a:pt x="11247" y="14637"/>
                      <a:pt x="10646" y="14836"/>
                      <a:pt x="10039" y="14836"/>
                    </a:cubicBezTo>
                    <a:cubicBezTo>
                      <a:pt x="9446" y="14836"/>
                      <a:pt x="8847" y="14646"/>
                      <a:pt x="8382" y="14293"/>
                    </a:cubicBezTo>
                    <a:cubicBezTo>
                      <a:pt x="7585" y="13685"/>
                      <a:pt x="7132" y="12721"/>
                      <a:pt x="6846" y="11780"/>
                    </a:cubicBezTo>
                    <a:cubicBezTo>
                      <a:pt x="6775" y="11550"/>
                      <a:pt x="6581" y="11437"/>
                      <a:pt x="6386" y="11437"/>
                    </a:cubicBezTo>
                    <a:cubicBezTo>
                      <a:pt x="6188" y="11437"/>
                      <a:pt x="5990" y="11553"/>
                      <a:pt x="5918" y="11780"/>
                    </a:cubicBezTo>
                    <a:cubicBezTo>
                      <a:pt x="5906" y="11804"/>
                      <a:pt x="5894" y="11840"/>
                      <a:pt x="5882" y="11864"/>
                    </a:cubicBezTo>
                    <a:cubicBezTo>
                      <a:pt x="5858" y="11911"/>
                      <a:pt x="5846" y="11959"/>
                      <a:pt x="5823" y="11995"/>
                    </a:cubicBezTo>
                    <a:cubicBezTo>
                      <a:pt x="5703" y="12233"/>
                      <a:pt x="5549" y="12459"/>
                      <a:pt x="5382" y="12661"/>
                    </a:cubicBezTo>
                    <a:cubicBezTo>
                      <a:pt x="4858" y="13245"/>
                      <a:pt x="4144" y="13543"/>
                      <a:pt x="3370" y="13602"/>
                    </a:cubicBezTo>
                    <a:cubicBezTo>
                      <a:pt x="3303" y="13607"/>
                      <a:pt x="3236" y="13609"/>
                      <a:pt x="3170" y="13609"/>
                    </a:cubicBezTo>
                    <a:cubicBezTo>
                      <a:pt x="2556" y="13609"/>
                      <a:pt x="1995" y="13404"/>
                      <a:pt x="1608" y="12888"/>
                    </a:cubicBezTo>
                    <a:cubicBezTo>
                      <a:pt x="1108" y="12233"/>
                      <a:pt x="965" y="11423"/>
                      <a:pt x="1310" y="10661"/>
                    </a:cubicBezTo>
                    <a:cubicBezTo>
                      <a:pt x="1620" y="9971"/>
                      <a:pt x="2251" y="9221"/>
                      <a:pt x="2965" y="8935"/>
                    </a:cubicBezTo>
                    <a:cubicBezTo>
                      <a:pt x="3286" y="8887"/>
                      <a:pt x="3394" y="8518"/>
                      <a:pt x="3275" y="8256"/>
                    </a:cubicBezTo>
                    <a:cubicBezTo>
                      <a:pt x="3213" y="8091"/>
                      <a:pt x="3079" y="7961"/>
                      <a:pt x="2896" y="7961"/>
                    </a:cubicBezTo>
                    <a:cubicBezTo>
                      <a:pt x="2869" y="7961"/>
                      <a:pt x="2840" y="7964"/>
                      <a:pt x="2810" y="7970"/>
                    </a:cubicBezTo>
                    <a:lnTo>
                      <a:pt x="2786" y="7970"/>
                    </a:lnTo>
                    <a:cubicBezTo>
                      <a:pt x="2751" y="7958"/>
                      <a:pt x="2703" y="7958"/>
                      <a:pt x="2655" y="7947"/>
                    </a:cubicBezTo>
                    <a:cubicBezTo>
                      <a:pt x="2441" y="7887"/>
                      <a:pt x="2298" y="7828"/>
                      <a:pt x="2084" y="7661"/>
                    </a:cubicBezTo>
                    <a:cubicBezTo>
                      <a:pt x="1477" y="7208"/>
                      <a:pt x="1131" y="6292"/>
                      <a:pt x="1262" y="5553"/>
                    </a:cubicBezTo>
                    <a:cubicBezTo>
                      <a:pt x="1486" y="4224"/>
                      <a:pt x="2947" y="3050"/>
                      <a:pt x="4324" y="3050"/>
                    </a:cubicBezTo>
                    <a:cubicBezTo>
                      <a:pt x="4563" y="3050"/>
                      <a:pt x="4798" y="3085"/>
                      <a:pt x="5025" y="3160"/>
                    </a:cubicBezTo>
                    <a:cubicBezTo>
                      <a:pt x="5668" y="3387"/>
                      <a:pt x="6275" y="3839"/>
                      <a:pt x="6739" y="4339"/>
                    </a:cubicBezTo>
                    <a:cubicBezTo>
                      <a:pt x="6832" y="4442"/>
                      <a:pt x="6945" y="4485"/>
                      <a:pt x="7057" y="4485"/>
                    </a:cubicBezTo>
                    <a:cubicBezTo>
                      <a:pt x="7348" y="4485"/>
                      <a:pt x="7635" y="4190"/>
                      <a:pt x="7549" y="3863"/>
                    </a:cubicBezTo>
                    <a:cubicBezTo>
                      <a:pt x="7525" y="3779"/>
                      <a:pt x="7513" y="3696"/>
                      <a:pt x="7501" y="3613"/>
                    </a:cubicBezTo>
                    <a:cubicBezTo>
                      <a:pt x="7489" y="3613"/>
                      <a:pt x="7489" y="3601"/>
                      <a:pt x="7489" y="3601"/>
                    </a:cubicBezTo>
                    <a:cubicBezTo>
                      <a:pt x="7489" y="3589"/>
                      <a:pt x="7489" y="3589"/>
                      <a:pt x="7489" y="3577"/>
                    </a:cubicBezTo>
                    <a:cubicBezTo>
                      <a:pt x="7489" y="3541"/>
                      <a:pt x="7477" y="3506"/>
                      <a:pt x="7477" y="3458"/>
                    </a:cubicBezTo>
                    <a:cubicBezTo>
                      <a:pt x="7466" y="3339"/>
                      <a:pt x="7466" y="3208"/>
                      <a:pt x="7466" y="3089"/>
                    </a:cubicBezTo>
                    <a:cubicBezTo>
                      <a:pt x="7466" y="2589"/>
                      <a:pt x="7573" y="2041"/>
                      <a:pt x="7930" y="1636"/>
                    </a:cubicBezTo>
                    <a:cubicBezTo>
                      <a:pt x="8302" y="1226"/>
                      <a:pt x="8919" y="968"/>
                      <a:pt x="9493" y="968"/>
                    </a:cubicBezTo>
                    <a:close/>
                    <a:moveTo>
                      <a:pt x="9529" y="1"/>
                    </a:moveTo>
                    <a:cubicBezTo>
                      <a:pt x="8843" y="1"/>
                      <a:pt x="8133" y="241"/>
                      <a:pt x="7608" y="636"/>
                    </a:cubicBezTo>
                    <a:cubicBezTo>
                      <a:pt x="6954" y="1136"/>
                      <a:pt x="6608" y="1874"/>
                      <a:pt x="6525" y="2672"/>
                    </a:cubicBezTo>
                    <a:cubicBezTo>
                      <a:pt x="6513" y="2732"/>
                      <a:pt x="6513" y="2803"/>
                      <a:pt x="6501" y="2863"/>
                    </a:cubicBezTo>
                    <a:cubicBezTo>
                      <a:pt x="6180" y="2636"/>
                      <a:pt x="5823" y="2446"/>
                      <a:pt x="5465" y="2303"/>
                    </a:cubicBezTo>
                    <a:cubicBezTo>
                      <a:pt x="5080" y="2148"/>
                      <a:pt x="4692" y="2077"/>
                      <a:pt x="4308" y="2077"/>
                    </a:cubicBezTo>
                    <a:cubicBezTo>
                      <a:pt x="3657" y="2077"/>
                      <a:pt x="3016" y="2280"/>
                      <a:pt x="2417" y="2625"/>
                    </a:cubicBezTo>
                    <a:cubicBezTo>
                      <a:pt x="1501" y="3160"/>
                      <a:pt x="667" y="4029"/>
                      <a:pt x="381" y="5077"/>
                    </a:cubicBezTo>
                    <a:cubicBezTo>
                      <a:pt x="84" y="6137"/>
                      <a:pt x="441" y="7375"/>
                      <a:pt x="1203" y="8161"/>
                    </a:cubicBezTo>
                    <a:cubicBezTo>
                      <a:pt x="1358" y="8328"/>
                      <a:pt x="1536" y="8470"/>
                      <a:pt x="1727" y="8590"/>
                    </a:cubicBezTo>
                    <a:cubicBezTo>
                      <a:pt x="1286" y="8947"/>
                      <a:pt x="917" y="9399"/>
                      <a:pt x="631" y="9875"/>
                    </a:cubicBezTo>
                    <a:cubicBezTo>
                      <a:pt x="48" y="10876"/>
                      <a:pt x="0" y="11959"/>
                      <a:pt x="536" y="12983"/>
                    </a:cubicBezTo>
                    <a:cubicBezTo>
                      <a:pt x="989" y="13864"/>
                      <a:pt x="1786" y="14447"/>
                      <a:pt x="2775" y="14555"/>
                    </a:cubicBezTo>
                    <a:cubicBezTo>
                      <a:pt x="2906" y="14568"/>
                      <a:pt x="3040" y="14575"/>
                      <a:pt x="3174" y="14575"/>
                    </a:cubicBezTo>
                    <a:cubicBezTo>
                      <a:pt x="4070" y="14575"/>
                      <a:pt x="4996" y="14268"/>
                      <a:pt x="5680" y="13709"/>
                    </a:cubicBezTo>
                    <a:cubicBezTo>
                      <a:pt x="5906" y="13519"/>
                      <a:pt x="6120" y="13304"/>
                      <a:pt x="6299" y="13066"/>
                    </a:cubicBezTo>
                    <a:cubicBezTo>
                      <a:pt x="6954" y="14471"/>
                      <a:pt x="8049" y="15662"/>
                      <a:pt x="9704" y="15793"/>
                    </a:cubicBezTo>
                    <a:cubicBezTo>
                      <a:pt x="9794" y="15800"/>
                      <a:pt x="9885" y="15803"/>
                      <a:pt x="9977" y="15803"/>
                    </a:cubicBezTo>
                    <a:cubicBezTo>
                      <a:pt x="10644" y="15803"/>
                      <a:pt x="11328" y="15615"/>
                      <a:pt x="11883" y="15269"/>
                    </a:cubicBezTo>
                    <a:cubicBezTo>
                      <a:pt x="12669" y="14781"/>
                      <a:pt x="13133" y="13935"/>
                      <a:pt x="13359" y="13066"/>
                    </a:cubicBezTo>
                    <a:cubicBezTo>
                      <a:pt x="13443" y="12769"/>
                      <a:pt x="13502" y="12471"/>
                      <a:pt x="13538" y="12173"/>
                    </a:cubicBezTo>
                    <a:cubicBezTo>
                      <a:pt x="14154" y="12478"/>
                      <a:pt x="14849" y="12636"/>
                      <a:pt x="15544" y="12636"/>
                    </a:cubicBezTo>
                    <a:cubicBezTo>
                      <a:pt x="15935" y="12636"/>
                      <a:pt x="16327" y="12586"/>
                      <a:pt x="16705" y="12483"/>
                    </a:cubicBezTo>
                    <a:cubicBezTo>
                      <a:pt x="17860" y="12173"/>
                      <a:pt x="18765" y="11399"/>
                      <a:pt x="19372" y="10387"/>
                    </a:cubicBezTo>
                    <a:cubicBezTo>
                      <a:pt x="19979" y="9375"/>
                      <a:pt x="20312" y="8137"/>
                      <a:pt x="20062" y="6958"/>
                    </a:cubicBezTo>
                    <a:cubicBezTo>
                      <a:pt x="19777" y="5661"/>
                      <a:pt x="18634" y="4613"/>
                      <a:pt x="17360" y="4256"/>
                    </a:cubicBezTo>
                    <a:cubicBezTo>
                      <a:pt x="17053" y="4177"/>
                      <a:pt x="16720" y="4130"/>
                      <a:pt x="16384" y="4130"/>
                    </a:cubicBezTo>
                    <a:cubicBezTo>
                      <a:pt x="16265" y="4130"/>
                      <a:pt x="16145" y="4136"/>
                      <a:pt x="16026" y="4148"/>
                    </a:cubicBezTo>
                    <a:cubicBezTo>
                      <a:pt x="16431" y="3315"/>
                      <a:pt x="16669" y="2374"/>
                      <a:pt x="16407" y="1553"/>
                    </a:cubicBezTo>
                    <a:cubicBezTo>
                      <a:pt x="16086" y="600"/>
                      <a:pt x="15109" y="136"/>
                      <a:pt x="14169" y="100"/>
                    </a:cubicBezTo>
                    <a:cubicBezTo>
                      <a:pt x="14137" y="99"/>
                      <a:pt x="14105" y="98"/>
                      <a:pt x="14073" y="98"/>
                    </a:cubicBezTo>
                    <a:cubicBezTo>
                      <a:pt x="13221" y="98"/>
                      <a:pt x="12495" y="554"/>
                      <a:pt x="11990" y="1220"/>
                    </a:cubicBezTo>
                    <a:cubicBezTo>
                      <a:pt x="11942" y="1291"/>
                      <a:pt x="11883" y="1374"/>
                      <a:pt x="11823" y="1458"/>
                    </a:cubicBezTo>
                    <a:cubicBezTo>
                      <a:pt x="11490" y="839"/>
                      <a:pt x="10954" y="327"/>
                      <a:pt x="10299" y="112"/>
                    </a:cubicBezTo>
                    <a:cubicBezTo>
                      <a:pt x="10054" y="36"/>
                      <a:pt x="9794" y="1"/>
                      <a:pt x="95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8" name="Google Shape;858;p16"/>
              <p:cNvSpPr/>
              <p:nvPr/>
            </p:nvSpPr>
            <p:spPr>
              <a:xfrm>
                <a:off x="5595325" y="4727775"/>
                <a:ext cx="84875" cy="91225"/>
              </a:xfrm>
              <a:custGeom>
                <a:avLst/>
                <a:gdLst/>
                <a:ahLst/>
                <a:cxnLst/>
                <a:rect l="l" t="t" r="r" b="b"/>
                <a:pathLst>
                  <a:path w="3395" h="3649" extrusionOk="0">
                    <a:moveTo>
                      <a:pt x="2632" y="1"/>
                    </a:moveTo>
                    <a:cubicBezTo>
                      <a:pt x="1882" y="1"/>
                      <a:pt x="1799" y="1215"/>
                      <a:pt x="1799" y="1215"/>
                    </a:cubicBezTo>
                    <a:cubicBezTo>
                      <a:pt x="1395" y="616"/>
                      <a:pt x="1013" y="375"/>
                      <a:pt x="726" y="375"/>
                    </a:cubicBezTo>
                    <a:cubicBezTo>
                      <a:pt x="208" y="375"/>
                      <a:pt x="1" y="1160"/>
                      <a:pt x="537" y="2049"/>
                    </a:cubicBezTo>
                    <a:cubicBezTo>
                      <a:pt x="1370" y="3442"/>
                      <a:pt x="2632" y="3644"/>
                      <a:pt x="2632" y="3644"/>
                    </a:cubicBezTo>
                    <a:cubicBezTo>
                      <a:pt x="2642" y="3647"/>
                      <a:pt x="2653" y="3649"/>
                      <a:pt x="2663" y="3649"/>
                    </a:cubicBezTo>
                    <a:cubicBezTo>
                      <a:pt x="2978" y="3649"/>
                      <a:pt x="3347" y="2281"/>
                      <a:pt x="3347" y="1382"/>
                    </a:cubicBezTo>
                    <a:cubicBezTo>
                      <a:pt x="3347" y="465"/>
                      <a:pt x="3394" y="1"/>
                      <a:pt x="2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9" name="Google Shape;859;p16"/>
              <p:cNvSpPr/>
              <p:nvPr/>
            </p:nvSpPr>
            <p:spPr>
              <a:xfrm>
                <a:off x="5775625" y="4686650"/>
                <a:ext cx="80775" cy="91450"/>
              </a:xfrm>
              <a:custGeom>
                <a:avLst/>
                <a:gdLst/>
                <a:ahLst/>
                <a:cxnLst/>
                <a:rect l="l" t="t" r="r" b="b"/>
                <a:pathLst>
                  <a:path w="3231" h="3658" extrusionOk="0">
                    <a:moveTo>
                      <a:pt x="2568" y="1"/>
                    </a:moveTo>
                    <a:cubicBezTo>
                      <a:pt x="2547" y="1"/>
                      <a:pt x="2526" y="1"/>
                      <a:pt x="2504" y="3"/>
                    </a:cubicBezTo>
                    <a:cubicBezTo>
                      <a:pt x="1969" y="50"/>
                      <a:pt x="1802" y="1062"/>
                      <a:pt x="1802" y="1062"/>
                    </a:cubicBezTo>
                    <a:cubicBezTo>
                      <a:pt x="1802" y="1062"/>
                      <a:pt x="1504" y="717"/>
                      <a:pt x="1088" y="467"/>
                    </a:cubicBezTo>
                    <a:cubicBezTo>
                      <a:pt x="1005" y="418"/>
                      <a:pt x="910" y="393"/>
                      <a:pt x="813" y="393"/>
                    </a:cubicBezTo>
                    <a:cubicBezTo>
                      <a:pt x="418" y="393"/>
                      <a:pt x="0" y="804"/>
                      <a:pt x="373" y="1646"/>
                    </a:cubicBezTo>
                    <a:cubicBezTo>
                      <a:pt x="838" y="2694"/>
                      <a:pt x="2254" y="3658"/>
                      <a:pt x="2254" y="3658"/>
                    </a:cubicBezTo>
                    <a:cubicBezTo>
                      <a:pt x="2552" y="3491"/>
                      <a:pt x="3231" y="1562"/>
                      <a:pt x="3183" y="967"/>
                    </a:cubicBezTo>
                    <a:cubicBezTo>
                      <a:pt x="3137" y="407"/>
                      <a:pt x="3059" y="1"/>
                      <a:pt x="256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16"/>
              <p:cNvSpPr/>
              <p:nvPr/>
            </p:nvSpPr>
            <p:spPr>
              <a:xfrm>
                <a:off x="5727500" y="4773325"/>
                <a:ext cx="336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1009" extrusionOk="0">
                    <a:moveTo>
                      <a:pt x="1346" y="0"/>
                    </a:moveTo>
                    <a:lnTo>
                      <a:pt x="0" y="108"/>
                    </a:lnTo>
                    <a:cubicBezTo>
                      <a:pt x="11" y="431"/>
                      <a:pt x="383" y="1008"/>
                      <a:pt x="763" y="1008"/>
                    </a:cubicBezTo>
                    <a:cubicBezTo>
                      <a:pt x="802" y="1008"/>
                      <a:pt x="842" y="1002"/>
                      <a:pt x="881" y="989"/>
                    </a:cubicBezTo>
                    <a:cubicBezTo>
                      <a:pt x="1310" y="846"/>
                      <a:pt x="1346" y="0"/>
                      <a:pt x="13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861" name="Google Shape;861;p16"/>
          <p:cNvGrpSpPr/>
          <p:nvPr/>
        </p:nvGrpSpPr>
        <p:grpSpPr>
          <a:xfrm rot="-2923573">
            <a:off x="8989078" y="-211126"/>
            <a:ext cx="386603" cy="1660944"/>
            <a:chOff x="1075269" y="128967"/>
            <a:chExt cx="386637" cy="1661090"/>
          </a:xfrm>
        </p:grpSpPr>
        <p:sp>
          <p:nvSpPr>
            <p:cNvPr id="862" name="Google Shape;862;p16"/>
            <p:cNvSpPr/>
            <p:nvPr/>
          </p:nvSpPr>
          <p:spPr>
            <a:xfrm>
              <a:off x="1075269" y="128967"/>
              <a:ext cx="386637" cy="1661090"/>
            </a:xfrm>
            <a:custGeom>
              <a:avLst/>
              <a:gdLst/>
              <a:ahLst/>
              <a:cxnLst/>
              <a:rect l="l" t="t" r="r" b="b"/>
              <a:pathLst>
                <a:path w="11264" h="48393" extrusionOk="0">
                  <a:moveTo>
                    <a:pt x="10097" y="1"/>
                  </a:moveTo>
                  <a:cubicBezTo>
                    <a:pt x="9828" y="1"/>
                    <a:pt x="9620" y="364"/>
                    <a:pt x="9465" y="557"/>
                  </a:cubicBezTo>
                  <a:cubicBezTo>
                    <a:pt x="9299" y="771"/>
                    <a:pt x="9001" y="831"/>
                    <a:pt x="8739" y="878"/>
                  </a:cubicBezTo>
                  <a:cubicBezTo>
                    <a:pt x="8442" y="938"/>
                    <a:pt x="8144" y="974"/>
                    <a:pt x="7870" y="1093"/>
                  </a:cubicBezTo>
                  <a:cubicBezTo>
                    <a:pt x="7688" y="1176"/>
                    <a:pt x="7521" y="1288"/>
                    <a:pt x="7352" y="1288"/>
                  </a:cubicBezTo>
                  <a:cubicBezTo>
                    <a:pt x="7256" y="1288"/>
                    <a:pt x="7160" y="1252"/>
                    <a:pt x="7060" y="1152"/>
                  </a:cubicBezTo>
                  <a:cubicBezTo>
                    <a:pt x="6906" y="986"/>
                    <a:pt x="6798" y="819"/>
                    <a:pt x="6548" y="771"/>
                  </a:cubicBezTo>
                  <a:cubicBezTo>
                    <a:pt x="6506" y="764"/>
                    <a:pt x="6465" y="761"/>
                    <a:pt x="6425" y="761"/>
                  </a:cubicBezTo>
                  <a:cubicBezTo>
                    <a:pt x="6063" y="761"/>
                    <a:pt x="5805" y="1035"/>
                    <a:pt x="5536" y="1271"/>
                  </a:cubicBezTo>
                  <a:cubicBezTo>
                    <a:pt x="5382" y="1402"/>
                    <a:pt x="5238" y="1471"/>
                    <a:pt x="5067" y="1471"/>
                  </a:cubicBezTo>
                  <a:cubicBezTo>
                    <a:pt x="4988" y="1471"/>
                    <a:pt x="4904" y="1456"/>
                    <a:pt x="4810" y="1426"/>
                  </a:cubicBezTo>
                  <a:cubicBezTo>
                    <a:pt x="4501" y="1319"/>
                    <a:pt x="4239" y="1200"/>
                    <a:pt x="3917" y="1152"/>
                  </a:cubicBezTo>
                  <a:cubicBezTo>
                    <a:pt x="3786" y="1140"/>
                    <a:pt x="3584" y="1128"/>
                    <a:pt x="3489" y="1045"/>
                  </a:cubicBezTo>
                  <a:cubicBezTo>
                    <a:pt x="3441" y="1021"/>
                    <a:pt x="3429" y="974"/>
                    <a:pt x="3381" y="938"/>
                  </a:cubicBezTo>
                  <a:cubicBezTo>
                    <a:pt x="3328" y="903"/>
                    <a:pt x="3264" y="889"/>
                    <a:pt x="3196" y="889"/>
                  </a:cubicBezTo>
                  <a:cubicBezTo>
                    <a:pt x="3080" y="889"/>
                    <a:pt x="2955" y="929"/>
                    <a:pt x="2858" y="974"/>
                  </a:cubicBezTo>
                  <a:cubicBezTo>
                    <a:pt x="2637" y="1067"/>
                    <a:pt x="2472" y="1307"/>
                    <a:pt x="2210" y="1307"/>
                  </a:cubicBezTo>
                  <a:cubicBezTo>
                    <a:pt x="2203" y="1307"/>
                    <a:pt x="2197" y="1307"/>
                    <a:pt x="2191" y="1307"/>
                  </a:cubicBezTo>
                  <a:cubicBezTo>
                    <a:pt x="1965" y="1307"/>
                    <a:pt x="1774" y="1105"/>
                    <a:pt x="1595" y="974"/>
                  </a:cubicBezTo>
                  <a:cubicBezTo>
                    <a:pt x="1391" y="817"/>
                    <a:pt x="1161" y="665"/>
                    <a:pt x="926" y="665"/>
                  </a:cubicBezTo>
                  <a:cubicBezTo>
                    <a:pt x="804" y="665"/>
                    <a:pt x="681" y="706"/>
                    <a:pt x="560" y="807"/>
                  </a:cubicBezTo>
                  <a:cubicBezTo>
                    <a:pt x="214" y="1081"/>
                    <a:pt x="238" y="1605"/>
                    <a:pt x="238" y="1998"/>
                  </a:cubicBezTo>
                  <a:cubicBezTo>
                    <a:pt x="250" y="2676"/>
                    <a:pt x="179" y="3355"/>
                    <a:pt x="131" y="4022"/>
                  </a:cubicBezTo>
                  <a:cubicBezTo>
                    <a:pt x="0" y="5748"/>
                    <a:pt x="48" y="7486"/>
                    <a:pt x="48" y="9213"/>
                  </a:cubicBezTo>
                  <a:cubicBezTo>
                    <a:pt x="60" y="15094"/>
                    <a:pt x="24" y="21000"/>
                    <a:pt x="131" y="26870"/>
                  </a:cubicBezTo>
                  <a:cubicBezTo>
                    <a:pt x="143" y="27763"/>
                    <a:pt x="179" y="28656"/>
                    <a:pt x="191" y="29537"/>
                  </a:cubicBezTo>
                  <a:cubicBezTo>
                    <a:pt x="202" y="30608"/>
                    <a:pt x="143" y="31668"/>
                    <a:pt x="179" y="32740"/>
                  </a:cubicBezTo>
                  <a:cubicBezTo>
                    <a:pt x="214" y="33954"/>
                    <a:pt x="321" y="35168"/>
                    <a:pt x="345" y="36383"/>
                  </a:cubicBezTo>
                  <a:cubicBezTo>
                    <a:pt x="381" y="37597"/>
                    <a:pt x="357" y="38812"/>
                    <a:pt x="393" y="40026"/>
                  </a:cubicBezTo>
                  <a:cubicBezTo>
                    <a:pt x="429" y="41241"/>
                    <a:pt x="476" y="42455"/>
                    <a:pt x="524" y="43681"/>
                  </a:cubicBezTo>
                  <a:cubicBezTo>
                    <a:pt x="572" y="44824"/>
                    <a:pt x="631" y="45979"/>
                    <a:pt x="583" y="47122"/>
                  </a:cubicBezTo>
                  <a:cubicBezTo>
                    <a:pt x="572" y="47432"/>
                    <a:pt x="536" y="47789"/>
                    <a:pt x="714" y="48063"/>
                  </a:cubicBezTo>
                  <a:cubicBezTo>
                    <a:pt x="857" y="48294"/>
                    <a:pt x="1126" y="48393"/>
                    <a:pt x="1387" y="48393"/>
                  </a:cubicBezTo>
                  <a:cubicBezTo>
                    <a:pt x="1475" y="48393"/>
                    <a:pt x="1562" y="48381"/>
                    <a:pt x="1643" y="48360"/>
                  </a:cubicBezTo>
                  <a:cubicBezTo>
                    <a:pt x="2012" y="48277"/>
                    <a:pt x="2179" y="47920"/>
                    <a:pt x="2512" y="47777"/>
                  </a:cubicBezTo>
                  <a:cubicBezTo>
                    <a:pt x="2593" y="47740"/>
                    <a:pt x="2646" y="47721"/>
                    <a:pt x="2696" y="47721"/>
                  </a:cubicBezTo>
                  <a:cubicBezTo>
                    <a:pt x="2755" y="47721"/>
                    <a:pt x="2808" y="47749"/>
                    <a:pt x="2893" y="47801"/>
                  </a:cubicBezTo>
                  <a:cubicBezTo>
                    <a:pt x="3036" y="47896"/>
                    <a:pt x="3191" y="47956"/>
                    <a:pt x="3369" y="47979"/>
                  </a:cubicBezTo>
                  <a:cubicBezTo>
                    <a:pt x="3473" y="47991"/>
                    <a:pt x="3577" y="47996"/>
                    <a:pt x="3681" y="47996"/>
                  </a:cubicBezTo>
                  <a:cubicBezTo>
                    <a:pt x="3902" y="47996"/>
                    <a:pt x="4124" y="47972"/>
                    <a:pt x="4334" y="47932"/>
                  </a:cubicBezTo>
                  <a:cubicBezTo>
                    <a:pt x="4715" y="47872"/>
                    <a:pt x="4953" y="47598"/>
                    <a:pt x="5132" y="47289"/>
                  </a:cubicBezTo>
                  <a:cubicBezTo>
                    <a:pt x="5310" y="46967"/>
                    <a:pt x="5548" y="46455"/>
                    <a:pt x="5917" y="46325"/>
                  </a:cubicBezTo>
                  <a:cubicBezTo>
                    <a:pt x="5957" y="46312"/>
                    <a:pt x="5994" y="46306"/>
                    <a:pt x="6027" y="46306"/>
                  </a:cubicBezTo>
                  <a:cubicBezTo>
                    <a:pt x="6300" y="46306"/>
                    <a:pt x="6362" y="46705"/>
                    <a:pt x="6489" y="46896"/>
                  </a:cubicBezTo>
                  <a:cubicBezTo>
                    <a:pt x="6601" y="47061"/>
                    <a:pt x="6761" y="47160"/>
                    <a:pt x="6926" y="47160"/>
                  </a:cubicBezTo>
                  <a:cubicBezTo>
                    <a:pt x="7024" y="47160"/>
                    <a:pt x="7123" y="47126"/>
                    <a:pt x="7215" y="47051"/>
                  </a:cubicBezTo>
                  <a:cubicBezTo>
                    <a:pt x="7291" y="46986"/>
                    <a:pt x="7405" y="46794"/>
                    <a:pt x="7515" y="46794"/>
                  </a:cubicBezTo>
                  <a:cubicBezTo>
                    <a:pt x="7526" y="46794"/>
                    <a:pt x="7537" y="46796"/>
                    <a:pt x="7549" y="46801"/>
                  </a:cubicBezTo>
                  <a:cubicBezTo>
                    <a:pt x="7584" y="46813"/>
                    <a:pt x="7620" y="46884"/>
                    <a:pt x="7656" y="46908"/>
                  </a:cubicBezTo>
                  <a:cubicBezTo>
                    <a:pt x="7727" y="46979"/>
                    <a:pt x="7834" y="47015"/>
                    <a:pt x="7918" y="47075"/>
                  </a:cubicBezTo>
                  <a:cubicBezTo>
                    <a:pt x="8049" y="47158"/>
                    <a:pt x="8120" y="47241"/>
                    <a:pt x="8287" y="47253"/>
                  </a:cubicBezTo>
                  <a:cubicBezTo>
                    <a:pt x="8303" y="47255"/>
                    <a:pt x="8319" y="47256"/>
                    <a:pt x="8335" y="47256"/>
                  </a:cubicBezTo>
                  <a:cubicBezTo>
                    <a:pt x="8531" y="47256"/>
                    <a:pt x="8693" y="47133"/>
                    <a:pt x="8882" y="47133"/>
                  </a:cubicBezTo>
                  <a:cubicBezTo>
                    <a:pt x="8890" y="47133"/>
                    <a:pt x="8898" y="47134"/>
                    <a:pt x="8906" y="47134"/>
                  </a:cubicBezTo>
                  <a:cubicBezTo>
                    <a:pt x="9204" y="47146"/>
                    <a:pt x="9525" y="47360"/>
                    <a:pt x="9811" y="47468"/>
                  </a:cubicBezTo>
                  <a:cubicBezTo>
                    <a:pt x="9985" y="47531"/>
                    <a:pt x="10202" y="47605"/>
                    <a:pt x="10412" y="47605"/>
                  </a:cubicBezTo>
                  <a:cubicBezTo>
                    <a:pt x="10517" y="47605"/>
                    <a:pt x="10620" y="47587"/>
                    <a:pt x="10716" y="47539"/>
                  </a:cubicBezTo>
                  <a:cubicBezTo>
                    <a:pt x="10930" y="47420"/>
                    <a:pt x="10978" y="47182"/>
                    <a:pt x="11001" y="46956"/>
                  </a:cubicBezTo>
                  <a:cubicBezTo>
                    <a:pt x="11073" y="46360"/>
                    <a:pt x="10989" y="45753"/>
                    <a:pt x="10966" y="45146"/>
                  </a:cubicBezTo>
                  <a:cubicBezTo>
                    <a:pt x="10894" y="43979"/>
                    <a:pt x="10882" y="42812"/>
                    <a:pt x="10859" y="41645"/>
                  </a:cubicBezTo>
                  <a:cubicBezTo>
                    <a:pt x="10835" y="40431"/>
                    <a:pt x="10859" y="39228"/>
                    <a:pt x="10835" y="38026"/>
                  </a:cubicBezTo>
                  <a:cubicBezTo>
                    <a:pt x="10811" y="37073"/>
                    <a:pt x="10728" y="36121"/>
                    <a:pt x="10680" y="35168"/>
                  </a:cubicBezTo>
                  <a:cubicBezTo>
                    <a:pt x="10668" y="34859"/>
                    <a:pt x="10692" y="34549"/>
                    <a:pt x="10692" y="34240"/>
                  </a:cubicBezTo>
                  <a:cubicBezTo>
                    <a:pt x="10704" y="32561"/>
                    <a:pt x="10692" y="30870"/>
                    <a:pt x="10704" y="29191"/>
                  </a:cubicBezTo>
                  <a:cubicBezTo>
                    <a:pt x="10751" y="24869"/>
                    <a:pt x="10799" y="20559"/>
                    <a:pt x="10859" y="16249"/>
                  </a:cubicBezTo>
                  <a:cubicBezTo>
                    <a:pt x="10918" y="11999"/>
                    <a:pt x="11263" y="7629"/>
                    <a:pt x="10799" y="3391"/>
                  </a:cubicBezTo>
                  <a:cubicBezTo>
                    <a:pt x="10728" y="2652"/>
                    <a:pt x="10620" y="1926"/>
                    <a:pt x="10549" y="1188"/>
                  </a:cubicBezTo>
                  <a:cubicBezTo>
                    <a:pt x="10513" y="867"/>
                    <a:pt x="10620" y="283"/>
                    <a:pt x="10299" y="69"/>
                  </a:cubicBezTo>
                  <a:cubicBezTo>
                    <a:pt x="10228" y="21"/>
                    <a:pt x="10161" y="1"/>
                    <a:pt x="10097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63" name="Google Shape;863;p16"/>
            <p:cNvGrpSpPr/>
            <p:nvPr/>
          </p:nvGrpSpPr>
          <p:grpSpPr>
            <a:xfrm>
              <a:off x="1075269" y="128967"/>
              <a:ext cx="386637" cy="1661090"/>
              <a:chOff x="1075269" y="128967"/>
              <a:chExt cx="386637" cy="1661090"/>
            </a:xfrm>
          </p:grpSpPr>
          <p:sp>
            <p:nvSpPr>
              <p:cNvPr id="864" name="Google Shape;864;p16"/>
              <p:cNvSpPr/>
              <p:nvPr/>
            </p:nvSpPr>
            <p:spPr>
              <a:xfrm>
                <a:off x="1075269" y="128967"/>
                <a:ext cx="386637" cy="1661090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48393" extrusionOk="0">
                    <a:moveTo>
                      <a:pt x="10097" y="1"/>
                    </a:moveTo>
                    <a:cubicBezTo>
                      <a:pt x="9828" y="1"/>
                      <a:pt x="9620" y="364"/>
                      <a:pt x="9465" y="557"/>
                    </a:cubicBezTo>
                    <a:cubicBezTo>
                      <a:pt x="9299" y="771"/>
                      <a:pt x="9001" y="831"/>
                      <a:pt x="8739" y="878"/>
                    </a:cubicBezTo>
                    <a:cubicBezTo>
                      <a:pt x="8442" y="938"/>
                      <a:pt x="8144" y="974"/>
                      <a:pt x="7870" y="1093"/>
                    </a:cubicBezTo>
                    <a:cubicBezTo>
                      <a:pt x="7688" y="1176"/>
                      <a:pt x="7521" y="1288"/>
                      <a:pt x="7352" y="1288"/>
                    </a:cubicBezTo>
                    <a:cubicBezTo>
                      <a:pt x="7256" y="1288"/>
                      <a:pt x="7160" y="1252"/>
                      <a:pt x="7060" y="1152"/>
                    </a:cubicBezTo>
                    <a:cubicBezTo>
                      <a:pt x="6906" y="986"/>
                      <a:pt x="6798" y="819"/>
                      <a:pt x="6548" y="771"/>
                    </a:cubicBezTo>
                    <a:cubicBezTo>
                      <a:pt x="6506" y="764"/>
                      <a:pt x="6465" y="761"/>
                      <a:pt x="6425" y="761"/>
                    </a:cubicBezTo>
                    <a:cubicBezTo>
                      <a:pt x="6063" y="761"/>
                      <a:pt x="5805" y="1035"/>
                      <a:pt x="5536" y="1271"/>
                    </a:cubicBezTo>
                    <a:cubicBezTo>
                      <a:pt x="5382" y="1402"/>
                      <a:pt x="5238" y="1471"/>
                      <a:pt x="5067" y="1471"/>
                    </a:cubicBezTo>
                    <a:cubicBezTo>
                      <a:pt x="4988" y="1471"/>
                      <a:pt x="4904" y="1456"/>
                      <a:pt x="4810" y="1426"/>
                    </a:cubicBezTo>
                    <a:cubicBezTo>
                      <a:pt x="4501" y="1319"/>
                      <a:pt x="4239" y="1200"/>
                      <a:pt x="3917" y="1152"/>
                    </a:cubicBezTo>
                    <a:cubicBezTo>
                      <a:pt x="3786" y="1140"/>
                      <a:pt x="3584" y="1128"/>
                      <a:pt x="3489" y="1045"/>
                    </a:cubicBezTo>
                    <a:cubicBezTo>
                      <a:pt x="3441" y="1021"/>
                      <a:pt x="3429" y="974"/>
                      <a:pt x="3381" y="938"/>
                    </a:cubicBezTo>
                    <a:cubicBezTo>
                      <a:pt x="3328" y="903"/>
                      <a:pt x="3264" y="889"/>
                      <a:pt x="3196" y="889"/>
                    </a:cubicBezTo>
                    <a:cubicBezTo>
                      <a:pt x="3080" y="889"/>
                      <a:pt x="2955" y="929"/>
                      <a:pt x="2858" y="974"/>
                    </a:cubicBezTo>
                    <a:cubicBezTo>
                      <a:pt x="2637" y="1067"/>
                      <a:pt x="2472" y="1307"/>
                      <a:pt x="2210" y="1307"/>
                    </a:cubicBezTo>
                    <a:cubicBezTo>
                      <a:pt x="2203" y="1307"/>
                      <a:pt x="2197" y="1307"/>
                      <a:pt x="2191" y="1307"/>
                    </a:cubicBezTo>
                    <a:cubicBezTo>
                      <a:pt x="1965" y="1307"/>
                      <a:pt x="1774" y="1105"/>
                      <a:pt x="1595" y="974"/>
                    </a:cubicBezTo>
                    <a:cubicBezTo>
                      <a:pt x="1391" y="817"/>
                      <a:pt x="1161" y="665"/>
                      <a:pt x="926" y="665"/>
                    </a:cubicBezTo>
                    <a:cubicBezTo>
                      <a:pt x="804" y="665"/>
                      <a:pt x="681" y="706"/>
                      <a:pt x="560" y="807"/>
                    </a:cubicBezTo>
                    <a:cubicBezTo>
                      <a:pt x="214" y="1081"/>
                      <a:pt x="238" y="1605"/>
                      <a:pt x="238" y="1998"/>
                    </a:cubicBezTo>
                    <a:cubicBezTo>
                      <a:pt x="250" y="2676"/>
                      <a:pt x="179" y="3355"/>
                      <a:pt x="131" y="4022"/>
                    </a:cubicBezTo>
                    <a:cubicBezTo>
                      <a:pt x="0" y="5748"/>
                      <a:pt x="48" y="7486"/>
                      <a:pt x="48" y="9213"/>
                    </a:cubicBezTo>
                    <a:cubicBezTo>
                      <a:pt x="60" y="15094"/>
                      <a:pt x="24" y="21000"/>
                      <a:pt x="131" y="26870"/>
                    </a:cubicBezTo>
                    <a:cubicBezTo>
                      <a:pt x="143" y="27763"/>
                      <a:pt x="179" y="28656"/>
                      <a:pt x="191" y="29537"/>
                    </a:cubicBezTo>
                    <a:cubicBezTo>
                      <a:pt x="202" y="30608"/>
                      <a:pt x="143" y="31668"/>
                      <a:pt x="179" y="32740"/>
                    </a:cubicBezTo>
                    <a:cubicBezTo>
                      <a:pt x="214" y="33954"/>
                      <a:pt x="321" y="35168"/>
                      <a:pt x="345" y="36383"/>
                    </a:cubicBezTo>
                    <a:cubicBezTo>
                      <a:pt x="381" y="37597"/>
                      <a:pt x="357" y="38812"/>
                      <a:pt x="393" y="40026"/>
                    </a:cubicBezTo>
                    <a:cubicBezTo>
                      <a:pt x="429" y="41241"/>
                      <a:pt x="476" y="42455"/>
                      <a:pt x="524" y="43681"/>
                    </a:cubicBezTo>
                    <a:cubicBezTo>
                      <a:pt x="572" y="44824"/>
                      <a:pt x="631" y="45979"/>
                      <a:pt x="583" y="47122"/>
                    </a:cubicBezTo>
                    <a:cubicBezTo>
                      <a:pt x="572" y="47432"/>
                      <a:pt x="536" y="47789"/>
                      <a:pt x="714" y="48063"/>
                    </a:cubicBezTo>
                    <a:cubicBezTo>
                      <a:pt x="857" y="48294"/>
                      <a:pt x="1126" y="48393"/>
                      <a:pt x="1387" y="48393"/>
                    </a:cubicBezTo>
                    <a:cubicBezTo>
                      <a:pt x="1475" y="48393"/>
                      <a:pt x="1562" y="48381"/>
                      <a:pt x="1643" y="48360"/>
                    </a:cubicBezTo>
                    <a:cubicBezTo>
                      <a:pt x="2012" y="48277"/>
                      <a:pt x="2179" y="47920"/>
                      <a:pt x="2512" y="47777"/>
                    </a:cubicBezTo>
                    <a:cubicBezTo>
                      <a:pt x="2593" y="47740"/>
                      <a:pt x="2646" y="47721"/>
                      <a:pt x="2696" y="47721"/>
                    </a:cubicBezTo>
                    <a:cubicBezTo>
                      <a:pt x="2755" y="47721"/>
                      <a:pt x="2808" y="47749"/>
                      <a:pt x="2893" y="47801"/>
                    </a:cubicBezTo>
                    <a:cubicBezTo>
                      <a:pt x="3036" y="47896"/>
                      <a:pt x="3191" y="47956"/>
                      <a:pt x="3369" y="47979"/>
                    </a:cubicBezTo>
                    <a:cubicBezTo>
                      <a:pt x="3473" y="47991"/>
                      <a:pt x="3577" y="47996"/>
                      <a:pt x="3681" y="47996"/>
                    </a:cubicBezTo>
                    <a:cubicBezTo>
                      <a:pt x="3902" y="47996"/>
                      <a:pt x="4124" y="47972"/>
                      <a:pt x="4334" y="47932"/>
                    </a:cubicBezTo>
                    <a:cubicBezTo>
                      <a:pt x="4715" y="47872"/>
                      <a:pt x="4953" y="47598"/>
                      <a:pt x="5132" y="47289"/>
                    </a:cubicBezTo>
                    <a:cubicBezTo>
                      <a:pt x="5310" y="46967"/>
                      <a:pt x="5548" y="46455"/>
                      <a:pt x="5917" y="46325"/>
                    </a:cubicBezTo>
                    <a:cubicBezTo>
                      <a:pt x="5957" y="46312"/>
                      <a:pt x="5994" y="46306"/>
                      <a:pt x="6027" y="46306"/>
                    </a:cubicBezTo>
                    <a:cubicBezTo>
                      <a:pt x="6300" y="46306"/>
                      <a:pt x="6362" y="46705"/>
                      <a:pt x="6489" y="46896"/>
                    </a:cubicBezTo>
                    <a:cubicBezTo>
                      <a:pt x="6601" y="47061"/>
                      <a:pt x="6761" y="47160"/>
                      <a:pt x="6926" y="47160"/>
                    </a:cubicBezTo>
                    <a:cubicBezTo>
                      <a:pt x="7024" y="47160"/>
                      <a:pt x="7123" y="47126"/>
                      <a:pt x="7215" y="47051"/>
                    </a:cubicBezTo>
                    <a:cubicBezTo>
                      <a:pt x="7291" y="46986"/>
                      <a:pt x="7405" y="46794"/>
                      <a:pt x="7515" y="46794"/>
                    </a:cubicBezTo>
                    <a:cubicBezTo>
                      <a:pt x="7526" y="46794"/>
                      <a:pt x="7537" y="46796"/>
                      <a:pt x="7549" y="46801"/>
                    </a:cubicBezTo>
                    <a:cubicBezTo>
                      <a:pt x="7584" y="46813"/>
                      <a:pt x="7620" y="46884"/>
                      <a:pt x="7656" y="46908"/>
                    </a:cubicBezTo>
                    <a:cubicBezTo>
                      <a:pt x="7727" y="46979"/>
                      <a:pt x="7834" y="47015"/>
                      <a:pt x="7918" y="47075"/>
                    </a:cubicBezTo>
                    <a:cubicBezTo>
                      <a:pt x="8049" y="47158"/>
                      <a:pt x="8120" y="47241"/>
                      <a:pt x="8287" y="47253"/>
                    </a:cubicBezTo>
                    <a:cubicBezTo>
                      <a:pt x="8303" y="47255"/>
                      <a:pt x="8319" y="47256"/>
                      <a:pt x="8335" y="47256"/>
                    </a:cubicBezTo>
                    <a:cubicBezTo>
                      <a:pt x="8531" y="47256"/>
                      <a:pt x="8693" y="47133"/>
                      <a:pt x="8882" y="47133"/>
                    </a:cubicBezTo>
                    <a:cubicBezTo>
                      <a:pt x="8890" y="47133"/>
                      <a:pt x="8898" y="47134"/>
                      <a:pt x="8906" y="47134"/>
                    </a:cubicBezTo>
                    <a:cubicBezTo>
                      <a:pt x="9204" y="47146"/>
                      <a:pt x="9525" y="47360"/>
                      <a:pt x="9811" y="47468"/>
                    </a:cubicBezTo>
                    <a:cubicBezTo>
                      <a:pt x="9985" y="47531"/>
                      <a:pt x="10202" y="47605"/>
                      <a:pt x="10412" y="47605"/>
                    </a:cubicBezTo>
                    <a:cubicBezTo>
                      <a:pt x="10517" y="47605"/>
                      <a:pt x="10620" y="47587"/>
                      <a:pt x="10716" y="47539"/>
                    </a:cubicBezTo>
                    <a:cubicBezTo>
                      <a:pt x="10930" y="47420"/>
                      <a:pt x="10978" y="47182"/>
                      <a:pt x="11001" y="46956"/>
                    </a:cubicBezTo>
                    <a:cubicBezTo>
                      <a:pt x="11073" y="46360"/>
                      <a:pt x="10989" y="45753"/>
                      <a:pt x="10966" y="45146"/>
                    </a:cubicBezTo>
                    <a:cubicBezTo>
                      <a:pt x="10894" y="43979"/>
                      <a:pt x="10882" y="42812"/>
                      <a:pt x="10859" y="41645"/>
                    </a:cubicBezTo>
                    <a:cubicBezTo>
                      <a:pt x="10835" y="40431"/>
                      <a:pt x="10859" y="39228"/>
                      <a:pt x="10835" y="38026"/>
                    </a:cubicBezTo>
                    <a:cubicBezTo>
                      <a:pt x="10811" y="37073"/>
                      <a:pt x="10728" y="36121"/>
                      <a:pt x="10680" y="35168"/>
                    </a:cubicBezTo>
                    <a:cubicBezTo>
                      <a:pt x="10668" y="34859"/>
                      <a:pt x="10692" y="34549"/>
                      <a:pt x="10692" y="34240"/>
                    </a:cubicBezTo>
                    <a:cubicBezTo>
                      <a:pt x="10704" y="32561"/>
                      <a:pt x="10692" y="30870"/>
                      <a:pt x="10704" y="29191"/>
                    </a:cubicBezTo>
                    <a:cubicBezTo>
                      <a:pt x="10751" y="24869"/>
                      <a:pt x="10799" y="20559"/>
                      <a:pt x="10859" y="16249"/>
                    </a:cubicBezTo>
                    <a:cubicBezTo>
                      <a:pt x="10918" y="11999"/>
                      <a:pt x="11263" y="7629"/>
                      <a:pt x="10799" y="3391"/>
                    </a:cubicBezTo>
                    <a:cubicBezTo>
                      <a:pt x="10728" y="2652"/>
                      <a:pt x="10620" y="1926"/>
                      <a:pt x="10549" y="1188"/>
                    </a:cubicBezTo>
                    <a:cubicBezTo>
                      <a:pt x="10513" y="867"/>
                      <a:pt x="10620" y="283"/>
                      <a:pt x="10299" y="69"/>
                    </a:cubicBezTo>
                    <a:cubicBezTo>
                      <a:pt x="10228" y="21"/>
                      <a:pt x="10161" y="1"/>
                      <a:pt x="1009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16"/>
              <p:cNvSpPr/>
              <p:nvPr/>
            </p:nvSpPr>
            <p:spPr>
              <a:xfrm>
                <a:off x="1076470" y="128967"/>
                <a:ext cx="356396" cy="299074"/>
              </a:xfrm>
              <a:custGeom>
                <a:avLst/>
                <a:gdLst/>
                <a:ahLst/>
                <a:cxnLst/>
                <a:rect l="l" t="t" r="r" b="b"/>
                <a:pathLst>
                  <a:path w="10383" h="8713" extrusionOk="0">
                    <a:moveTo>
                      <a:pt x="10062" y="1"/>
                    </a:moveTo>
                    <a:cubicBezTo>
                      <a:pt x="9793" y="1"/>
                      <a:pt x="9585" y="364"/>
                      <a:pt x="9430" y="557"/>
                    </a:cubicBezTo>
                    <a:cubicBezTo>
                      <a:pt x="9264" y="771"/>
                      <a:pt x="8966" y="831"/>
                      <a:pt x="8704" y="878"/>
                    </a:cubicBezTo>
                    <a:cubicBezTo>
                      <a:pt x="8407" y="938"/>
                      <a:pt x="8109" y="974"/>
                      <a:pt x="7835" y="1093"/>
                    </a:cubicBezTo>
                    <a:cubicBezTo>
                      <a:pt x="7653" y="1176"/>
                      <a:pt x="7486" y="1288"/>
                      <a:pt x="7317" y="1288"/>
                    </a:cubicBezTo>
                    <a:cubicBezTo>
                      <a:pt x="7221" y="1288"/>
                      <a:pt x="7125" y="1252"/>
                      <a:pt x="7025" y="1152"/>
                    </a:cubicBezTo>
                    <a:cubicBezTo>
                      <a:pt x="6954" y="1069"/>
                      <a:pt x="6883" y="998"/>
                      <a:pt x="6811" y="926"/>
                    </a:cubicBezTo>
                    <a:lnTo>
                      <a:pt x="13" y="6355"/>
                    </a:lnTo>
                    <a:cubicBezTo>
                      <a:pt x="1" y="7141"/>
                      <a:pt x="13" y="7927"/>
                      <a:pt x="13" y="8713"/>
                    </a:cubicBezTo>
                    <a:lnTo>
                      <a:pt x="10383" y="200"/>
                    </a:lnTo>
                    <a:cubicBezTo>
                      <a:pt x="10347" y="152"/>
                      <a:pt x="10312" y="105"/>
                      <a:pt x="10264" y="69"/>
                    </a:cubicBezTo>
                    <a:cubicBezTo>
                      <a:pt x="10193" y="21"/>
                      <a:pt x="10126" y="1"/>
                      <a:pt x="1006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6" name="Google Shape;866;p16"/>
              <p:cNvSpPr/>
              <p:nvPr/>
            </p:nvSpPr>
            <p:spPr>
              <a:xfrm>
                <a:off x="1076882" y="246149"/>
                <a:ext cx="374795" cy="396454"/>
              </a:xfrm>
              <a:custGeom>
                <a:avLst/>
                <a:gdLst/>
                <a:ahLst/>
                <a:cxnLst/>
                <a:rect l="l" t="t" r="r" b="b"/>
                <a:pathLst>
                  <a:path w="10919" h="11550" extrusionOk="0">
                    <a:moveTo>
                      <a:pt x="10752" y="0"/>
                    </a:moveTo>
                    <a:lnTo>
                      <a:pt x="1" y="9502"/>
                    </a:lnTo>
                    <a:lnTo>
                      <a:pt x="1" y="11550"/>
                    </a:lnTo>
                    <a:lnTo>
                      <a:pt x="10919" y="2084"/>
                    </a:lnTo>
                    <a:cubicBezTo>
                      <a:pt x="10883" y="1382"/>
                      <a:pt x="10835" y="691"/>
                      <a:pt x="1075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7" name="Google Shape;867;p16"/>
              <p:cNvSpPr/>
              <p:nvPr/>
            </p:nvSpPr>
            <p:spPr>
              <a:xfrm>
                <a:off x="1076882" y="460709"/>
                <a:ext cx="376854" cy="400538"/>
              </a:xfrm>
              <a:custGeom>
                <a:avLst/>
                <a:gdLst/>
                <a:ahLst/>
                <a:cxnLst/>
                <a:rect l="l" t="t" r="r" b="b"/>
                <a:pathLst>
                  <a:path w="10979" h="11669" extrusionOk="0">
                    <a:moveTo>
                      <a:pt x="10978" y="0"/>
                    </a:moveTo>
                    <a:lnTo>
                      <a:pt x="1" y="9370"/>
                    </a:lnTo>
                    <a:cubicBezTo>
                      <a:pt x="1" y="10132"/>
                      <a:pt x="13" y="10894"/>
                      <a:pt x="13" y="11668"/>
                    </a:cubicBezTo>
                    <a:lnTo>
                      <a:pt x="10907" y="2822"/>
                    </a:lnTo>
                    <a:cubicBezTo>
                      <a:pt x="10931" y="1881"/>
                      <a:pt x="10966" y="941"/>
                      <a:pt x="1097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16"/>
              <p:cNvSpPr/>
              <p:nvPr/>
            </p:nvSpPr>
            <p:spPr>
              <a:xfrm>
                <a:off x="1132865" y="1526918"/>
                <a:ext cx="315962" cy="261591"/>
              </a:xfrm>
              <a:custGeom>
                <a:avLst/>
                <a:gdLst/>
                <a:ahLst/>
                <a:cxnLst/>
                <a:rect l="l" t="t" r="r" b="b"/>
                <a:pathLst>
                  <a:path w="9205" h="7621" extrusionOk="0">
                    <a:moveTo>
                      <a:pt x="9169" y="1"/>
                    </a:moveTo>
                    <a:lnTo>
                      <a:pt x="1" y="7621"/>
                    </a:lnTo>
                    <a:cubicBezTo>
                      <a:pt x="346" y="7513"/>
                      <a:pt x="513" y="7192"/>
                      <a:pt x="834" y="7049"/>
                    </a:cubicBezTo>
                    <a:cubicBezTo>
                      <a:pt x="909" y="7012"/>
                      <a:pt x="963" y="6993"/>
                      <a:pt x="1012" y="6993"/>
                    </a:cubicBezTo>
                    <a:cubicBezTo>
                      <a:pt x="1071" y="6993"/>
                      <a:pt x="1125" y="7021"/>
                      <a:pt x="1203" y="7073"/>
                    </a:cubicBezTo>
                    <a:cubicBezTo>
                      <a:pt x="1358" y="7168"/>
                      <a:pt x="1513" y="7228"/>
                      <a:pt x="1691" y="7251"/>
                    </a:cubicBezTo>
                    <a:cubicBezTo>
                      <a:pt x="1791" y="7263"/>
                      <a:pt x="1894" y="7268"/>
                      <a:pt x="1998" y="7268"/>
                    </a:cubicBezTo>
                    <a:cubicBezTo>
                      <a:pt x="2219" y="7268"/>
                      <a:pt x="2446" y="7244"/>
                      <a:pt x="2656" y="7204"/>
                    </a:cubicBezTo>
                    <a:lnTo>
                      <a:pt x="2692" y="7204"/>
                    </a:lnTo>
                    <a:lnTo>
                      <a:pt x="3418" y="6609"/>
                    </a:lnTo>
                    <a:cubicBezTo>
                      <a:pt x="3430" y="6585"/>
                      <a:pt x="3442" y="6573"/>
                      <a:pt x="3454" y="6561"/>
                    </a:cubicBezTo>
                    <a:cubicBezTo>
                      <a:pt x="3632" y="6239"/>
                      <a:pt x="3858" y="5727"/>
                      <a:pt x="4239" y="5597"/>
                    </a:cubicBezTo>
                    <a:cubicBezTo>
                      <a:pt x="4278" y="5583"/>
                      <a:pt x="4314" y="5578"/>
                      <a:pt x="4347" y="5578"/>
                    </a:cubicBezTo>
                    <a:cubicBezTo>
                      <a:pt x="4433" y="5578"/>
                      <a:pt x="4500" y="5619"/>
                      <a:pt x="4561" y="5680"/>
                    </a:cubicBezTo>
                    <a:lnTo>
                      <a:pt x="9204" y="1917"/>
                    </a:lnTo>
                    <a:cubicBezTo>
                      <a:pt x="9192" y="1584"/>
                      <a:pt x="9192" y="1251"/>
                      <a:pt x="9181" y="917"/>
                    </a:cubicBezTo>
                    <a:cubicBezTo>
                      <a:pt x="9181" y="608"/>
                      <a:pt x="9181" y="310"/>
                      <a:pt x="91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16"/>
              <p:cNvSpPr/>
              <p:nvPr/>
            </p:nvSpPr>
            <p:spPr>
              <a:xfrm>
                <a:off x="1092019" y="1296843"/>
                <a:ext cx="353136" cy="376408"/>
              </a:xfrm>
              <a:custGeom>
                <a:avLst/>
                <a:gdLst/>
                <a:ahLst/>
                <a:cxnLst/>
                <a:rect l="l" t="t" r="r" b="b"/>
                <a:pathLst>
                  <a:path w="10288" h="10966" extrusionOk="0">
                    <a:moveTo>
                      <a:pt x="10204" y="0"/>
                    </a:moveTo>
                    <a:lnTo>
                      <a:pt x="0" y="8716"/>
                    </a:lnTo>
                    <a:cubicBezTo>
                      <a:pt x="12" y="9025"/>
                      <a:pt x="24" y="9347"/>
                      <a:pt x="36" y="9656"/>
                    </a:cubicBezTo>
                    <a:cubicBezTo>
                      <a:pt x="48" y="10085"/>
                      <a:pt x="72" y="10525"/>
                      <a:pt x="84" y="10966"/>
                    </a:cubicBezTo>
                    <a:lnTo>
                      <a:pt x="10287" y="2679"/>
                    </a:lnTo>
                    <a:cubicBezTo>
                      <a:pt x="10251" y="2167"/>
                      <a:pt x="10216" y="1655"/>
                      <a:pt x="10204" y="1143"/>
                    </a:cubicBezTo>
                    <a:cubicBezTo>
                      <a:pt x="10180" y="834"/>
                      <a:pt x="10192" y="524"/>
                      <a:pt x="10204" y="215"/>
                    </a:cubicBezTo>
                    <a:cubicBezTo>
                      <a:pt x="10204" y="143"/>
                      <a:pt x="10204" y="72"/>
                      <a:pt x="1020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16"/>
              <p:cNvSpPr/>
              <p:nvPr/>
            </p:nvSpPr>
            <p:spPr>
              <a:xfrm>
                <a:off x="1078530" y="685463"/>
                <a:ext cx="369474" cy="378467"/>
              </a:xfrm>
              <a:custGeom>
                <a:avLst/>
                <a:gdLst/>
                <a:ahLst/>
                <a:cxnLst/>
                <a:rect l="l" t="t" r="r" b="b"/>
                <a:pathLst>
                  <a:path w="10764" h="11026" extrusionOk="0">
                    <a:moveTo>
                      <a:pt x="10764" y="1"/>
                    </a:moveTo>
                    <a:lnTo>
                      <a:pt x="0" y="9097"/>
                    </a:lnTo>
                    <a:cubicBezTo>
                      <a:pt x="12" y="9621"/>
                      <a:pt x="24" y="10145"/>
                      <a:pt x="24" y="10669"/>
                    </a:cubicBezTo>
                    <a:cubicBezTo>
                      <a:pt x="36" y="10788"/>
                      <a:pt x="36" y="10907"/>
                      <a:pt x="36" y="11026"/>
                    </a:cubicBezTo>
                    <a:lnTo>
                      <a:pt x="10728" y="2632"/>
                    </a:lnTo>
                    <a:cubicBezTo>
                      <a:pt x="10740" y="1763"/>
                      <a:pt x="10752" y="906"/>
                      <a:pt x="10764" y="36"/>
                    </a:cubicBezTo>
                    <a:lnTo>
                      <a:pt x="10764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16"/>
              <p:cNvSpPr/>
              <p:nvPr/>
            </p:nvSpPr>
            <p:spPr>
              <a:xfrm>
                <a:off x="1080555" y="896350"/>
                <a:ext cx="364600" cy="369474"/>
              </a:xfrm>
              <a:custGeom>
                <a:avLst/>
                <a:gdLst/>
                <a:ahLst/>
                <a:cxnLst/>
                <a:rect l="l" t="t" r="r" b="b"/>
                <a:pathLst>
                  <a:path w="10622" h="10764" extrusionOk="0">
                    <a:moveTo>
                      <a:pt x="10621" y="0"/>
                    </a:moveTo>
                    <a:lnTo>
                      <a:pt x="13" y="8978"/>
                    </a:lnTo>
                    <a:cubicBezTo>
                      <a:pt x="1" y="9442"/>
                      <a:pt x="1" y="9918"/>
                      <a:pt x="25" y="10383"/>
                    </a:cubicBezTo>
                    <a:cubicBezTo>
                      <a:pt x="25" y="10513"/>
                      <a:pt x="37" y="10633"/>
                      <a:pt x="37" y="10764"/>
                    </a:cubicBezTo>
                    <a:lnTo>
                      <a:pt x="10597" y="2251"/>
                    </a:lnTo>
                    <a:cubicBezTo>
                      <a:pt x="10609" y="1500"/>
                      <a:pt x="10609" y="750"/>
                      <a:pt x="1062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16"/>
              <p:cNvSpPr/>
              <p:nvPr/>
            </p:nvSpPr>
            <p:spPr>
              <a:xfrm>
                <a:off x="1087522" y="1102707"/>
                <a:ext cx="355573" cy="367449"/>
              </a:xfrm>
              <a:custGeom>
                <a:avLst/>
                <a:gdLst/>
                <a:ahLst/>
                <a:cxnLst/>
                <a:rect l="l" t="t" r="r" b="b"/>
                <a:pathLst>
                  <a:path w="10359" h="10705" extrusionOk="0">
                    <a:moveTo>
                      <a:pt x="10359" y="1"/>
                    </a:moveTo>
                    <a:lnTo>
                      <a:pt x="0" y="8954"/>
                    </a:lnTo>
                    <a:cubicBezTo>
                      <a:pt x="12" y="9538"/>
                      <a:pt x="12" y="10121"/>
                      <a:pt x="12" y="10705"/>
                    </a:cubicBezTo>
                    <a:lnTo>
                      <a:pt x="10347" y="2406"/>
                    </a:lnTo>
                    <a:cubicBezTo>
                      <a:pt x="10347" y="1882"/>
                      <a:pt x="10347" y="1346"/>
                      <a:pt x="10347" y="822"/>
                    </a:cubicBezTo>
                    <a:cubicBezTo>
                      <a:pt x="10347" y="549"/>
                      <a:pt x="10359" y="275"/>
                      <a:pt x="103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5">
    <p:spTree>
      <p:nvGrpSpPr>
        <p:cNvPr id="1" name="Shape 8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4" name="Google Shape;874;p17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875" name="Google Shape;875;p17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6" name="Google Shape;876;p17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7" name="Google Shape;877;p17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8" name="Google Shape;878;p17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9" name="Google Shape;879;p17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0" name="Google Shape;880;p17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1" name="Google Shape;881;p17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2" name="Google Shape;882;p17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3" name="Google Shape;883;p17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4" name="Google Shape;884;p17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5" name="Google Shape;885;p17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6" name="Google Shape;886;p17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7" name="Google Shape;887;p17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8" name="Google Shape;888;p17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9" name="Google Shape;889;p17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0" name="Google Shape;890;p17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1" name="Google Shape;891;p17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2" name="Google Shape;892;p17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3" name="Google Shape;893;p17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4" name="Google Shape;894;p17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5" name="Google Shape;895;p17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896" name="Google Shape;896;p17"/>
          <p:cNvSpPr/>
          <p:nvPr/>
        </p:nvSpPr>
        <p:spPr>
          <a:xfrm rot="4026085">
            <a:off x="5311097" y="3079089"/>
            <a:ext cx="2547104" cy="332563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7" name="Google Shape;897;p17"/>
          <p:cNvSpPr txBox="1">
            <a:spLocks noGrp="1"/>
          </p:cNvSpPr>
          <p:nvPr>
            <p:ph type="title"/>
          </p:nvPr>
        </p:nvSpPr>
        <p:spPr>
          <a:xfrm>
            <a:off x="713426" y="3101150"/>
            <a:ext cx="4669200" cy="55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898" name="Google Shape;898;p17"/>
          <p:cNvSpPr txBox="1">
            <a:spLocks noGrp="1"/>
          </p:cNvSpPr>
          <p:nvPr>
            <p:ph type="subTitle" idx="1"/>
          </p:nvPr>
        </p:nvSpPr>
        <p:spPr>
          <a:xfrm>
            <a:off x="713400" y="607550"/>
            <a:ext cx="4669200" cy="249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9" name="Google Shape;899;p17"/>
          <p:cNvSpPr/>
          <p:nvPr/>
        </p:nvSpPr>
        <p:spPr>
          <a:xfrm>
            <a:off x="3614950" y="2219325"/>
            <a:ext cx="4730668" cy="3003875"/>
          </a:xfrm>
          <a:custGeom>
            <a:avLst/>
            <a:gdLst/>
            <a:ahLst/>
            <a:cxnLst/>
            <a:rect l="l" t="t" r="r" b="b"/>
            <a:pathLst>
              <a:path w="230371" h="120155" extrusionOk="0">
                <a:moveTo>
                  <a:pt x="0" y="120155"/>
                </a:moveTo>
                <a:cubicBezTo>
                  <a:pt x="0" y="101627"/>
                  <a:pt x="15430" y="81835"/>
                  <a:pt x="32745" y="75240"/>
                </a:cubicBezTo>
                <a:cubicBezTo>
                  <a:pt x="41050" y="72077"/>
                  <a:pt x="51784" y="70377"/>
                  <a:pt x="59404" y="74950"/>
                </a:cubicBezTo>
                <a:cubicBezTo>
                  <a:pt x="61829" y="76405"/>
                  <a:pt x="60964" y="82577"/>
                  <a:pt x="58245" y="83354"/>
                </a:cubicBezTo>
                <a:cubicBezTo>
                  <a:pt x="57194" y="83654"/>
                  <a:pt x="56081" y="82118"/>
                  <a:pt x="55927" y="81036"/>
                </a:cubicBezTo>
                <a:cubicBezTo>
                  <a:pt x="55106" y="75269"/>
                  <a:pt x="62233" y="70703"/>
                  <a:pt x="67228" y="67706"/>
                </a:cubicBezTo>
                <a:cubicBezTo>
                  <a:pt x="79304" y="60461"/>
                  <a:pt x="94535" y="58115"/>
                  <a:pt x="104899" y="48581"/>
                </a:cubicBezTo>
                <a:cubicBezTo>
                  <a:pt x="114792" y="39480"/>
                  <a:pt x="118816" y="23882"/>
                  <a:pt x="130688" y="17575"/>
                </a:cubicBezTo>
                <a:cubicBezTo>
                  <a:pt x="147441" y="8676"/>
                  <a:pt x="165955" y="1541"/>
                  <a:pt x="184876" y="188"/>
                </a:cubicBezTo>
                <a:cubicBezTo>
                  <a:pt x="200395" y="-921"/>
                  <a:pt x="216453" y="3667"/>
                  <a:pt x="230371" y="106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00" name="Google Shape;900;p17"/>
          <p:cNvSpPr/>
          <p:nvPr/>
        </p:nvSpPr>
        <p:spPr>
          <a:xfrm rot="5400000">
            <a:off x="5627273" y="1662809"/>
            <a:ext cx="5215543" cy="181788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1" name="Google Shape;901;p17"/>
          <p:cNvSpPr/>
          <p:nvPr/>
        </p:nvSpPr>
        <p:spPr>
          <a:xfrm rot="6014537">
            <a:off x="7174049" y="427990"/>
            <a:ext cx="3379679" cy="5037025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02" name="Google Shape;902;p17"/>
          <p:cNvGrpSpPr/>
          <p:nvPr/>
        </p:nvGrpSpPr>
        <p:grpSpPr>
          <a:xfrm rot="-348143">
            <a:off x="8241157" y="682216"/>
            <a:ext cx="379300" cy="1900792"/>
            <a:chOff x="3830119" y="682147"/>
            <a:chExt cx="379291" cy="1900747"/>
          </a:xfrm>
        </p:grpSpPr>
        <p:sp>
          <p:nvSpPr>
            <p:cNvPr id="903" name="Google Shape;903;p17"/>
            <p:cNvSpPr/>
            <p:nvPr/>
          </p:nvSpPr>
          <p:spPr>
            <a:xfrm>
              <a:off x="3830119" y="682147"/>
              <a:ext cx="379291" cy="1900747"/>
            </a:xfrm>
            <a:custGeom>
              <a:avLst/>
              <a:gdLst/>
              <a:ahLst/>
              <a:cxnLst/>
              <a:rect l="l" t="t" r="r" b="b"/>
              <a:pathLst>
                <a:path w="11050" h="55375" extrusionOk="0">
                  <a:moveTo>
                    <a:pt x="10380" y="0"/>
                  </a:moveTo>
                  <a:cubicBezTo>
                    <a:pt x="10362" y="0"/>
                    <a:pt x="10343" y="3"/>
                    <a:pt x="10323" y="8"/>
                  </a:cubicBezTo>
                  <a:cubicBezTo>
                    <a:pt x="9573" y="211"/>
                    <a:pt x="9419" y="1044"/>
                    <a:pt x="8811" y="1437"/>
                  </a:cubicBezTo>
                  <a:cubicBezTo>
                    <a:pt x="8657" y="1530"/>
                    <a:pt x="8513" y="1574"/>
                    <a:pt x="8368" y="1574"/>
                  </a:cubicBezTo>
                  <a:cubicBezTo>
                    <a:pt x="8233" y="1574"/>
                    <a:pt x="8098" y="1536"/>
                    <a:pt x="7954" y="1461"/>
                  </a:cubicBezTo>
                  <a:cubicBezTo>
                    <a:pt x="7735" y="1340"/>
                    <a:pt x="7516" y="1220"/>
                    <a:pt x="7269" y="1220"/>
                  </a:cubicBezTo>
                  <a:cubicBezTo>
                    <a:pt x="7248" y="1220"/>
                    <a:pt x="7226" y="1221"/>
                    <a:pt x="7204" y="1223"/>
                  </a:cubicBezTo>
                  <a:cubicBezTo>
                    <a:pt x="6549" y="1247"/>
                    <a:pt x="6252" y="1973"/>
                    <a:pt x="5728" y="2259"/>
                  </a:cubicBezTo>
                  <a:cubicBezTo>
                    <a:pt x="5644" y="2304"/>
                    <a:pt x="5542" y="2335"/>
                    <a:pt x="5440" y="2335"/>
                  </a:cubicBezTo>
                  <a:cubicBezTo>
                    <a:pt x="5354" y="2335"/>
                    <a:pt x="5268" y="2313"/>
                    <a:pt x="5192" y="2259"/>
                  </a:cubicBezTo>
                  <a:cubicBezTo>
                    <a:pt x="5025" y="2140"/>
                    <a:pt x="5037" y="1901"/>
                    <a:pt x="4966" y="1723"/>
                  </a:cubicBezTo>
                  <a:cubicBezTo>
                    <a:pt x="4835" y="1342"/>
                    <a:pt x="4477" y="1056"/>
                    <a:pt x="4120" y="889"/>
                  </a:cubicBezTo>
                  <a:cubicBezTo>
                    <a:pt x="4096" y="880"/>
                    <a:pt x="4067" y="874"/>
                    <a:pt x="4037" y="874"/>
                  </a:cubicBezTo>
                  <a:cubicBezTo>
                    <a:pt x="3996" y="874"/>
                    <a:pt x="3953" y="885"/>
                    <a:pt x="3918" y="913"/>
                  </a:cubicBezTo>
                  <a:cubicBezTo>
                    <a:pt x="3573" y="1259"/>
                    <a:pt x="3096" y="1211"/>
                    <a:pt x="2656" y="1282"/>
                  </a:cubicBezTo>
                  <a:cubicBezTo>
                    <a:pt x="2456" y="1307"/>
                    <a:pt x="2273" y="1336"/>
                    <a:pt x="2099" y="1336"/>
                  </a:cubicBezTo>
                  <a:cubicBezTo>
                    <a:pt x="1858" y="1336"/>
                    <a:pt x="1634" y="1281"/>
                    <a:pt x="1406" y="1080"/>
                  </a:cubicBezTo>
                  <a:cubicBezTo>
                    <a:pt x="1172" y="882"/>
                    <a:pt x="928" y="603"/>
                    <a:pt x="604" y="603"/>
                  </a:cubicBezTo>
                  <a:cubicBezTo>
                    <a:pt x="598" y="603"/>
                    <a:pt x="591" y="603"/>
                    <a:pt x="584" y="604"/>
                  </a:cubicBezTo>
                  <a:cubicBezTo>
                    <a:pt x="263" y="628"/>
                    <a:pt x="96" y="889"/>
                    <a:pt x="48" y="1175"/>
                  </a:cubicBezTo>
                  <a:cubicBezTo>
                    <a:pt x="1" y="1509"/>
                    <a:pt x="72" y="1854"/>
                    <a:pt x="84" y="2199"/>
                  </a:cubicBezTo>
                  <a:cubicBezTo>
                    <a:pt x="96" y="2735"/>
                    <a:pt x="84" y="3271"/>
                    <a:pt x="96" y="3795"/>
                  </a:cubicBezTo>
                  <a:cubicBezTo>
                    <a:pt x="120" y="4926"/>
                    <a:pt x="167" y="6057"/>
                    <a:pt x="251" y="7176"/>
                  </a:cubicBezTo>
                  <a:cubicBezTo>
                    <a:pt x="322" y="8212"/>
                    <a:pt x="394" y="9236"/>
                    <a:pt x="429" y="10272"/>
                  </a:cubicBezTo>
                  <a:cubicBezTo>
                    <a:pt x="465" y="11534"/>
                    <a:pt x="489" y="12784"/>
                    <a:pt x="537" y="14046"/>
                  </a:cubicBezTo>
                  <a:cubicBezTo>
                    <a:pt x="584" y="15915"/>
                    <a:pt x="632" y="17772"/>
                    <a:pt x="679" y="19642"/>
                  </a:cubicBezTo>
                  <a:cubicBezTo>
                    <a:pt x="739" y="21868"/>
                    <a:pt x="798" y="24095"/>
                    <a:pt x="846" y="26321"/>
                  </a:cubicBezTo>
                  <a:cubicBezTo>
                    <a:pt x="918" y="28702"/>
                    <a:pt x="977" y="31084"/>
                    <a:pt x="1037" y="33465"/>
                  </a:cubicBezTo>
                  <a:cubicBezTo>
                    <a:pt x="1096" y="35799"/>
                    <a:pt x="1203" y="38108"/>
                    <a:pt x="1263" y="40442"/>
                  </a:cubicBezTo>
                  <a:cubicBezTo>
                    <a:pt x="1322" y="42454"/>
                    <a:pt x="1382" y="44478"/>
                    <a:pt x="1394" y="46502"/>
                  </a:cubicBezTo>
                  <a:cubicBezTo>
                    <a:pt x="1418" y="48014"/>
                    <a:pt x="1441" y="49526"/>
                    <a:pt x="1477" y="51038"/>
                  </a:cubicBezTo>
                  <a:cubicBezTo>
                    <a:pt x="1489" y="51824"/>
                    <a:pt x="1501" y="52610"/>
                    <a:pt x="1513" y="53396"/>
                  </a:cubicBezTo>
                  <a:cubicBezTo>
                    <a:pt x="1525" y="53444"/>
                    <a:pt x="1525" y="53503"/>
                    <a:pt x="1525" y="53551"/>
                  </a:cubicBezTo>
                  <a:cubicBezTo>
                    <a:pt x="1525" y="53675"/>
                    <a:pt x="1624" y="53740"/>
                    <a:pt x="1719" y="53740"/>
                  </a:cubicBezTo>
                  <a:cubicBezTo>
                    <a:pt x="1752" y="53740"/>
                    <a:pt x="1783" y="53732"/>
                    <a:pt x="1810" y="53717"/>
                  </a:cubicBezTo>
                  <a:cubicBezTo>
                    <a:pt x="1824" y="53722"/>
                    <a:pt x="1838" y="53724"/>
                    <a:pt x="1853" y="53724"/>
                  </a:cubicBezTo>
                  <a:cubicBezTo>
                    <a:pt x="1878" y="53724"/>
                    <a:pt x="1903" y="53716"/>
                    <a:pt x="1918" y="53694"/>
                  </a:cubicBezTo>
                  <a:cubicBezTo>
                    <a:pt x="2370" y="53241"/>
                    <a:pt x="2751" y="52717"/>
                    <a:pt x="3144" y="52217"/>
                  </a:cubicBezTo>
                  <a:cubicBezTo>
                    <a:pt x="3537" y="51741"/>
                    <a:pt x="3918" y="51265"/>
                    <a:pt x="4287" y="50777"/>
                  </a:cubicBezTo>
                  <a:cubicBezTo>
                    <a:pt x="5001" y="49848"/>
                    <a:pt x="5668" y="48895"/>
                    <a:pt x="6311" y="47931"/>
                  </a:cubicBezTo>
                  <a:cubicBezTo>
                    <a:pt x="6871" y="49241"/>
                    <a:pt x="7537" y="50503"/>
                    <a:pt x="8228" y="51741"/>
                  </a:cubicBezTo>
                  <a:cubicBezTo>
                    <a:pt x="8895" y="52932"/>
                    <a:pt x="9681" y="54039"/>
                    <a:pt x="10288" y="55253"/>
                  </a:cubicBezTo>
                  <a:cubicBezTo>
                    <a:pt x="10332" y="55339"/>
                    <a:pt x="10403" y="55375"/>
                    <a:pt x="10474" y="55375"/>
                  </a:cubicBezTo>
                  <a:cubicBezTo>
                    <a:pt x="10630" y="55375"/>
                    <a:pt x="10791" y="55203"/>
                    <a:pt x="10693" y="55015"/>
                  </a:cubicBezTo>
                  <a:cubicBezTo>
                    <a:pt x="10693" y="55015"/>
                    <a:pt x="10681" y="55003"/>
                    <a:pt x="10681" y="54991"/>
                  </a:cubicBezTo>
                  <a:cubicBezTo>
                    <a:pt x="10824" y="54408"/>
                    <a:pt x="10812" y="53789"/>
                    <a:pt x="10847" y="53182"/>
                  </a:cubicBezTo>
                  <a:cubicBezTo>
                    <a:pt x="10931" y="51824"/>
                    <a:pt x="10919" y="50467"/>
                    <a:pt x="10954" y="49110"/>
                  </a:cubicBezTo>
                  <a:cubicBezTo>
                    <a:pt x="10990" y="47217"/>
                    <a:pt x="10990" y="45312"/>
                    <a:pt x="11002" y="43407"/>
                  </a:cubicBezTo>
                  <a:cubicBezTo>
                    <a:pt x="11014" y="41168"/>
                    <a:pt x="11026" y="38930"/>
                    <a:pt x="11026" y="36680"/>
                  </a:cubicBezTo>
                  <a:cubicBezTo>
                    <a:pt x="11038" y="34275"/>
                    <a:pt x="11038" y="31869"/>
                    <a:pt x="11038" y="29452"/>
                  </a:cubicBezTo>
                  <a:cubicBezTo>
                    <a:pt x="11050" y="27059"/>
                    <a:pt x="11050" y="24654"/>
                    <a:pt x="11038" y="22261"/>
                  </a:cubicBezTo>
                  <a:cubicBezTo>
                    <a:pt x="11038" y="20070"/>
                    <a:pt x="11038" y="17880"/>
                    <a:pt x="11038" y="15677"/>
                  </a:cubicBezTo>
                  <a:cubicBezTo>
                    <a:pt x="11026" y="13891"/>
                    <a:pt x="11026" y="12093"/>
                    <a:pt x="11014" y="10295"/>
                  </a:cubicBezTo>
                  <a:cubicBezTo>
                    <a:pt x="11014" y="9081"/>
                    <a:pt x="11002" y="7866"/>
                    <a:pt x="11002" y="6640"/>
                  </a:cubicBezTo>
                  <a:cubicBezTo>
                    <a:pt x="10990" y="5664"/>
                    <a:pt x="11002" y="4688"/>
                    <a:pt x="10954" y="3711"/>
                  </a:cubicBezTo>
                  <a:cubicBezTo>
                    <a:pt x="10895" y="2592"/>
                    <a:pt x="10764" y="1473"/>
                    <a:pt x="10621" y="354"/>
                  </a:cubicBezTo>
                  <a:cubicBezTo>
                    <a:pt x="10609" y="306"/>
                    <a:pt x="10573" y="270"/>
                    <a:pt x="10526" y="247"/>
                  </a:cubicBezTo>
                  <a:cubicBezTo>
                    <a:pt x="10578" y="142"/>
                    <a:pt x="10511" y="0"/>
                    <a:pt x="10380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04" name="Google Shape;904;p17"/>
            <p:cNvGrpSpPr/>
            <p:nvPr/>
          </p:nvGrpSpPr>
          <p:grpSpPr>
            <a:xfrm>
              <a:off x="3830119" y="682147"/>
              <a:ext cx="379291" cy="1900747"/>
              <a:chOff x="3025019" y="1048097"/>
              <a:chExt cx="379291" cy="1900747"/>
            </a:xfrm>
          </p:grpSpPr>
          <p:sp>
            <p:nvSpPr>
              <p:cNvPr id="905" name="Google Shape;905;p17"/>
              <p:cNvSpPr/>
              <p:nvPr/>
            </p:nvSpPr>
            <p:spPr>
              <a:xfrm>
                <a:off x="3025019" y="1048097"/>
                <a:ext cx="379291" cy="1900747"/>
              </a:xfrm>
              <a:custGeom>
                <a:avLst/>
                <a:gdLst/>
                <a:ahLst/>
                <a:cxnLst/>
                <a:rect l="l" t="t" r="r" b="b"/>
                <a:pathLst>
                  <a:path w="11050" h="55375" extrusionOk="0">
                    <a:moveTo>
                      <a:pt x="10380" y="0"/>
                    </a:moveTo>
                    <a:cubicBezTo>
                      <a:pt x="10362" y="0"/>
                      <a:pt x="10343" y="3"/>
                      <a:pt x="10323" y="8"/>
                    </a:cubicBezTo>
                    <a:cubicBezTo>
                      <a:pt x="9573" y="211"/>
                      <a:pt x="9419" y="1044"/>
                      <a:pt x="8811" y="1437"/>
                    </a:cubicBezTo>
                    <a:cubicBezTo>
                      <a:pt x="8657" y="1530"/>
                      <a:pt x="8513" y="1574"/>
                      <a:pt x="8368" y="1574"/>
                    </a:cubicBezTo>
                    <a:cubicBezTo>
                      <a:pt x="8233" y="1574"/>
                      <a:pt x="8098" y="1536"/>
                      <a:pt x="7954" y="1461"/>
                    </a:cubicBezTo>
                    <a:cubicBezTo>
                      <a:pt x="7735" y="1340"/>
                      <a:pt x="7516" y="1220"/>
                      <a:pt x="7269" y="1220"/>
                    </a:cubicBezTo>
                    <a:cubicBezTo>
                      <a:pt x="7248" y="1220"/>
                      <a:pt x="7226" y="1221"/>
                      <a:pt x="7204" y="1223"/>
                    </a:cubicBezTo>
                    <a:cubicBezTo>
                      <a:pt x="6549" y="1247"/>
                      <a:pt x="6252" y="1973"/>
                      <a:pt x="5728" y="2259"/>
                    </a:cubicBezTo>
                    <a:cubicBezTo>
                      <a:pt x="5644" y="2304"/>
                      <a:pt x="5542" y="2335"/>
                      <a:pt x="5440" y="2335"/>
                    </a:cubicBezTo>
                    <a:cubicBezTo>
                      <a:pt x="5354" y="2335"/>
                      <a:pt x="5268" y="2313"/>
                      <a:pt x="5192" y="2259"/>
                    </a:cubicBezTo>
                    <a:cubicBezTo>
                      <a:pt x="5025" y="2140"/>
                      <a:pt x="5037" y="1901"/>
                      <a:pt x="4966" y="1723"/>
                    </a:cubicBezTo>
                    <a:cubicBezTo>
                      <a:pt x="4835" y="1342"/>
                      <a:pt x="4477" y="1056"/>
                      <a:pt x="4120" y="889"/>
                    </a:cubicBezTo>
                    <a:cubicBezTo>
                      <a:pt x="4096" y="880"/>
                      <a:pt x="4067" y="874"/>
                      <a:pt x="4037" y="874"/>
                    </a:cubicBezTo>
                    <a:cubicBezTo>
                      <a:pt x="3996" y="874"/>
                      <a:pt x="3953" y="885"/>
                      <a:pt x="3918" y="913"/>
                    </a:cubicBezTo>
                    <a:cubicBezTo>
                      <a:pt x="3573" y="1259"/>
                      <a:pt x="3096" y="1211"/>
                      <a:pt x="2656" y="1282"/>
                    </a:cubicBezTo>
                    <a:cubicBezTo>
                      <a:pt x="2456" y="1307"/>
                      <a:pt x="2273" y="1336"/>
                      <a:pt x="2099" y="1336"/>
                    </a:cubicBezTo>
                    <a:cubicBezTo>
                      <a:pt x="1858" y="1336"/>
                      <a:pt x="1634" y="1281"/>
                      <a:pt x="1406" y="1080"/>
                    </a:cubicBezTo>
                    <a:cubicBezTo>
                      <a:pt x="1172" y="882"/>
                      <a:pt x="928" y="603"/>
                      <a:pt x="604" y="603"/>
                    </a:cubicBezTo>
                    <a:cubicBezTo>
                      <a:pt x="598" y="603"/>
                      <a:pt x="591" y="603"/>
                      <a:pt x="584" y="604"/>
                    </a:cubicBezTo>
                    <a:cubicBezTo>
                      <a:pt x="263" y="628"/>
                      <a:pt x="96" y="889"/>
                      <a:pt x="48" y="1175"/>
                    </a:cubicBezTo>
                    <a:cubicBezTo>
                      <a:pt x="1" y="1509"/>
                      <a:pt x="72" y="1854"/>
                      <a:pt x="84" y="2199"/>
                    </a:cubicBezTo>
                    <a:cubicBezTo>
                      <a:pt x="96" y="2735"/>
                      <a:pt x="84" y="3271"/>
                      <a:pt x="96" y="3795"/>
                    </a:cubicBezTo>
                    <a:cubicBezTo>
                      <a:pt x="120" y="4926"/>
                      <a:pt x="167" y="6057"/>
                      <a:pt x="251" y="7176"/>
                    </a:cubicBezTo>
                    <a:cubicBezTo>
                      <a:pt x="322" y="8212"/>
                      <a:pt x="394" y="9236"/>
                      <a:pt x="429" y="10272"/>
                    </a:cubicBezTo>
                    <a:cubicBezTo>
                      <a:pt x="465" y="11534"/>
                      <a:pt x="489" y="12784"/>
                      <a:pt x="537" y="14046"/>
                    </a:cubicBezTo>
                    <a:cubicBezTo>
                      <a:pt x="584" y="15915"/>
                      <a:pt x="632" y="17772"/>
                      <a:pt x="679" y="19642"/>
                    </a:cubicBezTo>
                    <a:cubicBezTo>
                      <a:pt x="739" y="21868"/>
                      <a:pt x="798" y="24095"/>
                      <a:pt x="846" y="26321"/>
                    </a:cubicBezTo>
                    <a:cubicBezTo>
                      <a:pt x="918" y="28702"/>
                      <a:pt x="977" y="31084"/>
                      <a:pt x="1037" y="33465"/>
                    </a:cubicBezTo>
                    <a:cubicBezTo>
                      <a:pt x="1096" y="35799"/>
                      <a:pt x="1203" y="38108"/>
                      <a:pt x="1263" y="40442"/>
                    </a:cubicBezTo>
                    <a:cubicBezTo>
                      <a:pt x="1322" y="42454"/>
                      <a:pt x="1382" y="44478"/>
                      <a:pt x="1394" y="46502"/>
                    </a:cubicBezTo>
                    <a:cubicBezTo>
                      <a:pt x="1418" y="48014"/>
                      <a:pt x="1441" y="49526"/>
                      <a:pt x="1477" y="51038"/>
                    </a:cubicBezTo>
                    <a:cubicBezTo>
                      <a:pt x="1489" y="51824"/>
                      <a:pt x="1501" y="52610"/>
                      <a:pt x="1513" y="53396"/>
                    </a:cubicBezTo>
                    <a:cubicBezTo>
                      <a:pt x="1525" y="53444"/>
                      <a:pt x="1525" y="53503"/>
                      <a:pt x="1525" y="53551"/>
                    </a:cubicBezTo>
                    <a:cubicBezTo>
                      <a:pt x="1525" y="53675"/>
                      <a:pt x="1624" y="53740"/>
                      <a:pt x="1719" y="53740"/>
                    </a:cubicBezTo>
                    <a:cubicBezTo>
                      <a:pt x="1752" y="53740"/>
                      <a:pt x="1783" y="53732"/>
                      <a:pt x="1810" y="53717"/>
                    </a:cubicBezTo>
                    <a:cubicBezTo>
                      <a:pt x="1824" y="53722"/>
                      <a:pt x="1838" y="53724"/>
                      <a:pt x="1853" y="53724"/>
                    </a:cubicBezTo>
                    <a:cubicBezTo>
                      <a:pt x="1878" y="53724"/>
                      <a:pt x="1903" y="53716"/>
                      <a:pt x="1918" y="53694"/>
                    </a:cubicBezTo>
                    <a:cubicBezTo>
                      <a:pt x="2370" y="53241"/>
                      <a:pt x="2751" y="52717"/>
                      <a:pt x="3144" y="52217"/>
                    </a:cubicBezTo>
                    <a:cubicBezTo>
                      <a:pt x="3537" y="51741"/>
                      <a:pt x="3918" y="51265"/>
                      <a:pt x="4287" y="50777"/>
                    </a:cubicBezTo>
                    <a:cubicBezTo>
                      <a:pt x="5001" y="49848"/>
                      <a:pt x="5668" y="48895"/>
                      <a:pt x="6311" y="47931"/>
                    </a:cubicBezTo>
                    <a:cubicBezTo>
                      <a:pt x="6871" y="49241"/>
                      <a:pt x="7537" y="50503"/>
                      <a:pt x="8228" y="51741"/>
                    </a:cubicBezTo>
                    <a:cubicBezTo>
                      <a:pt x="8895" y="52932"/>
                      <a:pt x="9681" y="54039"/>
                      <a:pt x="10288" y="55253"/>
                    </a:cubicBezTo>
                    <a:cubicBezTo>
                      <a:pt x="10332" y="55339"/>
                      <a:pt x="10403" y="55375"/>
                      <a:pt x="10474" y="55375"/>
                    </a:cubicBezTo>
                    <a:cubicBezTo>
                      <a:pt x="10630" y="55375"/>
                      <a:pt x="10791" y="55203"/>
                      <a:pt x="10693" y="55015"/>
                    </a:cubicBezTo>
                    <a:cubicBezTo>
                      <a:pt x="10693" y="55015"/>
                      <a:pt x="10681" y="55003"/>
                      <a:pt x="10681" y="54991"/>
                    </a:cubicBezTo>
                    <a:cubicBezTo>
                      <a:pt x="10824" y="54408"/>
                      <a:pt x="10812" y="53789"/>
                      <a:pt x="10847" y="53182"/>
                    </a:cubicBezTo>
                    <a:cubicBezTo>
                      <a:pt x="10931" y="51824"/>
                      <a:pt x="10919" y="50467"/>
                      <a:pt x="10954" y="49110"/>
                    </a:cubicBezTo>
                    <a:cubicBezTo>
                      <a:pt x="10990" y="47217"/>
                      <a:pt x="10990" y="45312"/>
                      <a:pt x="11002" y="43407"/>
                    </a:cubicBezTo>
                    <a:cubicBezTo>
                      <a:pt x="11014" y="41168"/>
                      <a:pt x="11026" y="38930"/>
                      <a:pt x="11026" y="36680"/>
                    </a:cubicBezTo>
                    <a:cubicBezTo>
                      <a:pt x="11038" y="34275"/>
                      <a:pt x="11038" y="31869"/>
                      <a:pt x="11038" y="29452"/>
                    </a:cubicBezTo>
                    <a:cubicBezTo>
                      <a:pt x="11050" y="27059"/>
                      <a:pt x="11050" y="24654"/>
                      <a:pt x="11038" y="22261"/>
                    </a:cubicBezTo>
                    <a:cubicBezTo>
                      <a:pt x="11038" y="20070"/>
                      <a:pt x="11038" y="17880"/>
                      <a:pt x="11038" y="15677"/>
                    </a:cubicBezTo>
                    <a:cubicBezTo>
                      <a:pt x="11026" y="13891"/>
                      <a:pt x="11026" y="12093"/>
                      <a:pt x="11014" y="10295"/>
                    </a:cubicBezTo>
                    <a:cubicBezTo>
                      <a:pt x="11014" y="9081"/>
                      <a:pt x="11002" y="7866"/>
                      <a:pt x="11002" y="6640"/>
                    </a:cubicBezTo>
                    <a:cubicBezTo>
                      <a:pt x="10990" y="5664"/>
                      <a:pt x="11002" y="4688"/>
                      <a:pt x="10954" y="3711"/>
                    </a:cubicBezTo>
                    <a:cubicBezTo>
                      <a:pt x="10895" y="2592"/>
                      <a:pt x="10764" y="1473"/>
                      <a:pt x="10621" y="354"/>
                    </a:cubicBezTo>
                    <a:cubicBezTo>
                      <a:pt x="10609" y="306"/>
                      <a:pt x="10573" y="270"/>
                      <a:pt x="10526" y="247"/>
                    </a:cubicBezTo>
                    <a:cubicBezTo>
                      <a:pt x="10578" y="142"/>
                      <a:pt x="10511" y="0"/>
                      <a:pt x="1038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6" name="Google Shape;906;p17"/>
              <p:cNvSpPr/>
              <p:nvPr/>
            </p:nvSpPr>
            <p:spPr>
              <a:xfrm>
                <a:off x="3027902" y="1078165"/>
                <a:ext cx="375996" cy="1678939"/>
              </a:xfrm>
              <a:custGeom>
                <a:avLst/>
                <a:gdLst/>
                <a:ahLst/>
                <a:cxnLst/>
                <a:rect l="l" t="t" r="r" b="b"/>
                <a:pathLst>
                  <a:path w="10954" h="48913" extrusionOk="0">
                    <a:moveTo>
                      <a:pt x="5941" y="3014"/>
                    </a:moveTo>
                    <a:cubicBezTo>
                      <a:pt x="6370" y="3550"/>
                      <a:pt x="6799" y="4073"/>
                      <a:pt x="7239" y="4597"/>
                    </a:cubicBezTo>
                    <a:cubicBezTo>
                      <a:pt x="7799" y="5240"/>
                      <a:pt x="8334" y="5907"/>
                      <a:pt x="8870" y="6574"/>
                    </a:cubicBezTo>
                    <a:cubicBezTo>
                      <a:pt x="8454" y="7110"/>
                      <a:pt x="8025" y="7645"/>
                      <a:pt x="7584" y="8157"/>
                    </a:cubicBezTo>
                    <a:cubicBezTo>
                      <a:pt x="7025" y="8800"/>
                      <a:pt x="6489" y="9455"/>
                      <a:pt x="5953" y="10122"/>
                    </a:cubicBezTo>
                    <a:cubicBezTo>
                      <a:pt x="5632" y="9741"/>
                      <a:pt x="5322" y="9348"/>
                      <a:pt x="5013" y="8955"/>
                    </a:cubicBezTo>
                    <a:cubicBezTo>
                      <a:pt x="4370" y="8145"/>
                      <a:pt x="3703" y="7360"/>
                      <a:pt x="3036" y="6562"/>
                    </a:cubicBezTo>
                    <a:cubicBezTo>
                      <a:pt x="3584" y="5931"/>
                      <a:pt x="4120" y="5288"/>
                      <a:pt x="4644" y="4633"/>
                    </a:cubicBezTo>
                    <a:cubicBezTo>
                      <a:pt x="5084" y="4097"/>
                      <a:pt x="5513" y="3562"/>
                      <a:pt x="5941" y="3014"/>
                    </a:cubicBezTo>
                    <a:close/>
                    <a:moveTo>
                      <a:pt x="5941" y="10884"/>
                    </a:moveTo>
                    <a:cubicBezTo>
                      <a:pt x="6370" y="11408"/>
                      <a:pt x="6799" y="11943"/>
                      <a:pt x="7239" y="12455"/>
                    </a:cubicBezTo>
                    <a:cubicBezTo>
                      <a:pt x="7799" y="13110"/>
                      <a:pt x="8334" y="13765"/>
                      <a:pt x="8870" y="14444"/>
                    </a:cubicBezTo>
                    <a:cubicBezTo>
                      <a:pt x="8454" y="14968"/>
                      <a:pt x="8025" y="15503"/>
                      <a:pt x="7584" y="16015"/>
                    </a:cubicBezTo>
                    <a:cubicBezTo>
                      <a:pt x="7025" y="16658"/>
                      <a:pt x="6489" y="17325"/>
                      <a:pt x="5953" y="17980"/>
                    </a:cubicBezTo>
                    <a:cubicBezTo>
                      <a:pt x="5632" y="17599"/>
                      <a:pt x="5322" y="17206"/>
                      <a:pt x="5013" y="16825"/>
                    </a:cubicBezTo>
                    <a:cubicBezTo>
                      <a:pt x="4370" y="16015"/>
                      <a:pt x="3703" y="15218"/>
                      <a:pt x="3036" y="14420"/>
                    </a:cubicBezTo>
                    <a:cubicBezTo>
                      <a:pt x="3584" y="13789"/>
                      <a:pt x="4120" y="13146"/>
                      <a:pt x="4644" y="12503"/>
                    </a:cubicBezTo>
                    <a:cubicBezTo>
                      <a:pt x="5084" y="11955"/>
                      <a:pt x="5513" y="11420"/>
                      <a:pt x="5941" y="10884"/>
                    </a:cubicBezTo>
                    <a:close/>
                    <a:moveTo>
                      <a:pt x="5941" y="18742"/>
                    </a:moveTo>
                    <a:cubicBezTo>
                      <a:pt x="6370" y="19266"/>
                      <a:pt x="6799" y="19802"/>
                      <a:pt x="7239" y="20314"/>
                    </a:cubicBezTo>
                    <a:cubicBezTo>
                      <a:pt x="7799" y="20968"/>
                      <a:pt x="8334" y="21623"/>
                      <a:pt x="8870" y="22302"/>
                    </a:cubicBezTo>
                    <a:cubicBezTo>
                      <a:pt x="8454" y="22838"/>
                      <a:pt x="8025" y="23362"/>
                      <a:pt x="7584" y="23874"/>
                    </a:cubicBezTo>
                    <a:cubicBezTo>
                      <a:pt x="7025" y="24516"/>
                      <a:pt x="6489" y="25183"/>
                      <a:pt x="5953" y="25838"/>
                    </a:cubicBezTo>
                    <a:cubicBezTo>
                      <a:pt x="5632" y="25457"/>
                      <a:pt x="5322" y="25064"/>
                      <a:pt x="5013" y="24683"/>
                    </a:cubicBezTo>
                    <a:cubicBezTo>
                      <a:pt x="4370" y="23874"/>
                      <a:pt x="3703" y="23076"/>
                      <a:pt x="3036" y="22290"/>
                    </a:cubicBezTo>
                    <a:cubicBezTo>
                      <a:pt x="3584" y="21647"/>
                      <a:pt x="4120" y="21016"/>
                      <a:pt x="4644" y="20361"/>
                    </a:cubicBezTo>
                    <a:cubicBezTo>
                      <a:pt x="5084" y="19814"/>
                      <a:pt x="5513" y="19278"/>
                      <a:pt x="5941" y="18742"/>
                    </a:cubicBezTo>
                    <a:close/>
                    <a:moveTo>
                      <a:pt x="5941" y="26600"/>
                    </a:moveTo>
                    <a:cubicBezTo>
                      <a:pt x="6370" y="27136"/>
                      <a:pt x="6799" y="27660"/>
                      <a:pt x="7239" y="28172"/>
                    </a:cubicBezTo>
                    <a:cubicBezTo>
                      <a:pt x="7799" y="28827"/>
                      <a:pt x="8334" y="29493"/>
                      <a:pt x="8870" y="30160"/>
                    </a:cubicBezTo>
                    <a:cubicBezTo>
                      <a:pt x="8454" y="30696"/>
                      <a:pt x="8025" y="31220"/>
                      <a:pt x="7584" y="31744"/>
                    </a:cubicBezTo>
                    <a:cubicBezTo>
                      <a:pt x="7025" y="32386"/>
                      <a:pt x="6489" y="33041"/>
                      <a:pt x="5953" y="33708"/>
                    </a:cubicBezTo>
                    <a:cubicBezTo>
                      <a:pt x="5632" y="33315"/>
                      <a:pt x="5322" y="32934"/>
                      <a:pt x="5013" y="32541"/>
                    </a:cubicBezTo>
                    <a:cubicBezTo>
                      <a:pt x="4370" y="31732"/>
                      <a:pt x="3703" y="30934"/>
                      <a:pt x="3036" y="30148"/>
                    </a:cubicBezTo>
                    <a:cubicBezTo>
                      <a:pt x="3584" y="29505"/>
                      <a:pt x="4120" y="28874"/>
                      <a:pt x="4644" y="28219"/>
                    </a:cubicBezTo>
                    <a:cubicBezTo>
                      <a:pt x="5084" y="27684"/>
                      <a:pt x="5513" y="27136"/>
                      <a:pt x="5941" y="26600"/>
                    </a:cubicBezTo>
                    <a:close/>
                    <a:moveTo>
                      <a:pt x="5941" y="34458"/>
                    </a:moveTo>
                    <a:cubicBezTo>
                      <a:pt x="6370" y="34994"/>
                      <a:pt x="6799" y="35518"/>
                      <a:pt x="7239" y="36042"/>
                    </a:cubicBezTo>
                    <a:cubicBezTo>
                      <a:pt x="7799" y="36685"/>
                      <a:pt x="8334" y="37351"/>
                      <a:pt x="8870" y="38018"/>
                    </a:cubicBezTo>
                    <a:cubicBezTo>
                      <a:pt x="8454" y="38554"/>
                      <a:pt x="8025" y="39090"/>
                      <a:pt x="7584" y="39602"/>
                    </a:cubicBezTo>
                    <a:cubicBezTo>
                      <a:pt x="7025" y="40245"/>
                      <a:pt x="6489" y="40899"/>
                      <a:pt x="5953" y="41566"/>
                    </a:cubicBezTo>
                    <a:cubicBezTo>
                      <a:pt x="5632" y="41173"/>
                      <a:pt x="5322" y="40792"/>
                      <a:pt x="5013" y="40399"/>
                    </a:cubicBezTo>
                    <a:cubicBezTo>
                      <a:pt x="4370" y="39590"/>
                      <a:pt x="3703" y="38792"/>
                      <a:pt x="3036" y="38006"/>
                    </a:cubicBezTo>
                    <a:cubicBezTo>
                      <a:pt x="3584" y="37375"/>
                      <a:pt x="4120" y="36732"/>
                      <a:pt x="4644" y="36077"/>
                    </a:cubicBezTo>
                    <a:cubicBezTo>
                      <a:pt x="5084" y="35542"/>
                      <a:pt x="5513" y="35006"/>
                      <a:pt x="5941" y="34458"/>
                    </a:cubicBezTo>
                    <a:close/>
                    <a:moveTo>
                      <a:pt x="3938" y="1"/>
                    </a:moveTo>
                    <a:cubicBezTo>
                      <a:pt x="3899" y="1"/>
                      <a:pt x="3861" y="16"/>
                      <a:pt x="3834" y="49"/>
                    </a:cubicBezTo>
                    <a:cubicBezTo>
                      <a:pt x="3786" y="97"/>
                      <a:pt x="3727" y="133"/>
                      <a:pt x="3679" y="168"/>
                    </a:cubicBezTo>
                    <a:cubicBezTo>
                      <a:pt x="3870" y="406"/>
                      <a:pt x="4060" y="644"/>
                      <a:pt x="4251" y="883"/>
                    </a:cubicBezTo>
                    <a:cubicBezTo>
                      <a:pt x="4715" y="1478"/>
                      <a:pt x="5179" y="2061"/>
                      <a:pt x="5632" y="2645"/>
                    </a:cubicBezTo>
                    <a:cubicBezTo>
                      <a:pt x="5286" y="3097"/>
                      <a:pt x="4929" y="3538"/>
                      <a:pt x="4584" y="3990"/>
                    </a:cubicBezTo>
                    <a:cubicBezTo>
                      <a:pt x="3989" y="4752"/>
                      <a:pt x="3370" y="5514"/>
                      <a:pt x="2762" y="6264"/>
                    </a:cubicBezTo>
                    <a:cubicBezTo>
                      <a:pt x="2536" y="5990"/>
                      <a:pt x="2310" y="5717"/>
                      <a:pt x="2072" y="5455"/>
                    </a:cubicBezTo>
                    <a:cubicBezTo>
                      <a:pt x="1369" y="4621"/>
                      <a:pt x="655" y="3788"/>
                      <a:pt x="0" y="2919"/>
                    </a:cubicBezTo>
                    <a:lnTo>
                      <a:pt x="0" y="2930"/>
                    </a:lnTo>
                    <a:cubicBezTo>
                      <a:pt x="12" y="3097"/>
                      <a:pt x="12" y="3252"/>
                      <a:pt x="24" y="3419"/>
                    </a:cubicBezTo>
                    <a:cubicBezTo>
                      <a:pt x="798" y="4502"/>
                      <a:pt x="1643" y="5538"/>
                      <a:pt x="2500" y="6574"/>
                    </a:cubicBezTo>
                    <a:cubicBezTo>
                      <a:pt x="2250" y="6883"/>
                      <a:pt x="1988" y="7205"/>
                      <a:pt x="1738" y="7514"/>
                    </a:cubicBezTo>
                    <a:cubicBezTo>
                      <a:pt x="1250" y="8098"/>
                      <a:pt x="786" y="8705"/>
                      <a:pt x="333" y="9312"/>
                    </a:cubicBezTo>
                    <a:cubicBezTo>
                      <a:pt x="333" y="9348"/>
                      <a:pt x="333" y="9372"/>
                      <a:pt x="333" y="9396"/>
                    </a:cubicBezTo>
                    <a:cubicBezTo>
                      <a:pt x="333" y="9527"/>
                      <a:pt x="333" y="9657"/>
                      <a:pt x="345" y="9788"/>
                    </a:cubicBezTo>
                    <a:cubicBezTo>
                      <a:pt x="1107" y="8788"/>
                      <a:pt x="1929" y="7836"/>
                      <a:pt x="2750" y="6883"/>
                    </a:cubicBezTo>
                    <a:cubicBezTo>
                      <a:pt x="3250" y="7502"/>
                      <a:pt x="3762" y="8122"/>
                      <a:pt x="4251" y="8741"/>
                    </a:cubicBezTo>
                    <a:cubicBezTo>
                      <a:pt x="4715" y="9336"/>
                      <a:pt x="5167" y="9919"/>
                      <a:pt x="5632" y="10515"/>
                    </a:cubicBezTo>
                    <a:cubicBezTo>
                      <a:pt x="5286" y="10955"/>
                      <a:pt x="4929" y="11396"/>
                      <a:pt x="4584" y="11848"/>
                    </a:cubicBezTo>
                    <a:cubicBezTo>
                      <a:pt x="3977" y="12610"/>
                      <a:pt x="3370" y="13372"/>
                      <a:pt x="2762" y="14122"/>
                    </a:cubicBezTo>
                    <a:cubicBezTo>
                      <a:pt x="2524" y="13848"/>
                      <a:pt x="2298" y="13575"/>
                      <a:pt x="2072" y="13313"/>
                    </a:cubicBezTo>
                    <a:cubicBezTo>
                      <a:pt x="1500" y="12646"/>
                      <a:pt x="929" y="11967"/>
                      <a:pt x="381" y="11265"/>
                    </a:cubicBezTo>
                    <a:lnTo>
                      <a:pt x="381" y="11265"/>
                    </a:lnTo>
                    <a:cubicBezTo>
                      <a:pt x="393" y="11443"/>
                      <a:pt x="393" y="11610"/>
                      <a:pt x="393" y="11789"/>
                    </a:cubicBezTo>
                    <a:cubicBezTo>
                      <a:pt x="1072" y="12694"/>
                      <a:pt x="1786" y="13563"/>
                      <a:pt x="2500" y="14444"/>
                    </a:cubicBezTo>
                    <a:cubicBezTo>
                      <a:pt x="2250" y="14753"/>
                      <a:pt x="1988" y="15063"/>
                      <a:pt x="1738" y="15372"/>
                    </a:cubicBezTo>
                    <a:cubicBezTo>
                      <a:pt x="1334" y="15873"/>
                      <a:pt x="929" y="16373"/>
                      <a:pt x="536" y="16896"/>
                    </a:cubicBezTo>
                    <a:cubicBezTo>
                      <a:pt x="548" y="17051"/>
                      <a:pt x="548" y="17206"/>
                      <a:pt x="548" y="17373"/>
                    </a:cubicBezTo>
                    <a:cubicBezTo>
                      <a:pt x="1250" y="16480"/>
                      <a:pt x="2000" y="15611"/>
                      <a:pt x="2750" y="14741"/>
                    </a:cubicBezTo>
                    <a:cubicBezTo>
                      <a:pt x="3250" y="15361"/>
                      <a:pt x="3762" y="15980"/>
                      <a:pt x="4251" y="16611"/>
                    </a:cubicBezTo>
                    <a:cubicBezTo>
                      <a:pt x="4715" y="17194"/>
                      <a:pt x="5167" y="17789"/>
                      <a:pt x="5632" y="18373"/>
                    </a:cubicBezTo>
                    <a:cubicBezTo>
                      <a:pt x="5286" y="18813"/>
                      <a:pt x="4929" y="19266"/>
                      <a:pt x="4584" y="19706"/>
                    </a:cubicBezTo>
                    <a:cubicBezTo>
                      <a:pt x="3977" y="20480"/>
                      <a:pt x="3370" y="21230"/>
                      <a:pt x="2762" y="21980"/>
                    </a:cubicBezTo>
                    <a:cubicBezTo>
                      <a:pt x="2524" y="21707"/>
                      <a:pt x="2298" y="21445"/>
                      <a:pt x="2072" y="21171"/>
                    </a:cubicBezTo>
                    <a:cubicBezTo>
                      <a:pt x="1572" y="20587"/>
                      <a:pt x="1084" y="20004"/>
                      <a:pt x="607" y="19409"/>
                    </a:cubicBezTo>
                    <a:lnTo>
                      <a:pt x="607" y="19409"/>
                    </a:lnTo>
                    <a:cubicBezTo>
                      <a:pt x="607" y="19587"/>
                      <a:pt x="619" y="19754"/>
                      <a:pt x="619" y="19933"/>
                    </a:cubicBezTo>
                    <a:cubicBezTo>
                      <a:pt x="1226" y="20730"/>
                      <a:pt x="1857" y="21516"/>
                      <a:pt x="2500" y="22302"/>
                    </a:cubicBezTo>
                    <a:cubicBezTo>
                      <a:pt x="2250" y="22611"/>
                      <a:pt x="1988" y="22921"/>
                      <a:pt x="1738" y="23231"/>
                    </a:cubicBezTo>
                    <a:cubicBezTo>
                      <a:pt x="1393" y="23647"/>
                      <a:pt x="1060" y="24076"/>
                      <a:pt x="738" y="24493"/>
                    </a:cubicBezTo>
                    <a:cubicBezTo>
                      <a:pt x="738" y="24659"/>
                      <a:pt x="738" y="24826"/>
                      <a:pt x="750" y="24993"/>
                    </a:cubicBezTo>
                    <a:cubicBezTo>
                      <a:pt x="1393" y="24183"/>
                      <a:pt x="2072" y="23385"/>
                      <a:pt x="2750" y="22600"/>
                    </a:cubicBezTo>
                    <a:cubicBezTo>
                      <a:pt x="3250" y="23219"/>
                      <a:pt x="3762" y="23838"/>
                      <a:pt x="4251" y="24469"/>
                    </a:cubicBezTo>
                    <a:cubicBezTo>
                      <a:pt x="4715" y="25052"/>
                      <a:pt x="5167" y="25648"/>
                      <a:pt x="5632" y="26231"/>
                    </a:cubicBezTo>
                    <a:cubicBezTo>
                      <a:pt x="5286" y="26671"/>
                      <a:pt x="4929" y="27124"/>
                      <a:pt x="4584" y="27576"/>
                    </a:cubicBezTo>
                    <a:cubicBezTo>
                      <a:pt x="3977" y="28338"/>
                      <a:pt x="3370" y="29088"/>
                      <a:pt x="2762" y="29839"/>
                    </a:cubicBezTo>
                    <a:cubicBezTo>
                      <a:pt x="2524" y="29577"/>
                      <a:pt x="2298" y="29303"/>
                      <a:pt x="2072" y="29029"/>
                    </a:cubicBezTo>
                    <a:cubicBezTo>
                      <a:pt x="1643" y="28541"/>
                      <a:pt x="1226" y="28029"/>
                      <a:pt x="810" y="27529"/>
                    </a:cubicBezTo>
                    <a:lnTo>
                      <a:pt x="810" y="27529"/>
                    </a:lnTo>
                    <a:lnTo>
                      <a:pt x="822" y="28065"/>
                    </a:lnTo>
                    <a:cubicBezTo>
                      <a:pt x="1369" y="28779"/>
                      <a:pt x="1929" y="29469"/>
                      <a:pt x="2500" y="30160"/>
                    </a:cubicBezTo>
                    <a:cubicBezTo>
                      <a:pt x="2250" y="30470"/>
                      <a:pt x="1988" y="30779"/>
                      <a:pt x="1738" y="31089"/>
                    </a:cubicBezTo>
                    <a:cubicBezTo>
                      <a:pt x="1465" y="31422"/>
                      <a:pt x="1191" y="31767"/>
                      <a:pt x="929" y="32113"/>
                    </a:cubicBezTo>
                    <a:cubicBezTo>
                      <a:pt x="929" y="32267"/>
                      <a:pt x="941" y="32434"/>
                      <a:pt x="941" y="32601"/>
                    </a:cubicBezTo>
                    <a:lnTo>
                      <a:pt x="941" y="32613"/>
                    </a:lnTo>
                    <a:cubicBezTo>
                      <a:pt x="1536" y="31886"/>
                      <a:pt x="2143" y="31172"/>
                      <a:pt x="2750" y="30470"/>
                    </a:cubicBezTo>
                    <a:cubicBezTo>
                      <a:pt x="3250" y="31089"/>
                      <a:pt x="3762" y="31696"/>
                      <a:pt x="4251" y="32327"/>
                    </a:cubicBezTo>
                    <a:cubicBezTo>
                      <a:pt x="4715" y="32922"/>
                      <a:pt x="5179" y="33506"/>
                      <a:pt x="5632" y="34089"/>
                    </a:cubicBezTo>
                    <a:cubicBezTo>
                      <a:pt x="5286" y="34542"/>
                      <a:pt x="4929" y="34982"/>
                      <a:pt x="4584" y="35434"/>
                    </a:cubicBezTo>
                    <a:cubicBezTo>
                      <a:pt x="3989" y="36196"/>
                      <a:pt x="3370" y="36958"/>
                      <a:pt x="2762" y="37709"/>
                    </a:cubicBezTo>
                    <a:cubicBezTo>
                      <a:pt x="2536" y="37435"/>
                      <a:pt x="2310" y="37161"/>
                      <a:pt x="2072" y="36899"/>
                    </a:cubicBezTo>
                    <a:cubicBezTo>
                      <a:pt x="1726" y="36494"/>
                      <a:pt x="1381" y="36077"/>
                      <a:pt x="1048" y="35673"/>
                    </a:cubicBezTo>
                    <a:lnTo>
                      <a:pt x="1048" y="35673"/>
                    </a:lnTo>
                    <a:cubicBezTo>
                      <a:pt x="1048" y="35863"/>
                      <a:pt x="1060" y="36054"/>
                      <a:pt x="1060" y="36232"/>
                    </a:cubicBezTo>
                    <a:cubicBezTo>
                      <a:pt x="1536" y="36839"/>
                      <a:pt x="2012" y="37435"/>
                      <a:pt x="2500" y="38018"/>
                    </a:cubicBezTo>
                    <a:cubicBezTo>
                      <a:pt x="2250" y="38328"/>
                      <a:pt x="1988" y="38649"/>
                      <a:pt x="1738" y="38959"/>
                    </a:cubicBezTo>
                    <a:cubicBezTo>
                      <a:pt x="1548" y="39185"/>
                      <a:pt x="1357" y="39423"/>
                      <a:pt x="1179" y="39661"/>
                    </a:cubicBezTo>
                    <a:cubicBezTo>
                      <a:pt x="1179" y="39828"/>
                      <a:pt x="1179" y="39995"/>
                      <a:pt x="1191" y="40173"/>
                    </a:cubicBezTo>
                    <a:cubicBezTo>
                      <a:pt x="1703" y="39542"/>
                      <a:pt x="2227" y="38935"/>
                      <a:pt x="2750" y="38328"/>
                    </a:cubicBezTo>
                    <a:cubicBezTo>
                      <a:pt x="3250" y="38947"/>
                      <a:pt x="3762" y="39566"/>
                      <a:pt x="4251" y="40185"/>
                    </a:cubicBezTo>
                    <a:cubicBezTo>
                      <a:pt x="4715" y="40780"/>
                      <a:pt x="5179" y="41364"/>
                      <a:pt x="5632" y="41959"/>
                    </a:cubicBezTo>
                    <a:cubicBezTo>
                      <a:pt x="5286" y="42400"/>
                      <a:pt x="4929" y="42852"/>
                      <a:pt x="4584" y="43293"/>
                    </a:cubicBezTo>
                    <a:cubicBezTo>
                      <a:pt x="3989" y="44066"/>
                      <a:pt x="3370" y="44817"/>
                      <a:pt x="2762" y="45567"/>
                    </a:cubicBezTo>
                    <a:cubicBezTo>
                      <a:pt x="2536" y="45293"/>
                      <a:pt x="2310" y="45031"/>
                      <a:pt x="2072" y="44757"/>
                    </a:cubicBezTo>
                    <a:cubicBezTo>
                      <a:pt x="1810" y="44447"/>
                      <a:pt x="1536" y="44126"/>
                      <a:pt x="1274" y="43816"/>
                    </a:cubicBezTo>
                    <a:lnTo>
                      <a:pt x="1274" y="43816"/>
                    </a:lnTo>
                    <a:cubicBezTo>
                      <a:pt x="1286" y="44007"/>
                      <a:pt x="1286" y="44197"/>
                      <a:pt x="1286" y="44376"/>
                    </a:cubicBezTo>
                    <a:cubicBezTo>
                      <a:pt x="1691" y="44888"/>
                      <a:pt x="2096" y="45388"/>
                      <a:pt x="2500" y="45888"/>
                    </a:cubicBezTo>
                    <a:cubicBezTo>
                      <a:pt x="2250" y="46198"/>
                      <a:pt x="1988" y="46507"/>
                      <a:pt x="1738" y="46817"/>
                    </a:cubicBezTo>
                    <a:cubicBezTo>
                      <a:pt x="1607" y="46984"/>
                      <a:pt x="1465" y="47150"/>
                      <a:pt x="1334" y="47317"/>
                    </a:cubicBezTo>
                    <a:cubicBezTo>
                      <a:pt x="1334" y="47495"/>
                      <a:pt x="1334" y="47674"/>
                      <a:pt x="1334" y="47841"/>
                    </a:cubicBezTo>
                    <a:cubicBezTo>
                      <a:pt x="1798" y="47281"/>
                      <a:pt x="2274" y="46733"/>
                      <a:pt x="2750" y="46186"/>
                    </a:cubicBezTo>
                    <a:cubicBezTo>
                      <a:pt x="3250" y="46805"/>
                      <a:pt x="3762" y="47424"/>
                      <a:pt x="4251" y="48055"/>
                    </a:cubicBezTo>
                    <a:cubicBezTo>
                      <a:pt x="4477" y="48341"/>
                      <a:pt x="4703" y="48627"/>
                      <a:pt x="4929" y="48912"/>
                    </a:cubicBezTo>
                    <a:cubicBezTo>
                      <a:pt x="5025" y="48781"/>
                      <a:pt x="5120" y="48662"/>
                      <a:pt x="5215" y="48531"/>
                    </a:cubicBezTo>
                    <a:cubicBezTo>
                      <a:pt x="5144" y="48436"/>
                      <a:pt x="5072" y="48353"/>
                      <a:pt x="5001" y="48269"/>
                    </a:cubicBezTo>
                    <a:cubicBezTo>
                      <a:pt x="4358" y="47448"/>
                      <a:pt x="3703" y="46662"/>
                      <a:pt x="3036" y="45864"/>
                    </a:cubicBezTo>
                    <a:cubicBezTo>
                      <a:pt x="3584" y="45233"/>
                      <a:pt x="4120" y="44590"/>
                      <a:pt x="4644" y="43936"/>
                    </a:cubicBezTo>
                    <a:cubicBezTo>
                      <a:pt x="5084" y="43400"/>
                      <a:pt x="5513" y="42864"/>
                      <a:pt x="5941" y="42328"/>
                    </a:cubicBezTo>
                    <a:cubicBezTo>
                      <a:pt x="6370" y="42852"/>
                      <a:pt x="6799" y="43376"/>
                      <a:pt x="7239" y="43900"/>
                    </a:cubicBezTo>
                    <a:cubicBezTo>
                      <a:pt x="7799" y="44543"/>
                      <a:pt x="8334" y="45209"/>
                      <a:pt x="8870" y="45876"/>
                    </a:cubicBezTo>
                    <a:cubicBezTo>
                      <a:pt x="8454" y="46412"/>
                      <a:pt x="8025" y="46948"/>
                      <a:pt x="7584" y="47460"/>
                    </a:cubicBezTo>
                    <a:cubicBezTo>
                      <a:pt x="7322" y="47757"/>
                      <a:pt x="7072" y="48055"/>
                      <a:pt x="6834" y="48353"/>
                    </a:cubicBezTo>
                    <a:cubicBezTo>
                      <a:pt x="6906" y="48508"/>
                      <a:pt x="6989" y="48674"/>
                      <a:pt x="7072" y="48829"/>
                    </a:cubicBezTo>
                    <a:cubicBezTo>
                      <a:pt x="7251" y="48603"/>
                      <a:pt x="7441" y="48388"/>
                      <a:pt x="7632" y="48162"/>
                    </a:cubicBezTo>
                    <a:cubicBezTo>
                      <a:pt x="8168" y="47555"/>
                      <a:pt x="8692" y="46936"/>
                      <a:pt x="9204" y="46305"/>
                    </a:cubicBezTo>
                    <a:cubicBezTo>
                      <a:pt x="9477" y="46638"/>
                      <a:pt x="9751" y="46995"/>
                      <a:pt x="10025" y="47341"/>
                    </a:cubicBezTo>
                    <a:cubicBezTo>
                      <a:pt x="10299" y="47710"/>
                      <a:pt x="10585" y="48067"/>
                      <a:pt x="10870" y="48424"/>
                    </a:cubicBezTo>
                    <a:cubicBezTo>
                      <a:pt x="10870" y="48365"/>
                      <a:pt x="10870" y="48293"/>
                      <a:pt x="10870" y="48234"/>
                    </a:cubicBezTo>
                    <a:cubicBezTo>
                      <a:pt x="10882" y="48007"/>
                      <a:pt x="10882" y="47781"/>
                      <a:pt x="10882" y="47555"/>
                    </a:cubicBezTo>
                    <a:cubicBezTo>
                      <a:pt x="10847" y="47519"/>
                      <a:pt x="10811" y="47472"/>
                      <a:pt x="10775" y="47424"/>
                    </a:cubicBezTo>
                    <a:cubicBezTo>
                      <a:pt x="10370" y="46912"/>
                      <a:pt x="9966" y="46388"/>
                      <a:pt x="9549" y="45864"/>
                    </a:cubicBezTo>
                    <a:cubicBezTo>
                      <a:pt x="9858" y="45483"/>
                      <a:pt x="10168" y="45102"/>
                      <a:pt x="10466" y="44709"/>
                    </a:cubicBezTo>
                    <a:cubicBezTo>
                      <a:pt x="10620" y="44519"/>
                      <a:pt x="10763" y="44340"/>
                      <a:pt x="10918" y="44150"/>
                    </a:cubicBezTo>
                    <a:cubicBezTo>
                      <a:pt x="10918" y="43852"/>
                      <a:pt x="10918" y="43555"/>
                      <a:pt x="10918" y="43257"/>
                    </a:cubicBezTo>
                    <a:cubicBezTo>
                      <a:pt x="10740" y="43483"/>
                      <a:pt x="10561" y="43709"/>
                      <a:pt x="10382" y="43936"/>
                    </a:cubicBezTo>
                    <a:cubicBezTo>
                      <a:pt x="9989" y="44436"/>
                      <a:pt x="9608" y="44948"/>
                      <a:pt x="9216" y="45448"/>
                    </a:cubicBezTo>
                    <a:cubicBezTo>
                      <a:pt x="8823" y="44959"/>
                      <a:pt x="8418" y="44471"/>
                      <a:pt x="8001" y="44007"/>
                    </a:cubicBezTo>
                    <a:cubicBezTo>
                      <a:pt x="7406" y="43328"/>
                      <a:pt x="6834" y="42638"/>
                      <a:pt x="6263" y="41935"/>
                    </a:cubicBezTo>
                    <a:cubicBezTo>
                      <a:pt x="6703" y="41388"/>
                      <a:pt x="7168" y="40840"/>
                      <a:pt x="7632" y="40316"/>
                    </a:cubicBezTo>
                    <a:cubicBezTo>
                      <a:pt x="8168" y="39697"/>
                      <a:pt x="8692" y="39078"/>
                      <a:pt x="9204" y="38447"/>
                    </a:cubicBezTo>
                    <a:cubicBezTo>
                      <a:pt x="9477" y="38792"/>
                      <a:pt x="9751" y="39137"/>
                      <a:pt x="10013" y="39483"/>
                    </a:cubicBezTo>
                    <a:cubicBezTo>
                      <a:pt x="10323" y="39875"/>
                      <a:pt x="10620" y="40268"/>
                      <a:pt x="10930" y="40649"/>
                    </a:cubicBezTo>
                    <a:cubicBezTo>
                      <a:pt x="10930" y="40352"/>
                      <a:pt x="10930" y="40054"/>
                      <a:pt x="10930" y="39768"/>
                    </a:cubicBezTo>
                    <a:cubicBezTo>
                      <a:pt x="10882" y="39697"/>
                      <a:pt x="10823" y="39637"/>
                      <a:pt x="10775" y="39566"/>
                    </a:cubicBezTo>
                    <a:cubicBezTo>
                      <a:pt x="10370" y="39054"/>
                      <a:pt x="9954" y="38530"/>
                      <a:pt x="9549" y="38006"/>
                    </a:cubicBezTo>
                    <a:cubicBezTo>
                      <a:pt x="9858" y="37625"/>
                      <a:pt x="10156" y="37244"/>
                      <a:pt x="10466" y="36851"/>
                    </a:cubicBezTo>
                    <a:cubicBezTo>
                      <a:pt x="10620" y="36649"/>
                      <a:pt x="10787" y="36446"/>
                      <a:pt x="10942" y="36244"/>
                    </a:cubicBezTo>
                    <a:cubicBezTo>
                      <a:pt x="10942" y="36101"/>
                      <a:pt x="10954" y="35946"/>
                      <a:pt x="10954" y="35804"/>
                    </a:cubicBezTo>
                    <a:lnTo>
                      <a:pt x="10954" y="35351"/>
                    </a:lnTo>
                    <a:cubicBezTo>
                      <a:pt x="10763" y="35589"/>
                      <a:pt x="10573" y="35827"/>
                      <a:pt x="10382" y="36065"/>
                    </a:cubicBezTo>
                    <a:cubicBezTo>
                      <a:pt x="9989" y="36577"/>
                      <a:pt x="9597" y="37078"/>
                      <a:pt x="9204" y="37589"/>
                    </a:cubicBezTo>
                    <a:cubicBezTo>
                      <a:pt x="8811" y="37101"/>
                      <a:pt x="8418" y="36613"/>
                      <a:pt x="8001" y="36137"/>
                    </a:cubicBezTo>
                    <a:cubicBezTo>
                      <a:pt x="7406" y="35458"/>
                      <a:pt x="6822" y="34780"/>
                      <a:pt x="6251" y="34077"/>
                    </a:cubicBezTo>
                    <a:cubicBezTo>
                      <a:pt x="6703" y="33529"/>
                      <a:pt x="7156" y="32982"/>
                      <a:pt x="7632" y="32446"/>
                    </a:cubicBezTo>
                    <a:cubicBezTo>
                      <a:pt x="8168" y="31839"/>
                      <a:pt x="8692" y="31208"/>
                      <a:pt x="9204" y="30577"/>
                    </a:cubicBezTo>
                    <a:cubicBezTo>
                      <a:pt x="9477" y="30922"/>
                      <a:pt x="9739" y="31267"/>
                      <a:pt x="10013" y="31624"/>
                    </a:cubicBezTo>
                    <a:cubicBezTo>
                      <a:pt x="10323" y="32017"/>
                      <a:pt x="10632" y="32422"/>
                      <a:pt x="10954" y="32815"/>
                    </a:cubicBezTo>
                    <a:cubicBezTo>
                      <a:pt x="10954" y="32517"/>
                      <a:pt x="10954" y="32232"/>
                      <a:pt x="10954" y="31934"/>
                    </a:cubicBezTo>
                    <a:cubicBezTo>
                      <a:pt x="10894" y="31863"/>
                      <a:pt x="10835" y="31779"/>
                      <a:pt x="10775" y="31708"/>
                    </a:cubicBezTo>
                    <a:cubicBezTo>
                      <a:pt x="10359" y="31184"/>
                      <a:pt x="9954" y="30672"/>
                      <a:pt x="9549" y="30148"/>
                    </a:cubicBezTo>
                    <a:cubicBezTo>
                      <a:pt x="9847" y="29767"/>
                      <a:pt x="10156" y="29386"/>
                      <a:pt x="10466" y="28993"/>
                    </a:cubicBezTo>
                    <a:cubicBezTo>
                      <a:pt x="10620" y="28791"/>
                      <a:pt x="10787" y="28576"/>
                      <a:pt x="10954" y="28374"/>
                    </a:cubicBezTo>
                    <a:lnTo>
                      <a:pt x="10954" y="27481"/>
                    </a:lnTo>
                    <a:cubicBezTo>
                      <a:pt x="10763" y="27719"/>
                      <a:pt x="10573" y="27969"/>
                      <a:pt x="10382" y="28207"/>
                    </a:cubicBezTo>
                    <a:cubicBezTo>
                      <a:pt x="9989" y="28719"/>
                      <a:pt x="9597" y="29219"/>
                      <a:pt x="9204" y="29731"/>
                    </a:cubicBezTo>
                    <a:cubicBezTo>
                      <a:pt x="8811" y="29243"/>
                      <a:pt x="8418" y="28755"/>
                      <a:pt x="8001" y="28279"/>
                    </a:cubicBezTo>
                    <a:cubicBezTo>
                      <a:pt x="7406" y="27600"/>
                      <a:pt x="6822" y="26910"/>
                      <a:pt x="6251" y="26219"/>
                    </a:cubicBezTo>
                    <a:cubicBezTo>
                      <a:pt x="6703" y="25671"/>
                      <a:pt x="7156" y="25124"/>
                      <a:pt x="7620" y="24588"/>
                    </a:cubicBezTo>
                    <a:cubicBezTo>
                      <a:pt x="8168" y="23981"/>
                      <a:pt x="8680" y="23350"/>
                      <a:pt x="9192" y="22719"/>
                    </a:cubicBezTo>
                    <a:cubicBezTo>
                      <a:pt x="9466" y="23064"/>
                      <a:pt x="9739" y="23409"/>
                      <a:pt x="10013" y="23754"/>
                    </a:cubicBezTo>
                    <a:cubicBezTo>
                      <a:pt x="10323" y="24159"/>
                      <a:pt x="10632" y="24564"/>
                      <a:pt x="10954" y="24957"/>
                    </a:cubicBezTo>
                    <a:lnTo>
                      <a:pt x="10954" y="24076"/>
                    </a:lnTo>
                    <a:cubicBezTo>
                      <a:pt x="10894" y="24004"/>
                      <a:pt x="10835" y="23921"/>
                      <a:pt x="10775" y="23850"/>
                    </a:cubicBezTo>
                    <a:cubicBezTo>
                      <a:pt x="10359" y="23326"/>
                      <a:pt x="9954" y="22802"/>
                      <a:pt x="9537" y="22290"/>
                    </a:cubicBezTo>
                    <a:cubicBezTo>
                      <a:pt x="9847" y="21909"/>
                      <a:pt x="10156" y="21516"/>
                      <a:pt x="10454" y="21135"/>
                    </a:cubicBezTo>
                    <a:cubicBezTo>
                      <a:pt x="10620" y="20933"/>
                      <a:pt x="10787" y="20718"/>
                      <a:pt x="10954" y="20516"/>
                    </a:cubicBezTo>
                    <a:cubicBezTo>
                      <a:pt x="10954" y="20218"/>
                      <a:pt x="10954" y="19921"/>
                      <a:pt x="10954" y="19623"/>
                    </a:cubicBezTo>
                    <a:cubicBezTo>
                      <a:pt x="10763" y="19861"/>
                      <a:pt x="10573" y="20111"/>
                      <a:pt x="10382" y="20349"/>
                    </a:cubicBezTo>
                    <a:cubicBezTo>
                      <a:pt x="9989" y="20849"/>
                      <a:pt x="9597" y="21361"/>
                      <a:pt x="9204" y="21861"/>
                    </a:cubicBezTo>
                    <a:cubicBezTo>
                      <a:pt x="8811" y="21373"/>
                      <a:pt x="8406" y="20897"/>
                      <a:pt x="8001" y="20421"/>
                    </a:cubicBezTo>
                    <a:cubicBezTo>
                      <a:pt x="7406" y="19742"/>
                      <a:pt x="6822" y="19052"/>
                      <a:pt x="6251" y="18361"/>
                    </a:cubicBezTo>
                    <a:cubicBezTo>
                      <a:pt x="6703" y="17813"/>
                      <a:pt x="7156" y="17266"/>
                      <a:pt x="7620" y="16730"/>
                    </a:cubicBezTo>
                    <a:cubicBezTo>
                      <a:pt x="8156" y="16123"/>
                      <a:pt x="8680" y="15492"/>
                      <a:pt x="9192" y="14861"/>
                    </a:cubicBezTo>
                    <a:cubicBezTo>
                      <a:pt x="9466" y="15206"/>
                      <a:pt x="9739" y="15551"/>
                      <a:pt x="10013" y="15896"/>
                    </a:cubicBezTo>
                    <a:cubicBezTo>
                      <a:pt x="10323" y="16301"/>
                      <a:pt x="10632" y="16694"/>
                      <a:pt x="10942" y="17099"/>
                    </a:cubicBezTo>
                    <a:cubicBezTo>
                      <a:pt x="10942" y="16801"/>
                      <a:pt x="10942" y="16504"/>
                      <a:pt x="10942" y="16206"/>
                    </a:cubicBezTo>
                    <a:cubicBezTo>
                      <a:pt x="10882" y="16134"/>
                      <a:pt x="10823" y="16063"/>
                      <a:pt x="10763" y="15992"/>
                    </a:cubicBezTo>
                    <a:cubicBezTo>
                      <a:pt x="10359" y="15468"/>
                      <a:pt x="9954" y="14944"/>
                      <a:pt x="9537" y="14432"/>
                    </a:cubicBezTo>
                    <a:cubicBezTo>
                      <a:pt x="9847" y="14051"/>
                      <a:pt x="10156" y="13658"/>
                      <a:pt x="10454" y="13277"/>
                    </a:cubicBezTo>
                    <a:cubicBezTo>
                      <a:pt x="10609" y="13075"/>
                      <a:pt x="10775" y="12872"/>
                      <a:pt x="10930" y="12682"/>
                    </a:cubicBezTo>
                    <a:cubicBezTo>
                      <a:pt x="10930" y="12384"/>
                      <a:pt x="10930" y="12086"/>
                      <a:pt x="10930" y="11789"/>
                    </a:cubicBezTo>
                    <a:cubicBezTo>
                      <a:pt x="10740" y="12027"/>
                      <a:pt x="10561" y="12253"/>
                      <a:pt x="10382" y="12491"/>
                    </a:cubicBezTo>
                    <a:cubicBezTo>
                      <a:pt x="9989" y="12991"/>
                      <a:pt x="9597" y="13503"/>
                      <a:pt x="9204" y="14003"/>
                    </a:cubicBezTo>
                    <a:cubicBezTo>
                      <a:pt x="8811" y="13515"/>
                      <a:pt x="8406" y="13039"/>
                      <a:pt x="7989" y="12563"/>
                    </a:cubicBezTo>
                    <a:cubicBezTo>
                      <a:pt x="7406" y="11884"/>
                      <a:pt x="6822" y="11193"/>
                      <a:pt x="6251" y="10503"/>
                    </a:cubicBezTo>
                    <a:cubicBezTo>
                      <a:pt x="6703" y="9943"/>
                      <a:pt x="7156" y="9407"/>
                      <a:pt x="7620" y="8872"/>
                    </a:cubicBezTo>
                    <a:cubicBezTo>
                      <a:pt x="8156" y="8253"/>
                      <a:pt x="8680" y="7633"/>
                      <a:pt x="9192" y="7002"/>
                    </a:cubicBezTo>
                    <a:cubicBezTo>
                      <a:pt x="9466" y="7348"/>
                      <a:pt x="9739" y="7693"/>
                      <a:pt x="10001" y="8038"/>
                    </a:cubicBezTo>
                    <a:cubicBezTo>
                      <a:pt x="10311" y="8431"/>
                      <a:pt x="10609" y="8824"/>
                      <a:pt x="10918" y="9205"/>
                    </a:cubicBezTo>
                    <a:cubicBezTo>
                      <a:pt x="10918" y="8907"/>
                      <a:pt x="10918" y="8610"/>
                      <a:pt x="10918" y="8312"/>
                    </a:cubicBezTo>
                    <a:cubicBezTo>
                      <a:pt x="10870" y="8253"/>
                      <a:pt x="10823" y="8193"/>
                      <a:pt x="10763" y="8122"/>
                    </a:cubicBezTo>
                    <a:cubicBezTo>
                      <a:pt x="10359" y="7610"/>
                      <a:pt x="9954" y="7086"/>
                      <a:pt x="9537" y="6574"/>
                    </a:cubicBezTo>
                    <a:cubicBezTo>
                      <a:pt x="9847" y="6181"/>
                      <a:pt x="10156" y="5800"/>
                      <a:pt x="10454" y="5419"/>
                    </a:cubicBezTo>
                    <a:cubicBezTo>
                      <a:pt x="10609" y="5228"/>
                      <a:pt x="10751" y="5038"/>
                      <a:pt x="10906" y="4847"/>
                    </a:cubicBezTo>
                    <a:cubicBezTo>
                      <a:pt x="10906" y="4562"/>
                      <a:pt x="10894" y="4264"/>
                      <a:pt x="10894" y="3978"/>
                    </a:cubicBezTo>
                    <a:cubicBezTo>
                      <a:pt x="10716" y="4193"/>
                      <a:pt x="10549" y="4407"/>
                      <a:pt x="10382" y="4633"/>
                    </a:cubicBezTo>
                    <a:cubicBezTo>
                      <a:pt x="9989" y="5133"/>
                      <a:pt x="9597" y="5645"/>
                      <a:pt x="9204" y="6145"/>
                    </a:cubicBezTo>
                    <a:cubicBezTo>
                      <a:pt x="8811" y="5657"/>
                      <a:pt x="8406" y="5169"/>
                      <a:pt x="7989" y="4705"/>
                    </a:cubicBezTo>
                    <a:cubicBezTo>
                      <a:pt x="7406" y="4026"/>
                      <a:pt x="6822" y="3335"/>
                      <a:pt x="6251" y="2645"/>
                    </a:cubicBezTo>
                    <a:cubicBezTo>
                      <a:pt x="6703" y="2085"/>
                      <a:pt x="7156" y="1537"/>
                      <a:pt x="7620" y="1014"/>
                    </a:cubicBezTo>
                    <a:cubicBezTo>
                      <a:pt x="7727" y="883"/>
                      <a:pt x="7846" y="752"/>
                      <a:pt x="7953" y="621"/>
                    </a:cubicBezTo>
                    <a:cubicBezTo>
                      <a:pt x="7918" y="609"/>
                      <a:pt x="7894" y="597"/>
                      <a:pt x="7870" y="585"/>
                    </a:cubicBezTo>
                    <a:cubicBezTo>
                      <a:pt x="7739" y="525"/>
                      <a:pt x="7608" y="454"/>
                      <a:pt x="7477" y="406"/>
                    </a:cubicBezTo>
                    <a:cubicBezTo>
                      <a:pt x="6953" y="1014"/>
                      <a:pt x="6441" y="1645"/>
                      <a:pt x="5941" y="2264"/>
                    </a:cubicBezTo>
                    <a:cubicBezTo>
                      <a:pt x="5727" y="2002"/>
                      <a:pt x="5513" y="1728"/>
                      <a:pt x="5286" y="1466"/>
                    </a:cubicBezTo>
                    <a:cubicBezTo>
                      <a:pt x="5227" y="1454"/>
                      <a:pt x="5155" y="1430"/>
                      <a:pt x="5108" y="1395"/>
                    </a:cubicBezTo>
                    <a:cubicBezTo>
                      <a:pt x="4977" y="1299"/>
                      <a:pt x="4953" y="1145"/>
                      <a:pt x="4917" y="1002"/>
                    </a:cubicBezTo>
                    <a:cubicBezTo>
                      <a:pt x="4679" y="692"/>
                      <a:pt x="4429" y="394"/>
                      <a:pt x="4179" y="97"/>
                    </a:cubicBezTo>
                    <a:cubicBezTo>
                      <a:pt x="4132" y="73"/>
                      <a:pt x="4072" y="37"/>
                      <a:pt x="4024" y="25"/>
                    </a:cubicBezTo>
                    <a:cubicBezTo>
                      <a:pt x="3998" y="10"/>
                      <a:pt x="3968" y="1"/>
                      <a:pt x="39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7" name="Google Shape;907;p17"/>
              <p:cNvSpPr/>
              <p:nvPr/>
            </p:nvSpPr>
            <p:spPr>
              <a:xfrm>
                <a:off x="3222417" y="1292347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24"/>
                    </a:moveTo>
                    <a:cubicBezTo>
                      <a:pt x="0" y="0"/>
                      <a:pt x="0" y="12"/>
                      <a:pt x="0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8" name="Google Shape;908;p17"/>
              <p:cNvSpPr/>
              <p:nvPr/>
            </p:nvSpPr>
            <p:spPr>
              <a:xfrm>
                <a:off x="3208516" y="1267256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0"/>
                    </a:moveTo>
                    <a:cubicBezTo>
                      <a:pt x="623" y="0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2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303"/>
                      <a:pt x="1156" y="1220"/>
                      <a:pt x="1263" y="1100"/>
                    </a:cubicBezTo>
                    <a:cubicBezTo>
                      <a:pt x="1489" y="862"/>
                      <a:pt x="1406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0"/>
                      <a:pt x="6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9" name="Google Shape;909;p17"/>
              <p:cNvSpPr/>
              <p:nvPr/>
            </p:nvSpPr>
            <p:spPr>
              <a:xfrm>
                <a:off x="3224442" y="128253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0" name="Google Shape;910;p17"/>
              <p:cNvSpPr/>
              <p:nvPr/>
            </p:nvSpPr>
            <p:spPr>
              <a:xfrm>
                <a:off x="3223653" y="1298079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0"/>
                    </a:cubicBez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1" name="Google Shape;911;p17"/>
              <p:cNvSpPr/>
              <p:nvPr/>
            </p:nvSpPr>
            <p:spPr>
              <a:xfrm>
                <a:off x="3222417" y="1289498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2" name="Google Shape;912;p17"/>
              <p:cNvSpPr/>
              <p:nvPr/>
            </p:nvSpPr>
            <p:spPr>
              <a:xfrm>
                <a:off x="3246513" y="1296843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3" y="0"/>
                    </a:moveTo>
                    <a:lnTo>
                      <a:pt x="13" y="0"/>
                    </a:ln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3" name="Google Shape;913;p17"/>
              <p:cNvSpPr/>
              <p:nvPr/>
            </p:nvSpPr>
            <p:spPr>
              <a:xfrm>
                <a:off x="3223241" y="156941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4" name="Google Shape;914;p17"/>
              <p:cNvSpPr/>
              <p:nvPr/>
            </p:nvSpPr>
            <p:spPr>
              <a:xfrm>
                <a:off x="3209751" y="1544320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9"/>
                      <a:pt x="381" y="1268"/>
                    </a:cubicBezTo>
                    <a:cubicBezTo>
                      <a:pt x="480" y="1317"/>
                      <a:pt x="573" y="1344"/>
                      <a:pt x="676" y="1344"/>
                    </a:cubicBezTo>
                    <a:cubicBezTo>
                      <a:pt x="722" y="1344"/>
                      <a:pt x="770" y="1338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5" name="Google Shape;915;p17"/>
              <p:cNvSpPr/>
              <p:nvPr/>
            </p:nvSpPr>
            <p:spPr>
              <a:xfrm>
                <a:off x="3225747" y="1559629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6" name="Google Shape;916;p17"/>
              <p:cNvSpPr/>
              <p:nvPr/>
            </p:nvSpPr>
            <p:spPr>
              <a:xfrm>
                <a:off x="3224854" y="157514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2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7" name="Google Shape;917;p17"/>
              <p:cNvSpPr/>
              <p:nvPr/>
            </p:nvSpPr>
            <p:spPr>
              <a:xfrm>
                <a:off x="3223241" y="156656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8" name="Google Shape;918;p17"/>
              <p:cNvSpPr/>
              <p:nvPr/>
            </p:nvSpPr>
            <p:spPr>
              <a:xfrm>
                <a:off x="3247748" y="157390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9" name="Google Shape;919;p17"/>
              <p:cNvSpPr/>
              <p:nvPr/>
            </p:nvSpPr>
            <p:spPr>
              <a:xfrm>
                <a:off x="3222417" y="183504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0" name="Google Shape;920;p17"/>
              <p:cNvSpPr/>
              <p:nvPr/>
            </p:nvSpPr>
            <p:spPr>
              <a:xfrm>
                <a:off x="3208516" y="1809954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6"/>
                    </a:cubicBezTo>
                    <a:cubicBezTo>
                      <a:pt x="536" y="6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1"/>
                      <a:pt x="132" y="1137"/>
                      <a:pt x="382" y="1268"/>
                    </a:cubicBezTo>
                    <a:cubicBezTo>
                      <a:pt x="488" y="1312"/>
                      <a:pt x="594" y="1336"/>
                      <a:pt x="704" y="1336"/>
                    </a:cubicBezTo>
                    <a:cubicBezTo>
                      <a:pt x="743" y="1336"/>
                      <a:pt x="782" y="1333"/>
                      <a:pt x="822" y="1327"/>
                    </a:cubicBezTo>
                    <a:cubicBezTo>
                      <a:pt x="977" y="1303"/>
                      <a:pt x="1156" y="1220"/>
                      <a:pt x="1263" y="1101"/>
                    </a:cubicBezTo>
                    <a:cubicBezTo>
                      <a:pt x="1489" y="863"/>
                      <a:pt x="1406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1" name="Google Shape;921;p17"/>
              <p:cNvSpPr/>
              <p:nvPr/>
            </p:nvSpPr>
            <p:spPr>
              <a:xfrm>
                <a:off x="3224545" y="1825262"/>
                <a:ext cx="343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0" h="14" extrusionOk="0">
                    <a:moveTo>
                      <a:pt x="10" y="0"/>
                    </a:moveTo>
                    <a:lnTo>
                      <a:pt x="10" y="0"/>
                    </a:lnTo>
                    <a:cubicBezTo>
                      <a:pt x="3" y="7"/>
                      <a:pt x="0" y="14"/>
                      <a:pt x="1" y="14"/>
                    </a:cubicBezTo>
                    <a:cubicBezTo>
                      <a:pt x="2" y="14"/>
                      <a:pt x="5" y="10"/>
                      <a:pt x="1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2" name="Google Shape;922;p17"/>
              <p:cNvSpPr/>
              <p:nvPr/>
            </p:nvSpPr>
            <p:spPr>
              <a:xfrm>
                <a:off x="3223653" y="184077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3" name="Google Shape;923;p17"/>
              <p:cNvSpPr/>
              <p:nvPr/>
            </p:nvSpPr>
            <p:spPr>
              <a:xfrm>
                <a:off x="3222417" y="183219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4" name="Google Shape;924;p17"/>
              <p:cNvSpPr/>
              <p:nvPr/>
            </p:nvSpPr>
            <p:spPr>
              <a:xfrm>
                <a:off x="3246513" y="183954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lnTo>
                      <a:pt x="13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5" name="Google Shape;925;p17"/>
              <p:cNvSpPr/>
              <p:nvPr/>
            </p:nvSpPr>
            <p:spPr>
              <a:xfrm>
                <a:off x="3334383" y="2248238"/>
                <a:ext cx="34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1" h="24" extrusionOk="0">
                    <a:moveTo>
                      <a:pt x="1" y="24"/>
                    </a:moveTo>
                    <a:cubicBezTo>
                      <a:pt x="1" y="0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6" name="Google Shape;926;p17"/>
              <p:cNvSpPr/>
              <p:nvPr/>
            </p:nvSpPr>
            <p:spPr>
              <a:xfrm>
                <a:off x="3320481" y="2223147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41"/>
                      <a:pt x="430" y="41"/>
                    </a:cubicBezTo>
                    <a:cubicBezTo>
                      <a:pt x="346" y="64"/>
                      <a:pt x="275" y="112"/>
                      <a:pt x="215" y="171"/>
                    </a:cubicBezTo>
                    <a:cubicBezTo>
                      <a:pt x="108" y="279"/>
                      <a:pt x="37" y="422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5"/>
                      <a:pt x="708" y="1335"/>
                    </a:cubicBezTo>
                    <a:cubicBezTo>
                      <a:pt x="746" y="1335"/>
                      <a:pt x="784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89" y="850"/>
                      <a:pt x="1406" y="517"/>
                      <a:pt x="1215" y="291"/>
                    </a:cubicBezTo>
                    <a:cubicBezTo>
                      <a:pt x="1108" y="160"/>
                      <a:pt x="965" y="76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7" name="Google Shape;927;p17"/>
              <p:cNvSpPr/>
              <p:nvPr/>
            </p:nvSpPr>
            <p:spPr>
              <a:xfrm>
                <a:off x="3336442" y="223842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8" name="Google Shape;928;p17"/>
              <p:cNvSpPr/>
              <p:nvPr/>
            </p:nvSpPr>
            <p:spPr>
              <a:xfrm>
                <a:off x="3335618" y="225393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3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9" name="Google Shape;929;p17"/>
              <p:cNvSpPr/>
              <p:nvPr/>
            </p:nvSpPr>
            <p:spPr>
              <a:xfrm>
                <a:off x="3334383" y="224535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0" name="Google Shape;930;p17"/>
              <p:cNvSpPr/>
              <p:nvPr/>
            </p:nvSpPr>
            <p:spPr>
              <a:xfrm>
                <a:off x="3358512" y="225273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1" name="Google Shape;931;p17"/>
              <p:cNvSpPr/>
              <p:nvPr/>
            </p:nvSpPr>
            <p:spPr>
              <a:xfrm>
                <a:off x="3225678" y="2112967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1" y="36"/>
                    </a:moveTo>
                    <a:cubicBezTo>
                      <a:pt x="1" y="0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2" name="Google Shape;932;p17"/>
              <p:cNvSpPr/>
              <p:nvPr/>
            </p:nvSpPr>
            <p:spPr>
              <a:xfrm>
                <a:off x="3211777" y="2088288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53" y="29"/>
                    </a:cubicBezTo>
                    <a:cubicBezTo>
                      <a:pt x="453" y="29"/>
                      <a:pt x="441" y="29"/>
                      <a:pt x="430" y="40"/>
                    </a:cubicBezTo>
                    <a:cubicBezTo>
                      <a:pt x="346" y="64"/>
                      <a:pt x="275" y="100"/>
                      <a:pt x="215" y="171"/>
                    </a:cubicBezTo>
                    <a:cubicBezTo>
                      <a:pt x="108" y="279"/>
                      <a:pt x="37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3" name="Google Shape;933;p17"/>
              <p:cNvSpPr/>
              <p:nvPr/>
            </p:nvSpPr>
            <p:spPr>
              <a:xfrm>
                <a:off x="3227737" y="2103562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4" name="Google Shape;934;p17"/>
              <p:cNvSpPr/>
              <p:nvPr/>
            </p:nvSpPr>
            <p:spPr>
              <a:xfrm>
                <a:off x="3226914" y="211907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5" name="Google Shape;935;p17"/>
              <p:cNvSpPr/>
              <p:nvPr/>
            </p:nvSpPr>
            <p:spPr>
              <a:xfrm>
                <a:off x="3225678" y="211049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6" name="Google Shape;936;p17"/>
              <p:cNvSpPr/>
              <p:nvPr/>
            </p:nvSpPr>
            <p:spPr>
              <a:xfrm>
                <a:off x="3249808" y="2117463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7" name="Google Shape;937;p17"/>
              <p:cNvSpPr/>
              <p:nvPr/>
            </p:nvSpPr>
            <p:spPr>
              <a:xfrm>
                <a:off x="3220358" y="237980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7"/>
                    </a:moveTo>
                    <a:cubicBezTo>
                      <a:pt x="1" y="1"/>
                      <a:pt x="1" y="13"/>
                      <a:pt x="1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8" name="Google Shape;938;p17"/>
              <p:cNvSpPr/>
              <p:nvPr/>
            </p:nvSpPr>
            <p:spPr>
              <a:xfrm>
                <a:off x="3206491" y="2354780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19" y="0"/>
                    </a:moveTo>
                    <a:cubicBezTo>
                      <a:pt x="603" y="0"/>
                      <a:pt x="588" y="1"/>
                      <a:pt x="572" y="4"/>
                    </a:cubicBezTo>
                    <a:cubicBezTo>
                      <a:pt x="536" y="15"/>
                      <a:pt x="500" y="15"/>
                      <a:pt x="464" y="39"/>
                    </a:cubicBezTo>
                    <a:lnTo>
                      <a:pt x="429" y="39"/>
                    </a:lnTo>
                    <a:cubicBezTo>
                      <a:pt x="345" y="63"/>
                      <a:pt x="274" y="111"/>
                      <a:pt x="214" y="170"/>
                    </a:cubicBezTo>
                    <a:cubicBezTo>
                      <a:pt x="107" y="277"/>
                      <a:pt x="48" y="432"/>
                      <a:pt x="24" y="587"/>
                    </a:cubicBezTo>
                    <a:cubicBezTo>
                      <a:pt x="0" y="849"/>
                      <a:pt x="131" y="1147"/>
                      <a:pt x="381" y="1266"/>
                    </a:cubicBezTo>
                    <a:cubicBezTo>
                      <a:pt x="480" y="1315"/>
                      <a:pt x="578" y="1342"/>
                      <a:pt x="681" y="1342"/>
                    </a:cubicBezTo>
                    <a:cubicBezTo>
                      <a:pt x="727" y="1342"/>
                      <a:pt x="774" y="1336"/>
                      <a:pt x="822" y="1325"/>
                    </a:cubicBezTo>
                    <a:cubicBezTo>
                      <a:pt x="976" y="1301"/>
                      <a:pt x="1155" y="1230"/>
                      <a:pt x="1262" y="1099"/>
                    </a:cubicBezTo>
                    <a:cubicBezTo>
                      <a:pt x="1488" y="861"/>
                      <a:pt x="1405" y="516"/>
                      <a:pt x="1215" y="289"/>
                    </a:cubicBezTo>
                    <a:cubicBezTo>
                      <a:pt x="1107" y="170"/>
                      <a:pt x="965" y="75"/>
                      <a:pt x="810" y="27"/>
                    </a:cubicBezTo>
                    <a:cubicBezTo>
                      <a:pt x="752" y="18"/>
                      <a:pt x="686" y="0"/>
                      <a:pt x="6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9" name="Google Shape;939;p17"/>
              <p:cNvSpPr/>
              <p:nvPr/>
            </p:nvSpPr>
            <p:spPr>
              <a:xfrm>
                <a:off x="3222451" y="237043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0"/>
                    </a:moveTo>
                    <a:cubicBezTo>
                      <a:pt x="3" y="0"/>
                      <a:pt x="1" y="5"/>
                      <a:pt x="3" y="5"/>
                    </a:cubicBezTo>
                    <a:cubicBezTo>
                      <a:pt x="5" y="5"/>
                      <a:pt x="7" y="4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0" name="Google Shape;940;p17"/>
              <p:cNvSpPr/>
              <p:nvPr/>
            </p:nvSpPr>
            <p:spPr>
              <a:xfrm>
                <a:off x="3221593" y="238594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1" name="Google Shape;941;p17"/>
              <p:cNvSpPr/>
              <p:nvPr/>
            </p:nvSpPr>
            <p:spPr>
              <a:xfrm>
                <a:off x="3220358" y="23769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2"/>
                      <a:pt x="1" y="12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2" name="Google Shape;942;p17"/>
              <p:cNvSpPr/>
              <p:nvPr/>
            </p:nvSpPr>
            <p:spPr>
              <a:xfrm>
                <a:off x="3244488" y="238429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3" name="Google Shape;943;p17"/>
              <p:cNvSpPr/>
              <p:nvPr/>
            </p:nvSpPr>
            <p:spPr>
              <a:xfrm>
                <a:off x="3222417" y="264626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6"/>
                    </a:moveTo>
                    <a:cubicBezTo>
                      <a:pt x="0" y="1"/>
                      <a:pt x="0" y="25"/>
                      <a:pt x="0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4" name="Google Shape;944;p17"/>
              <p:cNvSpPr/>
              <p:nvPr/>
            </p:nvSpPr>
            <p:spPr>
              <a:xfrm>
                <a:off x="3208516" y="2621581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1"/>
                    </a:cubicBezTo>
                    <a:cubicBezTo>
                      <a:pt x="346" y="65"/>
                      <a:pt x="286" y="101"/>
                      <a:pt x="215" y="160"/>
                    </a:cubicBezTo>
                    <a:cubicBezTo>
                      <a:pt x="108" y="279"/>
                      <a:pt x="48" y="422"/>
                      <a:pt x="24" y="577"/>
                    </a:cubicBezTo>
                    <a:cubicBezTo>
                      <a:pt x="1" y="851"/>
                      <a:pt x="132" y="1136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91"/>
                    </a:cubicBezTo>
                    <a:cubicBezTo>
                      <a:pt x="1108" y="160"/>
                      <a:pt x="965" y="65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5" name="Google Shape;945;p17"/>
              <p:cNvSpPr/>
              <p:nvPr/>
            </p:nvSpPr>
            <p:spPr>
              <a:xfrm>
                <a:off x="3224442" y="263685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6" name="Google Shape;946;p17"/>
              <p:cNvSpPr/>
              <p:nvPr/>
            </p:nvSpPr>
            <p:spPr>
              <a:xfrm>
                <a:off x="3223653" y="2652404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7" name="Google Shape;947;p17"/>
              <p:cNvSpPr/>
              <p:nvPr/>
            </p:nvSpPr>
            <p:spPr>
              <a:xfrm>
                <a:off x="3222417" y="264382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0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8" name="Google Shape;948;p17"/>
              <p:cNvSpPr/>
              <p:nvPr/>
            </p:nvSpPr>
            <p:spPr>
              <a:xfrm>
                <a:off x="3246513" y="2650756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3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9" name="Google Shape;949;p17"/>
              <p:cNvSpPr/>
              <p:nvPr/>
            </p:nvSpPr>
            <p:spPr>
              <a:xfrm>
                <a:off x="3111653" y="280851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0" name="Google Shape;950;p17"/>
              <p:cNvSpPr/>
              <p:nvPr/>
            </p:nvSpPr>
            <p:spPr>
              <a:xfrm>
                <a:off x="3097786" y="2783590"/>
                <a:ext cx="50698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9" extrusionOk="0">
                    <a:moveTo>
                      <a:pt x="572" y="0"/>
                    </a:moveTo>
                    <a:cubicBezTo>
                      <a:pt x="536" y="12"/>
                      <a:pt x="500" y="12"/>
                      <a:pt x="464" y="36"/>
                    </a:cubicBezTo>
                    <a:lnTo>
                      <a:pt x="429" y="36"/>
                    </a:lnTo>
                    <a:cubicBezTo>
                      <a:pt x="345" y="60"/>
                      <a:pt x="274" y="107"/>
                      <a:pt x="214" y="167"/>
                    </a:cubicBezTo>
                    <a:cubicBezTo>
                      <a:pt x="107" y="274"/>
                      <a:pt x="36" y="429"/>
                      <a:pt x="24" y="584"/>
                    </a:cubicBezTo>
                    <a:cubicBezTo>
                      <a:pt x="0" y="846"/>
                      <a:pt x="131" y="1143"/>
                      <a:pt x="381" y="1262"/>
                    </a:cubicBezTo>
                    <a:cubicBezTo>
                      <a:pt x="480" y="1312"/>
                      <a:pt x="573" y="1338"/>
                      <a:pt x="676" y="1338"/>
                    </a:cubicBezTo>
                    <a:cubicBezTo>
                      <a:pt x="722" y="1338"/>
                      <a:pt x="770" y="1333"/>
                      <a:pt x="822" y="1322"/>
                    </a:cubicBezTo>
                    <a:cubicBezTo>
                      <a:pt x="976" y="1298"/>
                      <a:pt x="1155" y="1227"/>
                      <a:pt x="1262" y="1096"/>
                    </a:cubicBezTo>
                    <a:cubicBezTo>
                      <a:pt x="1476" y="857"/>
                      <a:pt x="1405" y="524"/>
                      <a:pt x="1214" y="286"/>
                    </a:cubicBezTo>
                    <a:cubicBezTo>
                      <a:pt x="1107" y="167"/>
                      <a:pt x="964" y="72"/>
                      <a:pt x="810" y="24"/>
                    </a:cubicBezTo>
                    <a:cubicBezTo>
                      <a:pt x="738" y="12"/>
                      <a:pt x="655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1" name="Google Shape;951;p17"/>
              <p:cNvSpPr/>
              <p:nvPr/>
            </p:nvSpPr>
            <p:spPr>
              <a:xfrm>
                <a:off x="3113712" y="279910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2" name="Google Shape;952;p17"/>
              <p:cNvSpPr/>
              <p:nvPr/>
            </p:nvSpPr>
            <p:spPr>
              <a:xfrm>
                <a:off x="3112889" y="281465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3" name="Google Shape;953;p17"/>
              <p:cNvSpPr/>
              <p:nvPr/>
            </p:nvSpPr>
            <p:spPr>
              <a:xfrm>
                <a:off x="3111653" y="280566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4" name="Google Shape;954;p17"/>
              <p:cNvSpPr/>
              <p:nvPr/>
            </p:nvSpPr>
            <p:spPr>
              <a:xfrm>
                <a:off x="3135783" y="281300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5" name="Google Shape;955;p17"/>
              <p:cNvSpPr/>
              <p:nvPr/>
            </p:nvSpPr>
            <p:spPr>
              <a:xfrm>
                <a:off x="3339291" y="2815203"/>
                <a:ext cx="240" cy="687"/>
              </a:xfrm>
              <a:custGeom>
                <a:avLst/>
                <a:gdLst/>
                <a:ahLst/>
                <a:cxnLst/>
                <a:rect l="l" t="t" r="r" b="b"/>
                <a:pathLst>
                  <a:path w="7" h="20" extrusionOk="0">
                    <a:moveTo>
                      <a:pt x="6" y="1"/>
                    </a:moveTo>
                    <a:cubicBezTo>
                      <a:pt x="5" y="1"/>
                      <a:pt x="1" y="13"/>
                      <a:pt x="1" y="20"/>
                    </a:cubicBezTo>
                    <a:cubicBezTo>
                      <a:pt x="5" y="6"/>
                      <a:pt x="6" y="1"/>
                      <a:pt x="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6" name="Google Shape;956;p17"/>
              <p:cNvSpPr/>
              <p:nvPr/>
            </p:nvSpPr>
            <p:spPr>
              <a:xfrm>
                <a:off x="3325801" y="2789975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0"/>
                    </a:cubicBezTo>
                    <a:cubicBezTo>
                      <a:pt x="346" y="64"/>
                      <a:pt x="275" y="100"/>
                      <a:pt x="215" y="160"/>
                    </a:cubicBezTo>
                    <a:cubicBezTo>
                      <a:pt x="108" y="279"/>
                      <a:pt x="36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291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7" name="Google Shape;957;p17"/>
              <p:cNvSpPr/>
              <p:nvPr/>
            </p:nvSpPr>
            <p:spPr>
              <a:xfrm>
                <a:off x="3341762" y="2805249"/>
                <a:ext cx="412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2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8" name="Google Shape;958;p17"/>
              <p:cNvSpPr/>
              <p:nvPr/>
            </p:nvSpPr>
            <p:spPr>
              <a:xfrm>
                <a:off x="3340938" y="282076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9" name="Google Shape;959;p17"/>
              <p:cNvSpPr/>
              <p:nvPr/>
            </p:nvSpPr>
            <p:spPr>
              <a:xfrm>
                <a:off x="3339291" y="281218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0" name="Google Shape;960;p17"/>
              <p:cNvSpPr/>
              <p:nvPr/>
            </p:nvSpPr>
            <p:spPr>
              <a:xfrm>
                <a:off x="3363833" y="2819150"/>
                <a:ext cx="0" cy="412"/>
              </a:xfrm>
              <a:custGeom>
                <a:avLst/>
                <a:gdLst/>
                <a:ahLst/>
                <a:cxnLst/>
                <a:rect l="l" t="t" r="r" b="b"/>
                <a:pathLst>
                  <a:path h="12" extrusionOk="0">
                    <a:moveTo>
                      <a:pt x="0" y="12"/>
                    </a:moveTo>
                    <a:cubicBezTo>
                      <a:pt x="0" y="12"/>
                      <a:pt x="0" y="0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1" name="Google Shape;961;p17"/>
              <p:cNvSpPr/>
              <p:nvPr/>
            </p:nvSpPr>
            <p:spPr>
              <a:xfrm>
                <a:off x="3105131" y="251466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2" name="Google Shape;962;p17"/>
              <p:cNvSpPr/>
              <p:nvPr/>
            </p:nvSpPr>
            <p:spPr>
              <a:xfrm>
                <a:off x="3091230" y="2489742"/>
                <a:ext cx="51110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9" extrusionOk="0">
                    <a:moveTo>
                      <a:pt x="1092" y="912"/>
                    </a:moveTo>
                    <a:cubicBezTo>
                      <a:pt x="1095" y="912"/>
                      <a:pt x="1092" y="917"/>
                      <a:pt x="1084" y="917"/>
                    </a:cubicBezTo>
                    <a:cubicBezTo>
                      <a:pt x="1088" y="913"/>
                      <a:pt x="1091" y="912"/>
                      <a:pt x="1092" y="912"/>
                    </a:cubicBezTo>
                    <a:close/>
                    <a:moveTo>
                      <a:pt x="584" y="1"/>
                    </a:moveTo>
                    <a:cubicBezTo>
                      <a:pt x="548" y="13"/>
                      <a:pt x="501" y="13"/>
                      <a:pt x="465" y="36"/>
                    </a:cubicBezTo>
                    <a:lnTo>
                      <a:pt x="441" y="36"/>
                    </a:lnTo>
                    <a:cubicBezTo>
                      <a:pt x="358" y="60"/>
                      <a:pt x="286" y="108"/>
                      <a:pt x="227" y="167"/>
                    </a:cubicBezTo>
                    <a:cubicBezTo>
                      <a:pt x="108" y="274"/>
                      <a:pt x="48" y="429"/>
                      <a:pt x="36" y="584"/>
                    </a:cubicBezTo>
                    <a:cubicBezTo>
                      <a:pt x="1" y="846"/>
                      <a:pt x="132" y="1144"/>
                      <a:pt x="382" y="1263"/>
                    </a:cubicBezTo>
                    <a:cubicBezTo>
                      <a:pt x="480" y="1312"/>
                      <a:pt x="579" y="1339"/>
                      <a:pt x="681" y="1339"/>
                    </a:cubicBezTo>
                    <a:cubicBezTo>
                      <a:pt x="727" y="1339"/>
                      <a:pt x="774" y="1333"/>
                      <a:pt x="822" y="1322"/>
                    </a:cubicBezTo>
                    <a:cubicBezTo>
                      <a:pt x="989" y="1298"/>
                      <a:pt x="1167" y="1227"/>
                      <a:pt x="1275" y="1096"/>
                    </a:cubicBezTo>
                    <a:cubicBezTo>
                      <a:pt x="1489" y="858"/>
                      <a:pt x="1417" y="525"/>
                      <a:pt x="1215" y="286"/>
                    </a:cubicBezTo>
                    <a:cubicBezTo>
                      <a:pt x="1120" y="167"/>
                      <a:pt x="977" y="72"/>
                      <a:pt x="822" y="24"/>
                    </a:cubicBezTo>
                    <a:cubicBezTo>
                      <a:pt x="739" y="13"/>
                      <a:pt x="667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3" name="Google Shape;963;p17"/>
              <p:cNvSpPr/>
              <p:nvPr/>
            </p:nvSpPr>
            <p:spPr>
              <a:xfrm>
                <a:off x="3107568" y="250529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4" name="Google Shape;964;p17"/>
              <p:cNvSpPr/>
              <p:nvPr/>
            </p:nvSpPr>
            <p:spPr>
              <a:xfrm>
                <a:off x="3106745" y="252080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5" name="Google Shape;965;p17"/>
              <p:cNvSpPr/>
              <p:nvPr/>
            </p:nvSpPr>
            <p:spPr>
              <a:xfrm>
                <a:off x="3105131" y="251181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6" name="Google Shape;966;p17"/>
              <p:cNvSpPr/>
              <p:nvPr/>
            </p:nvSpPr>
            <p:spPr>
              <a:xfrm>
                <a:off x="3129639" y="251915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7" name="Google Shape;967;p17"/>
              <p:cNvSpPr/>
              <p:nvPr/>
            </p:nvSpPr>
            <p:spPr>
              <a:xfrm>
                <a:off x="3109388" y="196832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8" name="Google Shape;968;p17"/>
              <p:cNvSpPr/>
              <p:nvPr/>
            </p:nvSpPr>
            <p:spPr>
              <a:xfrm>
                <a:off x="3095727" y="1942788"/>
                <a:ext cx="50698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6" extrusionOk="0">
                    <a:moveTo>
                      <a:pt x="639" y="0"/>
                    </a:moveTo>
                    <a:cubicBezTo>
                      <a:pt x="617" y="0"/>
                      <a:pt x="594" y="2"/>
                      <a:pt x="572" y="5"/>
                    </a:cubicBezTo>
                    <a:cubicBezTo>
                      <a:pt x="536" y="5"/>
                      <a:pt x="501" y="17"/>
                      <a:pt x="453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2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1" y="850"/>
                      <a:pt x="131" y="1136"/>
                      <a:pt x="382" y="1267"/>
                    </a:cubicBezTo>
                    <a:cubicBezTo>
                      <a:pt x="487" y="1311"/>
                      <a:pt x="587" y="1336"/>
                      <a:pt x="699" y="1336"/>
                    </a:cubicBezTo>
                    <a:cubicBezTo>
                      <a:pt x="738" y="1336"/>
                      <a:pt x="779" y="1333"/>
                      <a:pt x="822" y="1327"/>
                    </a:cubicBezTo>
                    <a:cubicBezTo>
                      <a:pt x="977" y="1303"/>
                      <a:pt x="1155" y="1220"/>
                      <a:pt x="1263" y="1100"/>
                    </a:cubicBezTo>
                    <a:cubicBezTo>
                      <a:pt x="1477" y="862"/>
                      <a:pt x="1405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9" name="Google Shape;969;p17"/>
              <p:cNvSpPr/>
              <p:nvPr/>
            </p:nvSpPr>
            <p:spPr>
              <a:xfrm>
                <a:off x="3111722" y="1958062"/>
                <a:ext cx="378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11" h="15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4" y="8"/>
                      <a:pt x="1" y="14"/>
                      <a:pt x="2" y="14"/>
                    </a:cubicBezTo>
                    <a:cubicBezTo>
                      <a:pt x="3" y="14"/>
                      <a:pt x="6" y="11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17"/>
              <p:cNvSpPr/>
              <p:nvPr/>
            </p:nvSpPr>
            <p:spPr>
              <a:xfrm>
                <a:off x="3110864" y="197361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0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17"/>
              <p:cNvSpPr/>
              <p:nvPr/>
            </p:nvSpPr>
            <p:spPr>
              <a:xfrm>
                <a:off x="3109216" y="1965030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2" name="Google Shape;972;p17"/>
              <p:cNvSpPr/>
              <p:nvPr/>
            </p:nvSpPr>
            <p:spPr>
              <a:xfrm>
                <a:off x="3133723" y="197237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3" name="Google Shape;973;p17"/>
              <p:cNvSpPr/>
              <p:nvPr/>
            </p:nvSpPr>
            <p:spPr>
              <a:xfrm>
                <a:off x="3105131" y="225311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25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4" name="Google Shape;974;p17"/>
              <p:cNvSpPr/>
              <p:nvPr/>
            </p:nvSpPr>
            <p:spPr>
              <a:xfrm>
                <a:off x="3091230" y="2228433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1092" y="905"/>
                    </a:moveTo>
                    <a:cubicBezTo>
                      <a:pt x="1095" y="905"/>
                      <a:pt x="1092" y="910"/>
                      <a:pt x="1084" y="910"/>
                    </a:cubicBezTo>
                    <a:cubicBezTo>
                      <a:pt x="1088" y="906"/>
                      <a:pt x="1091" y="905"/>
                      <a:pt x="1092" y="905"/>
                    </a:cubicBezTo>
                    <a:close/>
                    <a:moveTo>
                      <a:pt x="649" y="1"/>
                    </a:moveTo>
                    <a:cubicBezTo>
                      <a:pt x="628" y="1"/>
                      <a:pt x="606" y="2"/>
                      <a:pt x="584" y="6"/>
                    </a:cubicBezTo>
                    <a:cubicBezTo>
                      <a:pt x="548" y="6"/>
                      <a:pt x="501" y="17"/>
                      <a:pt x="465" y="29"/>
                    </a:cubicBezTo>
                    <a:cubicBezTo>
                      <a:pt x="453" y="29"/>
                      <a:pt x="453" y="29"/>
                      <a:pt x="441" y="41"/>
                    </a:cubicBezTo>
                    <a:cubicBezTo>
                      <a:pt x="358" y="65"/>
                      <a:pt x="286" y="101"/>
                      <a:pt x="227" y="160"/>
                    </a:cubicBezTo>
                    <a:cubicBezTo>
                      <a:pt x="108" y="279"/>
                      <a:pt x="48" y="422"/>
                      <a:pt x="36" y="577"/>
                    </a:cubicBezTo>
                    <a:cubicBezTo>
                      <a:pt x="1" y="851"/>
                      <a:pt x="132" y="1137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9" y="1291"/>
                      <a:pt x="1167" y="1220"/>
                      <a:pt x="1275" y="1101"/>
                    </a:cubicBezTo>
                    <a:cubicBezTo>
                      <a:pt x="1489" y="851"/>
                      <a:pt x="1417" y="518"/>
                      <a:pt x="1215" y="279"/>
                    </a:cubicBezTo>
                    <a:cubicBezTo>
                      <a:pt x="1120" y="160"/>
                      <a:pt x="977" y="65"/>
                      <a:pt x="822" y="29"/>
                    </a:cubicBezTo>
                    <a:cubicBezTo>
                      <a:pt x="761" y="12"/>
                      <a:pt x="706" y="1"/>
                      <a:pt x="6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5" name="Google Shape;975;p17"/>
              <p:cNvSpPr/>
              <p:nvPr/>
            </p:nvSpPr>
            <p:spPr>
              <a:xfrm>
                <a:off x="3107568" y="224374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6" name="Google Shape;976;p17"/>
              <p:cNvSpPr/>
              <p:nvPr/>
            </p:nvSpPr>
            <p:spPr>
              <a:xfrm>
                <a:off x="3106745" y="225925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17"/>
              <p:cNvSpPr/>
              <p:nvPr/>
            </p:nvSpPr>
            <p:spPr>
              <a:xfrm>
                <a:off x="3105131" y="2250263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1"/>
                    </a:moveTo>
                    <a:cubicBezTo>
                      <a:pt x="0" y="13"/>
                      <a:pt x="0" y="24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17"/>
              <p:cNvSpPr/>
              <p:nvPr/>
            </p:nvSpPr>
            <p:spPr>
              <a:xfrm>
                <a:off x="3129639" y="22576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9" name="Google Shape;979;p17"/>
              <p:cNvSpPr/>
              <p:nvPr/>
            </p:nvSpPr>
            <p:spPr>
              <a:xfrm>
                <a:off x="3336442" y="251057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0" name="Google Shape;980;p17"/>
              <p:cNvSpPr/>
              <p:nvPr/>
            </p:nvSpPr>
            <p:spPr>
              <a:xfrm>
                <a:off x="3322541" y="2485486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1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3" y="1101"/>
                    </a:cubicBezTo>
                    <a:cubicBezTo>
                      <a:pt x="1489" y="863"/>
                      <a:pt x="1405" y="518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1" name="Google Shape;981;p17"/>
              <p:cNvSpPr/>
              <p:nvPr/>
            </p:nvSpPr>
            <p:spPr>
              <a:xfrm>
                <a:off x="3338536" y="2500794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2" name="Google Shape;982;p17"/>
              <p:cNvSpPr/>
              <p:nvPr/>
            </p:nvSpPr>
            <p:spPr>
              <a:xfrm>
                <a:off x="3337678" y="2516309"/>
                <a:ext cx="0" cy="446"/>
              </a:xfrm>
              <a:custGeom>
                <a:avLst/>
                <a:gdLst/>
                <a:ahLst/>
                <a:cxnLst/>
                <a:rect l="l" t="t" r="r" b="b"/>
                <a:pathLst>
                  <a:path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3" name="Google Shape;983;p17"/>
              <p:cNvSpPr/>
              <p:nvPr/>
            </p:nvSpPr>
            <p:spPr>
              <a:xfrm>
                <a:off x="3336442" y="250772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4" name="Google Shape;984;p17"/>
              <p:cNvSpPr/>
              <p:nvPr/>
            </p:nvSpPr>
            <p:spPr>
              <a:xfrm>
                <a:off x="3360538" y="2515073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cubicBezTo>
                      <a:pt x="1" y="13"/>
                      <a:pt x="1" y="1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5" name="Google Shape;985;p17"/>
              <p:cNvSpPr/>
              <p:nvPr/>
            </p:nvSpPr>
            <p:spPr>
              <a:xfrm>
                <a:off x="3103072" y="1174238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1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6" name="Google Shape;986;p17"/>
              <p:cNvSpPr/>
              <p:nvPr/>
            </p:nvSpPr>
            <p:spPr>
              <a:xfrm>
                <a:off x="3089205" y="1149147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3" y="1"/>
                    </a:moveTo>
                    <a:cubicBezTo>
                      <a:pt x="623" y="1"/>
                      <a:pt x="603" y="2"/>
                      <a:pt x="583" y="5"/>
                    </a:cubicBezTo>
                    <a:cubicBezTo>
                      <a:pt x="536" y="5"/>
                      <a:pt x="500" y="17"/>
                      <a:pt x="464" y="29"/>
                    </a:cubicBezTo>
                    <a:cubicBezTo>
                      <a:pt x="452" y="29"/>
                      <a:pt x="441" y="29"/>
                      <a:pt x="441" y="41"/>
                    </a:cubicBezTo>
                    <a:cubicBezTo>
                      <a:pt x="357" y="65"/>
                      <a:pt x="286" y="100"/>
                      <a:pt x="226" y="172"/>
                    </a:cubicBezTo>
                    <a:cubicBezTo>
                      <a:pt x="107" y="279"/>
                      <a:pt x="48" y="422"/>
                      <a:pt x="36" y="577"/>
                    </a:cubicBezTo>
                    <a:cubicBezTo>
                      <a:pt x="0" y="851"/>
                      <a:pt x="131" y="1136"/>
                      <a:pt x="381" y="1255"/>
                    </a:cubicBezTo>
                    <a:cubicBezTo>
                      <a:pt x="488" y="1309"/>
                      <a:pt x="595" y="1336"/>
                      <a:pt x="707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8" y="1303"/>
                      <a:pt x="1155" y="1220"/>
                      <a:pt x="1274" y="1101"/>
                    </a:cubicBezTo>
                    <a:cubicBezTo>
                      <a:pt x="1488" y="851"/>
                      <a:pt x="1417" y="517"/>
                      <a:pt x="1214" y="291"/>
                    </a:cubicBezTo>
                    <a:cubicBezTo>
                      <a:pt x="1119" y="160"/>
                      <a:pt x="976" y="65"/>
                      <a:pt x="822" y="29"/>
                    </a:cubicBezTo>
                    <a:cubicBezTo>
                      <a:pt x="761" y="12"/>
                      <a:pt x="700" y="1"/>
                      <a:pt x="64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7" name="Google Shape;987;p17"/>
              <p:cNvSpPr/>
              <p:nvPr/>
            </p:nvSpPr>
            <p:spPr>
              <a:xfrm>
                <a:off x="3105543" y="116442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8" name="Google Shape;988;p17"/>
              <p:cNvSpPr/>
              <p:nvPr/>
            </p:nvSpPr>
            <p:spPr>
              <a:xfrm>
                <a:off x="3104308" y="117997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" y="0"/>
                    </a:moveTo>
                    <a:cubicBezTo>
                      <a:pt x="1" y="0"/>
                      <a:pt x="6" y="0"/>
                      <a:pt x="9" y="4"/>
                    </a:cubicBezTo>
                    <a:lnTo>
                      <a:pt x="9" y="4"/>
                    </a:lnTo>
                    <a:cubicBezTo>
                      <a:pt x="7" y="2"/>
                      <a:pt x="5" y="0"/>
                      <a:pt x="1" y="0"/>
                    </a:cubicBezTo>
                    <a:close/>
                    <a:moveTo>
                      <a:pt x="9" y="4"/>
                    </a:moveTo>
                    <a:cubicBezTo>
                      <a:pt x="12" y="7"/>
                      <a:pt x="12" y="12"/>
                      <a:pt x="12" y="12"/>
                    </a:cubicBezTo>
                    <a:lnTo>
                      <a:pt x="12" y="12"/>
                    </a:lnTo>
                    <a:cubicBezTo>
                      <a:pt x="12" y="8"/>
                      <a:pt x="11" y="5"/>
                      <a:pt x="9" y="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9" name="Google Shape;989;p17"/>
              <p:cNvSpPr/>
              <p:nvPr/>
            </p:nvSpPr>
            <p:spPr>
              <a:xfrm>
                <a:off x="3103072" y="117138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0" name="Google Shape;990;p17"/>
              <p:cNvSpPr/>
              <p:nvPr/>
            </p:nvSpPr>
            <p:spPr>
              <a:xfrm>
                <a:off x="3127202" y="117873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2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12" y="0"/>
                      <a:pt x="12" y="0"/>
                      <a:pt x="12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1" name="Google Shape;991;p17"/>
              <p:cNvSpPr/>
              <p:nvPr/>
            </p:nvSpPr>
            <p:spPr>
              <a:xfrm>
                <a:off x="3109388" y="1431737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2" name="Google Shape;992;p17"/>
              <p:cNvSpPr/>
              <p:nvPr/>
            </p:nvSpPr>
            <p:spPr>
              <a:xfrm>
                <a:off x="3095727" y="1406234"/>
                <a:ext cx="50698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3" extrusionOk="0">
                    <a:moveTo>
                      <a:pt x="620" y="1"/>
                    </a:moveTo>
                    <a:cubicBezTo>
                      <a:pt x="604" y="1"/>
                      <a:pt x="588" y="2"/>
                      <a:pt x="572" y="4"/>
                    </a:cubicBezTo>
                    <a:cubicBezTo>
                      <a:pt x="536" y="16"/>
                      <a:pt x="501" y="16"/>
                      <a:pt x="453" y="40"/>
                    </a:cubicBezTo>
                    <a:lnTo>
                      <a:pt x="429" y="40"/>
                    </a:lnTo>
                    <a:cubicBezTo>
                      <a:pt x="346" y="64"/>
                      <a:pt x="274" y="111"/>
                      <a:pt x="215" y="171"/>
                    </a:cubicBezTo>
                    <a:cubicBezTo>
                      <a:pt x="108" y="278"/>
                      <a:pt x="36" y="433"/>
                      <a:pt x="24" y="588"/>
                    </a:cubicBezTo>
                    <a:cubicBezTo>
                      <a:pt x="1" y="850"/>
                      <a:pt x="131" y="1147"/>
                      <a:pt x="382" y="1266"/>
                    </a:cubicBezTo>
                    <a:cubicBezTo>
                      <a:pt x="480" y="1316"/>
                      <a:pt x="573" y="1342"/>
                      <a:pt x="676" y="1342"/>
                    </a:cubicBezTo>
                    <a:cubicBezTo>
                      <a:pt x="722" y="1342"/>
                      <a:pt x="770" y="1337"/>
                      <a:pt x="822" y="1326"/>
                    </a:cubicBezTo>
                    <a:cubicBezTo>
                      <a:pt x="977" y="1302"/>
                      <a:pt x="1155" y="1231"/>
                      <a:pt x="1263" y="1100"/>
                    </a:cubicBezTo>
                    <a:cubicBezTo>
                      <a:pt x="1477" y="861"/>
                      <a:pt x="1405" y="528"/>
                      <a:pt x="1215" y="290"/>
                    </a:cubicBezTo>
                    <a:cubicBezTo>
                      <a:pt x="1108" y="171"/>
                      <a:pt x="965" y="76"/>
                      <a:pt x="810" y="28"/>
                    </a:cubicBezTo>
                    <a:cubicBezTo>
                      <a:pt x="752" y="18"/>
                      <a:pt x="687" y="1"/>
                      <a:pt x="6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3" name="Google Shape;993;p17"/>
              <p:cNvSpPr/>
              <p:nvPr/>
            </p:nvSpPr>
            <p:spPr>
              <a:xfrm>
                <a:off x="3111722" y="1421886"/>
                <a:ext cx="378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1" h="6" extrusionOk="0">
                    <a:moveTo>
                      <a:pt x="11" y="1"/>
                    </a:moveTo>
                    <a:cubicBezTo>
                      <a:pt x="3" y="1"/>
                      <a:pt x="0" y="6"/>
                      <a:pt x="3" y="6"/>
                    </a:cubicBezTo>
                    <a:cubicBezTo>
                      <a:pt x="4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4" name="Google Shape;994;p17"/>
              <p:cNvSpPr/>
              <p:nvPr/>
            </p:nvSpPr>
            <p:spPr>
              <a:xfrm>
                <a:off x="3110864" y="143743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5" name="Google Shape;995;p17"/>
              <p:cNvSpPr/>
              <p:nvPr/>
            </p:nvSpPr>
            <p:spPr>
              <a:xfrm>
                <a:off x="3109216" y="142844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6" name="Google Shape;996;p17"/>
              <p:cNvSpPr/>
              <p:nvPr/>
            </p:nvSpPr>
            <p:spPr>
              <a:xfrm>
                <a:off x="3133723" y="143578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7" name="Google Shape;997;p17"/>
              <p:cNvSpPr/>
              <p:nvPr/>
            </p:nvSpPr>
            <p:spPr>
              <a:xfrm>
                <a:off x="3110452" y="1698984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0" y="36"/>
                    </a:moveTo>
                    <a:cubicBezTo>
                      <a:pt x="0" y="0"/>
                      <a:pt x="0" y="12"/>
                      <a:pt x="0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8" name="Google Shape;998;p17"/>
              <p:cNvSpPr/>
              <p:nvPr/>
            </p:nvSpPr>
            <p:spPr>
              <a:xfrm>
                <a:off x="3096550" y="1674031"/>
                <a:ext cx="51110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4" extrusionOk="0">
                    <a:moveTo>
                      <a:pt x="584" y="1"/>
                    </a:moveTo>
                    <a:cubicBezTo>
                      <a:pt x="536" y="13"/>
                      <a:pt x="500" y="25"/>
                      <a:pt x="465" y="37"/>
                    </a:cubicBezTo>
                    <a:lnTo>
                      <a:pt x="441" y="37"/>
                    </a:lnTo>
                    <a:cubicBezTo>
                      <a:pt x="358" y="60"/>
                      <a:pt x="286" y="108"/>
                      <a:pt x="227" y="168"/>
                    </a:cubicBezTo>
                    <a:cubicBezTo>
                      <a:pt x="107" y="287"/>
                      <a:pt x="48" y="429"/>
                      <a:pt x="36" y="584"/>
                    </a:cubicBezTo>
                    <a:cubicBezTo>
                      <a:pt x="0" y="846"/>
                      <a:pt x="131" y="1144"/>
                      <a:pt x="381" y="1263"/>
                    </a:cubicBezTo>
                    <a:cubicBezTo>
                      <a:pt x="488" y="1316"/>
                      <a:pt x="596" y="1343"/>
                      <a:pt x="708" y="1343"/>
                    </a:cubicBezTo>
                    <a:cubicBezTo>
                      <a:pt x="745" y="1343"/>
                      <a:pt x="783" y="1340"/>
                      <a:pt x="822" y="1334"/>
                    </a:cubicBezTo>
                    <a:cubicBezTo>
                      <a:pt x="989" y="1299"/>
                      <a:pt x="1155" y="1227"/>
                      <a:pt x="1274" y="1108"/>
                    </a:cubicBezTo>
                    <a:cubicBezTo>
                      <a:pt x="1489" y="858"/>
                      <a:pt x="1417" y="525"/>
                      <a:pt x="1215" y="287"/>
                    </a:cubicBezTo>
                    <a:cubicBezTo>
                      <a:pt x="1120" y="168"/>
                      <a:pt x="977" y="72"/>
                      <a:pt x="822" y="25"/>
                    </a:cubicBezTo>
                    <a:cubicBezTo>
                      <a:pt x="739" y="13"/>
                      <a:pt x="655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9" name="Google Shape;999;p17"/>
              <p:cNvSpPr/>
              <p:nvPr/>
            </p:nvSpPr>
            <p:spPr>
              <a:xfrm>
                <a:off x="3112889" y="168957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0" name="Google Shape;1000;p17"/>
              <p:cNvSpPr/>
              <p:nvPr/>
            </p:nvSpPr>
            <p:spPr>
              <a:xfrm>
                <a:off x="3111653" y="170509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1"/>
                    </a:moveTo>
                    <a:cubicBezTo>
                      <a:pt x="13" y="1"/>
                      <a:pt x="13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1" name="Google Shape;1001;p17"/>
              <p:cNvSpPr/>
              <p:nvPr/>
            </p:nvSpPr>
            <p:spPr>
              <a:xfrm>
                <a:off x="3110452" y="169610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2" name="Google Shape;1002;p17"/>
              <p:cNvSpPr/>
              <p:nvPr/>
            </p:nvSpPr>
            <p:spPr>
              <a:xfrm>
                <a:off x="3134547" y="1703481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3" y="0"/>
                      <a:pt x="12" y="5"/>
                      <a:pt x="9" y="9"/>
                    </a:cubicBezTo>
                    <a:lnTo>
                      <a:pt x="9" y="9"/>
                    </a:lnTo>
                    <a:cubicBezTo>
                      <a:pt x="11" y="7"/>
                      <a:pt x="13" y="4"/>
                      <a:pt x="13" y="0"/>
                    </a:cubicBezTo>
                    <a:close/>
                    <a:moveTo>
                      <a:pt x="9" y="9"/>
                    </a:moveTo>
                    <a:cubicBezTo>
                      <a:pt x="6" y="12"/>
                      <a:pt x="1" y="12"/>
                      <a:pt x="1" y="12"/>
                    </a:cubicBezTo>
                    <a:cubicBezTo>
                      <a:pt x="5" y="12"/>
                      <a:pt x="7" y="11"/>
                      <a:pt x="9" y="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3" name="Google Shape;1003;p17"/>
              <p:cNvSpPr/>
              <p:nvPr/>
            </p:nvSpPr>
            <p:spPr>
              <a:xfrm>
                <a:off x="3332117" y="197975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4" name="Google Shape;1004;p17"/>
              <p:cNvSpPr/>
              <p:nvPr/>
            </p:nvSpPr>
            <p:spPr>
              <a:xfrm>
                <a:off x="3318456" y="1954218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5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8"/>
                      <a:pt x="381" y="1268"/>
                    </a:cubicBezTo>
                    <a:cubicBezTo>
                      <a:pt x="480" y="1317"/>
                      <a:pt x="579" y="1343"/>
                      <a:pt x="681" y="1343"/>
                    </a:cubicBezTo>
                    <a:cubicBezTo>
                      <a:pt x="727" y="1343"/>
                      <a:pt x="774" y="1338"/>
                      <a:pt x="822" y="1327"/>
                    </a:cubicBezTo>
                    <a:cubicBezTo>
                      <a:pt x="977" y="1303"/>
                      <a:pt x="1155" y="1232"/>
                      <a:pt x="1262" y="1101"/>
                    </a:cubicBezTo>
                    <a:cubicBezTo>
                      <a:pt x="1477" y="863"/>
                      <a:pt x="1405" y="517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5" name="Google Shape;1005;p17"/>
              <p:cNvSpPr/>
              <p:nvPr/>
            </p:nvSpPr>
            <p:spPr>
              <a:xfrm>
                <a:off x="3334451" y="1969527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6" name="Google Shape;1006;p17"/>
              <p:cNvSpPr/>
              <p:nvPr/>
            </p:nvSpPr>
            <p:spPr>
              <a:xfrm>
                <a:off x="3333559" y="1985453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7" name="Google Shape;1007;p17"/>
              <p:cNvSpPr/>
              <p:nvPr/>
            </p:nvSpPr>
            <p:spPr>
              <a:xfrm>
                <a:off x="3331945" y="197646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8" name="Google Shape;1008;p17"/>
              <p:cNvSpPr/>
              <p:nvPr/>
            </p:nvSpPr>
            <p:spPr>
              <a:xfrm>
                <a:off x="3356453" y="198380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9" name="Google Shape;1009;p17"/>
              <p:cNvSpPr/>
              <p:nvPr/>
            </p:nvSpPr>
            <p:spPr>
              <a:xfrm>
                <a:off x="3334383" y="143537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0" name="Google Shape;1010;p17"/>
              <p:cNvSpPr/>
              <p:nvPr/>
            </p:nvSpPr>
            <p:spPr>
              <a:xfrm>
                <a:off x="3320481" y="1410696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1"/>
                    </a:moveTo>
                    <a:cubicBezTo>
                      <a:pt x="617" y="1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lnTo>
                      <a:pt x="430" y="29"/>
                    </a:lnTo>
                    <a:cubicBezTo>
                      <a:pt x="346" y="53"/>
                      <a:pt x="275" y="100"/>
                      <a:pt x="215" y="160"/>
                    </a:cubicBezTo>
                    <a:cubicBezTo>
                      <a:pt x="108" y="279"/>
                      <a:pt x="37" y="422"/>
                      <a:pt x="25" y="577"/>
                    </a:cubicBezTo>
                    <a:cubicBezTo>
                      <a:pt x="1" y="851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4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79"/>
                    </a:cubicBezTo>
                    <a:cubicBezTo>
                      <a:pt x="1108" y="160"/>
                      <a:pt x="965" y="65"/>
                      <a:pt x="811" y="29"/>
                    </a:cubicBezTo>
                    <a:cubicBezTo>
                      <a:pt x="758" y="12"/>
                      <a:pt x="700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1" name="Google Shape;1011;p17"/>
              <p:cNvSpPr/>
              <p:nvPr/>
            </p:nvSpPr>
            <p:spPr>
              <a:xfrm>
                <a:off x="3336442" y="142597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2" name="Google Shape;1012;p17"/>
              <p:cNvSpPr/>
              <p:nvPr/>
            </p:nvSpPr>
            <p:spPr>
              <a:xfrm>
                <a:off x="3335618" y="1441519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3" name="Google Shape;1013;p17"/>
              <p:cNvSpPr/>
              <p:nvPr/>
            </p:nvSpPr>
            <p:spPr>
              <a:xfrm>
                <a:off x="3334383" y="143252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4" name="Google Shape;1014;p17"/>
              <p:cNvSpPr/>
              <p:nvPr/>
            </p:nvSpPr>
            <p:spPr>
              <a:xfrm>
                <a:off x="3358512" y="143987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5" name="Google Shape;1015;p17"/>
              <p:cNvSpPr/>
              <p:nvPr/>
            </p:nvSpPr>
            <p:spPr>
              <a:xfrm>
                <a:off x="3332117" y="1700529"/>
                <a:ext cx="275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8" h="15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5"/>
                      <a:pt x="5" y="1"/>
                      <a:pt x="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6" name="Google Shape;1016;p17"/>
              <p:cNvSpPr/>
              <p:nvPr/>
            </p:nvSpPr>
            <p:spPr>
              <a:xfrm>
                <a:off x="3318456" y="1675095"/>
                <a:ext cx="50698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6"/>
                      <a:pt x="500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7" name="Google Shape;1017;p17"/>
              <p:cNvSpPr/>
              <p:nvPr/>
            </p:nvSpPr>
            <p:spPr>
              <a:xfrm>
                <a:off x="3334383" y="1690403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" y="12"/>
                      <a:pt x="1" y="12"/>
                      <a:pt x="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8" name="Google Shape;1018;p17"/>
              <p:cNvSpPr/>
              <p:nvPr/>
            </p:nvSpPr>
            <p:spPr>
              <a:xfrm>
                <a:off x="3333559" y="170591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9" name="Google Shape;1019;p17"/>
              <p:cNvSpPr/>
              <p:nvPr/>
            </p:nvSpPr>
            <p:spPr>
              <a:xfrm>
                <a:off x="3331945" y="1697337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0" name="Google Shape;1020;p17"/>
              <p:cNvSpPr/>
              <p:nvPr/>
            </p:nvSpPr>
            <p:spPr>
              <a:xfrm>
                <a:off x="3356453" y="1704682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1" name="Google Shape;1021;p17"/>
              <p:cNvSpPr/>
              <p:nvPr/>
            </p:nvSpPr>
            <p:spPr>
              <a:xfrm>
                <a:off x="3334383" y="116565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0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2" name="Google Shape;1022;p17"/>
              <p:cNvSpPr/>
              <p:nvPr/>
            </p:nvSpPr>
            <p:spPr>
              <a:xfrm>
                <a:off x="3320481" y="1140738"/>
                <a:ext cx="51144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43" extrusionOk="0">
                    <a:moveTo>
                      <a:pt x="572" y="0"/>
                    </a:moveTo>
                    <a:cubicBezTo>
                      <a:pt x="537" y="12"/>
                      <a:pt x="501" y="24"/>
                      <a:pt x="465" y="36"/>
                    </a:cubicBezTo>
                    <a:lnTo>
                      <a:pt x="430" y="36"/>
                    </a:lnTo>
                    <a:cubicBezTo>
                      <a:pt x="346" y="60"/>
                      <a:pt x="275" y="107"/>
                      <a:pt x="215" y="167"/>
                    </a:cubicBezTo>
                    <a:cubicBezTo>
                      <a:pt x="108" y="286"/>
                      <a:pt x="37" y="429"/>
                      <a:pt x="25" y="584"/>
                    </a:cubicBezTo>
                    <a:cubicBezTo>
                      <a:pt x="1" y="857"/>
                      <a:pt x="132" y="1143"/>
                      <a:pt x="382" y="1262"/>
                    </a:cubicBezTo>
                    <a:cubicBezTo>
                      <a:pt x="489" y="1316"/>
                      <a:pt x="596" y="1343"/>
                      <a:pt x="708" y="1343"/>
                    </a:cubicBezTo>
                    <a:cubicBezTo>
                      <a:pt x="746" y="1343"/>
                      <a:pt x="784" y="1340"/>
                      <a:pt x="822" y="1334"/>
                    </a:cubicBezTo>
                    <a:cubicBezTo>
                      <a:pt x="977" y="1298"/>
                      <a:pt x="1156" y="1227"/>
                      <a:pt x="1263" y="1107"/>
                    </a:cubicBezTo>
                    <a:cubicBezTo>
                      <a:pt x="1489" y="857"/>
                      <a:pt x="1406" y="524"/>
                      <a:pt x="1215" y="286"/>
                    </a:cubicBezTo>
                    <a:cubicBezTo>
                      <a:pt x="1108" y="167"/>
                      <a:pt x="965" y="72"/>
                      <a:pt x="811" y="24"/>
                    </a:cubicBezTo>
                    <a:cubicBezTo>
                      <a:pt x="739" y="12"/>
                      <a:pt x="656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3" name="Google Shape;1023;p17"/>
              <p:cNvSpPr/>
              <p:nvPr/>
            </p:nvSpPr>
            <p:spPr>
              <a:xfrm>
                <a:off x="3336476" y="115625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1"/>
                    </a:moveTo>
                    <a:cubicBezTo>
                      <a:pt x="3" y="1"/>
                      <a:pt x="1" y="6"/>
                      <a:pt x="3" y="6"/>
                    </a:cubicBezTo>
                    <a:cubicBezTo>
                      <a:pt x="5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4" name="Google Shape;1024;p17"/>
              <p:cNvSpPr/>
              <p:nvPr/>
            </p:nvSpPr>
            <p:spPr>
              <a:xfrm>
                <a:off x="3335618" y="1171801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5" name="Google Shape;1025;p17"/>
              <p:cNvSpPr/>
              <p:nvPr/>
            </p:nvSpPr>
            <p:spPr>
              <a:xfrm>
                <a:off x="3334383" y="11628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6" name="Google Shape;1026;p17"/>
              <p:cNvSpPr/>
              <p:nvPr/>
            </p:nvSpPr>
            <p:spPr>
              <a:xfrm>
                <a:off x="3358512" y="11701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027" name="Google Shape;1027;p17"/>
          <p:cNvGrpSpPr/>
          <p:nvPr/>
        </p:nvGrpSpPr>
        <p:grpSpPr>
          <a:xfrm rot="542304">
            <a:off x="6826591" y="3635338"/>
            <a:ext cx="394356" cy="1369028"/>
            <a:chOff x="1778089" y="1184496"/>
            <a:chExt cx="367449" cy="1275620"/>
          </a:xfrm>
        </p:grpSpPr>
        <p:sp>
          <p:nvSpPr>
            <p:cNvPr id="1028" name="Google Shape;1028;p17"/>
            <p:cNvSpPr/>
            <p:nvPr/>
          </p:nvSpPr>
          <p:spPr>
            <a:xfrm>
              <a:off x="1778089" y="1184496"/>
              <a:ext cx="367449" cy="1275620"/>
            </a:xfrm>
            <a:custGeom>
              <a:avLst/>
              <a:gdLst/>
              <a:ahLst/>
              <a:cxnLst/>
              <a:rect l="l" t="t" r="r" b="b"/>
              <a:pathLst>
                <a:path w="10705" h="37163" extrusionOk="0">
                  <a:moveTo>
                    <a:pt x="6919" y="0"/>
                  </a:moveTo>
                  <a:cubicBezTo>
                    <a:pt x="6205" y="0"/>
                    <a:pt x="5492" y="30"/>
                    <a:pt x="4787" y="110"/>
                  </a:cubicBezTo>
                  <a:cubicBezTo>
                    <a:pt x="3978" y="194"/>
                    <a:pt x="3180" y="336"/>
                    <a:pt x="2370" y="396"/>
                  </a:cubicBezTo>
                  <a:cubicBezTo>
                    <a:pt x="1680" y="444"/>
                    <a:pt x="822" y="432"/>
                    <a:pt x="180" y="741"/>
                  </a:cubicBezTo>
                  <a:cubicBezTo>
                    <a:pt x="168" y="753"/>
                    <a:pt x="156" y="777"/>
                    <a:pt x="156" y="825"/>
                  </a:cubicBezTo>
                  <a:lnTo>
                    <a:pt x="156" y="836"/>
                  </a:lnTo>
                  <a:cubicBezTo>
                    <a:pt x="1" y="2456"/>
                    <a:pt x="156" y="4313"/>
                    <a:pt x="203" y="5944"/>
                  </a:cubicBezTo>
                  <a:cubicBezTo>
                    <a:pt x="275" y="8468"/>
                    <a:pt x="382" y="10981"/>
                    <a:pt x="465" y="13505"/>
                  </a:cubicBezTo>
                  <a:cubicBezTo>
                    <a:pt x="549" y="16386"/>
                    <a:pt x="644" y="19267"/>
                    <a:pt x="751" y="22149"/>
                  </a:cubicBezTo>
                  <a:cubicBezTo>
                    <a:pt x="846" y="24911"/>
                    <a:pt x="930" y="27661"/>
                    <a:pt x="1025" y="30412"/>
                  </a:cubicBezTo>
                  <a:cubicBezTo>
                    <a:pt x="1072" y="31602"/>
                    <a:pt x="1108" y="32781"/>
                    <a:pt x="1168" y="33960"/>
                  </a:cubicBezTo>
                  <a:cubicBezTo>
                    <a:pt x="1203" y="34912"/>
                    <a:pt x="1203" y="35865"/>
                    <a:pt x="1287" y="36817"/>
                  </a:cubicBezTo>
                  <a:cubicBezTo>
                    <a:pt x="1299" y="36924"/>
                    <a:pt x="1323" y="37043"/>
                    <a:pt x="1334" y="37162"/>
                  </a:cubicBezTo>
                  <a:cubicBezTo>
                    <a:pt x="1942" y="36638"/>
                    <a:pt x="2537" y="36115"/>
                    <a:pt x="3156" y="35603"/>
                  </a:cubicBezTo>
                  <a:cubicBezTo>
                    <a:pt x="4740" y="34269"/>
                    <a:pt x="6347" y="32959"/>
                    <a:pt x="7966" y="31662"/>
                  </a:cubicBezTo>
                  <a:cubicBezTo>
                    <a:pt x="8776" y="31019"/>
                    <a:pt x="9585" y="30388"/>
                    <a:pt x="10395" y="29757"/>
                  </a:cubicBezTo>
                  <a:cubicBezTo>
                    <a:pt x="10502" y="29673"/>
                    <a:pt x="10597" y="29590"/>
                    <a:pt x="10705" y="29507"/>
                  </a:cubicBezTo>
                  <a:cubicBezTo>
                    <a:pt x="10705" y="29495"/>
                    <a:pt x="10705" y="29483"/>
                    <a:pt x="10705" y="29471"/>
                  </a:cubicBezTo>
                  <a:cubicBezTo>
                    <a:pt x="10669" y="28745"/>
                    <a:pt x="10645" y="28030"/>
                    <a:pt x="10621" y="27304"/>
                  </a:cubicBezTo>
                  <a:cubicBezTo>
                    <a:pt x="10538" y="25089"/>
                    <a:pt x="10455" y="22875"/>
                    <a:pt x="10383" y="20660"/>
                  </a:cubicBezTo>
                  <a:cubicBezTo>
                    <a:pt x="10288" y="17981"/>
                    <a:pt x="10157" y="15291"/>
                    <a:pt x="10097" y="12612"/>
                  </a:cubicBezTo>
                  <a:cubicBezTo>
                    <a:pt x="10050" y="10147"/>
                    <a:pt x="10050" y="7671"/>
                    <a:pt x="10002" y="5206"/>
                  </a:cubicBezTo>
                  <a:cubicBezTo>
                    <a:pt x="9966" y="3611"/>
                    <a:pt x="9966" y="2015"/>
                    <a:pt x="9859" y="420"/>
                  </a:cubicBezTo>
                  <a:cubicBezTo>
                    <a:pt x="9859" y="348"/>
                    <a:pt x="9835" y="396"/>
                    <a:pt x="9824" y="360"/>
                  </a:cubicBezTo>
                  <a:cubicBezTo>
                    <a:pt x="9859" y="265"/>
                    <a:pt x="9824" y="146"/>
                    <a:pt x="9716" y="110"/>
                  </a:cubicBezTo>
                  <a:cubicBezTo>
                    <a:pt x="9511" y="59"/>
                    <a:pt x="9285" y="49"/>
                    <a:pt x="9058" y="49"/>
                  </a:cubicBezTo>
                  <a:cubicBezTo>
                    <a:pt x="8918" y="49"/>
                    <a:pt x="8778" y="53"/>
                    <a:pt x="8643" y="53"/>
                  </a:cubicBezTo>
                  <a:cubicBezTo>
                    <a:pt x="8591" y="53"/>
                    <a:pt x="8540" y="52"/>
                    <a:pt x="8490" y="51"/>
                  </a:cubicBezTo>
                  <a:cubicBezTo>
                    <a:pt x="8097" y="27"/>
                    <a:pt x="7704" y="15"/>
                    <a:pt x="7311" y="3"/>
                  </a:cubicBezTo>
                  <a:cubicBezTo>
                    <a:pt x="7181" y="1"/>
                    <a:pt x="7050" y="0"/>
                    <a:pt x="6919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29" name="Google Shape;1029;p17"/>
            <p:cNvGrpSpPr/>
            <p:nvPr/>
          </p:nvGrpSpPr>
          <p:grpSpPr>
            <a:xfrm>
              <a:off x="1778089" y="1184496"/>
              <a:ext cx="367449" cy="1275620"/>
              <a:chOff x="2158027" y="1485746"/>
              <a:chExt cx="367449" cy="1275620"/>
            </a:xfrm>
          </p:grpSpPr>
          <p:sp>
            <p:nvSpPr>
              <p:cNvPr id="1030" name="Google Shape;1030;p17"/>
              <p:cNvSpPr/>
              <p:nvPr/>
            </p:nvSpPr>
            <p:spPr>
              <a:xfrm>
                <a:off x="2158027" y="1485746"/>
                <a:ext cx="367449" cy="1275620"/>
              </a:xfrm>
              <a:custGeom>
                <a:avLst/>
                <a:gdLst/>
                <a:ahLst/>
                <a:cxnLst/>
                <a:rect l="l" t="t" r="r" b="b"/>
                <a:pathLst>
                  <a:path w="10705" h="37163" extrusionOk="0">
                    <a:moveTo>
                      <a:pt x="6919" y="0"/>
                    </a:moveTo>
                    <a:cubicBezTo>
                      <a:pt x="6205" y="0"/>
                      <a:pt x="5492" y="30"/>
                      <a:pt x="4787" y="110"/>
                    </a:cubicBezTo>
                    <a:cubicBezTo>
                      <a:pt x="3978" y="194"/>
                      <a:pt x="3180" y="336"/>
                      <a:pt x="2370" y="396"/>
                    </a:cubicBezTo>
                    <a:cubicBezTo>
                      <a:pt x="1680" y="444"/>
                      <a:pt x="822" y="432"/>
                      <a:pt x="180" y="741"/>
                    </a:cubicBezTo>
                    <a:cubicBezTo>
                      <a:pt x="168" y="753"/>
                      <a:pt x="156" y="777"/>
                      <a:pt x="156" y="825"/>
                    </a:cubicBezTo>
                    <a:lnTo>
                      <a:pt x="156" y="836"/>
                    </a:lnTo>
                    <a:cubicBezTo>
                      <a:pt x="1" y="2456"/>
                      <a:pt x="156" y="4313"/>
                      <a:pt x="203" y="5944"/>
                    </a:cubicBezTo>
                    <a:cubicBezTo>
                      <a:pt x="275" y="8468"/>
                      <a:pt x="382" y="10981"/>
                      <a:pt x="465" y="13505"/>
                    </a:cubicBezTo>
                    <a:cubicBezTo>
                      <a:pt x="549" y="16386"/>
                      <a:pt x="644" y="19267"/>
                      <a:pt x="751" y="22149"/>
                    </a:cubicBezTo>
                    <a:cubicBezTo>
                      <a:pt x="846" y="24911"/>
                      <a:pt x="930" y="27661"/>
                      <a:pt x="1025" y="30412"/>
                    </a:cubicBezTo>
                    <a:cubicBezTo>
                      <a:pt x="1072" y="31602"/>
                      <a:pt x="1108" y="32781"/>
                      <a:pt x="1168" y="33960"/>
                    </a:cubicBezTo>
                    <a:cubicBezTo>
                      <a:pt x="1203" y="34912"/>
                      <a:pt x="1203" y="35865"/>
                      <a:pt x="1287" y="36817"/>
                    </a:cubicBezTo>
                    <a:cubicBezTo>
                      <a:pt x="1299" y="36924"/>
                      <a:pt x="1323" y="37043"/>
                      <a:pt x="1334" y="37162"/>
                    </a:cubicBezTo>
                    <a:cubicBezTo>
                      <a:pt x="1942" y="36638"/>
                      <a:pt x="2537" y="36115"/>
                      <a:pt x="3156" y="35603"/>
                    </a:cubicBezTo>
                    <a:cubicBezTo>
                      <a:pt x="4740" y="34269"/>
                      <a:pt x="6347" y="32959"/>
                      <a:pt x="7966" y="31662"/>
                    </a:cubicBezTo>
                    <a:cubicBezTo>
                      <a:pt x="8776" y="31019"/>
                      <a:pt x="9585" y="30388"/>
                      <a:pt x="10395" y="29757"/>
                    </a:cubicBezTo>
                    <a:cubicBezTo>
                      <a:pt x="10502" y="29673"/>
                      <a:pt x="10597" y="29590"/>
                      <a:pt x="10705" y="29507"/>
                    </a:cubicBezTo>
                    <a:cubicBezTo>
                      <a:pt x="10705" y="29495"/>
                      <a:pt x="10705" y="29483"/>
                      <a:pt x="10705" y="29471"/>
                    </a:cubicBezTo>
                    <a:cubicBezTo>
                      <a:pt x="10669" y="28745"/>
                      <a:pt x="10645" y="28030"/>
                      <a:pt x="10621" y="27304"/>
                    </a:cubicBezTo>
                    <a:cubicBezTo>
                      <a:pt x="10538" y="25089"/>
                      <a:pt x="10455" y="22875"/>
                      <a:pt x="10383" y="20660"/>
                    </a:cubicBezTo>
                    <a:cubicBezTo>
                      <a:pt x="10288" y="17981"/>
                      <a:pt x="10157" y="15291"/>
                      <a:pt x="10097" y="12612"/>
                    </a:cubicBezTo>
                    <a:cubicBezTo>
                      <a:pt x="10050" y="10147"/>
                      <a:pt x="10050" y="7671"/>
                      <a:pt x="10002" y="5206"/>
                    </a:cubicBezTo>
                    <a:cubicBezTo>
                      <a:pt x="9966" y="3611"/>
                      <a:pt x="9966" y="2015"/>
                      <a:pt x="9859" y="420"/>
                    </a:cubicBezTo>
                    <a:cubicBezTo>
                      <a:pt x="9859" y="348"/>
                      <a:pt x="9835" y="396"/>
                      <a:pt x="9824" y="360"/>
                    </a:cubicBezTo>
                    <a:cubicBezTo>
                      <a:pt x="9859" y="265"/>
                      <a:pt x="9824" y="146"/>
                      <a:pt x="9716" y="110"/>
                    </a:cubicBezTo>
                    <a:cubicBezTo>
                      <a:pt x="9511" y="59"/>
                      <a:pt x="9285" y="49"/>
                      <a:pt x="9058" y="49"/>
                    </a:cubicBezTo>
                    <a:cubicBezTo>
                      <a:pt x="8918" y="49"/>
                      <a:pt x="8778" y="53"/>
                      <a:pt x="8643" y="53"/>
                    </a:cubicBezTo>
                    <a:cubicBezTo>
                      <a:pt x="8591" y="53"/>
                      <a:pt x="8540" y="52"/>
                      <a:pt x="8490" y="51"/>
                    </a:cubicBezTo>
                    <a:cubicBezTo>
                      <a:pt x="8097" y="27"/>
                      <a:pt x="7704" y="15"/>
                      <a:pt x="7311" y="3"/>
                    </a:cubicBezTo>
                    <a:cubicBezTo>
                      <a:pt x="7181" y="1"/>
                      <a:pt x="7050" y="0"/>
                      <a:pt x="691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1" name="Google Shape;1031;p17"/>
              <p:cNvSpPr/>
              <p:nvPr/>
            </p:nvSpPr>
            <p:spPr>
              <a:xfrm>
                <a:off x="2161322" y="1569600"/>
                <a:ext cx="339234" cy="59314"/>
              </a:xfrm>
              <a:custGeom>
                <a:avLst/>
                <a:gdLst/>
                <a:ahLst/>
                <a:cxnLst/>
                <a:rect l="l" t="t" r="r" b="b"/>
                <a:pathLst>
                  <a:path w="9883" h="1728" extrusionOk="0">
                    <a:moveTo>
                      <a:pt x="9859" y="1"/>
                    </a:moveTo>
                    <a:lnTo>
                      <a:pt x="0" y="501"/>
                    </a:lnTo>
                    <a:cubicBezTo>
                      <a:pt x="0" y="906"/>
                      <a:pt x="12" y="1322"/>
                      <a:pt x="36" y="1727"/>
                    </a:cubicBezTo>
                    <a:lnTo>
                      <a:pt x="9882" y="1513"/>
                    </a:lnTo>
                    <a:cubicBezTo>
                      <a:pt x="9870" y="1013"/>
                      <a:pt x="9870" y="501"/>
                      <a:pt x="98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2" name="Google Shape;1032;p17"/>
              <p:cNvSpPr/>
              <p:nvPr/>
            </p:nvSpPr>
            <p:spPr>
              <a:xfrm>
                <a:off x="2165819" y="1715511"/>
                <a:ext cx="336763" cy="54645"/>
              </a:xfrm>
              <a:custGeom>
                <a:avLst/>
                <a:gdLst/>
                <a:ahLst/>
                <a:cxnLst/>
                <a:rect l="l" t="t" r="r" b="b"/>
                <a:pathLst>
                  <a:path w="9811" h="159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2" y="512"/>
                      <a:pt x="36" y="1012"/>
                      <a:pt x="48" y="1512"/>
                    </a:cubicBezTo>
                    <a:cubicBezTo>
                      <a:pt x="1119" y="1576"/>
                      <a:pt x="4064" y="1592"/>
                      <a:pt x="6600" y="1592"/>
                    </a:cubicBezTo>
                    <a:cubicBezTo>
                      <a:pt x="7868" y="1592"/>
                      <a:pt x="9033" y="1588"/>
                      <a:pt x="9811" y="1584"/>
                    </a:cubicBezTo>
                    <a:cubicBezTo>
                      <a:pt x="9811" y="1108"/>
                      <a:pt x="9811" y="643"/>
                      <a:pt x="9799" y="167"/>
                    </a:cubicBezTo>
                    <a:cubicBezTo>
                      <a:pt x="7656" y="131"/>
                      <a:pt x="1893" y="36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1033;p17"/>
              <p:cNvSpPr/>
              <p:nvPr/>
            </p:nvSpPr>
            <p:spPr>
              <a:xfrm>
                <a:off x="2170727" y="1862624"/>
                <a:ext cx="333914" cy="47437"/>
              </a:xfrm>
              <a:custGeom>
                <a:avLst/>
                <a:gdLst/>
                <a:ahLst/>
                <a:cxnLst/>
                <a:rect l="l" t="t" r="r" b="b"/>
                <a:pathLst>
                  <a:path w="9728" h="1382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2" y="429"/>
                      <a:pt x="36" y="858"/>
                      <a:pt x="48" y="1286"/>
                    </a:cubicBezTo>
                    <a:lnTo>
                      <a:pt x="9727" y="1382"/>
                    </a:lnTo>
                    <a:cubicBezTo>
                      <a:pt x="9716" y="941"/>
                      <a:pt x="9716" y="501"/>
                      <a:pt x="9704" y="48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4" name="Google Shape;1034;p17"/>
              <p:cNvSpPr/>
              <p:nvPr/>
            </p:nvSpPr>
            <p:spPr>
              <a:xfrm>
                <a:off x="2176013" y="2001568"/>
                <a:ext cx="333124" cy="58318"/>
              </a:xfrm>
              <a:custGeom>
                <a:avLst/>
                <a:gdLst/>
                <a:ahLst/>
                <a:cxnLst/>
                <a:rect l="l" t="t" r="r" b="b"/>
                <a:pathLst>
                  <a:path w="9705" h="1699" extrusionOk="0">
                    <a:moveTo>
                      <a:pt x="9645" y="1"/>
                    </a:moveTo>
                    <a:lnTo>
                      <a:pt x="1" y="370"/>
                    </a:lnTo>
                    <a:cubicBezTo>
                      <a:pt x="13" y="810"/>
                      <a:pt x="25" y="1251"/>
                      <a:pt x="37" y="1691"/>
                    </a:cubicBezTo>
                    <a:cubicBezTo>
                      <a:pt x="332" y="1696"/>
                      <a:pt x="696" y="1699"/>
                      <a:pt x="1109" y="1699"/>
                    </a:cubicBezTo>
                    <a:cubicBezTo>
                      <a:pt x="3650" y="1699"/>
                      <a:pt x="8035" y="1615"/>
                      <a:pt x="9704" y="1584"/>
                    </a:cubicBezTo>
                    <a:cubicBezTo>
                      <a:pt x="9681" y="1060"/>
                      <a:pt x="9669" y="525"/>
                      <a:pt x="964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5" name="Google Shape;1035;p17"/>
              <p:cNvSpPr/>
              <p:nvPr/>
            </p:nvSpPr>
            <p:spPr>
              <a:xfrm>
                <a:off x="2180921" y="2144184"/>
                <a:ext cx="333536" cy="59314"/>
              </a:xfrm>
              <a:custGeom>
                <a:avLst/>
                <a:gdLst/>
                <a:ahLst/>
                <a:cxnLst/>
                <a:rect l="l" t="t" r="r" b="b"/>
                <a:pathLst>
                  <a:path w="9717" h="1728" extrusionOk="0">
                    <a:moveTo>
                      <a:pt x="9657" y="1"/>
                    </a:moveTo>
                    <a:lnTo>
                      <a:pt x="1" y="489"/>
                    </a:lnTo>
                    <a:cubicBezTo>
                      <a:pt x="13" y="906"/>
                      <a:pt x="24" y="1323"/>
                      <a:pt x="36" y="1727"/>
                    </a:cubicBezTo>
                    <a:lnTo>
                      <a:pt x="9716" y="1513"/>
                    </a:lnTo>
                    <a:cubicBezTo>
                      <a:pt x="9716" y="1501"/>
                      <a:pt x="9716" y="1489"/>
                      <a:pt x="9716" y="1477"/>
                    </a:cubicBezTo>
                    <a:cubicBezTo>
                      <a:pt x="9692" y="989"/>
                      <a:pt x="9680" y="489"/>
                      <a:pt x="965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6" name="Google Shape;1036;p17"/>
              <p:cNvSpPr/>
              <p:nvPr/>
            </p:nvSpPr>
            <p:spPr>
              <a:xfrm>
                <a:off x="2185006" y="2291332"/>
                <a:ext cx="334737" cy="54028"/>
              </a:xfrm>
              <a:custGeom>
                <a:avLst/>
                <a:gdLst/>
                <a:ahLst/>
                <a:cxnLst/>
                <a:rect l="l" t="t" r="r" b="b"/>
                <a:pathLst>
                  <a:path w="9752" h="1574" extrusionOk="0">
                    <a:moveTo>
                      <a:pt x="1" y="0"/>
                    </a:moveTo>
                    <a:cubicBezTo>
                      <a:pt x="25" y="500"/>
                      <a:pt x="36" y="1012"/>
                      <a:pt x="60" y="1524"/>
                    </a:cubicBezTo>
                    <a:cubicBezTo>
                      <a:pt x="1295" y="1563"/>
                      <a:pt x="3511" y="1573"/>
                      <a:pt x="5561" y="1573"/>
                    </a:cubicBezTo>
                    <a:cubicBezTo>
                      <a:pt x="7324" y="1573"/>
                      <a:pt x="8965" y="1565"/>
                      <a:pt x="9752" y="1560"/>
                    </a:cubicBezTo>
                    <a:cubicBezTo>
                      <a:pt x="9728" y="1096"/>
                      <a:pt x="9716" y="631"/>
                      <a:pt x="9692" y="155"/>
                    </a:cubicBezTo>
                    <a:cubicBezTo>
                      <a:pt x="8228" y="131"/>
                      <a:pt x="2501" y="36"/>
                      <a:pt x="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7" name="Google Shape;1037;p17"/>
              <p:cNvSpPr/>
              <p:nvPr/>
            </p:nvSpPr>
            <p:spPr>
              <a:xfrm>
                <a:off x="2189914" y="2438033"/>
                <a:ext cx="335149" cy="47437"/>
              </a:xfrm>
              <a:custGeom>
                <a:avLst/>
                <a:gdLst/>
                <a:ahLst/>
                <a:cxnLst/>
                <a:rect l="l" t="t" r="r" b="b"/>
                <a:pathLst>
                  <a:path w="9764" h="1382" extrusionOk="0">
                    <a:moveTo>
                      <a:pt x="1" y="1"/>
                    </a:moveTo>
                    <a:lnTo>
                      <a:pt x="48" y="1286"/>
                    </a:lnTo>
                    <a:lnTo>
                      <a:pt x="9764" y="1382"/>
                    </a:lnTo>
                    <a:cubicBezTo>
                      <a:pt x="9740" y="941"/>
                      <a:pt x="9728" y="489"/>
                      <a:pt x="9704" y="48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8" name="Google Shape;1038;p17"/>
              <p:cNvSpPr/>
              <p:nvPr/>
            </p:nvSpPr>
            <p:spPr>
              <a:xfrm>
                <a:off x="2195234" y="2579826"/>
                <a:ext cx="226854" cy="55229"/>
              </a:xfrm>
              <a:custGeom>
                <a:avLst/>
                <a:gdLst/>
                <a:ahLst/>
                <a:cxnLst/>
                <a:rect l="l" t="t" r="r" b="b"/>
                <a:pathLst>
                  <a:path w="6609" h="1609" extrusionOk="0">
                    <a:moveTo>
                      <a:pt x="6608" y="1"/>
                    </a:moveTo>
                    <a:lnTo>
                      <a:pt x="0" y="263"/>
                    </a:lnTo>
                    <a:cubicBezTo>
                      <a:pt x="24" y="703"/>
                      <a:pt x="36" y="1156"/>
                      <a:pt x="60" y="1608"/>
                    </a:cubicBezTo>
                    <a:cubicBezTo>
                      <a:pt x="1227" y="1608"/>
                      <a:pt x="2977" y="1596"/>
                      <a:pt x="4668" y="1573"/>
                    </a:cubicBezTo>
                    <a:cubicBezTo>
                      <a:pt x="5311" y="1049"/>
                      <a:pt x="5954" y="525"/>
                      <a:pt x="66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17"/>
              <p:cNvSpPr/>
              <p:nvPr/>
            </p:nvSpPr>
            <p:spPr>
              <a:xfrm>
                <a:off x="2164171" y="1664437"/>
                <a:ext cx="337209" cy="13112"/>
              </a:xfrm>
              <a:custGeom>
                <a:avLst/>
                <a:gdLst/>
                <a:ahLst/>
                <a:cxnLst/>
                <a:rect l="l" t="t" r="r" b="b"/>
                <a:pathLst>
                  <a:path w="9824" h="382" extrusionOk="0">
                    <a:moveTo>
                      <a:pt x="9633" y="0"/>
                    </a:moveTo>
                    <a:cubicBezTo>
                      <a:pt x="9156" y="0"/>
                      <a:pt x="8680" y="12"/>
                      <a:pt x="8192" y="12"/>
                    </a:cubicBezTo>
                    <a:cubicBezTo>
                      <a:pt x="7228" y="12"/>
                      <a:pt x="6251" y="24"/>
                      <a:pt x="5275" y="24"/>
                    </a:cubicBezTo>
                    <a:cubicBezTo>
                      <a:pt x="3513" y="36"/>
                      <a:pt x="1751" y="36"/>
                      <a:pt x="1" y="83"/>
                    </a:cubicBezTo>
                    <a:cubicBezTo>
                      <a:pt x="1" y="155"/>
                      <a:pt x="1" y="226"/>
                      <a:pt x="1" y="298"/>
                    </a:cubicBezTo>
                    <a:cubicBezTo>
                      <a:pt x="1763" y="333"/>
                      <a:pt x="3513" y="345"/>
                      <a:pt x="5275" y="345"/>
                    </a:cubicBezTo>
                    <a:cubicBezTo>
                      <a:pt x="6251" y="357"/>
                      <a:pt x="7228" y="357"/>
                      <a:pt x="8192" y="369"/>
                    </a:cubicBezTo>
                    <a:cubicBezTo>
                      <a:pt x="8680" y="369"/>
                      <a:pt x="9156" y="369"/>
                      <a:pt x="9633" y="381"/>
                    </a:cubicBezTo>
                    <a:lnTo>
                      <a:pt x="9823" y="381"/>
                    </a:lnTo>
                    <a:cubicBezTo>
                      <a:pt x="9823" y="250"/>
                      <a:pt x="9823" y="131"/>
                      <a:pt x="982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17"/>
              <p:cNvSpPr/>
              <p:nvPr/>
            </p:nvSpPr>
            <p:spPr>
              <a:xfrm>
                <a:off x="2169079" y="1808495"/>
                <a:ext cx="334326" cy="12666"/>
              </a:xfrm>
              <a:custGeom>
                <a:avLst/>
                <a:gdLst/>
                <a:ahLst/>
                <a:cxnLst/>
                <a:rect l="l" t="t" r="r" b="b"/>
                <a:pathLst>
                  <a:path w="9740" h="369" extrusionOk="0">
                    <a:moveTo>
                      <a:pt x="9219" y="1"/>
                    </a:moveTo>
                    <a:cubicBezTo>
                      <a:pt x="8875" y="1"/>
                      <a:pt x="8533" y="6"/>
                      <a:pt x="8192" y="6"/>
                    </a:cubicBezTo>
                    <a:lnTo>
                      <a:pt x="5287" y="6"/>
                    </a:lnTo>
                    <a:cubicBezTo>
                      <a:pt x="3525" y="6"/>
                      <a:pt x="1763" y="6"/>
                      <a:pt x="0" y="42"/>
                    </a:cubicBezTo>
                    <a:cubicBezTo>
                      <a:pt x="0" y="137"/>
                      <a:pt x="0" y="232"/>
                      <a:pt x="12" y="327"/>
                    </a:cubicBezTo>
                    <a:cubicBezTo>
                      <a:pt x="1763" y="351"/>
                      <a:pt x="3525" y="351"/>
                      <a:pt x="5287" y="351"/>
                    </a:cubicBezTo>
                    <a:lnTo>
                      <a:pt x="8132" y="363"/>
                    </a:lnTo>
                    <a:cubicBezTo>
                      <a:pt x="8490" y="363"/>
                      <a:pt x="8847" y="368"/>
                      <a:pt x="9204" y="368"/>
                    </a:cubicBezTo>
                    <a:cubicBezTo>
                      <a:pt x="9383" y="368"/>
                      <a:pt x="9561" y="367"/>
                      <a:pt x="9740" y="363"/>
                    </a:cubicBezTo>
                    <a:cubicBezTo>
                      <a:pt x="9740" y="244"/>
                      <a:pt x="9740" y="125"/>
                      <a:pt x="9740" y="6"/>
                    </a:cubicBezTo>
                    <a:cubicBezTo>
                      <a:pt x="9565" y="2"/>
                      <a:pt x="9392" y="1"/>
                      <a:pt x="921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17"/>
              <p:cNvSpPr/>
              <p:nvPr/>
            </p:nvSpPr>
            <p:spPr>
              <a:xfrm>
                <a:off x="2173988" y="1950185"/>
                <a:ext cx="331888" cy="16751"/>
              </a:xfrm>
              <a:custGeom>
                <a:avLst/>
                <a:gdLst/>
                <a:ahLst/>
                <a:cxnLst/>
                <a:rect l="l" t="t" r="r" b="b"/>
                <a:pathLst>
                  <a:path w="9669" h="488" extrusionOk="0">
                    <a:moveTo>
                      <a:pt x="8972" y="0"/>
                    </a:moveTo>
                    <a:cubicBezTo>
                      <a:pt x="8513" y="0"/>
                      <a:pt x="8053" y="21"/>
                      <a:pt x="7608" y="21"/>
                    </a:cubicBezTo>
                    <a:lnTo>
                      <a:pt x="4739" y="21"/>
                    </a:lnTo>
                    <a:cubicBezTo>
                      <a:pt x="3786" y="33"/>
                      <a:pt x="2834" y="33"/>
                      <a:pt x="1881" y="33"/>
                    </a:cubicBezTo>
                    <a:cubicBezTo>
                      <a:pt x="1250" y="33"/>
                      <a:pt x="619" y="33"/>
                      <a:pt x="0" y="57"/>
                    </a:cubicBezTo>
                    <a:cubicBezTo>
                      <a:pt x="0" y="188"/>
                      <a:pt x="0" y="307"/>
                      <a:pt x="12" y="426"/>
                    </a:cubicBezTo>
                    <a:cubicBezTo>
                      <a:pt x="631" y="450"/>
                      <a:pt x="1262" y="450"/>
                      <a:pt x="1881" y="450"/>
                    </a:cubicBezTo>
                    <a:cubicBezTo>
                      <a:pt x="2834" y="450"/>
                      <a:pt x="3786" y="462"/>
                      <a:pt x="4739" y="462"/>
                    </a:cubicBezTo>
                    <a:lnTo>
                      <a:pt x="7608" y="462"/>
                    </a:lnTo>
                    <a:cubicBezTo>
                      <a:pt x="8102" y="462"/>
                      <a:pt x="8608" y="487"/>
                      <a:pt x="9109" y="487"/>
                    </a:cubicBezTo>
                    <a:cubicBezTo>
                      <a:pt x="9296" y="487"/>
                      <a:pt x="9483" y="483"/>
                      <a:pt x="9668" y="474"/>
                    </a:cubicBezTo>
                    <a:cubicBezTo>
                      <a:pt x="9668" y="319"/>
                      <a:pt x="9668" y="164"/>
                      <a:pt x="9656" y="21"/>
                    </a:cubicBezTo>
                    <a:cubicBezTo>
                      <a:pt x="9430" y="5"/>
                      <a:pt x="9201" y="0"/>
                      <a:pt x="897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17"/>
              <p:cNvSpPr/>
              <p:nvPr/>
            </p:nvSpPr>
            <p:spPr>
              <a:xfrm>
                <a:off x="2178896" y="2092870"/>
                <a:ext cx="332266" cy="18913"/>
              </a:xfrm>
              <a:custGeom>
                <a:avLst/>
                <a:gdLst/>
                <a:ahLst/>
                <a:cxnLst/>
                <a:rect l="l" t="t" r="r" b="b"/>
                <a:pathLst>
                  <a:path w="9680" h="551" extrusionOk="0">
                    <a:moveTo>
                      <a:pt x="8370" y="0"/>
                    </a:moveTo>
                    <a:cubicBezTo>
                      <a:pt x="7954" y="0"/>
                      <a:pt x="7537" y="26"/>
                      <a:pt x="7132" y="31"/>
                    </a:cubicBezTo>
                    <a:cubicBezTo>
                      <a:pt x="6263" y="31"/>
                      <a:pt x="5406" y="43"/>
                      <a:pt x="4536" y="55"/>
                    </a:cubicBezTo>
                    <a:cubicBezTo>
                      <a:pt x="3024" y="67"/>
                      <a:pt x="1512" y="67"/>
                      <a:pt x="0" y="127"/>
                    </a:cubicBezTo>
                    <a:cubicBezTo>
                      <a:pt x="0" y="222"/>
                      <a:pt x="0" y="329"/>
                      <a:pt x="0" y="424"/>
                    </a:cubicBezTo>
                    <a:cubicBezTo>
                      <a:pt x="1512" y="484"/>
                      <a:pt x="3036" y="472"/>
                      <a:pt x="4536" y="496"/>
                    </a:cubicBezTo>
                    <a:cubicBezTo>
                      <a:pt x="5406" y="508"/>
                      <a:pt x="6263" y="520"/>
                      <a:pt x="7132" y="520"/>
                    </a:cubicBezTo>
                    <a:cubicBezTo>
                      <a:pt x="7537" y="525"/>
                      <a:pt x="7957" y="551"/>
                      <a:pt x="8376" y="551"/>
                    </a:cubicBezTo>
                    <a:cubicBezTo>
                      <a:pt x="8817" y="551"/>
                      <a:pt x="9258" y="523"/>
                      <a:pt x="9680" y="412"/>
                    </a:cubicBezTo>
                    <a:cubicBezTo>
                      <a:pt x="9680" y="317"/>
                      <a:pt x="9668" y="234"/>
                      <a:pt x="9668" y="139"/>
                    </a:cubicBezTo>
                    <a:cubicBezTo>
                      <a:pt x="9246" y="29"/>
                      <a:pt x="8809" y="0"/>
                      <a:pt x="837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17"/>
              <p:cNvSpPr/>
              <p:nvPr/>
            </p:nvSpPr>
            <p:spPr>
              <a:xfrm>
                <a:off x="2183393" y="2237683"/>
                <a:ext cx="333090" cy="16613"/>
              </a:xfrm>
              <a:custGeom>
                <a:avLst/>
                <a:gdLst/>
                <a:ahLst/>
                <a:cxnLst/>
                <a:rect l="l" t="t" r="r" b="b"/>
                <a:pathLst>
                  <a:path w="9704" h="484" extrusionOk="0">
                    <a:moveTo>
                      <a:pt x="9376" y="0"/>
                    </a:moveTo>
                    <a:cubicBezTo>
                      <a:pt x="8955" y="0"/>
                      <a:pt x="8530" y="15"/>
                      <a:pt x="8120" y="15"/>
                    </a:cubicBezTo>
                    <a:lnTo>
                      <a:pt x="5203" y="15"/>
                    </a:lnTo>
                    <a:cubicBezTo>
                      <a:pt x="4251" y="15"/>
                      <a:pt x="3286" y="15"/>
                      <a:pt x="2334" y="27"/>
                    </a:cubicBezTo>
                    <a:cubicBezTo>
                      <a:pt x="1818" y="27"/>
                      <a:pt x="1297" y="11"/>
                      <a:pt x="777" y="11"/>
                    </a:cubicBezTo>
                    <a:cubicBezTo>
                      <a:pt x="517" y="11"/>
                      <a:pt x="258" y="15"/>
                      <a:pt x="0" y="27"/>
                    </a:cubicBezTo>
                    <a:cubicBezTo>
                      <a:pt x="0" y="99"/>
                      <a:pt x="12" y="170"/>
                      <a:pt x="12" y="242"/>
                    </a:cubicBezTo>
                    <a:cubicBezTo>
                      <a:pt x="12" y="313"/>
                      <a:pt x="12" y="384"/>
                      <a:pt x="12" y="456"/>
                    </a:cubicBezTo>
                    <a:cubicBezTo>
                      <a:pt x="339" y="471"/>
                      <a:pt x="665" y="476"/>
                      <a:pt x="991" y="476"/>
                    </a:cubicBezTo>
                    <a:cubicBezTo>
                      <a:pt x="1425" y="476"/>
                      <a:pt x="1857" y="468"/>
                      <a:pt x="2286" y="468"/>
                    </a:cubicBezTo>
                    <a:lnTo>
                      <a:pt x="8073" y="468"/>
                    </a:lnTo>
                    <a:cubicBezTo>
                      <a:pt x="8501" y="468"/>
                      <a:pt x="8937" y="483"/>
                      <a:pt x="9375" y="483"/>
                    </a:cubicBezTo>
                    <a:cubicBezTo>
                      <a:pt x="9485" y="483"/>
                      <a:pt x="9594" y="482"/>
                      <a:pt x="9704" y="480"/>
                    </a:cubicBezTo>
                    <a:cubicBezTo>
                      <a:pt x="9692" y="325"/>
                      <a:pt x="9692" y="158"/>
                      <a:pt x="9692" y="3"/>
                    </a:cubicBezTo>
                    <a:cubicBezTo>
                      <a:pt x="9587" y="1"/>
                      <a:pt x="9482" y="0"/>
                      <a:pt x="937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17"/>
              <p:cNvSpPr/>
              <p:nvPr/>
            </p:nvSpPr>
            <p:spPr>
              <a:xfrm>
                <a:off x="2188267" y="2381123"/>
                <a:ext cx="333124" cy="17574"/>
              </a:xfrm>
              <a:custGeom>
                <a:avLst/>
                <a:gdLst/>
                <a:ahLst/>
                <a:cxnLst/>
                <a:rect l="l" t="t" r="r" b="b"/>
                <a:pathLst>
                  <a:path w="9705" h="512" extrusionOk="0">
                    <a:moveTo>
                      <a:pt x="9556" y="0"/>
                    </a:moveTo>
                    <a:cubicBezTo>
                      <a:pt x="9373" y="0"/>
                      <a:pt x="9188" y="15"/>
                      <a:pt x="9026" y="15"/>
                    </a:cubicBezTo>
                    <a:lnTo>
                      <a:pt x="4930" y="15"/>
                    </a:lnTo>
                    <a:cubicBezTo>
                      <a:pt x="4725" y="17"/>
                      <a:pt x="4519" y="18"/>
                      <a:pt x="4314" y="18"/>
                    </a:cubicBezTo>
                    <a:cubicBezTo>
                      <a:pt x="3696" y="18"/>
                      <a:pt x="3078" y="12"/>
                      <a:pt x="2461" y="12"/>
                    </a:cubicBezTo>
                    <a:cubicBezTo>
                      <a:pt x="1638" y="12"/>
                      <a:pt x="817" y="21"/>
                      <a:pt x="1" y="63"/>
                    </a:cubicBezTo>
                    <a:lnTo>
                      <a:pt x="13" y="444"/>
                    </a:lnTo>
                    <a:cubicBezTo>
                      <a:pt x="828" y="486"/>
                      <a:pt x="1647" y="495"/>
                      <a:pt x="2467" y="495"/>
                    </a:cubicBezTo>
                    <a:cubicBezTo>
                      <a:pt x="3082" y="495"/>
                      <a:pt x="3698" y="490"/>
                      <a:pt x="4314" y="490"/>
                    </a:cubicBezTo>
                    <a:cubicBezTo>
                      <a:pt x="4519" y="490"/>
                      <a:pt x="4725" y="490"/>
                      <a:pt x="4930" y="492"/>
                    </a:cubicBezTo>
                    <a:lnTo>
                      <a:pt x="9026" y="492"/>
                    </a:lnTo>
                    <a:cubicBezTo>
                      <a:pt x="9178" y="492"/>
                      <a:pt x="9356" y="512"/>
                      <a:pt x="9532" y="512"/>
                    </a:cubicBezTo>
                    <a:cubicBezTo>
                      <a:pt x="9590" y="512"/>
                      <a:pt x="9648" y="510"/>
                      <a:pt x="9705" y="504"/>
                    </a:cubicBezTo>
                    <a:cubicBezTo>
                      <a:pt x="9705" y="337"/>
                      <a:pt x="9693" y="170"/>
                      <a:pt x="9693" y="4"/>
                    </a:cubicBezTo>
                    <a:cubicBezTo>
                      <a:pt x="9647" y="1"/>
                      <a:pt x="9602" y="0"/>
                      <a:pt x="955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17"/>
              <p:cNvSpPr/>
              <p:nvPr/>
            </p:nvSpPr>
            <p:spPr>
              <a:xfrm>
                <a:off x="2193175" y="2526211"/>
                <a:ext cx="295126" cy="14760"/>
              </a:xfrm>
              <a:custGeom>
                <a:avLst/>
                <a:gdLst/>
                <a:ahLst/>
                <a:cxnLst/>
                <a:rect l="l" t="t" r="r" b="b"/>
                <a:pathLst>
                  <a:path w="8598" h="430" extrusionOk="0">
                    <a:moveTo>
                      <a:pt x="6764" y="0"/>
                    </a:moveTo>
                    <a:cubicBezTo>
                      <a:pt x="5876" y="0"/>
                      <a:pt x="4984" y="20"/>
                      <a:pt x="4097" y="27"/>
                    </a:cubicBezTo>
                    <a:cubicBezTo>
                      <a:pt x="3412" y="33"/>
                      <a:pt x="2730" y="33"/>
                      <a:pt x="2049" y="33"/>
                    </a:cubicBezTo>
                    <a:cubicBezTo>
                      <a:pt x="1367" y="33"/>
                      <a:pt x="685" y="33"/>
                      <a:pt x="1" y="39"/>
                    </a:cubicBezTo>
                    <a:cubicBezTo>
                      <a:pt x="1" y="63"/>
                      <a:pt x="1" y="87"/>
                      <a:pt x="1" y="99"/>
                    </a:cubicBezTo>
                    <a:cubicBezTo>
                      <a:pt x="1" y="206"/>
                      <a:pt x="13" y="301"/>
                      <a:pt x="13" y="396"/>
                    </a:cubicBezTo>
                    <a:cubicBezTo>
                      <a:pt x="691" y="402"/>
                      <a:pt x="1373" y="402"/>
                      <a:pt x="2055" y="402"/>
                    </a:cubicBezTo>
                    <a:cubicBezTo>
                      <a:pt x="2736" y="402"/>
                      <a:pt x="3418" y="402"/>
                      <a:pt x="4097" y="408"/>
                    </a:cubicBezTo>
                    <a:cubicBezTo>
                      <a:pt x="4994" y="408"/>
                      <a:pt x="5890" y="429"/>
                      <a:pt x="6787" y="429"/>
                    </a:cubicBezTo>
                    <a:cubicBezTo>
                      <a:pt x="7236" y="429"/>
                      <a:pt x="7684" y="424"/>
                      <a:pt x="8133" y="408"/>
                    </a:cubicBezTo>
                    <a:cubicBezTo>
                      <a:pt x="8288" y="289"/>
                      <a:pt x="8442" y="170"/>
                      <a:pt x="8597" y="39"/>
                    </a:cubicBezTo>
                    <a:cubicBezTo>
                      <a:pt x="7989" y="10"/>
                      <a:pt x="7377" y="0"/>
                      <a:pt x="676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17"/>
              <p:cNvSpPr/>
              <p:nvPr/>
            </p:nvSpPr>
            <p:spPr>
              <a:xfrm>
                <a:off x="2198495" y="2670166"/>
                <a:ext cx="112002" cy="14314"/>
              </a:xfrm>
              <a:custGeom>
                <a:avLst/>
                <a:gdLst/>
                <a:ahLst/>
                <a:cxnLst/>
                <a:rect l="l" t="t" r="r" b="b"/>
                <a:pathLst>
                  <a:path w="3263" h="417" extrusionOk="0">
                    <a:moveTo>
                      <a:pt x="1" y="0"/>
                    </a:moveTo>
                    <a:cubicBezTo>
                      <a:pt x="13" y="143"/>
                      <a:pt x="13" y="274"/>
                      <a:pt x="13" y="417"/>
                    </a:cubicBezTo>
                    <a:lnTo>
                      <a:pt x="1751" y="417"/>
                    </a:lnTo>
                    <a:cubicBezTo>
                      <a:pt x="2108" y="417"/>
                      <a:pt x="2453" y="405"/>
                      <a:pt x="2799" y="405"/>
                    </a:cubicBezTo>
                    <a:lnTo>
                      <a:pt x="3263" y="24"/>
                    </a:lnTo>
                    <a:cubicBezTo>
                      <a:pt x="2763" y="12"/>
                      <a:pt x="2263" y="12"/>
                      <a:pt x="1751" y="12"/>
                    </a:cubicBezTo>
                    <a:cubicBezTo>
                      <a:pt x="1239" y="12"/>
                      <a:pt x="727" y="12"/>
                      <a:pt x="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1047;p17"/>
              <p:cNvSpPr/>
              <p:nvPr/>
            </p:nvSpPr>
            <p:spPr>
              <a:xfrm>
                <a:off x="2161734" y="1520173"/>
                <a:ext cx="336763" cy="13902"/>
              </a:xfrm>
              <a:custGeom>
                <a:avLst/>
                <a:gdLst/>
                <a:ahLst/>
                <a:cxnLst/>
                <a:rect l="l" t="t" r="r" b="b"/>
                <a:pathLst>
                  <a:path w="9811" h="405" extrusionOk="0">
                    <a:moveTo>
                      <a:pt x="9204" y="0"/>
                    </a:moveTo>
                    <a:cubicBezTo>
                      <a:pt x="8751" y="0"/>
                      <a:pt x="8311" y="0"/>
                      <a:pt x="7882" y="12"/>
                    </a:cubicBezTo>
                    <a:cubicBezTo>
                      <a:pt x="6965" y="12"/>
                      <a:pt x="6048" y="12"/>
                      <a:pt x="5120" y="24"/>
                    </a:cubicBezTo>
                    <a:cubicBezTo>
                      <a:pt x="3429" y="48"/>
                      <a:pt x="1726" y="60"/>
                      <a:pt x="24" y="60"/>
                    </a:cubicBezTo>
                    <a:cubicBezTo>
                      <a:pt x="12" y="155"/>
                      <a:pt x="12" y="250"/>
                      <a:pt x="0" y="345"/>
                    </a:cubicBezTo>
                    <a:cubicBezTo>
                      <a:pt x="1715" y="345"/>
                      <a:pt x="3417" y="357"/>
                      <a:pt x="5120" y="381"/>
                    </a:cubicBezTo>
                    <a:cubicBezTo>
                      <a:pt x="6037" y="393"/>
                      <a:pt x="6953" y="393"/>
                      <a:pt x="7882" y="393"/>
                    </a:cubicBezTo>
                    <a:cubicBezTo>
                      <a:pt x="8323" y="393"/>
                      <a:pt x="8763" y="405"/>
                      <a:pt x="9192" y="405"/>
                    </a:cubicBezTo>
                    <a:lnTo>
                      <a:pt x="9811" y="405"/>
                    </a:lnTo>
                    <a:cubicBezTo>
                      <a:pt x="9799" y="274"/>
                      <a:pt x="9799" y="131"/>
                      <a:pt x="978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048" name="Google Shape;1048;p17"/>
          <p:cNvGrpSpPr/>
          <p:nvPr/>
        </p:nvGrpSpPr>
        <p:grpSpPr>
          <a:xfrm>
            <a:off x="6857092" y="1618651"/>
            <a:ext cx="700980" cy="866127"/>
            <a:chOff x="5324475" y="1021375"/>
            <a:chExt cx="459900" cy="568250"/>
          </a:xfrm>
        </p:grpSpPr>
        <p:sp>
          <p:nvSpPr>
            <p:cNvPr id="1049" name="Google Shape;1049;p17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17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17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17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17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17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17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17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17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17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17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0" name="Google Shape;1060;p17"/>
          <p:cNvGrpSpPr/>
          <p:nvPr/>
        </p:nvGrpSpPr>
        <p:grpSpPr>
          <a:xfrm>
            <a:off x="4992666" y="-279226"/>
            <a:ext cx="1428102" cy="622319"/>
            <a:chOff x="8722325" y="1913875"/>
            <a:chExt cx="994500" cy="433400"/>
          </a:xfrm>
        </p:grpSpPr>
        <p:sp>
          <p:nvSpPr>
            <p:cNvPr id="1061" name="Google Shape;1061;p17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17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2"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" name="Google Shape;1064;p18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065" name="Google Shape;1065;p18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6" name="Google Shape;1066;p18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7" name="Google Shape;1067;p18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8" name="Google Shape;1068;p18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9" name="Google Shape;1069;p18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0" name="Google Shape;1070;p18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1" name="Google Shape;1071;p18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2" name="Google Shape;1072;p18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3" name="Google Shape;1073;p18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4" name="Google Shape;1074;p18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5" name="Google Shape;1075;p18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6" name="Google Shape;1076;p18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7" name="Google Shape;1077;p18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8" name="Google Shape;1078;p18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9" name="Google Shape;1079;p18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0" name="Google Shape;1080;p18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1" name="Google Shape;1081;p18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2" name="Google Shape;1082;p18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3" name="Google Shape;1083;p18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4" name="Google Shape;1084;p18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5" name="Google Shape;1085;p18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086" name="Google Shape;1086;p18"/>
          <p:cNvSpPr/>
          <p:nvPr/>
        </p:nvSpPr>
        <p:spPr>
          <a:xfrm rot="3862829">
            <a:off x="7202650" y="3451219"/>
            <a:ext cx="2300956" cy="3132317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87" name="Google Shape;1087;p18"/>
          <p:cNvGrpSpPr/>
          <p:nvPr/>
        </p:nvGrpSpPr>
        <p:grpSpPr>
          <a:xfrm rot="-6557522">
            <a:off x="6644265" y="3136816"/>
            <a:ext cx="538295" cy="2375766"/>
            <a:chOff x="5018950" y="154380"/>
            <a:chExt cx="329829" cy="1455586"/>
          </a:xfrm>
        </p:grpSpPr>
        <p:sp>
          <p:nvSpPr>
            <p:cNvPr id="1088" name="Google Shape;1088;p18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89" name="Google Shape;1089;p18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1090" name="Google Shape;1090;p18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1" name="Google Shape;1091;p18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2" name="Google Shape;1092;p18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3" name="Google Shape;1093;p18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4" name="Google Shape;1094;p18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5" name="Google Shape;1095;p18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6" name="Google Shape;1096;p18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7" name="Google Shape;1097;p18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8" name="Google Shape;1098;p18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9" name="Google Shape;1099;p18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0" name="Google Shape;1100;p18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1" name="Google Shape;1101;p18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102" name="Google Shape;1102;p18"/>
          <p:cNvSpPr txBox="1">
            <a:spLocks noGrp="1"/>
          </p:cNvSpPr>
          <p:nvPr>
            <p:ph type="title"/>
          </p:nvPr>
        </p:nvSpPr>
        <p:spPr>
          <a:xfrm>
            <a:off x="2474262" y="1417350"/>
            <a:ext cx="4195500" cy="129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103" name="Google Shape;1103;p18"/>
          <p:cNvSpPr txBox="1">
            <a:spLocks noGrp="1"/>
          </p:cNvSpPr>
          <p:nvPr>
            <p:ph type="subTitle" idx="1"/>
          </p:nvPr>
        </p:nvSpPr>
        <p:spPr>
          <a:xfrm>
            <a:off x="2474238" y="2710350"/>
            <a:ext cx="4195500" cy="101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04" name="Google Shape;1104;p18"/>
          <p:cNvSpPr/>
          <p:nvPr/>
        </p:nvSpPr>
        <p:spPr>
          <a:xfrm rot="-4147651">
            <a:off x="-358403" y="-1109543"/>
            <a:ext cx="2300989" cy="3132404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05" name="Google Shape;1105;p18"/>
          <p:cNvGrpSpPr/>
          <p:nvPr/>
        </p:nvGrpSpPr>
        <p:grpSpPr>
          <a:xfrm rot="-6120305">
            <a:off x="2330360" y="-442734"/>
            <a:ext cx="502747" cy="2519420"/>
            <a:chOff x="3830119" y="682147"/>
            <a:chExt cx="379291" cy="1900747"/>
          </a:xfrm>
        </p:grpSpPr>
        <p:sp>
          <p:nvSpPr>
            <p:cNvPr id="1106" name="Google Shape;1106;p18"/>
            <p:cNvSpPr/>
            <p:nvPr/>
          </p:nvSpPr>
          <p:spPr>
            <a:xfrm>
              <a:off x="3830119" y="682147"/>
              <a:ext cx="379291" cy="1900747"/>
            </a:xfrm>
            <a:custGeom>
              <a:avLst/>
              <a:gdLst/>
              <a:ahLst/>
              <a:cxnLst/>
              <a:rect l="l" t="t" r="r" b="b"/>
              <a:pathLst>
                <a:path w="11050" h="55375" extrusionOk="0">
                  <a:moveTo>
                    <a:pt x="10380" y="0"/>
                  </a:moveTo>
                  <a:cubicBezTo>
                    <a:pt x="10362" y="0"/>
                    <a:pt x="10343" y="3"/>
                    <a:pt x="10323" y="8"/>
                  </a:cubicBezTo>
                  <a:cubicBezTo>
                    <a:pt x="9573" y="211"/>
                    <a:pt x="9419" y="1044"/>
                    <a:pt x="8811" y="1437"/>
                  </a:cubicBezTo>
                  <a:cubicBezTo>
                    <a:pt x="8657" y="1530"/>
                    <a:pt x="8513" y="1574"/>
                    <a:pt x="8368" y="1574"/>
                  </a:cubicBezTo>
                  <a:cubicBezTo>
                    <a:pt x="8233" y="1574"/>
                    <a:pt x="8098" y="1536"/>
                    <a:pt x="7954" y="1461"/>
                  </a:cubicBezTo>
                  <a:cubicBezTo>
                    <a:pt x="7735" y="1340"/>
                    <a:pt x="7516" y="1220"/>
                    <a:pt x="7269" y="1220"/>
                  </a:cubicBezTo>
                  <a:cubicBezTo>
                    <a:pt x="7248" y="1220"/>
                    <a:pt x="7226" y="1221"/>
                    <a:pt x="7204" y="1223"/>
                  </a:cubicBezTo>
                  <a:cubicBezTo>
                    <a:pt x="6549" y="1247"/>
                    <a:pt x="6252" y="1973"/>
                    <a:pt x="5728" y="2259"/>
                  </a:cubicBezTo>
                  <a:cubicBezTo>
                    <a:pt x="5644" y="2304"/>
                    <a:pt x="5542" y="2335"/>
                    <a:pt x="5440" y="2335"/>
                  </a:cubicBezTo>
                  <a:cubicBezTo>
                    <a:pt x="5354" y="2335"/>
                    <a:pt x="5268" y="2313"/>
                    <a:pt x="5192" y="2259"/>
                  </a:cubicBezTo>
                  <a:cubicBezTo>
                    <a:pt x="5025" y="2140"/>
                    <a:pt x="5037" y="1901"/>
                    <a:pt x="4966" y="1723"/>
                  </a:cubicBezTo>
                  <a:cubicBezTo>
                    <a:pt x="4835" y="1342"/>
                    <a:pt x="4477" y="1056"/>
                    <a:pt x="4120" y="889"/>
                  </a:cubicBezTo>
                  <a:cubicBezTo>
                    <a:pt x="4096" y="880"/>
                    <a:pt x="4067" y="874"/>
                    <a:pt x="4037" y="874"/>
                  </a:cubicBezTo>
                  <a:cubicBezTo>
                    <a:pt x="3996" y="874"/>
                    <a:pt x="3953" y="885"/>
                    <a:pt x="3918" y="913"/>
                  </a:cubicBezTo>
                  <a:cubicBezTo>
                    <a:pt x="3573" y="1259"/>
                    <a:pt x="3096" y="1211"/>
                    <a:pt x="2656" y="1282"/>
                  </a:cubicBezTo>
                  <a:cubicBezTo>
                    <a:pt x="2456" y="1307"/>
                    <a:pt x="2273" y="1336"/>
                    <a:pt x="2099" y="1336"/>
                  </a:cubicBezTo>
                  <a:cubicBezTo>
                    <a:pt x="1858" y="1336"/>
                    <a:pt x="1634" y="1281"/>
                    <a:pt x="1406" y="1080"/>
                  </a:cubicBezTo>
                  <a:cubicBezTo>
                    <a:pt x="1172" y="882"/>
                    <a:pt x="928" y="603"/>
                    <a:pt x="604" y="603"/>
                  </a:cubicBezTo>
                  <a:cubicBezTo>
                    <a:pt x="598" y="603"/>
                    <a:pt x="591" y="603"/>
                    <a:pt x="584" y="604"/>
                  </a:cubicBezTo>
                  <a:cubicBezTo>
                    <a:pt x="263" y="628"/>
                    <a:pt x="96" y="889"/>
                    <a:pt x="48" y="1175"/>
                  </a:cubicBezTo>
                  <a:cubicBezTo>
                    <a:pt x="1" y="1509"/>
                    <a:pt x="72" y="1854"/>
                    <a:pt x="84" y="2199"/>
                  </a:cubicBezTo>
                  <a:cubicBezTo>
                    <a:pt x="96" y="2735"/>
                    <a:pt x="84" y="3271"/>
                    <a:pt x="96" y="3795"/>
                  </a:cubicBezTo>
                  <a:cubicBezTo>
                    <a:pt x="120" y="4926"/>
                    <a:pt x="167" y="6057"/>
                    <a:pt x="251" y="7176"/>
                  </a:cubicBezTo>
                  <a:cubicBezTo>
                    <a:pt x="322" y="8212"/>
                    <a:pt x="394" y="9236"/>
                    <a:pt x="429" y="10272"/>
                  </a:cubicBezTo>
                  <a:cubicBezTo>
                    <a:pt x="465" y="11534"/>
                    <a:pt x="489" y="12784"/>
                    <a:pt x="537" y="14046"/>
                  </a:cubicBezTo>
                  <a:cubicBezTo>
                    <a:pt x="584" y="15915"/>
                    <a:pt x="632" y="17772"/>
                    <a:pt x="679" y="19642"/>
                  </a:cubicBezTo>
                  <a:cubicBezTo>
                    <a:pt x="739" y="21868"/>
                    <a:pt x="798" y="24095"/>
                    <a:pt x="846" y="26321"/>
                  </a:cubicBezTo>
                  <a:cubicBezTo>
                    <a:pt x="918" y="28702"/>
                    <a:pt x="977" y="31084"/>
                    <a:pt x="1037" y="33465"/>
                  </a:cubicBezTo>
                  <a:cubicBezTo>
                    <a:pt x="1096" y="35799"/>
                    <a:pt x="1203" y="38108"/>
                    <a:pt x="1263" y="40442"/>
                  </a:cubicBezTo>
                  <a:cubicBezTo>
                    <a:pt x="1322" y="42454"/>
                    <a:pt x="1382" y="44478"/>
                    <a:pt x="1394" y="46502"/>
                  </a:cubicBezTo>
                  <a:cubicBezTo>
                    <a:pt x="1418" y="48014"/>
                    <a:pt x="1441" y="49526"/>
                    <a:pt x="1477" y="51038"/>
                  </a:cubicBezTo>
                  <a:cubicBezTo>
                    <a:pt x="1489" y="51824"/>
                    <a:pt x="1501" y="52610"/>
                    <a:pt x="1513" y="53396"/>
                  </a:cubicBezTo>
                  <a:cubicBezTo>
                    <a:pt x="1525" y="53444"/>
                    <a:pt x="1525" y="53503"/>
                    <a:pt x="1525" y="53551"/>
                  </a:cubicBezTo>
                  <a:cubicBezTo>
                    <a:pt x="1525" y="53675"/>
                    <a:pt x="1624" y="53740"/>
                    <a:pt x="1719" y="53740"/>
                  </a:cubicBezTo>
                  <a:cubicBezTo>
                    <a:pt x="1752" y="53740"/>
                    <a:pt x="1783" y="53732"/>
                    <a:pt x="1810" y="53717"/>
                  </a:cubicBezTo>
                  <a:cubicBezTo>
                    <a:pt x="1824" y="53722"/>
                    <a:pt x="1838" y="53724"/>
                    <a:pt x="1853" y="53724"/>
                  </a:cubicBezTo>
                  <a:cubicBezTo>
                    <a:pt x="1878" y="53724"/>
                    <a:pt x="1903" y="53716"/>
                    <a:pt x="1918" y="53694"/>
                  </a:cubicBezTo>
                  <a:cubicBezTo>
                    <a:pt x="2370" y="53241"/>
                    <a:pt x="2751" y="52717"/>
                    <a:pt x="3144" y="52217"/>
                  </a:cubicBezTo>
                  <a:cubicBezTo>
                    <a:pt x="3537" y="51741"/>
                    <a:pt x="3918" y="51265"/>
                    <a:pt x="4287" y="50777"/>
                  </a:cubicBezTo>
                  <a:cubicBezTo>
                    <a:pt x="5001" y="49848"/>
                    <a:pt x="5668" y="48895"/>
                    <a:pt x="6311" y="47931"/>
                  </a:cubicBezTo>
                  <a:cubicBezTo>
                    <a:pt x="6871" y="49241"/>
                    <a:pt x="7537" y="50503"/>
                    <a:pt x="8228" y="51741"/>
                  </a:cubicBezTo>
                  <a:cubicBezTo>
                    <a:pt x="8895" y="52932"/>
                    <a:pt x="9681" y="54039"/>
                    <a:pt x="10288" y="55253"/>
                  </a:cubicBezTo>
                  <a:cubicBezTo>
                    <a:pt x="10332" y="55339"/>
                    <a:pt x="10403" y="55375"/>
                    <a:pt x="10474" y="55375"/>
                  </a:cubicBezTo>
                  <a:cubicBezTo>
                    <a:pt x="10630" y="55375"/>
                    <a:pt x="10791" y="55203"/>
                    <a:pt x="10693" y="55015"/>
                  </a:cubicBezTo>
                  <a:cubicBezTo>
                    <a:pt x="10693" y="55015"/>
                    <a:pt x="10681" y="55003"/>
                    <a:pt x="10681" y="54991"/>
                  </a:cubicBezTo>
                  <a:cubicBezTo>
                    <a:pt x="10824" y="54408"/>
                    <a:pt x="10812" y="53789"/>
                    <a:pt x="10847" y="53182"/>
                  </a:cubicBezTo>
                  <a:cubicBezTo>
                    <a:pt x="10931" y="51824"/>
                    <a:pt x="10919" y="50467"/>
                    <a:pt x="10954" y="49110"/>
                  </a:cubicBezTo>
                  <a:cubicBezTo>
                    <a:pt x="10990" y="47217"/>
                    <a:pt x="10990" y="45312"/>
                    <a:pt x="11002" y="43407"/>
                  </a:cubicBezTo>
                  <a:cubicBezTo>
                    <a:pt x="11014" y="41168"/>
                    <a:pt x="11026" y="38930"/>
                    <a:pt x="11026" y="36680"/>
                  </a:cubicBezTo>
                  <a:cubicBezTo>
                    <a:pt x="11038" y="34275"/>
                    <a:pt x="11038" y="31869"/>
                    <a:pt x="11038" y="29452"/>
                  </a:cubicBezTo>
                  <a:cubicBezTo>
                    <a:pt x="11050" y="27059"/>
                    <a:pt x="11050" y="24654"/>
                    <a:pt x="11038" y="22261"/>
                  </a:cubicBezTo>
                  <a:cubicBezTo>
                    <a:pt x="11038" y="20070"/>
                    <a:pt x="11038" y="17880"/>
                    <a:pt x="11038" y="15677"/>
                  </a:cubicBezTo>
                  <a:cubicBezTo>
                    <a:pt x="11026" y="13891"/>
                    <a:pt x="11026" y="12093"/>
                    <a:pt x="11014" y="10295"/>
                  </a:cubicBezTo>
                  <a:cubicBezTo>
                    <a:pt x="11014" y="9081"/>
                    <a:pt x="11002" y="7866"/>
                    <a:pt x="11002" y="6640"/>
                  </a:cubicBezTo>
                  <a:cubicBezTo>
                    <a:pt x="10990" y="5664"/>
                    <a:pt x="11002" y="4688"/>
                    <a:pt x="10954" y="3711"/>
                  </a:cubicBezTo>
                  <a:cubicBezTo>
                    <a:pt x="10895" y="2592"/>
                    <a:pt x="10764" y="1473"/>
                    <a:pt x="10621" y="354"/>
                  </a:cubicBezTo>
                  <a:cubicBezTo>
                    <a:pt x="10609" y="306"/>
                    <a:pt x="10573" y="270"/>
                    <a:pt x="10526" y="247"/>
                  </a:cubicBezTo>
                  <a:cubicBezTo>
                    <a:pt x="10578" y="142"/>
                    <a:pt x="10511" y="0"/>
                    <a:pt x="10380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07" name="Google Shape;1107;p18"/>
            <p:cNvGrpSpPr/>
            <p:nvPr/>
          </p:nvGrpSpPr>
          <p:grpSpPr>
            <a:xfrm>
              <a:off x="3830119" y="682147"/>
              <a:ext cx="379291" cy="1900747"/>
              <a:chOff x="3025019" y="1048097"/>
              <a:chExt cx="379291" cy="1900747"/>
            </a:xfrm>
          </p:grpSpPr>
          <p:sp>
            <p:nvSpPr>
              <p:cNvPr id="1108" name="Google Shape;1108;p18"/>
              <p:cNvSpPr/>
              <p:nvPr/>
            </p:nvSpPr>
            <p:spPr>
              <a:xfrm>
                <a:off x="3025019" y="1048097"/>
                <a:ext cx="379291" cy="1900747"/>
              </a:xfrm>
              <a:custGeom>
                <a:avLst/>
                <a:gdLst/>
                <a:ahLst/>
                <a:cxnLst/>
                <a:rect l="l" t="t" r="r" b="b"/>
                <a:pathLst>
                  <a:path w="11050" h="55375" extrusionOk="0">
                    <a:moveTo>
                      <a:pt x="10380" y="0"/>
                    </a:moveTo>
                    <a:cubicBezTo>
                      <a:pt x="10362" y="0"/>
                      <a:pt x="10343" y="3"/>
                      <a:pt x="10323" y="8"/>
                    </a:cubicBezTo>
                    <a:cubicBezTo>
                      <a:pt x="9573" y="211"/>
                      <a:pt x="9419" y="1044"/>
                      <a:pt x="8811" y="1437"/>
                    </a:cubicBezTo>
                    <a:cubicBezTo>
                      <a:pt x="8657" y="1530"/>
                      <a:pt x="8513" y="1574"/>
                      <a:pt x="8368" y="1574"/>
                    </a:cubicBezTo>
                    <a:cubicBezTo>
                      <a:pt x="8233" y="1574"/>
                      <a:pt x="8098" y="1536"/>
                      <a:pt x="7954" y="1461"/>
                    </a:cubicBezTo>
                    <a:cubicBezTo>
                      <a:pt x="7735" y="1340"/>
                      <a:pt x="7516" y="1220"/>
                      <a:pt x="7269" y="1220"/>
                    </a:cubicBezTo>
                    <a:cubicBezTo>
                      <a:pt x="7248" y="1220"/>
                      <a:pt x="7226" y="1221"/>
                      <a:pt x="7204" y="1223"/>
                    </a:cubicBezTo>
                    <a:cubicBezTo>
                      <a:pt x="6549" y="1247"/>
                      <a:pt x="6252" y="1973"/>
                      <a:pt x="5728" y="2259"/>
                    </a:cubicBezTo>
                    <a:cubicBezTo>
                      <a:pt x="5644" y="2304"/>
                      <a:pt x="5542" y="2335"/>
                      <a:pt x="5440" y="2335"/>
                    </a:cubicBezTo>
                    <a:cubicBezTo>
                      <a:pt x="5354" y="2335"/>
                      <a:pt x="5268" y="2313"/>
                      <a:pt x="5192" y="2259"/>
                    </a:cubicBezTo>
                    <a:cubicBezTo>
                      <a:pt x="5025" y="2140"/>
                      <a:pt x="5037" y="1901"/>
                      <a:pt x="4966" y="1723"/>
                    </a:cubicBezTo>
                    <a:cubicBezTo>
                      <a:pt x="4835" y="1342"/>
                      <a:pt x="4477" y="1056"/>
                      <a:pt x="4120" y="889"/>
                    </a:cubicBezTo>
                    <a:cubicBezTo>
                      <a:pt x="4096" y="880"/>
                      <a:pt x="4067" y="874"/>
                      <a:pt x="4037" y="874"/>
                    </a:cubicBezTo>
                    <a:cubicBezTo>
                      <a:pt x="3996" y="874"/>
                      <a:pt x="3953" y="885"/>
                      <a:pt x="3918" y="913"/>
                    </a:cubicBezTo>
                    <a:cubicBezTo>
                      <a:pt x="3573" y="1259"/>
                      <a:pt x="3096" y="1211"/>
                      <a:pt x="2656" y="1282"/>
                    </a:cubicBezTo>
                    <a:cubicBezTo>
                      <a:pt x="2456" y="1307"/>
                      <a:pt x="2273" y="1336"/>
                      <a:pt x="2099" y="1336"/>
                    </a:cubicBezTo>
                    <a:cubicBezTo>
                      <a:pt x="1858" y="1336"/>
                      <a:pt x="1634" y="1281"/>
                      <a:pt x="1406" y="1080"/>
                    </a:cubicBezTo>
                    <a:cubicBezTo>
                      <a:pt x="1172" y="882"/>
                      <a:pt x="928" y="603"/>
                      <a:pt x="604" y="603"/>
                    </a:cubicBezTo>
                    <a:cubicBezTo>
                      <a:pt x="598" y="603"/>
                      <a:pt x="591" y="603"/>
                      <a:pt x="584" y="604"/>
                    </a:cubicBezTo>
                    <a:cubicBezTo>
                      <a:pt x="263" y="628"/>
                      <a:pt x="96" y="889"/>
                      <a:pt x="48" y="1175"/>
                    </a:cubicBezTo>
                    <a:cubicBezTo>
                      <a:pt x="1" y="1509"/>
                      <a:pt x="72" y="1854"/>
                      <a:pt x="84" y="2199"/>
                    </a:cubicBezTo>
                    <a:cubicBezTo>
                      <a:pt x="96" y="2735"/>
                      <a:pt x="84" y="3271"/>
                      <a:pt x="96" y="3795"/>
                    </a:cubicBezTo>
                    <a:cubicBezTo>
                      <a:pt x="120" y="4926"/>
                      <a:pt x="167" y="6057"/>
                      <a:pt x="251" y="7176"/>
                    </a:cubicBezTo>
                    <a:cubicBezTo>
                      <a:pt x="322" y="8212"/>
                      <a:pt x="394" y="9236"/>
                      <a:pt x="429" y="10272"/>
                    </a:cubicBezTo>
                    <a:cubicBezTo>
                      <a:pt x="465" y="11534"/>
                      <a:pt x="489" y="12784"/>
                      <a:pt x="537" y="14046"/>
                    </a:cubicBezTo>
                    <a:cubicBezTo>
                      <a:pt x="584" y="15915"/>
                      <a:pt x="632" y="17772"/>
                      <a:pt x="679" y="19642"/>
                    </a:cubicBezTo>
                    <a:cubicBezTo>
                      <a:pt x="739" y="21868"/>
                      <a:pt x="798" y="24095"/>
                      <a:pt x="846" y="26321"/>
                    </a:cubicBezTo>
                    <a:cubicBezTo>
                      <a:pt x="918" y="28702"/>
                      <a:pt x="977" y="31084"/>
                      <a:pt x="1037" y="33465"/>
                    </a:cubicBezTo>
                    <a:cubicBezTo>
                      <a:pt x="1096" y="35799"/>
                      <a:pt x="1203" y="38108"/>
                      <a:pt x="1263" y="40442"/>
                    </a:cubicBezTo>
                    <a:cubicBezTo>
                      <a:pt x="1322" y="42454"/>
                      <a:pt x="1382" y="44478"/>
                      <a:pt x="1394" y="46502"/>
                    </a:cubicBezTo>
                    <a:cubicBezTo>
                      <a:pt x="1418" y="48014"/>
                      <a:pt x="1441" y="49526"/>
                      <a:pt x="1477" y="51038"/>
                    </a:cubicBezTo>
                    <a:cubicBezTo>
                      <a:pt x="1489" y="51824"/>
                      <a:pt x="1501" y="52610"/>
                      <a:pt x="1513" y="53396"/>
                    </a:cubicBezTo>
                    <a:cubicBezTo>
                      <a:pt x="1525" y="53444"/>
                      <a:pt x="1525" y="53503"/>
                      <a:pt x="1525" y="53551"/>
                    </a:cubicBezTo>
                    <a:cubicBezTo>
                      <a:pt x="1525" y="53675"/>
                      <a:pt x="1624" y="53740"/>
                      <a:pt x="1719" y="53740"/>
                    </a:cubicBezTo>
                    <a:cubicBezTo>
                      <a:pt x="1752" y="53740"/>
                      <a:pt x="1783" y="53732"/>
                      <a:pt x="1810" y="53717"/>
                    </a:cubicBezTo>
                    <a:cubicBezTo>
                      <a:pt x="1824" y="53722"/>
                      <a:pt x="1838" y="53724"/>
                      <a:pt x="1853" y="53724"/>
                    </a:cubicBezTo>
                    <a:cubicBezTo>
                      <a:pt x="1878" y="53724"/>
                      <a:pt x="1903" y="53716"/>
                      <a:pt x="1918" y="53694"/>
                    </a:cubicBezTo>
                    <a:cubicBezTo>
                      <a:pt x="2370" y="53241"/>
                      <a:pt x="2751" y="52717"/>
                      <a:pt x="3144" y="52217"/>
                    </a:cubicBezTo>
                    <a:cubicBezTo>
                      <a:pt x="3537" y="51741"/>
                      <a:pt x="3918" y="51265"/>
                      <a:pt x="4287" y="50777"/>
                    </a:cubicBezTo>
                    <a:cubicBezTo>
                      <a:pt x="5001" y="49848"/>
                      <a:pt x="5668" y="48895"/>
                      <a:pt x="6311" y="47931"/>
                    </a:cubicBezTo>
                    <a:cubicBezTo>
                      <a:pt x="6871" y="49241"/>
                      <a:pt x="7537" y="50503"/>
                      <a:pt x="8228" y="51741"/>
                    </a:cubicBezTo>
                    <a:cubicBezTo>
                      <a:pt x="8895" y="52932"/>
                      <a:pt x="9681" y="54039"/>
                      <a:pt x="10288" y="55253"/>
                    </a:cubicBezTo>
                    <a:cubicBezTo>
                      <a:pt x="10332" y="55339"/>
                      <a:pt x="10403" y="55375"/>
                      <a:pt x="10474" y="55375"/>
                    </a:cubicBezTo>
                    <a:cubicBezTo>
                      <a:pt x="10630" y="55375"/>
                      <a:pt x="10791" y="55203"/>
                      <a:pt x="10693" y="55015"/>
                    </a:cubicBezTo>
                    <a:cubicBezTo>
                      <a:pt x="10693" y="55015"/>
                      <a:pt x="10681" y="55003"/>
                      <a:pt x="10681" y="54991"/>
                    </a:cubicBezTo>
                    <a:cubicBezTo>
                      <a:pt x="10824" y="54408"/>
                      <a:pt x="10812" y="53789"/>
                      <a:pt x="10847" y="53182"/>
                    </a:cubicBezTo>
                    <a:cubicBezTo>
                      <a:pt x="10931" y="51824"/>
                      <a:pt x="10919" y="50467"/>
                      <a:pt x="10954" y="49110"/>
                    </a:cubicBezTo>
                    <a:cubicBezTo>
                      <a:pt x="10990" y="47217"/>
                      <a:pt x="10990" y="45312"/>
                      <a:pt x="11002" y="43407"/>
                    </a:cubicBezTo>
                    <a:cubicBezTo>
                      <a:pt x="11014" y="41168"/>
                      <a:pt x="11026" y="38930"/>
                      <a:pt x="11026" y="36680"/>
                    </a:cubicBezTo>
                    <a:cubicBezTo>
                      <a:pt x="11038" y="34275"/>
                      <a:pt x="11038" y="31869"/>
                      <a:pt x="11038" y="29452"/>
                    </a:cubicBezTo>
                    <a:cubicBezTo>
                      <a:pt x="11050" y="27059"/>
                      <a:pt x="11050" y="24654"/>
                      <a:pt x="11038" y="22261"/>
                    </a:cubicBezTo>
                    <a:cubicBezTo>
                      <a:pt x="11038" y="20070"/>
                      <a:pt x="11038" y="17880"/>
                      <a:pt x="11038" y="15677"/>
                    </a:cubicBezTo>
                    <a:cubicBezTo>
                      <a:pt x="11026" y="13891"/>
                      <a:pt x="11026" y="12093"/>
                      <a:pt x="11014" y="10295"/>
                    </a:cubicBezTo>
                    <a:cubicBezTo>
                      <a:pt x="11014" y="9081"/>
                      <a:pt x="11002" y="7866"/>
                      <a:pt x="11002" y="6640"/>
                    </a:cubicBezTo>
                    <a:cubicBezTo>
                      <a:pt x="10990" y="5664"/>
                      <a:pt x="11002" y="4688"/>
                      <a:pt x="10954" y="3711"/>
                    </a:cubicBezTo>
                    <a:cubicBezTo>
                      <a:pt x="10895" y="2592"/>
                      <a:pt x="10764" y="1473"/>
                      <a:pt x="10621" y="354"/>
                    </a:cubicBezTo>
                    <a:cubicBezTo>
                      <a:pt x="10609" y="306"/>
                      <a:pt x="10573" y="270"/>
                      <a:pt x="10526" y="247"/>
                    </a:cubicBezTo>
                    <a:cubicBezTo>
                      <a:pt x="10578" y="142"/>
                      <a:pt x="10511" y="0"/>
                      <a:pt x="1038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9" name="Google Shape;1109;p18"/>
              <p:cNvSpPr/>
              <p:nvPr/>
            </p:nvSpPr>
            <p:spPr>
              <a:xfrm>
                <a:off x="3027902" y="1078165"/>
                <a:ext cx="375996" cy="1678939"/>
              </a:xfrm>
              <a:custGeom>
                <a:avLst/>
                <a:gdLst/>
                <a:ahLst/>
                <a:cxnLst/>
                <a:rect l="l" t="t" r="r" b="b"/>
                <a:pathLst>
                  <a:path w="10954" h="48913" extrusionOk="0">
                    <a:moveTo>
                      <a:pt x="5941" y="3014"/>
                    </a:moveTo>
                    <a:cubicBezTo>
                      <a:pt x="6370" y="3550"/>
                      <a:pt x="6799" y="4073"/>
                      <a:pt x="7239" y="4597"/>
                    </a:cubicBezTo>
                    <a:cubicBezTo>
                      <a:pt x="7799" y="5240"/>
                      <a:pt x="8334" y="5907"/>
                      <a:pt x="8870" y="6574"/>
                    </a:cubicBezTo>
                    <a:cubicBezTo>
                      <a:pt x="8454" y="7110"/>
                      <a:pt x="8025" y="7645"/>
                      <a:pt x="7584" y="8157"/>
                    </a:cubicBezTo>
                    <a:cubicBezTo>
                      <a:pt x="7025" y="8800"/>
                      <a:pt x="6489" y="9455"/>
                      <a:pt x="5953" y="10122"/>
                    </a:cubicBezTo>
                    <a:cubicBezTo>
                      <a:pt x="5632" y="9741"/>
                      <a:pt x="5322" y="9348"/>
                      <a:pt x="5013" y="8955"/>
                    </a:cubicBezTo>
                    <a:cubicBezTo>
                      <a:pt x="4370" y="8145"/>
                      <a:pt x="3703" y="7360"/>
                      <a:pt x="3036" y="6562"/>
                    </a:cubicBezTo>
                    <a:cubicBezTo>
                      <a:pt x="3584" y="5931"/>
                      <a:pt x="4120" y="5288"/>
                      <a:pt x="4644" y="4633"/>
                    </a:cubicBezTo>
                    <a:cubicBezTo>
                      <a:pt x="5084" y="4097"/>
                      <a:pt x="5513" y="3562"/>
                      <a:pt x="5941" y="3014"/>
                    </a:cubicBezTo>
                    <a:close/>
                    <a:moveTo>
                      <a:pt x="5941" y="10884"/>
                    </a:moveTo>
                    <a:cubicBezTo>
                      <a:pt x="6370" y="11408"/>
                      <a:pt x="6799" y="11943"/>
                      <a:pt x="7239" y="12455"/>
                    </a:cubicBezTo>
                    <a:cubicBezTo>
                      <a:pt x="7799" y="13110"/>
                      <a:pt x="8334" y="13765"/>
                      <a:pt x="8870" y="14444"/>
                    </a:cubicBezTo>
                    <a:cubicBezTo>
                      <a:pt x="8454" y="14968"/>
                      <a:pt x="8025" y="15503"/>
                      <a:pt x="7584" y="16015"/>
                    </a:cubicBezTo>
                    <a:cubicBezTo>
                      <a:pt x="7025" y="16658"/>
                      <a:pt x="6489" y="17325"/>
                      <a:pt x="5953" y="17980"/>
                    </a:cubicBezTo>
                    <a:cubicBezTo>
                      <a:pt x="5632" y="17599"/>
                      <a:pt x="5322" y="17206"/>
                      <a:pt x="5013" y="16825"/>
                    </a:cubicBezTo>
                    <a:cubicBezTo>
                      <a:pt x="4370" y="16015"/>
                      <a:pt x="3703" y="15218"/>
                      <a:pt x="3036" y="14420"/>
                    </a:cubicBezTo>
                    <a:cubicBezTo>
                      <a:pt x="3584" y="13789"/>
                      <a:pt x="4120" y="13146"/>
                      <a:pt x="4644" y="12503"/>
                    </a:cubicBezTo>
                    <a:cubicBezTo>
                      <a:pt x="5084" y="11955"/>
                      <a:pt x="5513" y="11420"/>
                      <a:pt x="5941" y="10884"/>
                    </a:cubicBezTo>
                    <a:close/>
                    <a:moveTo>
                      <a:pt x="5941" y="18742"/>
                    </a:moveTo>
                    <a:cubicBezTo>
                      <a:pt x="6370" y="19266"/>
                      <a:pt x="6799" y="19802"/>
                      <a:pt x="7239" y="20314"/>
                    </a:cubicBezTo>
                    <a:cubicBezTo>
                      <a:pt x="7799" y="20968"/>
                      <a:pt x="8334" y="21623"/>
                      <a:pt x="8870" y="22302"/>
                    </a:cubicBezTo>
                    <a:cubicBezTo>
                      <a:pt x="8454" y="22838"/>
                      <a:pt x="8025" y="23362"/>
                      <a:pt x="7584" y="23874"/>
                    </a:cubicBezTo>
                    <a:cubicBezTo>
                      <a:pt x="7025" y="24516"/>
                      <a:pt x="6489" y="25183"/>
                      <a:pt x="5953" y="25838"/>
                    </a:cubicBezTo>
                    <a:cubicBezTo>
                      <a:pt x="5632" y="25457"/>
                      <a:pt x="5322" y="25064"/>
                      <a:pt x="5013" y="24683"/>
                    </a:cubicBezTo>
                    <a:cubicBezTo>
                      <a:pt x="4370" y="23874"/>
                      <a:pt x="3703" y="23076"/>
                      <a:pt x="3036" y="22290"/>
                    </a:cubicBezTo>
                    <a:cubicBezTo>
                      <a:pt x="3584" y="21647"/>
                      <a:pt x="4120" y="21016"/>
                      <a:pt x="4644" y="20361"/>
                    </a:cubicBezTo>
                    <a:cubicBezTo>
                      <a:pt x="5084" y="19814"/>
                      <a:pt x="5513" y="19278"/>
                      <a:pt x="5941" y="18742"/>
                    </a:cubicBezTo>
                    <a:close/>
                    <a:moveTo>
                      <a:pt x="5941" y="26600"/>
                    </a:moveTo>
                    <a:cubicBezTo>
                      <a:pt x="6370" y="27136"/>
                      <a:pt x="6799" y="27660"/>
                      <a:pt x="7239" y="28172"/>
                    </a:cubicBezTo>
                    <a:cubicBezTo>
                      <a:pt x="7799" y="28827"/>
                      <a:pt x="8334" y="29493"/>
                      <a:pt x="8870" y="30160"/>
                    </a:cubicBezTo>
                    <a:cubicBezTo>
                      <a:pt x="8454" y="30696"/>
                      <a:pt x="8025" y="31220"/>
                      <a:pt x="7584" y="31744"/>
                    </a:cubicBezTo>
                    <a:cubicBezTo>
                      <a:pt x="7025" y="32386"/>
                      <a:pt x="6489" y="33041"/>
                      <a:pt x="5953" y="33708"/>
                    </a:cubicBezTo>
                    <a:cubicBezTo>
                      <a:pt x="5632" y="33315"/>
                      <a:pt x="5322" y="32934"/>
                      <a:pt x="5013" y="32541"/>
                    </a:cubicBezTo>
                    <a:cubicBezTo>
                      <a:pt x="4370" y="31732"/>
                      <a:pt x="3703" y="30934"/>
                      <a:pt x="3036" y="30148"/>
                    </a:cubicBezTo>
                    <a:cubicBezTo>
                      <a:pt x="3584" y="29505"/>
                      <a:pt x="4120" y="28874"/>
                      <a:pt x="4644" y="28219"/>
                    </a:cubicBezTo>
                    <a:cubicBezTo>
                      <a:pt x="5084" y="27684"/>
                      <a:pt x="5513" y="27136"/>
                      <a:pt x="5941" y="26600"/>
                    </a:cubicBezTo>
                    <a:close/>
                    <a:moveTo>
                      <a:pt x="5941" y="34458"/>
                    </a:moveTo>
                    <a:cubicBezTo>
                      <a:pt x="6370" y="34994"/>
                      <a:pt x="6799" y="35518"/>
                      <a:pt x="7239" y="36042"/>
                    </a:cubicBezTo>
                    <a:cubicBezTo>
                      <a:pt x="7799" y="36685"/>
                      <a:pt x="8334" y="37351"/>
                      <a:pt x="8870" y="38018"/>
                    </a:cubicBezTo>
                    <a:cubicBezTo>
                      <a:pt x="8454" y="38554"/>
                      <a:pt x="8025" y="39090"/>
                      <a:pt x="7584" y="39602"/>
                    </a:cubicBezTo>
                    <a:cubicBezTo>
                      <a:pt x="7025" y="40245"/>
                      <a:pt x="6489" y="40899"/>
                      <a:pt x="5953" y="41566"/>
                    </a:cubicBezTo>
                    <a:cubicBezTo>
                      <a:pt x="5632" y="41173"/>
                      <a:pt x="5322" y="40792"/>
                      <a:pt x="5013" y="40399"/>
                    </a:cubicBezTo>
                    <a:cubicBezTo>
                      <a:pt x="4370" y="39590"/>
                      <a:pt x="3703" y="38792"/>
                      <a:pt x="3036" y="38006"/>
                    </a:cubicBezTo>
                    <a:cubicBezTo>
                      <a:pt x="3584" y="37375"/>
                      <a:pt x="4120" y="36732"/>
                      <a:pt x="4644" y="36077"/>
                    </a:cubicBezTo>
                    <a:cubicBezTo>
                      <a:pt x="5084" y="35542"/>
                      <a:pt x="5513" y="35006"/>
                      <a:pt x="5941" y="34458"/>
                    </a:cubicBezTo>
                    <a:close/>
                    <a:moveTo>
                      <a:pt x="3938" y="1"/>
                    </a:moveTo>
                    <a:cubicBezTo>
                      <a:pt x="3899" y="1"/>
                      <a:pt x="3861" y="16"/>
                      <a:pt x="3834" y="49"/>
                    </a:cubicBezTo>
                    <a:cubicBezTo>
                      <a:pt x="3786" y="97"/>
                      <a:pt x="3727" y="133"/>
                      <a:pt x="3679" y="168"/>
                    </a:cubicBezTo>
                    <a:cubicBezTo>
                      <a:pt x="3870" y="406"/>
                      <a:pt x="4060" y="644"/>
                      <a:pt x="4251" y="883"/>
                    </a:cubicBezTo>
                    <a:cubicBezTo>
                      <a:pt x="4715" y="1478"/>
                      <a:pt x="5179" y="2061"/>
                      <a:pt x="5632" y="2645"/>
                    </a:cubicBezTo>
                    <a:cubicBezTo>
                      <a:pt x="5286" y="3097"/>
                      <a:pt x="4929" y="3538"/>
                      <a:pt x="4584" y="3990"/>
                    </a:cubicBezTo>
                    <a:cubicBezTo>
                      <a:pt x="3989" y="4752"/>
                      <a:pt x="3370" y="5514"/>
                      <a:pt x="2762" y="6264"/>
                    </a:cubicBezTo>
                    <a:cubicBezTo>
                      <a:pt x="2536" y="5990"/>
                      <a:pt x="2310" y="5717"/>
                      <a:pt x="2072" y="5455"/>
                    </a:cubicBezTo>
                    <a:cubicBezTo>
                      <a:pt x="1369" y="4621"/>
                      <a:pt x="655" y="3788"/>
                      <a:pt x="0" y="2919"/>
                    </a:cubicBezTo>
                    <a:lnTo>
                      <a:pt x="0" y="2930"/>
                    </a:lnTo>
                    <a:cubicBezTo>
                      <a:pt x="12" y="3097"/>
                      <a:pt x="12" y="3252"/>
                      <a:pt x="24" y="3419"/>
                    </a:cubicBezTo>
                    <a:cubicBezTo>
                      <a:pt x="798" y="4502"/>
                      <a:pt x="1643" y="5538"/>
                      <a:pt x="2500" y="6574"/>
                    </a:cubicBezTo>
                    <a:cubicBezTo>
                      <a:pt x="2250" y="6883"/>
                      <a:pt x="1988" y="7205"/>
                      <a:pt x="1738" y="7514"/>
                    </a:cubicBezTo>
                    <a:cubicBezTo>
                      <a:pt x="1250" y="8098"/>
                      <a:pt x="786" y="8705"/>
                      <a:pt x="333" y="9312"/>
                    </a:cubicBezTo>
                    <a:cubicBezTo>
                      <a:pt x="333" y="9348"/>
                      <a:pt x="333" y="9372"/>
                      <a:pt x="333" y="9396"/>
                    </a:cubicBezTo>
                    <a:cubicBezTo>
                      <a:pt x="333" y="9527"/>
                      <a:pt x="333" y="9657"/>
                      <a:pt x="345" y="9788"/>
                    </a:cubicBezTo>
                    <a:cubicBezTo>
                      <a:pt x="1107" y="8788"/>
                      <a:pt x="1929" y="7836"/>
                      <a:pt x="2750" y="6883"/>
                    </a:cubicBezTo>
                    <a:cubicBezTo>
                      <a:pt x="3250" y="7502"/>
                      <a:pt x="3762" y="8122"/>
                      <a:pt x="4251" y="8741"/>
                    </a:cubicBezTo>
                    <a:cubicBezTo>
                      <a:pt x="4715" y="9336"/>
                      <a:pt x="5167" y="9919"/>
                      <a:pt x="5632" y="10515"/>
                    </a:cubicBezTo>
                    <a:cubicBezTo>
                      <a:pt x="5286" y="10955"/>
                      <a:pt x="4929" y="11396"/>
                      <a:pt x="4584" y="11848"/>
                    </a:cubicBezTo>
                    <a:cubicBezTo>
                      <a:pt x="3977" y="12610"/>
                      <a:pt x="3370" y="13372"/>
                      <a:pt x="2762" y="14122"/>
                    </a:cubicBezTo>
                    <a:cubicBezTo>
                      <a:pt x="2524" y="13848"/>
                      <a:pt x="2298" y="13575"/>
                      <a:pt x="2072" y="13313"/>
                    </a:cubicBezTo>
                    <a:cubicBezTo>
                      <a:pt x="1500" y="12646"/>
                      <a:pt x="929" y="11967"/>
                      <a:pt x="381" y="11265"/>
                    </a:cubicBezTo>
                    <a:lnTo>
                      <a:pt x="381" y="11265"/>
                    </a:lnTo>
                    <a:cubicBezTo>
                      <a:pt x="393" y="11443"/>
                      <a:pt x="393" y="11610"/>
                      <a:pt x="393" y="11789"/>
                    </a:cubicBezTo>
                    <a:cubicBezTo>
                      <a:pt x="1072" y="12694"/>
                      <a:pt x="1786" y="13563"/>
                      <a:pt x="2500" y="14444"/>
                    </a:cubicBezTo>
                    <a:cubicBezTo>
                      <a:pt x="2250" y="14753"/>
                      <a:pt x="1988" y="15063"/>
                      <a:pt x="1738" y="15372"/>
                    </a:cubicBezTo>
                    <a:cubicBezTo>
                      <a:pt x="1334" y="15873"/>
                      <a:pt x="929" y="16373"/>
                      <a:pt x="536" y="16896"/>
                    </a:cubicBezTo>
                    <a:cubicBezTo>
                      <a:pt x="548" y="17051"/>
                      <a:pt x="548" y="17206"/>
                      <a:pt x="548" y="17373"/>
                    </a:cubicBezTo>
                    <a:cubicBezTo>
                      <a:pt x="1250" y="16480"/>
                      <a:pt x="2000" y="15611"/>
                      <a:pt x="2750" y="14741"/>
                    </a:cubicBezTo>
                    <a:cubicBezTo>
                      <a:pt x="3250" y="15361"/>
                      <a:pt x="3762" y="15980"/>
                      <a:pt x="4251" y="16611"/>
                    </a:cubicBezTo>
                    <a:cubicBezTo>
                      <a:pt x="4715" y="17194"/>
                      <a:pt x="5167" y="17789"/>
                      <a:pt x="5632" y="18373"/>
                    </a:cubicBezTo>
                    <a:cubicBezTo>
                      <a:pt x="5286" y="18813"/>
                      <a:pt x="4929" y="19266"/>
                      <a:pt x="4584" y="19706"/>
                    </a:cubicBezTo>
                    <a:cubicBezTo>
                      <a:pt x="3977" y="20480"/>
                      <a:pt x="3370" y="21230"/>
                      <a:pt x="2762" y="21980"/>
                    </a:cubicBezTo>
                    <a:cubicBezTo>
                      <a:pt x="2524" y="21707"/>
                      <a:pt x="2298" y="21445"/>
                      <a:pt x="2072" y="21171"/>
                    </a:cubicBezTo>
                    <a:cubicBezTo>
                      <a:pt x="1572" y="20587"/>
                      <a:pt x="1084" y="20004"/>
                      <a:pt x="607" y="19409"/>
                    </a:cubicBezTo>
                    <a:lnTo>
                      <a:pt x="607" y="19409"/>
                    </a:lnTo>
                    <a:cubicBezTo>
                      <a:pt x="607" y="19587"/>
                      <a:pt x="619" y="19754"/>
                      <a:pt x="619" y="19933"/>
                    </a:cubicBezTo>
                    <a:cubicBezTo>
                      <a:pt x="1226" y="20730"/>
                      <a:pt x="1857" y="21516"/>
                      <a:pt x="2500" y="22302"/>
                    </a:cubicBezTo>
                    <a:cubicBezTo>
                      <a:pt x="2250" y="22611"/>
                      <a:pt x="1988" y="22921"/>
                      <a:pt x="1738" y="23231"/>
                    </a:cubicBezTo>
                    <a:cubicBezTo>
                      <a:pt x="1393" y="23647"/>
                      <a:pt x="1060" y="24076"/>
                      <a:pt x="738" y="24493"/>
                    </a:cubicBezTo>
                    <a:cubicBezTo>
                      <a:pt x="738" y="24659"/>
                      <a:pt x="738" y="24826"/>
                      <a:pt x="750" y="24993"/>
                    </a:cubicBezTo>
                    <a:cubicBezTo>
                      <a:pt x="1393" y="24183"/>
                      <a:pt x="2072" y="23385"/>
                      <a:pt x="2750" y="22600"/>
                    </a:cubicBezTo>
                    <a:cubicBezTo>
                      <a:pt x="3250" y="23219"/>
                      <a:pt x="3762" y="23838"/>
                      <a:pt x="4251" y="24469"/>
                    </a:cubicBezTo>
                    <a:cubicBezTo>
                      <a:pt x="4715" y="25052"/>
                      <a:pt x="5167" y="25648"/>
                      <a:pt x="5632" y="26231"/>
                    </a:cubicBezTo>
                    <a:cubicBezTo>
                      <a:pt x="5286" y="26671"/>
                      <a:pt x="4929" y="27124"/>
                      <a:pt x="4584" y="27576"/>
                    </a:cubicBezTo>
                    <a:cubicBezTo>
                      <a:pt x="3977" y="28338"/>
                      <a:pt x="3370" y="29088"/>
                      <a:pt x="2762" y="29839"/>
                    </a:cubicBezTo>
                    <a:cubicBezTo>
                      <a:pt x="2524" y="29577"/>
                      <a:pt x="2298" y="29303"/>
                      <a:pt x="2072" y="29029"/>
                    </a:cubicBezTo>
                    <a:cubicBezTo>
                      <a:pt x="1643" y="28541"/>
                      <a:pt x="1226" y="28029"/>
                      <a:pt x="810" y="27529"/>
                    </a:cubicBezTo>
                    <a:lnTo>
                      <a:pt x="810" y="27529"/>
                    </a:lnTo>
                    <a:lnTo>
                      <a:pt x="822" y="28065"/>
                    </a:lnTo>
                    <a:cubicBezTo>
                      <a:pt x="1369" y="28779"/>
                      <a:pt x="1929" y="29469"/>
                      <a:pt x="2500" y="30160"/>
                    </a:cubicBezTo>
                    <a:cubicBezTo>
                      <a:pt x="2250" y="30470"/>
                      <a:pt x="1988" y="30779"/>
                      <a:pt x="1738" y="31089"/>
                    </a:cubicBezTo>
                    <a:cubicBezTo>
                      <a:pt x="1465" y="31422"/>
                      <a:pt x="1191" y="31767"/>
                      <a:pt x="929" y="32113"/>
                    </a:cubicBezTo>
                    <a:cubicBezTo>
                      <a:pt x="929" y="32267"/>
                      <a:pt x="941" y="32434"/>
                      <a:pt x="941" y="32601"/>
                    </a:cubicBezTo>
                    <a:lnTo>
                      <a:pt x="941" y="32613"/>
                    </a:lnTo>
                    <a:cubicBezTo>
                      <a:pt x="1536" y="31886"/>
                      <a:pt x="2143" y="31172"/>
                      <a:pt x="2750" y="30470"/>
                    </a:cubicBezTo>
                    <a:cubicBezTo>
                      <a:pt x="3250" y="31089"/>
                      <a:pt x="3762" y="31696"/>
                      <a:pt x="4251" y="32327"/>
                    </a:cubicBezTo>
                    <a:cubicBezTo>
                      <a:pt x="4715" y="32922"/>
                      <a:pt x="5179" y="33506"/>
                      <a:pt x="5632" y="34089"/>
                    </a:cubicBezTo>
                    <a:cubicBezTo>
                      <a:pt x="5286" y="34542"/>
                      <a:pt x="4929" y="34982"/>
                      <a:pt x="4584" y="35434"/>
                    </a:cubicBezTo>
                    <a:cubicBezTo>
                      <a:pt x="3989" y="36196"/>
                      <a:pt x="3370" y="36958"/>
                      <a:pt x="2762" y="37709"/>
                    </a:cubicBezTo>
                    <a:cubicBezTo>
                      <a:pt x="2536" y="37435"/>
                      <a:pt x="2310" y="37161"/>
                      <a:pt x="2072" y="36899"/>
                    </a:cubicBezTo>
                    <a:cubicBezTo>
                      <a:pt x="1726" y="36494"/>
                      <a:pt x="1381" y="36077"/>
                      <a:pt x="1048" y="35673"/>
                    </a:cubicBezTo>
                    <a:lnTo>
                      <a:pt x="1048" y="35673"/>
                    </a:lnTo>
                    <a:cubicBezTo>
                      <a:pt x="1048" y="35863"/>
                      <a:pt x="1060" y="36054"/>
                      <a:pt x="1060" y="36232"/>
                    </a:cubicBezTo>
                    <a:cubicBezTo>
                      <a:pt x="1536" y="36839"/>
                      <a:pt x="2012" y="37435"/>
                      <a:pt x="2500" y="38018"/>
                    </a:cubicBezTo>
                    <a:cubicBezTo>
                      <a:pt x="2250" y="38328"/>
                      <a:pt x="1988" y="38649"/>
                      <a:pt x="1738" y="38959"/>
                    </a:cubicBezTo>
                    <a:cubicBezTo>
                      <a:pt x="1548" y="39185"/>
                      <a:pt x="1357" y="39423"/>
                      <a:pt x="1179" y="39661"/>
                    </a:cubicBezTo>
                    <a:cubicBezTo>
                      <a:pt x="1179" y="39828"/>
                      <a:pt x="1179" y="39995"/>
                      <a:pt x="1191" y="40173"/>
                    </a:cubicBezTo>
                    <a:cubicBezTo>
                      <a:pt x="1703" y="39542"/>
                      <a:pt x="2227" y="38935"/>
                      <a:pt x="2750" y="38328"/>
                    </a:cubicBezTo>
                    <a:cubicBezTo>
                      <a:pt x="3250" y="38947"/>
                      <a:pt x="3762" y="39566"/>
                      <a:pt x="4251" y="40185"/>
                    </a:cubicBezTo>
                    <a:cubicBezTo>
                      <a:pt x="4715" y="40780"/>
                      <a:pt x="5179" y="41364"/>
                      <a:pt x="5632" y="41959"/>
                    </a:cubicBezTo>
                    <a:cubicBezTo>
                      <a:pt x="5286" y="42400"/>
                      <a:pt x="4929" y="42852"/>
                      <a:pt x="4584" y="43293"/>
                    </a:cubicBezTo>
                    <a:cubicBezTo>
                      <a:pt x="3989" y="44066"/>
                      <a:pt x="3370" y="44817"/>
                      <a:pt x="2762" y="45567"/>
                    </a:cubicBezTo>
                    <a:cubicBezTo>
                      <a:pt x="2536" y="45293"/>
                      <a:pt x="2310" y="45031"/>
                      <a:pt x="2072" y="44757"/>
                    </a:cubicBezTo>
                    <a:cubicBezTo>
                      <a:pt x="1810" y="44447"/>
                      <a:pt x="1536" y="44126"/>
                      <a:pt x="1274" y="43816"/>
                    </a:cubicBezTo>
                    <a:lnTo>
                      <a:pt x="1274" y="43816"/>
                    </a:lnTo>
                    <a:cubicBezTo>
                      <a:pt x="1286" y="44007"/>
                      <a:pt x="1286" y="44197"/>
                      <a:pt x="1286" y="44376"/>
                    </a:cubicBezTo>
                    <a:cubicBezTo>
                      <a:pt x="1691" y="44888"/>
                      <a:pt x="2096" y="45388"/>
                      <a:pt x="2500" y="45888"/>
                    </a:cubicBezTo>
                    <a:cubicBezTo>
                      <a:pt x="2250" y="46198"/>
                      <a:pt x="1988" y="46507"/>
                      <a:pt x="1738" y="46817"/>
                    </a:cubicBezTo>
                    <a:cubicBezTo>
                      <a:pt x="1607" y="46984"/>
                      <a:pt x="1465" y="47150"/>
                      <a:pt x="1334" y="47317"/>
                    </a:cubicBezTo>
                    <a:cubicBezTo>
                      <a:pt x="1334" y="47495"/>
                      <a:pt x="1334" y="47674"/>
                      <a:pt x="1334" y="47841"/>
                    </a:cubicBezTo>
                    <a:cubicBezTo>
                      <a:pt x="1798" y="47281"/>
                      <a:pt x="2274" y="46733"/>
                      <a:pt x="2750" y="46186"/>
                    </a:cubicBezTo>
                    <a:cubicBezTo>
                      <a:pt x="3250" y="46805"/>
                      <a:pt x="3762" y="47424"/>
                      <a:pt x="4251" y="48055"/>
                    </a:cubicBezTo>
                    <a:cubicBezTo>
                      <a:pt x="4477" y="48341"/>
                      <a:pt x="4703" y="48627"/>
                      <a:pt x="4929" y="48912"/>
                    </a:cubicBezTo>
                    <a:cubicBezTo>
                      <a:pt x="5025" y="48781"/>
                      <a:pt x="5120" y="48662"/>
                      <a:pt x="5215" y="48531"/>
                    </a:cubicBezTo>
                    <a:cubicBezTo>
                      <a:pt x="5144" y="48436"/>
                      <a:pt x="5072" y="48353"/>
                      <a:pt x="5001" y="48269"/>
                    </a:cubicBezTo>
                    <a:cubicBezTo>
                      <a:pt x="4358" y="47448"/>
                      <a:pt x="3703" y="46662"/>
                      <a:pt x="3036" y="45864"/>
                    </a:cubicBezTo>
                    <a:cubicBezTo>
                      <a:pt x="3584" y="45233"/>
                      <a:pt x="4120" y="44590"/>
                      <a:pt x="4644" y="43936"/>
                    </a:cubicBezTo>
                    <a:cubicBezTo>
                      <a:pt x="5084" y="43400"/>
                      <a:pt x="5513" y="42864"/>
                      <a:pt x="5941" y="42328"/>
                    </a:cubicBezTo>
                    <a:cubicBezTo>
                      <a:pt x="6370" y="42852"/>
                      <a:pt x="6799" y="43376"/>
                      <a:pt x="7239" y="43900"/>
                    </a:cubicBezTo>
                    <a:cubicBezTo>
                      <a:pt x="7799" y="44543"/>
                      <a:pt x="8334" y="45209"/>
                      <a:pt x="8870" y="45876"/>
                    </a:cubicBezTo>
                    <a:cubicBezTo>
                      <a:pt x="8454" y="46412"/>
                      <a:pt x="8025" y="46948"/>
                      <a:pt x="7584" y="47460"/>
                    </a:cubicBezTo>
                    <a:cubicBezTo>
                      <a:pt x="7322" y="47757"/>
                      <a:pt x="7072" y="48055"/>
                      <a:pt x="6834" y="48353"/>
                    </a:cubicBezTo>
                    <a:cubicBezTo>
                      <a:pt x="6906" y="48508"/>
                      <a:pt x="6989" y="48674"/>
                      <a:pt x="7072" y="48829"/>
                    </a:cubicBezTo>
                    <a:cubicBezTo>
                      <a:pt x="7251" y="48603"/>
                      <a:pt x="7441" y="48388"/>
                      <a:pt x="7632" y="48162"/>
                    </a:cubicBezTo>
                    <a:cubicBezTo>
                      <a:pt x="8168" y="47555"/>
                      <a:pt x="8692" y="46936"/>
                      <a:pt x="9204" y="46305"/>
                    </a:cubicBezTo>
                    <a:cubicBezTo>
                      <a:pt x="9477" y="46638"/>
                      <a:pt x="9751" y="46995"/>
                      <a:pt x="10025" y="47341"/>
                    </a:cubicBezTo>
                    <a:cubicBezTo>
                      <a:pt x="10299" y="47710"/>
                      <a:pt x="10585" y="48067"/>
                      <a:pt x="10870" y="48424"/>
                    </a:cubicBezTo>
                    <a:cubicBezTo>
                      <a:pt x="10870" y="48365"/>
                      <a:pt x="10870" y="48293"/>
                      <a:pt x="10870" y="48234"/>
                    </a:cubicBezTo>
                    <a:cubicBezTo>
                      <a:pt x="10882" y="48007"/>
                      <a:pt x="10882" y="47781"/>
                      <a:pt x="10882" y="47555"/>
                    </a:cubicBezTo>
                    <a:cubicBezTo>
                      <a:pt x="10847" y="47519"/>
                      <a:pt x="10811" y="47472"/>
                      <a:pt x="10775" y="47424"/>
                    </a:cubicBezTo>
                    <a:cubicBezTo>
                      <a:pt x="10370" y="46912"/>
                      <a:pt x="9966" y="46388"/>
                      <a:pt x="9549" y="45864"/>
                    </a:cubicBezTo>
                    <a:cubicBezTo>
                      <a:pt x="9858" y="45483"/>
                      <a:pt x="10168" y="45102"/>
                      <a:pt x="10466" y="44709"/>
                    </a:cubicBezTo>
                    <a:cubicBezTo>
                      <a:pt x="10620" y="44519"/>
                      <a:pt x="10763" y="44340"/>
                      <a:pt x="10918" y="44150"/>
                    </a:cubicBezTo>
                    <a:cubicBezTo>
                      <a:pt x="10918" y="43852"/>
                      <a:pt x="10918" y="43555"/>
                      <a:pt x="10918" y="43257"/>
                    </a:cubicBezTo>
                    <a:cubicBezTo>
                      <a:pt x="10740" y="43483"/>
                      <a:pt x="10561" y="43709"/>
                      <a:pt x="10382" y="43936"/>
                    </a:cubicBezTo>
                    <a:cubicBezTo>
                      <a:pt x="9989" y="44436"/>
                      <a:pt x="9608" y="44948"/>
                      <a:pt x="9216" y="45448"/>
                    </a:cubicBezTo>
                    <a:cubicBezTo>
                      <a:pt x="8823" y="44959"/>
                      <a:pt x="8418" y="44471"/>
                      <a:pt x="8001" y="44007"/>
                    </a:cubicBezTo>
                    <a:cubicBezTo>
                      <a:pt x="7406" y="43328"/>
                      <a:pt x="6834" y="42638"/>
                      <a:pt x="6263" y="41935"/>
                    </a:cubicBezTo>
                    <a:cubicBezTo>
                      <a:pt x="6703" y="41388"/>
                      <a:pt x="7168" y="40840"/>
                      <a:pt x="7632" y="40316"/>
                    </a:cubicBezTo>
                    <a:cubicBezTo>
                      <a:pt x="8168" y="39697"/>
                      <a:pt x="8692" y="39078"/>
                      <a:pt x="9204" y="38447"/>
                    </a:cubicBezTo>
                    <a:cubicBezTo>
                      <a:pt x="9477" y="38792"/>
                      <a:pt x="9751" y="39137"/>
                      <a:pt x="10013" y="39483"/>
                    </a:cubicBezTo>
                    <a:cubicBezTo>
                      <a:pt x="10323" y="39875"/>
                      <a:pt x="10620" y="40268"/>
                      <a:pt x="10930" y="40649"/>
                    </a:cubicBezTo>
                    <a:cubicBezTo>
                      <a:pt x="10930" y="40352"/>
                      <a:pt x="10930" y="40054"/>
                      <a:pt x="10930" y="39768"/>
                    </a:cubicBezTo>
                    <a:cubicBezTo>
                      <a:pt x="10882" y="39697"/>
                      <a:pt x="10823" y="39637"/>
                      <a:pt x="10775" y="39566"/>
                    </a:cubicBezTo>
                    <a:cubicBezTo>
                      <a:pt x="10370" y="39054"/>
                      <a:pt x="9954" y="38530"/>
                      <a:pt x="9549" y="38006"/>
                    </a:cubicBezTo>
                    <a:cubicBezTo>
                      <a:pt x="9858" y="37625"/>
                      <a:pt x="10156" y="37244"/>
                      <a:pt x="10466" y="36851"/>
                    </a:cubicBezTo>
                    <a:cubicBezTo>
                      <a:pt x="10620" y="36649"/>
                      <a:pt x="10787" y="36446"/>
                      <a:pt x="10942" y="36244"/>
                    </a:cubicBezTo>
                    <a:cubicBezTo>
                      <a:pt x="10942" y="36101"/>
                      <a:pt x="10954" y="35946"/>
                      <a:pt x="10954" y="35804"/>
                    </a:cubicBezTo>
                    <a:lnTo>
                      <a:pt x="10954" y="35351"/>
                    </a:lnTo>
                    <a:cubicBezTo>
                      <a:pt x="10763" y="35589"/>
                      <a:pt x="10573" y="35827"/>
                      <a:pt x="10382" y="36065"/>
                    </a:cubicBezTo>
                    <a:cubicBezTo>
                      <a:pt x="9989" y="36577"/>
                      <a:pt x="9597" y="37078"/>
                      <a:pt x="9204" y="37589"/>
                    </a:cubicBezTo>
                    <a:cubicBezTo>
                      <a:pt x="8811" y="37101"/>
                      <a:pt x="8418" y="36613"/>
                      <a:pt x="8001" y="36137"/>
                    </a:cubicBezTo>
                    <a:cubicBezTo>
                      <a:pt x="7406" y="35458"/>
                      <a:pt x="6822" y="34780"/>
                      <a:pt x="6251" y="34077"/>
                    </a:cubicBezTo>
                    <a:cubicBezTo>
                      <a:pt x="6703" y="33529"/>
                      <a:pt x="7156" y="32982"/>
                      <a:pt x="7632" y="32446"/>
                    </a:cubicBezTo>
                    <a:cubicBezTo>
                      <a:pt x="8168" y="31839"/>
                      <a:pt x="8692" y="31208"/>
                      <a:pt x="9204" y="30577"/>
                    </a:cubicBezTo>
                    <a:cubicBezTo>
                      <a:pt x="9477" y="30922"/>
                      <a:pt x="9739" y="31267"/>
                      <a:pt x="10013" y="31624"/>
                    </a:cubicBezTo>
                    <a:cubicBezTo>
                      <a:pt x="10323" y="32017"/>
                      <a:pt x="10632" y="32422"/>
                      <a:pt x="10954" y="32815"/>
                    </a:cubicBezTo>
                    <a:cubicBezTo>
                      <a:pt x="10954" y="32517"/>
                      <a:pt x="10954" y="32232"/>
                      <a:pt x="10954" y="31934"/>
                    </a:cubicBezTo>
                    <a:cubicBezTo>
                      <a:pt x="10894" y="31863"/>
                      <a:pt x="10835" y="31779"/>
                      <a:pt x="10775" y="31708"/>
                    </a:cubicBezTo>
                    <a:cubicBezTo>
                      <a:pt x="10359" y="31184"/>
                      <a:pt x="9954" y="30672"/>
                      <a:pt x="9549" y="30148"/>
                    </a:cubicBezTo>
                    <a:cubicBezTo>
                      <a:pt x="9847" y="29767"/>
                      <a:pt x="10156" y="29386"/>
                      <a:pt x="10466" y="28993"/>
                    </a:cubicBezTo>
                    <a:cubicBezTo>
                      <a:pt x="10620" y="28791"/>
                      <a:pt x="10787" y="28576"/>
                      <a:pt x="10954" y="28374"/>
                    </a:cubicBezTo>
                    <a:lnTo>
                      <a:pt x="10954" y="27481"/>
                    </a:lnTo>
                    <a:cubicBezTo>
                      <a:pt x="10763" y="27719"/>
                      <a:pt x="10573" y="27969"/>
                      <a:pt x="10382" y="28207"/>
                    </a:cubicBezTo>
                    <a:cubicBezTo>
                      <a:pt x="9989" y="28719"/>
                      <a:pt x="9597" y="29219"/>
                      <a:pt x="9204" y="29731"/>
                    </a:cubicBezTo>
                    <a:cubicBezTo>
                      <a:pt x="8811" y="29243"/>
                      <a:pt x="8418" y="28755"/>
                      <a:pt x="8001" y="28279"/>
                    </a:cubicBezTo>
                    <a:cubicBezTo>
                      <a:pt x="7406" y="27600"/>
                      <a:pt x="6822" y="26910"/>
                      <a:pt x="6251" y="26219"/>
                    </a:cubicBezTo>
                    <a:cubicBezTo>
                      <a:pt x="6703" y="25671"/>
                      <a:pt x="7156" y="25124"/>
                      <a:pt x="7620" y="24588"/>
                    </a:cubicBezTo>
                    <a:cubicBezTo>
                      <a:pt x="8168" y="23981"/>
                      <a:pt x="8680" y="23350"/>
                      <a:pt x="9192" y="22719"/>
                    </a:cubicBezTo>
                    <a:cubicBezTo>
                      <a:pt x="9466" y="23064"/>
                      <a:pt x="9739" y="23409"/>
                      <a:pt x="10013" y="23754"/>
                    </a:cubicBezTo>
                    <a:cubicBezTo>
                      <a:pt x="10323" y="24159"/>
                      <a:pt x="10632" y="24564"/>
                      <a:pt x="10954" y="24957"/>
                    </a:cubicBezTo>
                    <a:lnTo>
                      <a:pt x="10954" y="24076"/>
                    </a:lnTo>
                    <a:cubicBezTo>
                      <a:pt x="10894" y="24004"/>
                      <a:pt x="10835" y="23921"/>
                      <a:pt x="10775" y="23850"/>
                    </a:cubicBezTo>
                    <a:cubicBezTo>
                      <a:pt x="10359" y="23326"/>
                      <a:pt x="9954" y="22802"/>
                      <a:pt x="9537" y="22290"/>
                    </a:cubicBezTo>
                    <a:cubicBezTo>
                      <a:pt x="9847" y="21909"/>
                      <a:pt x="10156" y="21516"/>
                      <a:pt x="10454" y="21135"/>
                    </a:cubicBezTo>
                    <a:cubicBezTo>
                      <a:pt x="10620" y="20933"/>
                      <a:pt x="10787" y="20718"/>
                      <a:pt x="10954" y="20516"/>
                    </a:cubicBezTo>
                    <a:cubicBezTo>
                      <a:pt x="10954" y="20218"/>
                      <a:pt x="10954" y="19921"/>
                      <a:pt x="10954" y="19623"/>
                    </a:cubicBezTo>
                    <a:cubicBezTo>
                      <a:pt x="10763" y="19861"/>
                      <a:pt x="10573" y="20111"/>
                      <a:pt x="10382" y="20349"/>
                    </a:cubicBezTo>
                    <a:cubicBezTo>
                      <a:pt x="9989" y="20849"/>
                      <a:pt x="9597" y="21361"/>
                      <a:pt x="9204" y="21861"/>
                    </a:cubicBezTo>
                    <a:cubicBezTo>
                      <a:pt x="8811" y="21373"/>
                      <a:pt x="8406" y="20897"/>
                      <a:pt x="8001" y="20421"/>
                    </a:cubicBezTo>
                    <a:cubicBezTo>
                      <a:pt x="7406" y="19742"/>
                      <a:pt x="6822" y="19052"/>
                      <a:pt x="6251" y="18361"/>
                    </a:cubicBezTo>
                    <a:cubicBezTo>
                      <a:pt x="6703" y="17813"/>
                      <a:pt x="7156" y="17266"/>
                      <a:pt x="7620" y="16730"/>
                    </a:cubicBezTo>
                    <a:cubicBezTo>
                      <a:pt x="8156" y="16123"/>
                      <a:pt x="8680" y="15492"/>
                      <a:pt x="9192" y="14861"/>
                    </a:cubicBezTo>
                    <a:cubicBezTo>
                      <a:pt x="9466" y="15206"/>
                      <a:pt x="9739" y="15551"/>
                      <a:pt x="10013" y="15896"/>
                    </a:cubicBezTo>
                    <a:cubicBezTo>
                      <a:pt x="10323" y="16301"/>
                      <a:pt x="10632" y="16694"/>
                      <a:pt x="10942" y="17099"/>
                    </a:cubicBezTo>
                    <a:cubicBezTo>
                      <a:pt x="10942" y="16801"/>
                      <a:pt x="10942" y="16504"/>
                      <a:pt x="10942" y="16206"/>
                    </a:cubicBezTo>
                    <a:cubicBezTo>
                      <a:pt x="10882" y="16134"/>
                      <a:pt x="10823" y="16063"/>
                      <a:pt x="10763" y="15992"/>
                    </a:cubicBezTo>
                    <a:cubicBezTo>
                      <a:pt x="10359" y="15468"/>
                      <a:pt x="9954" y="14944"/>
                      <a:pt x="9537" y="14432"/>
                    </a:cubicBezTo>
                    <a:cubicBezTo>
                      <a:pt x="9847" y="14051"/>
                      <a:pt x="10156" y="13658"/>
                      <a:pt x="10454" y="13277"/>
                    </a:cubicBezTo>
                    <a:cubicBezTo>
                      <a:pt x="10609" y="13075"/>
                      <a:pt x="10775" y="12872"/>
                      <a:pt x="10930" y="12682"/>
                    </a:cubicBezTo>
                    <a:cubicBezTo>
                      <a:pt x="10930" y="12384"/>
                      <a:pt x="10930" y="12086"/>
                      <a:pt x="10930" y="11789"/>
                    </a:cubicBezTo>
                    <a:cubicBezTo>
                      <a:pt x="10740" y="12027"/>
                      <a:pt x="10561" y="12253"/>
                      <a:pt x="10382" y="12491"/>
                    </a:cubicBezTo>
                    <a:cubicBezTo>
                      <a:pt x="9989" y="12991"/>
                      <a:pt x="9597" y="13503"/>
                      <a:pt x="9204" y="14003"/>
                    </a:cubicBezTo>
                    <a:cubicBezTo>
                      <a:pt x="8811" y="13515"/>
                      <a:pt x="8406" y="13039"/>
                      <a:pt x="7989" y="12563"/>
                    </a:cubicBezTo>
                    <a:cubicBezTo>
                      <a:pt x="7406" y="11884"/>
                      <a:pt x="6822" y="11193"/>
                      <a:pt x="6251" y="10503"/>
                    </a:cubicBezTo>
                    <a:cubicBezTo>
                      <a:pt x="6703" y="9943"/>
                      <a:pt x="7156" y="9407"/>
                      <a:pt x="7620" y="8872"/>
                    </a:cubicBezTo>
                    <a:cubicBezTo>
                      <a:pt x="8156" y="8253"/>
                      <a:pt x="8680" y="7633"/>
                      <a:pt x="9192" y="7002"/>
                    </a:cubicBezTo>
                    <a:cubicBezTo>
                      <a:pt x="9466" y="7348"/>
                      <a:pt x="9739" y="7693"/>
                      <a:pt x="10001" y="8038"/>
                    </a:cubicBezTo>
                    <a:cubicBezTo>
                      <a:pt x="10311" y="8431"/>
                      <a:pt x="10609" y="8824"/>
                      <a:pt x="10918" y="9205"/>
                    </a:cubicBezTo>
                    <a:cubicBezTo>
                      <a:pt x="10918" y="8907"/>
                      <a:pt x="10918" y="8610"/>
                      <a:pt x="10918" y="8312"/>
                    </a:cubicBezTo>
                    <a:cubicBezTo>
                      <a:pt x="10870" y="8253"/>
                      <a:pt x="10823" y="8193"/>
                      <a:pt x="10763" y="8122"/>
                    </a:cubicBezTo>
                    <a:cubicBezTo>
                      <a:pt x="10359" y="7610"/>
                      <a:pt x="9954" y="7086"/>
                      <a:pt x="9537" y="6574"/>
                    </a:cubicBezTo>
                    <a:cubicBezTo>
                      <a:pt x="9847" y="6181"/>
                      <a:pt x="10156" y="5800"/>
                      <a:pt x="10454" y="5419"/>
                    </a:cubicBezTo>
                    <a:cubicBezTo>
                      <a:pt x="10609" y="5228"/>
                      <a:pt x="10751" y="5038"/>
                      <a:pt x="10906" y="4847"/>
                    </a:cubicBezTo>
                    <a:cubicBezTo>
                      <a:pt x="10906" y="4562"/>
                      <a:pt x="10894" y="4264"/>
                      <a:pt x="10894" y="3978"/>
                    </a:cubicBezTo>
                    <a:cubicBezTo>
                      <a:pt x="10716" y="4193"/>
                      <a:pt x="10549" y="4407"/>
                      <a:pt x="10382" y="4633"/>
                    </a:cubicBezTo>
                    <a:cubicBezTo>
                      <a:pt x="9989" y="5133"/>
                      <a:pt x="9597" y="5645"/>
                      <a:pt x="9204" y="6145"/>
                    </a:cubicBezTo>
                    <a:cubicBezTo>
                      <a:pt x="8811" y="5657"/>
                      <a:pt x="8406" y="5169"/>
                      <a:pt x="7989" y="4705"/>
                    </a:cubicBezTo>
                    <a:cubicBezTo>
                      <a:pt x="7406" y="4026"/>
                      <a:pt x="6822" y="3335"/>
                      <a:pt x="6251" y="2645"/>
                    </a:cubicBezTo>
                    <a:cubicBezTo>
                      <a:pt x="6703" y="2085"/>
                      <a:pt x="7156" y="1537"/>
                      <a:pt x="7620" y="1014"/>
                    </a:cubicBezTo>
                    <a:cubicBezTo>
                      <a:pt x="7727" y="883"/>
                      <a:pt x="7846" y="752"/>
                      <a:pt x="7953" y="621"/>
                    </a:cubicBezTo>
                    <a:cubicBezTo>
                      <a:pt x="7918" y="609"/>
                      <a:pt x="7894" y="597"/>
                      <a:pt x="7870" y="585"/>
                    </a:cubicBezTo>
                    <a:cubicBezTo>
                      <a:pt x="7739" y="525"/>
                      <a:pt x="7608" y="454"/>
                      <a:pt x="7477" y="406"/>
                    </a:cubicBezTo>
                    <a:cubicBezTo>
                      <a:pt x="6953" y="1014"/>
                      <a:pt x="6441" y="1645"/>
                      <a:pt x="5941" y="2264"/>
                    </a:cubicBezTo>
                    <a:cubicBezTo>
                      <a:pt x="5727" y="2002"/>
                      <a:pt x="5513" y="1728"/>
                      <a:pt x="5286" y="1466"/>
                    </a:cubicBezTo>
                    <a:cubicBezTo>
                      <a:pt x="5227" y="1454"/>
                      <a:pt x="5155" y="1430"/>
                      <a:pt x="5108" y="1395"/>
                    </a:cubicBezTo>
                    <a:cubicBezTo>
                      <a:pt x="4977" y="1299"/>
                      <a:pt x="4953" y="1145"/>
                      <a:pt x="4917" y="1002"/>
                    </a:cubicBezTo>
                    <a:cubicBezTo>
                      <a:pt x="4679" y="692"/>
                      <a:pt x="4429" y="394"/>
                      <a:pt x="4179" y="97"/>
                    </a:cubicBezTo>
                    <a:cubicBezTo>
                      <a:pt x="4132" y="73"/>
                      <a:pt x="4072" y="37"/>
                      <a:pt x="4024" y="25"/>
                    </a:cubicBezTo>
                    <a:cubicBezTo>
                      <a:pt x="3998" y="10"/>
                      <a:pt x="3968" y="1"/>
                      <a:pt x="39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0" name="Google Shape;1110;p18"/>
              <p:cNvSpPr/>
              <p:nvPr/>
            </p:nvSpPr>
            <p:spPr>
              <a:xfrm>
                <a:off x="3222417" y="1292347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24"/>
                    </a:moveTo>
                    <a:cubicBezTo>
                      <a:pt x="0" y="0"/>
                      <a:pt x="0" y="12"/>
                      <a:pt x="0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1" name="Google Shape;1111;p18"/>
              <p:cNvSpPr/>
              <p:nvPr/>
            </p:nvSpPr>
            <p:spPr>
              <a:xfrm>
                <a:off x="3208516" y="1267256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0"/>
                    </a:moveTo>
                    <a:cubicBezTo>
                      <a:pt x="623" y="0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2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303"/>
                      <a:pt x="1156" y="1220"/>
                      <a:pt x="1263" y="1100"/>
                    </a:cubicBezTo>
                    <a:cubicBezTo>
                      <a:pt x="1489" y="862"/>
                      <a:pt x="1406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0"/>
                      <a:pt x="6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2" name="Google Shape;1112;p18"/>
              <p:cNvSpPr/>
              <p:nvPr/>
            </p:nvSpPr>
            <p:spPr>
              <a:xfrm>
                <a:off x="3224442" y="128253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3" name="Google Shape;1113;p18"/>
              <p:cNvSpPr/>
              <p:nvPr/>
            </p:nvSpPr>
            <p:spPr>
              <a:xfrm>
                <a:off x="3223653" y="1298079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0"/>
                    </a:cubicBez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4" name="Google Shape;1114;p18"/>
              <p:cNvSpPr/>
              <p:nvPr/>
            </p:nvSpPr>
            <p:spPr>
              <a:xfrm>
                <a:off x="3222417" y="1289498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5" name="Google Shape;1115;p18"/>
              <p:cNvSpPr/>
              <p:nvPr/>
            </p:nvSpPr>
            <p:spPr>
              <a:xfrm>
                <a:off x="3246513" y="1296843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3" y="0"/>
                    </a:moveTo>
                    <a:lnTo>
                      <a:pt x="13" y="0"/>
                    </a:ln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6" name="Google Shape;1116;p18"/>
              <p:cNvSpPr/>
              <p:nvPr/>
            </p:nvSpPr>
            <p:spPr>
              <a:xfrm>
                <a:off x="3223241" y="156941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7" name="Google Shape;1117;p18"/>
              <p:cNvSpPr/>
              <p:nvPr/>
            </p:nvSpPr>
            <p:spPr>
              <a:xfrm>
                <a:off x="3209751" y="1544320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9"/>
                      <a:pt x="381" y="1268"/>
                    </a:cubicBezTo>
                    <a:cubicBezTo>
                      <a:pt x="480" y="1317"/>
                      <a:pt x="573" y="1344"/>
                      <a:pt x="676" y="1344"/>
                    </a:cubicBezTo>
                    <a:cubicBezTo>
                      <a:pt x="722" y="1344"/>
                      <a:pt x="770" y="1338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8" name="Google Shape;1118;p18"/>
              <p:cNvSpPr/>
              <p:nvPr/>
            </p:nvSpPr>
            <p:spPr>
              <a:xfrm>
                <a:off x="3225747" y="1559629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9" name="Google Shape;1119;p18"/>
              <p:cNvSpPr/>
              <p:nvPr/>
            </p:nvSpPr>
            <p:spPr>
              <a:xfrm>
                <a:off x="3224854" y="157514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2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0" name="Google Shape;1120;p18"/>
              <p:cNvSpPr/>
              <p:nvPr/>
            </p:nvSpPr>
            <p:spPr>
              <a:xfrm>
                <a:off x="3223241" y="156656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1" name="Google Shape;1121;p18"/>
              <p:cNvSpPr/>
              <p:nvPr/>
            </p:nvSpPr>
            <p:spPr>
              <a:xfrm>
                <a:off x="3247748" y="157390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2" name="Google Shape;1122;p18"/>
              <p:cNvSpPr/>
              <p:nvPr/>
            </p:nvSpPr>
            <p:spPr>
              <a:xfrm>
                <a:off x="3222417" y="183504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3" name="Google Shape;1123;p18"/>
              <p:cNvSpPr/>
              <p:nvPr/>
            </p:nvSpPr>
            <p:spPr>
              <a:xfrm>
                <a:off x="3208516" y="1809954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6"/>
                    </a:cubicBezTo>
                    <a:cubicBezTo>
                      <a:pt x="536" y="6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1"/>
                      <a:pt x="132" y="1137"/>
                      <a:pt x="382" y="1268"/>
                    </a:cubicBezTo>
                    <a:cubicBezTo>
                      <a:pt x="488" y="1312"/>
                      <a:pt x="594" y="1336"/>
                      <a:pt x="704" y="1336"/>
                    </a:cubicBezTo>
                    <a:cubicBezTo>
                      <a:pt x="743" y="1336"/>
                      <a:pt x="782" y="1333"/>
                      <a:pt x="822" y="1327"/>
                    </a:cubicBezTo>
                    <a:cubicBezTo>
                      <a:pt x="977" y="1303"/>
                      <a:pt x="1156" y="1220"/>
                      <a:pt x="1263" y="1101"/>
                    </a:cubicBezTo>
                    <a:cubicBezTo>
                      <a:pt x="1489" y="863"/>
                      <a:pt x="1406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4" name="Google Shape;1124;p18"/>
              <p:cNvSpPr/>
              <p:nvPr/>
            </p:nvSpPr>
            <p:spPr>
              <a:xfrm>
                <a:off x="3224545" y="1825262"/>
                <a:ext cx="343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0" h="14" extrusionOk="0">
                    <a:moveTo>
                      <a:pt x="10" y="0"/>
                    </a:moveTo>
                    <a:lnTo>
                      <a:pt x="10" y="0"/>
                    </a:lnTo>
                    <a:cubicBezTo>
                      <a:pt x="3" y="7"/>
                      <a:pt x="0" y="14"/>
                      <a:pt x="1" y="14"/>
                    </a:cubicBezTo>
                    <a:cubicBezTo>
                      <a:pt x="2" y="14"/>
                      <a:pt x="5" y="10"/>
                      <a:pt x="1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5" name="Google Shape;1125;p18"/>
              <p:cNvSpPr/>
              <p:nvPr/>
            </p:nvSpPr>
            <p:spPr>
              <a:xfrm>
                <a:off x="3223653" y="184077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6" name="Google Shape;1126;p18"/>
              <p:cNvSpPr/>
              <p:nvPr/>
            </p:nvSpPr>
            <p:spPr>
              <a:xfrm>
                <a:off x="3222417" y="183219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7" name="Google Shape;1127;p18"/>
              <p:cNvSpPr/>
              <p:nvPr/>
            </p:nvSpPr>
            <p:spPr>
              <a:xfrm>
                <a:off x="3246513" y="183954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lnTo>
                      <a:pt x="13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8" name="Google Shape;1128;p18"/>
              <p:cNvSpPr/>
              <p:nvPr/>
            </p:nvSpPr>
            <p:spPr>
              <a:xfrm>
                <a:off x="3334383" y="2248238"/>
                <a:ext cx="34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1" h="24" extrusionOk="0">
                    <a:moveTo>
                      <a:pt x="1" y="24"/>
                    </a:moveTo>
                    <a:cubicBezTo>
                      <a:pt x="1" y="0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9" name="Google Shape;1129;p18"/>
              <p:cNvSpPr/>
              <p:nvPr/>
            </p:nvSpPr>
            <p:spPr>
              <a:xfrm>
                <a:off x="3320481" y="2223147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41"/>
                      <a:pt x="430" y="41"/>
                    </a:cubicBezTo>
                    <a:cubicBezTo>
                      <a:pt x="346" y="64"/>
                      <a:pt x="275" y="112"/>
                      <a:pt x="215" y="171"/>
                    </a:cubicBezTo>
                    <a:cubicBezTo>
                      <a:pt x="108" y="279"/>
                      <a:pt x="37" y="422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5"/>
                      <a:pt x="708" y="1335"/>
                    </a:cubicBezTo>
                    <a:cubicBezTo>
                      <a:pt x="746" y="1335"/>
                      <a:pt x="784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89" y="850"/>
                      <a:pt x="1406" y="517"/>
                      <a:pt x="1215" y="291"/>
                    </a:cubicBezTo>
                    <a:cubicBezTo>
                      <a:pt x="1108" y="160"/>
                      <a:pt x="965" y="76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0" name="Google Shape;1130;p18"/>
              <p:cNvSpPr/>
              <p:nvPr/>
            </p:nvSpPr>
            <p:spPr>
              <a:xfrm>
                <a:off x="3336442" y="223842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1" name="Google Shape;1131;p18"/>
              <p:cNvSpPr/>
              <p:nvPr/>
            </p:nvSpPr>
            <p:spPr>
              <a:xfrm>
                <a:off x="3335618" y="225393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3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2" name="Google Shape;1132;p18"/>
              <p:cNvSpPr/>
              <p:nvPr/>
            </p:nvSpPr>
            <p:spPr>
              <a:xfrm>
                <a:off x="3334383" y="224535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3" name="Google Shape;1133;p18"/>
              <p:cNvSpPr/>
              <p:nvPr/>
            </p:nvSpPr>
            <p:spPr>
              <a:xfrm>
                <a:off x="3358512" y="225273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4" name="Google Shape;1134;p18"/>
              <p:cNvSpPr/>
              <p:nvPr/>
            </p:nvSpPr>
            <p:spPr>
              <a:xfrm>
                <a:off x="3225678" y="2112967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1" y="36"/>
                    </a:moveTo>
                    <a:cubicBezTo>
                      <a:pt x="1" y="0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5" name="Google Shape;1135;p18"/>
              <p:cNvSpPr/>
              <p:nvPr/>
            </p:nvSpPr>
            <p:spPr>
              <a:xfrm>
                <a:off x="3211777" y="2088288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53" y="29"/>
                    </a:cubicBezTo>
                    <a:cubicBezTo>
                      <a:pt x="453" y="29"/>
                      <a:pt x="441" y="29"/>
                      <a:pt x="430" y="40"/>
                    </a:cubicBezTo>
                    <a:cubicBezTo>
                      <a:pt x="346" y="64"/>
                      <a:pt x="275" y="100"/>
                      <a:pt x="215" y="171"/>
                    </a:cubicBezTo>
                    <a:cubicBezTo>
                      <a:pt x="108" y="279"/>
                      <a:pt x="37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6" name="Google Shape;1136;p18"/>
              <p:cNvSpPr/>
              <p:nvPr/>
            </p:nvSpPr>
            <p:spPr>
              <a:xfrm>
                <a:off x="3227737" y="2103562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7" name="Google Shape;1137;p18"/>
              <p:cNvSpPr/>
              <p:nvPr/>
            </p:nvSpPr>
            <p:spPr>
              <a:xfrm>
                <a:off x="3226914" y="211907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8" name="Google Shape;1138;p18"/>
              <p:cNvSpPr/>
              <p:nvPr/>
            </p:nvSpPr>
            <p:spPr>
              <a:xfrm>
                <a:off x="3225678" y="211049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9" name="Google Shape;1139;p18"/>
              <p:cNvSpPr/>
              <p:nvPr/>
            </p:nvSpPr>
            <p:spPr>
              <a:xfrm>
                <a:off x="3249808" y="2117463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0" name="Google Shape;1140;p18"/>
              <p:cNvSpPr/>
              <p:nvPr/>
            </p:nvSpPr>
            <p:spPr>
              <a:xfrm>
                <a:off x="3220358" y="237980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7"/>
                    </a:moveTo>
                    <a:cubicBezTo>
                      <a:pt x="1" y="1"/>
                      <a:pt x="1" y="13"/>
                      <a:pt x="1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1" name="Google Shape;1141;p18"/>
              <p:cNvSpPr/>
              <p:nvPr/>
            </p:nvSpPr>
            <p:spPr>
              <a:xfrm>
                <a:off x="3206491" y="2354780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19" y="0"/>
                    </a:moveTo>
                    <a:cubicBezTo>
                      <a:pt x="603" y="0"/>
                      <a:pt x="588" y="1"/>
                      <a:pt x="572" y="4"/>
                    </a:cubicBezTo>
                    <a:cubicBezTo>
                      <a:pt x="536" y="15"/>
                      <a:pt x="500" y="15"/>
                      <a:pt x="464" y="39"/>
                    </a:cubicBezTo>
                    <a:lnTo>
                      <a:pt x="429" y="39"/>
                    </a:lnTo>
                    <a:cubicBezTo>
                      <a:pt x="345" y="63"/>
                      <a:pt x="274" y="111"/>
                      <a:pt x="214" y="170"/>
                    </a:cubicBezTo>
                    <a:cubicBezTo>
                      <a:pt x="107" y="277"/>
                      <a:pt x="48" y="432"/>
                      <a:pt x="24" y="587"/>
                    </a:cubicBezTo>
                    <a:cubicBezTo>
                      <a:pt x="0" y="849"/>
                      <a:pt x="131" y="1147"/>
                      <a:pt x="381" y="1266"/>
                    </a:cubicBezTo>
                    <a:cubicBezTo>
                      <a:pt x="480" y="1315"/>
                      <a:pt x="578" y="1342"/>
                      <a:pt x="681" y="1342"/>
                    </a:cubicBezTo>
                    <a:cubicBezTo>
                      <a:pt x="727" y="1342"/>
                      <a:pt x="774" y="1336"/>
                      <a:pt x="822" y="1325"/>
                    </a:cubicBezTo>
                    <a:cubicBezTo>
                      <a:pt x="976" y="1301"/>
                      <a:pt x="1155" y="1230"/>
                      <a:pt x="1262" y="1099"/>
                    </a:cubicBezTo>
                    <a:cubicBezTo>
                      <a:pt x="1488" y="861"/>
                      <a:pt x="1405" y="516"/>
                      <a:pt x="1215" y="289"/>
                    </a:cubicBezTo>
                    <a:cubicBezTo>
                      <a:pt x="1107" y="170"/>
                      <a:pt x="965" y="75"/>
                      <a:pt x="810" y="27"/>
                    </a:cubicBezTo>
                    <a:cubicBezTo>
                      <a:pt x="752" y="18"/>
                      <a:pt x="686" y="0"/>
                      <a:pt x="6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2" name="Google Shape;1142;p18"/>
              <p:cNvSpPr/>
              <p:nvPr/>
            </p:nvSpPr>
            <p:spPr>
              <a:xfrm>
                <a:off x="3222451" y="237043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0"/>
                    </a:moveTo>
                    <a:cubicBezTo>
                      <a:pt x="3" y="0"/>
                      <a:pt x="1" y="5"/>
                      <a:pt x="3" y="5"/>
                    </a:cubicBezTo>
                    <a:cubicBezTo>
                      <a:pt x="5" y="5"/>
                      <a:pt x="7" y="4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3" name="Google Shape;1143;p18"/>
              <p:cNvSpPr/>
              <p:nvPr/>
            </p:nvSpPr>
            <p:spPr>
              <a:xfrm>
                <a:off x="3221593" y="238594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4" name="Google Shape;1144;p18"/>
              <p:cNvSpPr/>
              <p:nvPr/>
            </p:nvSpPr>
            <p:spPr>
              <a:xfrm>
                <a:off x="3220358" y="23769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2"/>
                      <a:pt x="1" y="12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5" name="Google Shape;1145;p18"/>
              <p:cNvSpPr/>
              <p:nvPr/>
            </p:nvSpPr>
            <p:spPr>
              <a:xfrm>
                <a:off x="3244488" y="238429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6" name="Google Shape;1146;p18"/>
              <p:cNvSpPr/>
              <p:nvPr/>
            </p:nvSpPr>
            <p:spPr>
              <a:xfrm>
                <a:off x="3222417" y="264626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6"/>
                    </a:moveTo>
                    <a:cubicBezTo>
                      <a:pt x="0" y="1"/>
                      <a:pt x="0" y="25"/>
                      <a:pt x="0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7" name="Google Shape;1147;p18"/>
              <p:cNvSpPr/>
              <p:nvPr/>
            </p:nvSpPr>
            <p:spPr>
              <a:xfrm>
                <a:off x="3208516" y="2621581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1"/>
                    </a:cubicBezTo>
                    <a:cubicBezTo>
                      <a:pt x="346" y="65"/>
                      <a:pt x="286" y="101"/>
                      <a:pt x="215" y="160"/>
                    </a:cubicBezTo>
                    <a:cubicBezTo>
                      <a:pt x="108" y="279"/>
                      <a:pt x="48" y="422"/>
                      <a:pt x="24" y="577"/>
                    </a:cubicBezTo>
                    <a:cubicBezTo>
                      <a:pt x="1" y="851"/>
                      <a:pt x="132" y="1136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91"/>
                    </a:cubicBezTo>
                    <a:cubicBezTo>
                      <a:pt x="1108" y="160"/>
                      <a:pt x="965" y="65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8" name="Google Shape;1148;p18"/>
              <p:cNvSpPr/>
              <p:nvPr/>
            </p:nvSpPr>
            <p:spPr>
              <a:xfrm>
                <a:off x="3224442" y="263685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9" name="Google Shape;1149;p18"/>
              <p:cNvSpPr/>
              <p:nvPr/>
            </p:nvSpPr>
            <p:spPr>
              <a:xfrm>
                <a:off x="3223653" y="2652404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18"/>
              <p:cNvSpPr/>
              <p:nvPr/>
            </p:nvSpPr>
            <p:spPr>
              <a:xfrm>
                <a:off x="3222417" y="264382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0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18"/>
              <p:cNvSpPr/>
              <p:nvPr/>
            </p:nvSpPr>
            <p:spPr>
              <a:xfrm>
                <a:off x="3246513" y="2650756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3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18"/>
              <p:cNvSpPr/>
              <p:nvPr/>
            </p:nvSpPr>
            <p:spPr>
              <a:xfrm>
                <a:off x="3111653" y="280851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18"/>
              <p:cNvSpPr/>
              <p:nvPr/>
            </p:nvSpPr>
            <p:spPr>
              <a:xfrm>
                <a:off x="3097786" y="2783590"/>
                <a:ext cx="50698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9" extrusionOk="0">
                    <a:moveTo>
                      <a:pt x="572" y="0"/>
                    </a:moveTo>
                    <a:cubicBezTo>
                      <a:pt x="536" y="12"/>
                      <a:pt x="500" y="12"/>
                      <a:pt x="464" y="36"/>
                    </a:cubicBezTo>
                    <a:lnTo>
                      <a:pt x="429" y="36"/>
                    </a:lnTo>
                    <a:cubicBezTo>
                      <a:pt x="345" y="60"/>
                      <a:pt x="274" y="107"/>
                      <a:pt x="214" y="167"/>
                    </a:cubicBezTo>
                    <a:cubicBezTo>
                      <a:pt x="107" y="274"/>
                      <a:pt x="36" y="429"/>
                      <a:pt x="24" y="584"/>
                    </a:cubicBezTo>
                    <a:cubicBezTo>
                      <a:pt x="0" y="846"/>
                      <a:pt x="131" y="1143"/>
                      <a:pt x="381" y="1262"/>
                    </a:cubicBezTo>
                    <a:cubicBezTo>
                      <a:pt x="480" y="1312"/>
                      <a:pt x="573" y="1338"/>
                      <a:pt x="676" y="1338"/>
                    </a:cubicBezTo>
                    <a:cubicBezTo>
                      <a:pt x="722" y="1338"/>
                      <a:pt x="770" y="1333"/>
                      <a:pt x="822" y="1322"/>
                    </a:cubicBezTo>
                    <a:cubicBezTo>
                      <a:pt x="976" y="1298"/>
                      <a:pt x="1155" y="1227"/>
                      <a:pt x="1262" y="1096"/>
                    </a:cubicBezTo>
                    <a:cubicBezTo>
                      <a:pt x="1476" y="857"/>
                      <a:pt x="1405" y="524"/>
                      <a:pt x="1214" y="286"/>
                    </a:cubicBezTo>
                    <a:cubicBezTo>
                      <a:pt x="1107" y="167"/>
                      <a:pt x="964" y="72"/>
                      <a:pt x="810" y="24"/>
                    </a:cubicBezTo>
                    <a:cubicBezTo>
                      <a:pt x="738" y="12"/>
                      <a:pt x="655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18"/>
              <p:cNvSpPr/>
              <p:nvPr/>
            </p:nvSpPr>
            <p:spPr>
              <a:xfrm>
                <a:off x="3113712" y="279910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18"/>
              <p:cNvSpPr/>
              <p:nvPr/>
            </p:nvSpPr>
            <p:spPr>
              <a:xfrm>
                <a:off x="3112889" y="281465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18"/>
              <p:cNvSpPr/>
              <p:nvPr/>
            </p:nvSpPr>
            <p:spPr>
              <a:xfrm>
                <a:off x="3111653" y="280566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18"/>
              <p:cNvSpPr/>
              <p:nvPr/>
            </p:nvSpPr>
            <p:spPr>
              <a:xfrm>
                <a:off x="3135783" y="281300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18"/>
              <p:cNvSpPr/>
              <p:nvPr/>
            </p:nvSpPr>
            <p:spPr>
              <a:xfrm>
                <a:off x="3339291" y="2815203"/>
                <a:ext cx="240" cy="687"/>
              </a:xfrm>
              <a:custGeom>
                <a:avLst/>
                <a:gdLst/>
                <a:ahLst/>
                <a:cxnLst/>
                <a:rect l="l" t="t" r="r" b="b"/>
                <a:pathLst>
                  <a:path w="7" h="20" extrusionOk="0">
                    <a:moveTo>
                      <a:pt x="6" y="1"/>
                    </a:moveTo>
                    <a:cubicBezTo>
                      <a:pt x="5" y="1"/>
                      <a:pt x="1" y="13"/>
                      <a:pt x="1" y="20"/>
                    </a:cubicBezTo>
                    <a:cubicBezTo>
                      <a:pt x="5" y="6"/>
                      <a:pt x="6" y="1"/>
                      <a:pt x="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18"/>
              <p:cNvSpPr/>
              <p:nvPr/>
            </p:nvSpPr>
            <p:spPr>
              <a:xfrm>
                <a:off x="3325801" y="2789975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0"/>
                    </a:cubicBezTo>
                    <a:cubicBezTo>
                      <a:pt x="346" y="64"/>
                      <a:pt x="275" y="100"/>
                      <a:pt x="215" y="160"/>
                    </a:cubicBezTo>
                    <a:cubicBezTo>
                      <a:pt x="108" y="279"/>
                      <a:pt x="36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291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18"/>
              <p:cNvSpPr/>
              <p:nvPr/>
            </p:nvSpPr>
            <p:spPr>
              <a:xfrm>
                <a:off x="3341762" y="2805249"/>
                <a:ext cx="412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2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18"/>
              <p:cNvSpPr/>
              <p:nvPr/>
            </p:nvSpPr>
            <p:spPr>
              <a:xfrm>
                <a:off x="3340938" y="282076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18"/>
              <p:cNvSpPr/>
              <p:nvPr/>
            </p:nvSpPr>
            <p:spPr>
              <a:xfrm>
                <a:off x="3339291" y="281218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3" name="Google Shape;1163;p18"/>
              <p:cNvSpPr/>
              <p:nvPr/>
            </p:nvSpPr>
            <p:spPr>
              <a:xfrm>
                <a:off x="3363833" y="2819150"/>
                <a:ext cx="0" cy="412"/>
              </a:xfrm>
              <a:custGeom>
                <a:avLst/>
                <a:gdLst/>
                <a:ahLst/>
                <a:cxnLst/>
                <a:rect l="l" t="t" r="r" b="b"/>
                <a:pathLst>
                  <a:path h="12" extrusionOk="0">
                    <a:moveTo>
                      <a:pt x="0" y="12"/>
                    </a:moveTo>
                    <a:cubicBezTo>
                      <a:pt x="0" y="12"/>
                      <a:pt x="0" y="0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4" name="Google Shape;1164;p18"/>
              <p:cNvSpPr/>
              <p:nvPr/>
            </p:nvSpPr>
            <p:spPr>
              <a:xfrm>
                <a:off x="3105131" y="251466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18"/>
              <p:cNvSpPr/>
              <p:nvPr/>
            </p:nvSpPr>
            <p:spPr>
              <a:xfrm>
                <a:off x="3091230" y="2489742"/>
                <a:ext cx="51110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9" extrusionOk="0">
                    <a:moveTo>
                      <a:pt x="1092" y="912"/>
                    </a:moveTo>
                    <a:cubicBezTo>
                      <a:pt x="1095" y="912"/>
                      <a:pt x="1092" y="917"/>
                      <a:pt x="1084" y="917"/>
                    </a:cubicBezTo>
                    <a:cubicBezTo>
                      <a:pt x="1088" y="913"/>
                      <a:pt x="1091" y="912"/>
                      <a:pt x="1092" y="912"/>
                    </a:cubicBezTo>
                    <a:close/>
                    <a:moveTo>
                      <a:pt x="584" y="1"/>
                    </a:moveTo>
                    <a:cubicBezTo>
                      <a:pt x="548" y="13"/>
                      <a:pt x="501" y="13"/>
                      <a:pt x="465" y="36"/>
                    </a:cubicBezTo>
                    <a:lnTo>
                      <a:pt x="441" y="36"/>
                    </a:lnTo>
                    <a:cubicBezTo>
                      <a:pt x="358" y="60"/>
                      <a:pt x="286" y="108"/>
                      <a:pt x="227" y="167"/>
                    </a:cubicBezTo>
                    <a:cubicBezTo>
                      <a:pt x="108" y="274"/>
                      <a:pt x="48" y="429"/>
                      <a:pt x="36" y="584"/>
                    </a:cubicBezTo>
                    <a:cubicBezTo>
                      <a:pt x="1" y="846"/>
                      <a:pt x="132" y="1144"/>
                      <a:pt x="382" y="1263"/>
                    </a:cubicBezTo>
                    <a:cubicBezTo>
                      <a:pt x="480" y="1312"/>
                      <a:pt x="579" y="1339"/>
                      <a:pt x="681" y="1339"/>
                    </a:cubicBezTo>
                    <a:cubicBezTo>
                      <a:pt x="727" y="1339"/>
                      <a:pt x="774" y="1333"/>
                      <a:pt x="822" y="1322"/>
                    </a:cubicBezTo>
                    <a:cubicBezTo>
                      <a:pt x="989" y="1298"/>
                      <a:pt x="1167" y="1227"/>
                      <a:pt x="1275" y="1096"/>
                    </a:cubicBezTo>
                    <a:cubicBezTo>
                      <a:pt x="1489" y="858"/>
                      <a:pt x="1417" y="525"/>
                      <a:pt x="1215" y="286"/>
                    </a:cubicBezTo>
                    <a:cubicBezTo>
                      <a:pt x="1120" y="167"/>
                      <a:pt x="977" y="72"/>
                      <a:pt x="822" y="24"/>
                    </a:cubicBezTo>
                    <a:cubicBezTo>
                      <a:pt x="739" y="13"/>
                      <a:pt x="667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18"/>
              <p:cNvSpPr/>
              <p:nvPr/>
            </p:nvSpPr>
            <p:spPr>
              <a:xfrm>
                <a:off x="3107568" y="250529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18"/>
              <p:cNvSpPr/>
              <p:nvPr/>
            </p:nvSpPr>
            <p:spPr>
              <a:xfrm>
                <a:off x="3106745" y="252080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18"/>
              <p:cNvSpPr/>
              <p:nvPr/>
            </p:nvSpPr>
            <p:spPr>
              <a:xfrm>
                <a:off x="3105131" y="251181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18"/>
              <p:cNvSpPr/>
              <p:nvPr/>
            </p:nvSpPr>
            <p:spPr>
              <a:xfrm>
                <a:off x="3129639" y="251915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18"/>
              <p:cNvSpPr/>
              <p:nvPr/>
            </p:nvSpPr>
            <p:spPr>
              <a:xfrm>
                <a:off x="3109388" y="196832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18"/>
              <p:cNvSpPr/>
              <p:nvPr/>
            </p:nvSpPr>
            <p:spPr>
              <a:xfrm>
                <a:off x="3095727" y="1942788"/>
                <a:ext cx="50698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6" extrusionOk="0">
                    <a:moveTo>
                      <a:pt x="639" y="0"/>
                    </a:moveTo>
                    <a:cubicBezTo>
                      <a:pt x="617" y="0"/>
                      <a:pt x="594" y="2"/>
                      <a:pt x="572" y="5"/>
                    </a:cubicBezTo>
                    <a:cubicBezTo>
                      <a:pt x="536" y="5"/>
                      <a:pt x="501" y="17"/>
                      <a:pt x="453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2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1" y="850"/>
                      <a:pt x="131" y="1136"/>
                      <a:pt x="382" y="1267"/>
                    </a:cubicBezTo>
                    <a:cubicBezTo>
                      <a:pt x="487" y="1311"/>
                      <a:pt x="587" y="1336"/>
                      <a:pt x="699" y="1336"/>
                    </a:cubicBezTo>
                    <a:cubicBezTo>
                      <a:pt x="738" y="1336"/>
                      <a:pt x="779" y="1333"/>
                      <a:pt x="822" y="1327"/>
                    </a:cubicBezTo>
                    <a:cubicBezTo>
                      <a:pt x="977" y="1303"/>
                      <a:pt x="1155" y="1220"/>
                      <a:pt x="1263" y="1100"/>
                    </a:cubicBezTo>
                    <a:cubicBezTo>
                      <a:pt x="1477" y="862"/>
                      <a:pt x="1405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18"/>
              <p:cNvSpPr/>
              <p:nvPr/>
            </p:nvSpPr>
            <p:spPr>
              <a:xfrm>
                <a:off x="3111722" y="1958062"/>
                <a:ext cx="378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11" h="15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4" y="8"/>
                      <a:pt x="1" y="14"/>
                      <a:pt x="2" y="14"/>
                    </a:cubicBezTo>
                    <a:cubicBezTo>
                      <a:pt x="3" y="14"/>
                      <a:pt x="6" y="11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18"/>
              <p:cNvSpPr/>
              <p:nvPr/>
            </p:nvSpPr>
            <p:spPr>
              <a:xfrm>
                <a:off x="3110864" y="197361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0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18"/>
              <p:cNvSpPr/>
              <p:nvPr/>
            </p:nvSpPr>
            <p:spPr>
              <a:xfrm>
                <a:off x="3109216" y="1965030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18"/>
              <p:cNvSpPr/>
              <p:nvPr/>
            </p:nvSpPr>
            <p:spPr>
              <a:xfrm>
                <a:off x="3133723" y="197237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18"/>
              <p:cNvSpPr/>
              <p:nvPr/>
            </p:nvSpPr>
            <p:spPr>
              <a:xfrm>
                <a:off x="3105131" y="225311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25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18"/>
              <p:cNvSpPr/>
              <p:nvPr/>
            </p:nvSpPr>
            <p:spPr>
              <a:xfrm>
                <a:off x="3091230" y="2228433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1092" y="905"/>
                    </a:moveTo>
                    <a:cubicBezTo>
                      <a:pt x="1095" y="905"/>
                      <a:pt x="1092" y="910"/>
                      <a:pt x="1084" y="910"/>
                    </a:cubicBezTo>
                    <a:cubicBezTo>
                      <a:pt x="1088" y="906"/>
                      <a:pt x="1091" y="905"/>
                      <a:pt x="1092" y="905"/>
                    </a:cubicBezTo>
                    <a:close/>
                    <a:moveTo>
                      <a:pt x="649" y="1"/>
                    </a:moveTo>
                    <a:cubicBezTo>
                      <a:pt x="628" y="1"/>
                      <a:pt x="606" y="2"/>
                      <a:pt x="584" y="6"/>
                    </a:cubicBezTo>
                    <a:cubicBezTo>
                      <a:pt x="548" y="6"/>
                      <a:pt x="501" y="17"/>
                      <a:pt x="465" y="29"/>
                    </a:cubicBezTo>
                    <a:cubicBezTo>
                      <a:pt x="453" y="29"/>
                      <a:pt x="453" y="29"/>
                      <a:pt x="441" y="41"/>
                    </a:cubicBezTo>
                    <a:cubicBezTo>
                      <a:pt x="358" y="65"/>
                      <a:pt x="286" y="101"/>
                      <a:pt x="227" y="160"/>
                    </a:cubicBezTo>
                    <a:cubicBezTo>
                      <a:pt x="108" y="279"/>
                      <a:pt x="48" y="422"/>
                      <a:pt x="36" y="577"/>
                    </a:cubicBezTo>
                    <a:cubicBezTo>
                      <a:pt x="1" y="851"/>
                      <a:pt x="132" y="1137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9" y="1291"/>
                      <a:pt x="1167" y="1220"/>
                      <a:pt x="1275" y="1101"/>
                    </a:cubicBezTo>
                    <a:cubicBezTo>
                      <a:pt x="1489" y="851"/>
                      <a:pt x="1417" y="518"/>
                      <a:pt x="1215" y="279"/>
                    </a:cubicBezTo>
                    <a:cubicBezTo>
                      <a:pt x="1120" y="160"/>
                      <a:pt x="977" y="65"/>
                      <a:pt x="822" y="29"/>
                    </a:cubicBezTo>
                    <a:cubicBezTo>
                      <a:pt x="761" y="12"/>
                      <a:pt x="706" y="1"/>
                      <a:pt x="6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18"/>
              <p:cNvSpPr/>
              <p:nvPr/>
            </p:nvSpPr>
            <p:spPr>
              <a:xfrm>
                <a:off x="3107568" y="224374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18"/>
              <p:cNvSpPr/>
              <p:nvPr/>
            </p:nvSpPr>
            <p:spPr>
              <a:xfrm>
                <a:off x="3106745" y="225925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18"/>
              <p:cNvSpPr/>
              <p:nvPr/>
            </p:nvSpPr>
            <p:spPr>
              <a:xfrm>
                <a:off x="3105131" y="2250263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1"/>
                    </a:moveTo>
                    <a:cubicBezTo>
                      <a:pt x="0" y="13"/>
                      <a:pt x="0" y="24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18"/>
              <p:cNvSpPr/>
              <p:nvPr/>
            </p:nvSpPr>
            <p:spPr>
              <a:xfrm>
                <a:off x="3129639" y="22576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18"/>
              <p:cNvSpPr/>
              <p:nvPr/>
            </p:nvSpPr>
            <p:spPr>
              <a:xfrm>
                <a:off x="3336442" y="251057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18"/>
              <p:cNvSpPr/>
              <p:nvPr/>
            </p:nvSpPr>
            <p:spPr>
              <a:xfrm>
                <a:off x="3322541" y="2485486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1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3" y="1101"/>
                    </a:cubicBezTo>
                    <a:cubicBezTo>
                      <a:pt x="1489" y="863"/>
                      <a:pt x="1405" y="518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18"/>
              <p:cNvSpPr/>
              <p:nvPr/>
            </p:nvSpPr>
            <p:spPr>
              <a:xfrm>
                <a:off x="3338536" y="2500794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18"/>
              <p:cNvSpPr/>
              <p:nvPr/>
            </p:nvSpPr>
            <p:spPr>
              <a:xfrm>
                <a:off x="3337678" y="2516309"/>
                <a:ext cx="0" cy="446"/>
              </a:xfrm>
              <a:custGeom>
                <a:avLst/>
                <a:gdLst/>
                <a:ahLst/>
                <a:cxnLst/>
                <a:rect l="l" t="t" r="r" b="b"/>
                <a:pathLst>
                  <a:path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18"/>
              <p:cNvSpPr/>
              <p:nvPr/>
            </p:nvSpPr>
            <p:spPr>
              <a:xfrm>
                <a:off x="3336442" y="250772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18"/>
              <p:cNvSpPr/>
              <p:nvPr/>
            </p:nvSpPr>
            <p:spPr>
              <a:xfrm>
                <a:off x="3360538" y="2515073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cubicBezTo>
                      <a:pt x="1" y="13"/>
                      <a:pt x="1" y="1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18"/>
              <p:cNvSpPr/>
              <p:nvPr/>
            </p:nvSpPr>
            <p:spPr>
              <a:xfrm>
                <a:off x="3103072" y="1174238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1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18"/>
              <p:cNvSpPr/>
              <p:nvPr/>
            </p:nvSpPr>
            <p:spPr>
              <a:xfrm>
                <a:off x="3089205" y="1149147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3" y="1"/>
                    </a:moveTo>
                    <a:cubicBezTo>
                      <a:pt x="623" y="1"/>
                      <a:pt x="603" y="2"/>
                      <a:pt x="583" y="5"/>
                    </a:cubicBezTo>
                    <a:cubicBezTo>
                      <a:pt x="536" y="5"/>
                      <a:pt x="500" y="17"/>
                      <a:pt x="464" y="29"/>
                    </a:cubicBezTo>
                    <a:cubicBezTo>
                      <a:pt x="452" y="29"/>
                      <a:pt x="441" y="29"/>
                      <a:pt x="441" y="41"/>
                    </a:cubicBezTo>
                    <a:cubicBezTo>
                      <a:pt x="357" y="65"/>
                      <a:pt x="286" y="100"/>
                      <a:pt x="226" y="172"/>
                    </a:cubicBezTo>
                    <a:cubicBezTo>
                      <a:pt x="107" y="279"/>
                      <a:pt x="48" y="422"/>
                      <a:pt x="36" y="577"/>
                    </a:cubicBezTo>
                    <a:cubicBezTo>
                      <a:pt x="0" y="851"/>
                      <a:pt x="131" y="1136"/>
                      <a:pt x="381" y="1255"/>
                    </a:cubicBezTo>
                    <a:cubicBezTo>
                      <a:pt x="488" y="1309"/>
                      <a:pt x="595" y="1336"/>
                      <a:pt x="707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8" y="1303"/>
                      <a:pt x="1155" y="1220"/>
                      <a:pt x="1274" y="1101"/>
                    </a:cubicBezTo>
                    <a:cubicBezTo>
                      <a:pt x="1488" y="851"/>
                      <a:pt x="1417" y="517"/>
                      <a:pt x="1214" y="291"/>
                    </a:cubicBezTo>
                    <a:cubicBezTo>
                      <a:pt x="1119" y="160"/>
                      <a:pt x="976" y="65"/>
                      <a:pt x="822" y="29"/>
                    </a:cubicBezTo>
                    <a:cubicBezTo>
                      <a:pt x="761" y="12"/>
                      <a:pt x="700" y="1"/>
                      <a:pt x="64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18"/>
              <p:cNvSpPr/>
              <p:nvPr/>
            </p:nvSpPr>
            <p:spPr>
              <a:xfrm>
                <a:off x="3105543" y="116442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18"/>
              <p:cNvSpPr/>
              <p:nvPr/>
            </p:nvSpPr>
            <p:spPr>
              <a:xfrm>
                <a:off x="3104308" y="117997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" y="0"/>
                    </a:moveTo>
                    <a:cubicBezTo>
                      <a:pt x="1" y="0"/>
                      <a:pt x="6" y="0"/>
                      <a:pt x="9" y="4"/>
                    </a:cubicBezTo>
                    <a:lnTo>
                      <a:pt x="9" y="4"/>
                    </a:lnTo>
                    <a:cubicBezTo>
                      <a:pt x="7" y="2"/>
                      <a:pt x="5" y="0"/>
                      <a:pt x="1" y="0"/>
                    </a:cubicBezTo>
                    <a:close/>
                    <a:moveTo>
                      <a:pt x="9" y="4"/>
                    </a:moveTo>
                    <a:cubicBezTo>
                      <a:pt x="12" y="7"/>
                      <a:pt x="12" y="12"/>
                      <a:pt x="12" y="12"/>
                    </a:cubicBezTo>
                    <a:lnTo>
                      <a:pt x="12" y="12"/>
                    </a:lnTo>
                    <a:cubicBezTo>
                      <a:pt x="12" y="8"/>
                      <a:pt x="11" y="5"/>
                      <a:pt x="9" y="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18"/>
              <p:cNvSpPr/>
              <p:nvPr/>
            </p:nvSpPr>
            <p:spPr>
              <a:xfrm>
                <a:off x="3103072" y="117138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18"/>
              <p:cNvSpPr/>
              <p:nvPr/>
            </p:nvSpPr>
            <p:spPr>
              <a:xfrm>
                <a:off x="3127202" y="117873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2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12" y="0"/>
                      <a:pt x="12" y="0"/>
                      <a:pt x="12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18"/>
              <p:cNvSpPr/>
              <p:nvPr/>
            </p:nvSpPr>
            <p:spPr>
              <a:xfrm>
                <a:off x="3109388" y="1431737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18"/>
              <p:cNvSpPr/>
              <p:nvPr/>
            </p:nvSpPr>
            <p:spPr>
              <a:xfrm>
                <a:off x="3095727" y="1406234"/>
                <a:ext cx="50698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3" extrusionOk="0">
                    <a:moveTo>
                      <a:pt x="620" y="1"/>
                    </a:moveTo>
                    <a:cubicBezTo>
                      <a:pt x="604" y="1"/>
                      <a:pt x="588" y="2"/>
                      <a:pt x="572" y="4"/>
                    </a:cubicBezTo>
                    <a:cubicBezTo>
                      <a:pt x="536" y="16"/>
                      <a:pt x="501" y="16"/>
                      <a:pt x="453" y="40"/>
                    </a:cubicBezTo>
                    <a:lnTo>
                      <a:pt x="429" y="40"/>
                    </a:lnTo>
                    <a:cubicBezTo>
                      <a:pt x="346" y="64"/>
                      <a:pt x="274" y="111"/>
                      <a:pt x="215" y="171"/>
                    </a:cubicBezTo>
                    <a:cubicBezTo>
                      <a:pt x="108" y="278"/>
                      <a:pt x="36" y="433"/>
                      <a:pt x="24" y="588"/>
                    </a:cubicBezTo>
                    <a:cubicBezTo>
                      <a:pt x="1" y="850"/>
                      <a:pt x="131" y="1147"/>
                      <a:pt x="382" y="1266"/>
                    </a:cubicBezTo>
                    <a:cubicBezTo>
                      <a:pt x="480" y="1316"/>
                      <a:pt x="573" y="1342"/>
                      <a:pt x="676" y="1342"/>
                    </a:cubicBezTo>
                    <a:cubicBezTo>
                      <a:pt x="722" y="1342"/>
                      <a:pt x="770" y="1337"/>
                      <a:pt x="822" y="1326"/>
                    </a:cubicBezTo>
                    <a:cubicBezTo>
                      <a:pt x="977" y="1302"/>
                      <a:pt x="1155" y="1231"/>
                      <a:pt x="1263" y="1100"/>
                    </a:cubicBezTo>
                    <a:cubicBezTo>
                      <a:pt x="1477" y="861"/>
                      <a:pt x="1405" y="528"/>
                      <a:pt x="1215" y="290"/>
                    </a:cubicBezTo>
                    <a:cubicBezTo>
                      <a:pt x="1108" y="171"/>
                      <a:pt x="965" y="76"/>
                      <a:pt x="810" y="28"/>
                    </a:cubicBezTo>
                    <a:cubicBezTo>
                      <a:pt x="752" y="18"/>
                      <a:pt x="687" y="1"/>
                      <a:pt x="6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18"/>
              <p:cNvSpPr/>
              <p:nvPr/>
            </p:nvSpPr>
            <p:spPr>
              <a:xfrm>
                <a:off x="3111722" y="1421886"/>
                <a:ext cx="378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1" h="6" extrusionOk="0">
                    <a:moveTo>
                      <a:pt x="11" y="1"/>
                    </a:moveTo>
                    <a:cubicBezTo>
                      <a:pt x="3" y="1"/>
                      <a:pt x="0" y="6"/>
                      <a:pt x="3" y="6"/>
                    </a:cubicBezTo>
                    <a:cubicBezTo>
                      <a:pt x="4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18"/>
              <p:cNvSpPr/>
              <p:nvPr/>
            </p:nvSpPr>
            <p:spPr>
              <a:xfrm>
                <a:off x="3110864" y="143743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8" name="Google Shape;1198;p18"/>
              <p:cNvSpPr/>
              <p:nvPr/>
            </p:nvSpPr>
            <p:spPr>
              <a:xfrm>
                <a:off x="3109216" y="142844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9" name="Google Shape;1199;p18"/>
              <p:cNvSpPr/>
              <p:nvPr/>
            </p:nvSpPr>
            <p:spPr>
              <a:xfrm>
                <a:off x="3133723" y="143578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18"/>
              <p:cNvSpPr/>
              <p:nvPr/>
            </p:nvSpPr>
            <p:spPr>
              <a:xfrm>
                <a:off x="3110452" y="1698984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0" y="36"/>
                    </a:moveTo>
                    <a:cubicBezTo>
                      <a:pt x="0" y="0"/>
                      <a:pt x="0" y="12"/>
                      <a:pt x="0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1" name="Google Shape;1201;p18"/>
              <p:cNvSpPr/>
              <p:nvPr/>
            </p:nvSpPr>
            <p:spPr>
              <a:xfrm>
                <a:off x="3096550" y="1674031"/>
                <a:ext cx="51110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4" extrusionOk="0">
                    <a:moveTo>
                      <a:pt x="584" y="1"/>
                    </a:moveTo>
                    <a:cubicBezTo>
                      <a:pt x="536" y="13"/>
                      <a:pt x="500" y="25"/>
                      <a:pt x="465" y="37"/>
                    </a:cubicBezTo>
                    <a:lnTo>
                      <a:pt x="441" y="37"/>
                    </a:lnTo>
                    <a:cubicBezTo>
                      <a:pt x="358" y="60"/>
                      <a:pt x="286" y="108"/>
                      <a:pt x="227" y="168"/>
                    </a:cubicBezTo>
                    <a:cubicBezTo>
                      <a:pt x="107" y="287"/>
                      <a:pt x="48" y="429"/>
                      <a:pt x="36" y="584"/>
                    </a:cubicBezTo>
                    <a:cubicBezTo>
                      <a:pt x="0" y="846"/>
                      <a:pt x="131" y="1144"/>
                      <a:pt x="381" y="1263"/>
                    </a:cubicBezTo>
                    <a:cubicBezTo>
                      <a:pt x="488" y="1316"/>
                      <a:pt x="596" y="1343"/>
                      <a:pt x="708" y="1343"/>
                    </a:cubicBezTo>
                    <a:cubicBezTo>
                      <a:pt x="745" y="1343"/>
                      <a:pt x="783" y="1340"/>
                      <a:pt x="822" y="1334"/>
                    </a:cubicBezTo>
                    <a:cubicBezTo>
                      <a:pt x="989" y="1299"/>
                      <a:pt x="1155" y="1227"/>
                      <a:pt x="1274" y="1108"/>
                    </a:cubicBezTo>
                    <a:cubicBezTo>
                      <a:pt x="1489" y="858"/>
                      <a:pt x="1417" y="525"/>
                      <a:pt x="1215" y="287"/>
                    </a:cubicBezTo>
                    <a:cubicBezTo>
                      <a:pt x="1120" y="168"/>
                      <a:pt x="977" y="72"/>
                      <a:pt x="822" y="25"/>
                    </a:cubicBezTo>
                    <a:cubicBezTo>
                      <a:pt x="739" y="13"/>
                      <a:pt x="655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2" name="Google Shape;1202;p18"/>
              <p:cNvSpPr/>
              <p:nvPr/>
            </p:nvSpPr>
            <p:spPr>
              <a:xfrm>
                <a:off x="3112889" y="168957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18"/>
              <p:cNvSpPr/>
              <p:nvPr/>
            </p:nvSpPr>
            <p:spPr>
              <a:xfrm>
                <a:off x="3111653" y="170509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1"/>
                    </a:moveTo>
                    <a:cubicBezTo>
                      <a:pt x="13" y="1"/>
                      <a:pt x="13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4" name="Google Shape;1204;p18"/>
              <p:cNvSpPr/>
              <p:nvPr/>
            </p:nvSpPr>
            <p:spPr>
              <a:xfrm>
                <a:off x="3110452" y="169610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5" name="Google Shape;1205;p18"/>
              <p:cNvSpPr/>
              <p:nvPr/>
            </p:nvSpPr>
            <p:spPr>
              <a:xfrm>
                <a:off x="3134547" y="1703481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3" y="0"/>
                      <a:pt x="12" y="5"/>
                      <a:pt x="9" y="9"/>
                    </a:cubicBezTo>
                    <a:lnTo>
                      <a:pt x="9" y="9"/>
                    </a:lnTo>
                    <a:cubicBezTo>
                      <a:pt x="11" y="7"/>
                      <a:pt x="13" y="4"/>
                      <a:pt x="13" y="0"/>
                    </a:cubicBezTo>
                    <a:close/>
                    <a:moveTo>
                      <a:pt x="9" y="9"/>
                    </a:moveTo>
                    <a:cubicBezTo>
                      <a:pt x="6" y="12"/>
                      <a:pt x="1" y="12"/>
                      <a:pt x="1" y="12"/>
                    </a:cubicBezTo>
                    <a:cubicBezTo>
                      <a:pt x="5" y="12"/>
                      <a:pt x="7" y="11"/>
                      <a:pt x="9" y="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18"/>
              <p:cNvSpPr/>
              <p:nvPr/>
            </p:nvSpPr>
            <p:spPr>
              <a:xfrm>
                <a:off x="3332117" y="197975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7" name="Google Shape;1207;p18"/>
              <p:cNvSpPr/>
              <p:nvPr/>
            </p:nvSpPr>
            <p:spPr>
              <a:xfrm>
                <a:off x="3318456" y="1954218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5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8"/>
                      <a:pt x="381" y="1268"/>
                    </a:cubicBezTo>
                    <a:cubicBezTo>
                      <a:pt x="480" y="1317"/>
                      <a:pt x="579" y="1343"/>
                      <a:pt x="681" y="1343"/>
                    </a:cubicBezTo>
                    <a:cubicBezTo>
                      <a:pt x="727" y="1343"/>
                      <a:pt x="774" y="1338"/>
                      <a:pt x="822" y="1327"/>
                    </a:cubicBezTo>
                    <a:cubicBezTo>
                      <a:pt x="977" y="1303"/>
                      <a:pt x="1155" y="1232"/>
                      <a:pt x="1262" y="1101"/>
                    </a:cubicBezTo>
                    <a:cubicBezTo>
                      <a:pt x="1477" y="863"/>
                      <a:pt x="1405" y="517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8" name="Google Shape;1208;p18"/>
              <p:cNvSpPr/>
              <p:nvPr/>
            </p:nvSpPr>
            <p:spPr>
              <a:xfrm>
                <a:off x="3334451" y="1969527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9" name="Google Shape;1209;p18"/>
              <p:cNvSpPr/>
              <p:nvPr/>
            </p:nvSpPr>
            <p:spPr>
              <a:xfrm>
                <a:off x="3333559" y="1985453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0" name="Google Shape;1210;p18"/>
              <p:cNvSpPr/>
              <p:nvPr/>
            </p:nvSpPr>
            <p:spPr>
              <a:xfrm>
                <a:off x="3331945" y="197646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18"/>
              <p:cNvSpPr/>
              <p:nvPr/>
            </p:nvSpPr>
            <p:spPr>
              <a:xfrm>
                <a:off x="3356453" y="198380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2" name="Google Shape;1212;p18"/>
              <p:cNvSpPr/>
              <p:nvPr/>
            </p:nvSpPr>
            <p:spPr>
              <a:xfrm>
                <a:off x="3334383" y="143537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3" name="Google Shape;1213;p18"/>
              <p:cNvSpPr/>
              <p:nvPr/>
            </p:nvSpPr>
            <p:spPr>
              <a:xfrm>
                <a:off x="3320481" y="1410696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1"/>
                    </a:moveTo>
                    <a:cubicBezTo>
                      <a:pt x="617" y="1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lnTo>
                      <a:pt x="430" y="29"/>
                    </a:lnTo>
                    <a:cubicBezTo>
                      <a:pt x="346" y="53"/>
                      <a:pt x="275" y="100"/>
                      <a:pt x="215" y="160"/>
                    </a:cubicBezTo>
                    <a:cubicBezTo>
                      <a:pt x="108" y="279"/>
                      <a:pt x="37" y="422"/>
                      <a:pt x="25" y="577"/>
                    </a:cubicBezTo>
                    <a:cubicBezTo>
                      <a:pt x="1" y="851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4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79"/>
                    </a:cubicBezTo>
                    <a:cubicBezTo>
                      <a:pt x="1108" y="160"/>
                      <a:pt x="965" y="65"/>
                      <a:pt x="811" y="29"/>
                    </a:cubicBezTo>
                    <a:cubicBezTo>
                      <a:pt x="758" y="12"/>
                      <a:pt x="700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4" name="Google Shape;1214;p18"/>
              <p:cNvSpPr/>
              <p:nvPr/>
            </p:nvSpPr>
            <p:spPr>
              <a:xfrm>
                <a:off x="3336442" y="142597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5" name="Google Shape;1215;p18"/>
              <p:cNvSpPr/>
              <p:nvPr/>
            </p:nvSpPr>
            <p:spPr>
              <a:xfrm>
                <a:off x="3335618" y="1441519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6" name="Google Shape;1216;p18"/>
              <p:cNvSpPr/>
              <p:nvPr/>
            </p:nvSpPr>
            <p:spPr>
              <a:xfrm>
                <a:off x="3334383" y="143252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7" name="Google Shape;1217;p18"/>
              <p:cNvSpPr/>
              <p:nvPr/>
            </p:nvSpPr>
            <p:spPr>
              <a:xfrm>
                <a:off x="3358512" y="143987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8" name="Google Shape;1218;p18"/>
              <p:cNvSpPr/>
              <p:nvPr/>
            </p:nvSpPr>
            <p:spPr>
              <a:xfrm>
                <a:off x="3332117" y="1700529"/>
                <a:ext cx="275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8" h="15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5"/>
                      <a:pt x="5" y="1"/>
                      <a:pt x="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9" name="Google Shape;1219;p18"/>
              <p:cNvSpPr/>
              <p:nvPr/>
            </p:nvSpPr>
            <p:spPr>
              <a:xfrm>
                <a:off x="3318456" y="1675095"/>
                <a:ext cx="50698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6"/>
                      <a:pt x="500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0" name="Google Shape;1220;p18"/>
              <p:cNvSpPr/>
              <p:nvPr/>
            </p:nvSpPr>
            <p:spPr>
              <a:xfrm>
                <a:off x="3334383" y="1690403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" y="12"/>
                      <a:pt x="1" y="12"/>
                      <a:pt x="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1" name="Google Shape;1221;p18"/>
              <p:cNvSpPr/>
              <p:nvPr/>
            </p:nvSpPr>
            <p:spPr>
              <a:xfrm>
                <a:off x="3333559" y="170591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2" name="Google Shape;1222;p18"/>
              <p:cNvSpPr/>
              <p:nvPr/>
            </p:nvSpPr>
            <p:spPr>
              <a:xfrm>
                <a:off x="3331945" y="1697337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3" name="Google Shape;1223;p18"/>
              <p:cNvSpPr/>
              <p:nvPr/>
            </p:nvSpPr>
            <p:spPr>
              <a:xfrm>
                <a:off x="3356453" y="1704682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4" name="Google Shape;1224;p18"/>
              <p:cNvSpPr/>
              <p:nvPr/>
            </p:nvSpPr>
            <p:spPr>
              <a:xfrm>
                <a:off x="3334383" y="116565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0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5" name="Google Shape;1225;p18"/>
              <p:cNvSpPr/>
              <p:nvPr/>
            </p:nvSpPr>
            <p:spPr>
              <a:xfrm>
                <a:off x="3320481" y="1140738"/>
                <a:ext cx="51144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43" extrusionOk="0">
                    <a:moveTo>
                      <a:pt x="572" y="0"/>
                    </a:moveTo>
                    <a:cubicBezTo>
                      <a:pt x="537" y="12"/>
                      <a:pt x="501" y="24"/>
                      <a:pt x="465" y="36"/>
                    </a:cubicBezTo>
                    <a:lnTo>
                      <a:pt x="430" y="36"/>
                    </a:lnTo>
                    <a:cubicBezTo>
                      <a:pt x="346" y="60"/>
                      <a:pt x="275" y="107"/>
                      <a:pt x="215" y="167"/>
                    </a:cubicBezTo>
                    <a:cubicBezTo>
                      <a:pt x="108" y="286"/>
                      <a:pt x="37" y="429"/>
                      <a:pt x="25" y="584"/>
                    </a:cubicBezTo>
                    <a:cubicBezTo>
                      <a:pt x="1" y="857"/>
                      <a:pt x="132" y="1143"/>
                      <a:pt x="382" y="1262"/>
                    </a:cubicBezTo>
                    <a:cubicBezTo>
                      <a:pt x="489" y="1316"/>
                      <a:pt x="596" y="1343"/>
                      <a:pt x="708" y="1343"/>
                    </a:cubicBezTo>
                    <a:cubicBezTo>
                      <a:pt x="746" y="1343"/>
                      <a:pt x="784" y="1340"/>
                      <a:pt x="822" y="1334"/>
                    </a:cubicBezTo>
                    <a:cubicBezTo>
                      <a:pt x="977" y="1298"/>
                      <a:pt x="1156" y="1227"/>
                      <a:pt x="1263" y="1107"/>
                    </a:cubicBezTo>
                    <a:cubicBezTo>
                      <a:pt x="1489" y="857"/>
                      <a:pt x="1406" y="524"/>
                      <a:pt x="1215" y="286"/>
                    </a:cubicBezTo>
                    <a:cubicBezTo>
                      <a:pt x="1108" y="167"/>
                      <a:pt x="965" y="72"/>
                      <a:pt x="811" y="24"/>
                    </a:cubicBezTo>
                    <a:cubicBezTo>
                      <a:pt x="739" y="12"/>
                      <a:pt x="656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6" name="Google Shape;1226;p18"/>
              <p:cNvSpPr/>
              <p:nvPr/>
            </p:nvSpPr>
            <p:spPr>
              <a:xfrm>
                <a:off x="3336476" y="115625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1"/>
                    </a:moveTo>
                    <a:cubicBezTo>
                      <a:pt x="3" y="1"/>
                      <a:pt x="1" y="6"/>
                      <a:pt x="3" y="6"/>
                    </a:cubicBezTo>
                    <a:cubicBezTo>
                      <a:pt x="5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7" name="Google Shape;1227;p18"/>
              <p:cNvSpPr/>
              <p:nvPr/>
            </p:nvSpPr>
            <p:spPr>
              <a:xfrm>
                <a:off x="3335618" y="1171801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8" name="Google Shape;1228;p18"/>
              <p:cNvSpPr/>
              <p:nvPr/>
            </p:nvSpPr>
            <p:spPr>
              <a:xfrm>
                <a:off x="3334383" y="11628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9" name="Google Shape;1229;p18"/>
              <p:cNvSpPr/>
              <p:nvPr/>
            </p:nvSpPr>
            <p:spPr>
              <a:xfrm>
                <a:off x="3358512" y="11701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230" name="Google Shape;1230;p18"/>
          <p:cNvSpPr/>
          <p:nvPr/>
        </p:nvSpPr>
        <p:spPr>
          <a:xfrm>
            <a:off x="6512275" y="-70550"/>
            <a:ext cx="2720621" cy="1439332"/>
          </a:xfrm>
          <a:custGeom>
            <a:avLst/>
            <a:gdLst/>
            <a:ahLst/>
            <a:cxnLst/>
            <a:rect l="l" t="t" r="r" b="b"/>
            <a:pathLst>
              <a:path w="92287" h="48824" extrusionOk="0">
                <a:moveTo>
                  <a:pt x="0" y="0"/>
                </a:moveTo>
                <a:cubicBezTo>
                  <a:pt x="0" y="11799"/>
                  <a:pt x="16255" y="20096"/>
                  <a:pt x="27940" y="21731"/>
                </a:cubicBezTo>
                <a:cubicBezTo>
                  <a:pt x="36090" y="22872"/>
                  <a:pt x="44496" y="20077"/>
                  <a:pt x="52211" y="17215"/>
                </a:cubicBezTo>
                <a:cubicBezTo>
                  <a:pt x="58841" y="14755"/>
                  <a:pt x="73500" y="11783"/>
                  <a:pt x="69991" y="5644"/>
                </a:cubicBezTo>
                <a:cubicBezTo>
                  <a:pt x="66766" y="2"/>
                  <a:pt x="61148" y="17384"/>
                  <a:pt x="62653" y="23706"/>
                </a:cubicBezTo>
                <a:cubicBezTo>
                  <a:pt x="65652" y="36303"/>
                  <a:pt x="79338" y="48824"/>
                  <a:pt x="92287" y="48824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31" name="Google Shape;1231;p18"/>
          <p:cNvSpPr/>
          <p:nvPr/>
        </p:nvSpPr>
        <p:spPr>
          <a:xfrm>
            <a:off x="-77600" y="3992878"/>
            <a:ext cx="2397268" cy="1334143"/>
          </a:xfrm>
          <a:custGeom>
            <a:avLst/>
            <a:gdLst/>
            <a:ahLst/>
            <a:cxnLst/>
            <a:rect l="l" t="t" r="r" b="b"/>
            <a:pathLst>
              <a:path w="136344" h="75879" extrusionOk="0">
                <a:moveTo>
                  <a:pt x="0" y="16330"/>
                </a:moveTo>
                <a:cubicBezTo>
                  <a:pt x="14688" y="1640"/>
                  <a:pt x="56120" y="-8929"/>
                  <a:pt x="62088" y="10968"/>
                </a:cubicBezTo>
                <a:cubicBezTo>
                  <a:pt x="64438" y="18803"/>
                  <a:pt x="57606" y="30149"/>
                  <a:pt x="49671" y="32134"/>
                </a:cubicBezTo>
                <a:cubicBezTo>
                  <a:pt x="46556" y="32913"/>
                  <a:pt x="39587" y="34462"/>
                  <a:pt x="40075" y="31288"/>
                </a:cubicBezTo>
                <a:cubicBezTo>
                  <a:pt x="42284" y="16918"/>
                  <a:pt x="64529" y="3830"/>
                  <a:pt x="77893" y="9557"/>
                </a:cubicBezTo>
                <a:cubicBezTo>
                  <a:pt x="85354" y="12754"/>
                  <a:pt x="92327" y="22173"/>
                  <a:pt x="90875" y="30159"/>
                </a:cubicBezTo>
                <a:cubicBezTo>
                  <a:pt x="89413" y="38196"/>
                  <a:pt x="83126" y="46092"/>
                  <a:pt x="75635" y="49350"/>
                </a:cubicBezTo>
                <a:cubicBezTo>
                  <a:pt x="73735" y="50176"/>
                  <a:pt x="70630" y="51318"/>
                  <a:pt x="69426" y="49632"/>
                </a:cubicBezTo>
                <a:cubicBezTo>
                  <a:pt x="61767" y="38907"/>
                  <a:pt x="90818" y="19893"/>
                  <a:pt x="101882" y="27054"/>
                </a:cubicBezTo>
                <a:cubicBezTo>
                  <a:pt x="109233" y="31812"/>
                  <a:pt x="106224" y="46463"/>
                  <a:pt x="100753" y="53301"/>
                </a:cubicBezTo>
                <a:cubicBezTo>
                  <a:pt x="97949" y="56806"/>
                  <a:pt x="93630" y="62307"/>
                  <a:pt x="89464" y="60639"/>
                </a:cubicBezTo>
                <a:cubicBezTo>
                  <a:pt x="87541" y="59869"/>
                  <a:pt x="88319" y="56313"/>
                  <a:pt x="89182" y="54430"/>
                </a:cubicBezTo>
                <a:cubicBezTo>
                  <a:pt x="95387" y="40896"/>
                  <a:pt x="120856" y="36682"/>
                  <a:pt x="132926" y="45399"/>
                </a:cubicBezTo>
                <a:cubicBezTo>
                  <a:pt x="141363" y="51493"/>
                  <a:pt x="131921" y="67216"/>
                  <a:pt x="126153" y="75879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2_1">
    <p:spTree>
      <p:nvGrpSpPr>
        <p:cNvPr id="1" name="Shape 1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" name="Google Shape;1233;p19"/>
          <p:cNvSpPr/>
          <p:nvPr/>
        </p:nvSpPr>
        <p:spPr>
          <a:xfrm rot="-5400000">
            <a:off x="6891350" y="-1246076"/>
            <a:ext cx="2547135" cy="332567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4" name="Google Shape;1234;p19"/>
          <p:cNvSpPr/>
          <p:nvPr/>
        </p:nvSpPr>
        <p:spPr>
          <a:xfrm rot="5400000">
            <a:off x="5627273" y="1662809"/>
            <a:ext cx="5215543" cy="181788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5" name="Google Shape;1235;p19"/>
          <p:cNvSpPr/>
          <p:nvPr/>
        </p:nvSpPr>
        <p:spPr>
          <a:xfrm rot="-4351763">
            <a:off x="-1289079" y="3771385"/>
            <a:ext cx="2547058" cy="332557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36" name="Google Shape;1236;p19"/>
          <p:cNvGrpSpPr/>
          <p:nvPr/>
        </p:nvGrpSpPr>
        <p:grpSpPr>
          <a:xfrm>
            <a:off x="-153295" y="-152624"/>
            <a:ext cx="700980" cy="866127"/>
            <a:chOff x="5324475" y="1021375"/>
            <a:chExt cx="459900" cy="568250"/>
          </a:xfrm>
        </p:grpSpPr>
        <p:sp>
          <p:nvSpPr>
            <p:cNvPr id="1237" name="Google Shape;1237;p19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19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19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19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19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19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19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4" name="Google Shape;1244;p19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5" name="Google Shape;1245;p19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6" name="Google Shape;1246;p19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7" name="Google Shape;1247;p19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48" name="Google Shape;1248;p19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249" name="Google Shape;1249;p19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0" name="Google Shape;1250;p19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1" name="Google Shape;1251;p19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2" name="Google Shape;1252;p19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3" name="Google Shape;1253;p19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4" name="Google Shape;1254;p19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5" name="Google Shape;1255;p19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6" name="Google Shape;1256;p19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7" name="Google Shape;1257;p19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8" name="Google Shape;1258;p19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9" name="Google Shape;1259;p19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0" name="Google Shape;1260;p19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1" name="Google Shape;1261;p19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2" name="Google Shape;1262;p19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3" name="Google Shape;1263;p19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4" name="Google Shape;1264;p19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5" name="Google Shape;1265;p19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6" name="Google Shape;1266;p19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7" name="Google Shape;1267;p19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8" name="Google Shape;1268;p19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9" name="Google Shape;1269;p19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70" name="Google Shape;1270;p19"/>
          <p:cNvSpPr>
            <a:spLocks noGrp="1"/>
          </p:cNvSpPr>
          <p:nvPr>
            <p:ph type="pic" idx="2"/>
          </p:nvPr>
        </p:nvSpPr>
        <p:spPr>
          <a:xfrm>
            <a:off x="4867650" y="1035600"/>
            <a:ext cx="3492900" cy="3072300"/>
          </a:xfrm>
          <a:prstGeom prst="rect">
            <a:avLst/>
          </a:prstGeom>
          <a:noFill/>
          <a:ln>
            <a:noFill/>
          </a:ln>
        </p:spPr>
      </p:sp>
      <p:sp>
        <p:nvSpPr>
          <p:cNvPr id="1271" name="Google Shape;1271;p19"/>
          <p:cNvSpPr txBox="1">
            <a:spLocks noGrp="1"/>
          </p:cNvSpPr>
          <p:nvPr>
            <p:ph type="subTitle" idx="1"/>
          </p:nvPr>
        </p:nvSpPr>
        <p:spPr>
          <a:xfrm>
            <a:off x="713400" y="2694900"/>
            <a:ext cx="2973900" cy="104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2" name="Google Shape;1272;p19"/>
          <p:cNvSpPr txBox="1">
            <a:spLocks noGrp="1"/>
          </p:cNvSpPr>
          <p:nvPr>
            <p:ph type="title"/>
          </p:nvPr>
        </p:nvSpPr>
        <p:spPr>
          <a:xfrm>
            <a:off x="713400" y="1401900"/>
            <a:ext cx="2973900" cy="129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2_1_1">
    <p:spTree>
      <p:nvGrpSpPr>
        <p:cNvPr id="1" name="Shape 1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4" name="Google Shape;1274;p20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275" name="Google Shape;1275;p20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6" name="Google Shape;1276;p20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7" name="Google Shape;1277;p20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8" name="Google Shape;1278;p20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9" name="Google Shape;1279;p20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0" name="Google Shape;1280;p20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1" name="Google Shape;1281;p20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2" name="Google Shape;1282;p20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3" name="Google Shape;1283;p20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4" name="Google Shape;1284;p20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5" name="Google Shape;1285;p20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6" name="Google Shape;1286;p20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7" name="Google Shape;1287;p20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8" name="Google Shape;1288;p20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9" name="Google Shape;1289;p20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90" name="Google Shape;1290;p20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91" name="Google Shape;1291;p20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92" name="Google Shape;1292;p20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93" name="Google Shape;1293;p20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94" name="Google Shape;1294;p20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95" name="Google Shape;1295;p20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96" name="Google Shape;1296;p20"/>
          <p:cNvSpPr txBox="1">
            <a:spLocks noGrp="1"/>
          </p:cNvSpPr>
          <p:nvPr>
            <p:ph type="subTitle" idx="1"/>
          </p:nvPr>
        </p:nvSpPr>
        <p:spPr>
          <a:xfrm>
            <a:off x="713400" y="2694900"/>
            <a:ext cx="2478000" cy="104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97" name="Google Shape;1297;p20"/>
          <p:cNvSpPr txBox="1">
            <a:spLocks noGrp="1"/>
          </p:cNvSpPr>
          <p:nvPr>
            <p:ph type="title"/>
          </p:nvPr>
        </p:nvSpPr>
        <p:spPr>
          <a:xfrm>
            <a:off x="713400" y="1401900"/>
            <a:ext cx="24780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298" name="Google Shape;1298;p20"/>
          <p:cNvSpPr/>
          <p:nvPr/>
        </p:nvSpPr>
        <p:spPr>
          <a:xfrm rot="-6532272">
            <a:off x="-755605" y="-78674"/>
            <a:ext cx="1318240" cy="1567184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3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66" name="Google Shape;66;p3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3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3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3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3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3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3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3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3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3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3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3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3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3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3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3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3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3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3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3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3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87" name="Google Shape;87;p3"/>
          <p:cNvSpPr/>
          <p:nvPr/>
        </p:nvSpPr>
        <p:spPr>
          <a:xfrm rot="-5400000">
            <a:off x="-1745727" y="1662809"/>
            <a:ext cx="5215543" cy="181788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3"/>
          <p:cNvSpPr/>
          <p:nvPr/>
        </p:nvSpPr>
        <p:spPr>
          <a:xfrm>
            <a:off x="159017" y="-96475"/>
            <a:ext cx="2139725" cy="878575"/>
          </a:xfrm>
          <a:custGeom>
            <a:avLst/>
            <a:gdLst/>
            <a:ahLst/>
            <a:cxnLst/>
            <a:rect l="l" t="t" r="r" b="b"/>
            <a:pathLst>
              <a:path w="85589" h="35143" extrusionOk="0">
                <a:moveTo>
                  <a:pt x="85589" y="0"/>
                </a:moveTo>
                <a:cubicBezTo>
                  <a:pt x="81480" y="8218"/>
                  <a:pt x="73350" y="15002"/>
                  <a:pt x="64634" y="17907"/>
                </a:cubicBezTo>
                <a:cubicBezTo>
                  <a:pt x="60049" y="19435"/>
                  <a:pt x="54940" y="16462"/>
                  <a:pt x="50156" y="17145"/>
                </a:cubicBezTo>
                <a:cubicBezTo>
                  <a:pt x="45799" y="17767"/>
                  <a:pt x="41634" y="22313"/>
                  <a:pt x="41012" y="26670"/>
                </a:cubicBezTo>
                <a:cubicBezTo>
                  <a:pt x="40851" y="27795"/>
                  <a:pt x="41400" y="29718"/>
                  <a:pt x="42536" y="29718"/>
                </a:cubicBezTo>
                <a:cubicBezTo>
                  <a:pt x="45154" y="29718"/>
                  <a:pt x="47059" y="26205"/>
                  <a:pt x="47489" y="23622"/>
                </a:cubicBezTo>
                <a:cubicBezTo>
                  <a:pt x="47965" y="20765"/>
                  <a:pt x="44940" y="17560"/>
                  <a:pt x="42155" y="16764"/>
                </a:cubicBezTo>
                <a:cubicBezTo>
                  <a:pt x="30401" y="13406"/>
                  <a:pt x="22010" y="31706"/>
                  <a:pt x="10151" y="34671"/>
                </a:cubicBezTo>
                <a:cubicBezTo>
                  <a:pt x="7103" y="35433"/>
                  <a:pt x="2694" y="35036"/>
                  <a:pt x="1007" y="32385"/>
                </a:cubicBezTo>
                <a:cubicBezTo>
                  <a:pt x="-1079" y="29107"/>
                  <a:pt x="546" y="23702"/>
                  <a:pt x="3293" y="20955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9" name="Google Shape;89;p3"/>
          <p:cNvSpPr txBox="1">
            <a:spLocks noGrp="1"/>
          </p:cNvSpPr>
          <p:nvPr>
            <p:ph type="title"/>
          </p:nvPr>
        </p:nvSpPr>
        <p:spPr>
          <a:xfrm>
            <a:off x="1232771" y="2216775"/>
            <a:ext cx="2765100" cy="92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90" name="Google Shape;90;p3"/>
          <p:cNvSpPr txBox="1">
            <a:spLocks noGrp="1"/>
          </p:cNvSpPr>
          <p:nvPr>
            <p:ph type="title" idx="2" hasCustomPrompt="1"/>
          </p:nvPr>
        </p:nvSpPr>
        <p:spPr>
          <a:xfrm>
            <a:off x="1232763" y="1363238"/>
            <a:ext cx="1248300" cy="91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91" name="Google Shape;91;p3"/>
          <p:cNvSpPr txBox="1">
            <a:spLocks noGrp="1"/>
          </p:cNvSpPr>
          <p:nvPr>
            <p:ph type="subTitle" idx="1"/>
          </p:nvPr>
        </p:nvSpPr>
        <p:spPr>
          <a:xfrm>
            <a:off x="1232760" y="3066869"/>
            <a:ext cx="27651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92" name="Google Shape;92;p3"/>
          <p:cNvGrpSpPr/>
          <p:nvPr/>
        </p:nvGrpSpPr>
        <p:grpSpPr>
          <a:xfrm>
            <a:off x="8053448" y="3066874"/>
            <a:ext cx="1337304" cy="582793"/>
            <a:chOff x="8722325" y="1913875"/>
            <a:chExt cx="994500" cy="433400"/>
          </a:xfrm>
        </p:grpSpPr>
        <p:sp>
          <p:nvSpPr>
            <p:cNvPr id="93" name="Google Shape;93;p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5" name="Google Shape;95;p3"/>
          <p:cNvSpPr/>
          <p:nvPr/>
        </p:nvSpPr>
        <p:spPr>
          <a:xfrm>
            <a:off x="2043100" y="297525"/>
            <a:ext cx="208975" cy="204875"/>
          </a:xfrm>
          <a:custGeom>
            <a:avLst/>
            <a:gdLst/>
            <a:ahLst/>
            <a:cxnLst/>
            <a:rect l="l" t="t" r="r" b="b"/>
            <a:pathLst>
              <a:path w="8359" h="8195" extrusionOk="0">
                <a:moveTo>
                  <a:pt x="7360" y="0"/>
                </a:moveTo>
                <a:cubicBezTo>
                  <a:pt x="7322" y="0"/>
                  <a:pt x="7285" y="1"/>
                  <a:pt x="7251" y="1"/>
                </a:cubicBezTo>
                <a:cubicBezTo>
                  <a:pt x="6870" y="1"/>
                  <a:pt x="6561" y="168"/>
                  <a:pt x="6287" y="394"/>
                </a:cubicBezTo>
                <a:cubicBezTo>
                  <a:pt x="6061" y="585"/>
                  <a:pt x="5882" y="846"/>
                  <a:pt x="5680" y="1085"/>
                </a:cubicBezTo>
                <a:cubicBezTo>
                  <a:pt x="5632" y="1144"/>
                  <a:pt x="5584" y="1216"/>
                  <a:pt x="5537" y="1275"/>
                </a:cubicBezTo>
                <a:cubicBezTo>
                  <a:pt x="5382" y="1501"/>
                  <a:pt x="5215" y="1704"/>
                  <a:pt x="5084" y="1942"/>
                </a:cubicBezTo>
                <a:cubicBezTo>
                  <a:pt x="4953" y="2180"/>
                  <a:pt x="4858" y="2442"/>
                  <a:pt x="4739" y="2692"/>
                </a:cubicBezTo>
                <a:cubicBezTo>
                  <a:pt x="4679" y="2847"/>
                  <a:pt x="4620" y="2990"/>
                  <a:pt x="4549" y="3168"/>
                </a:cubicBezTo>
                <a:cubicBezTo>
                  <a:pt x="4418" y="3013"/>
                  <a:pt x="4298" y="2882"/>
                  <a:pt x="4203" y="2728"/>
                </a:cubicBezTo>
                <a:cubicBezTo>
                  <a:pt x="4001" y="2406"/>
                  <a:pt x="3822" y="2061"/>
                  <a:pt x="3596" y="1751"/>
                </a:cubicBezTo>
                <a:cubicBezTo>
                  <a:pt x="3120" y="1132"/>
                  <a:pt x="2477" y="799"/>
                  <a:pt x="1691" y="775"/>
                </a:cubicBezTo>
                <a:cubicBezTo>
                  <a:pt x="1659" y="774"/>
                  <a:pt x="1627" y="773"/>
                  <a:pt x="1595" y="773"/>
                </a:cubicBezTo>
                <a:cubicBezTo>
                  <a:pt x="1115" y="773"/>
                  <a:pt x="719" y="944"/>
                  <a:pt x="429" y="1347"/>
                </a:cubicBezTo>
                <a:cubicBezTo>
                  <a:pt x="167" y="1704"/>
                  <a:pt x="0" y="2085"/>
                  <a:pt x="36" y="2537"/>
                </a:cubicBezTo>
                <a:cubicBezTo>
                  <a:pt x="48" y="2716"/>
                  <a:pt x="60" y="2906"/>
                  <a:pt x="119" y="3073"/>
                </a:cubicBezTo>
                <a:cubicBezTo>
                  <a:pt x="215" y="3406"/>
                  <a:pt x="322" y="3728"/>
                  <a:pt x="465" y="4037"/>
                </a:cubicBezTo>
                <a:cubicBezTo>
                  <a:pt x="584" y="4287"/>
                  <a:pt x="762" y="4514"/>
                  <a:pt x="929" y="4740"/>
                </a:cubicBezTo>
                <a:cubicBezTo>
                  <a:pt x="1108" y="4966"/>
                  <a:pt x="1286" y="5192"/>
                  <a:pt x="1501" y="5383"/>
                </a:cubicBezTo>
                <a:cubicBezTo>
                  <a:pt x="1870" y="5704"/>
                  <a:pt x="2274" y="6002"/>
                  <a:pt x="2667" y="6299"/>
                </a:cubicBezTo>
                <a:cubicBezTo>
                  <a:pt x="2977" y="6538"/>
                  <a:pt x="3275" y="6764"/>
                  <a:pt x="3572" y="6990"/>
                </a:cubicBezTo>
                <a:cubicBezTo>
                  <a:pt x="3798" y="7157"/>
                  <a:pt x="4025" y="7323"/>
                  <a:pt x="4239" y="7502"/>
                </a:cubicBezTo>
                <a:cubicBezTo>
                  <a:pt x="4358" y="7597"/>
                  <a:pt x="4477" y="7704"/>
                  <a:pt x="4584" y="7812"/>
                </a:cubicBezTo>
                <a:cubicBezTo>
                  <a:pt x="4644" y="7859"/>
                  <a:pt x="4715" y="7895"/>
                  <a:pt x="4775" y="7943"/>
                </a:cubicBezTo>
                <a:cubicBezTo>
                  <a:pt x="4870" y="8026"/>
                  <a:pt x="4965" y="8121"/>
                  <a:pt x="5072" y="8193"/>
                </a:cubicBezTo>
                <a:cubicBezTo>
                  <a:pt x="5073" y="8194"/>
                  <a:pt x="5075" y="8194"/>
                  <a:pt x="5077" y="8194"/>
                </a:cubicBezTo>
                <a:cubicBezTo>
                  <a:pt x="5097" y="8194"/>
                  <a:pt x="5159" y="8142"/>
                  <a:pt x="5191" y="8109"/>
                </a:cubicBezTo>
                <a:cubicBezTo>
                  <a:pt x="5239" y="8062"/>
                  <a:pt x="5263" y="7990"/>
                  <a:pt x="5311" y="7943"/>
                </a:cubicBezTo>
                <a:cubicBezTo>
                  <a:pt x="5358" y="7883"/>
                  <a:pt x="5430" y="7859"/>
                  <a:pt x="5465" y="7800"/>
                </a:cubicBezTo>
                <a:cubicBezTo>
                  <a:pt x="5668" y="7466"/>
                  <a:pt x="5846" y="7121"/>
                  <a:pt x="6061" y="6788"/>
                </a:cubicBezTo>
                <a:cubicBezTo>
                  <a:pt x="6168" y="6621"/>
                  <a:pt x="6346" y="6490"/>
                  <a:pt x="6454" y="6311"/>
                </a:cubicBezTo>
                <a:cubicBezTo>
                  <a:pt x="6751" y="5871"/>
                  <a:pt x="7025" y="5430"/>
                  <a:pt x="7299" y="4978"/>
                </a:cubicBezTo>
                <a:cubicBezTo>
                  <a:pt x="7561" y="4525"/>
                  <a:pt x="7835" y="4073"/>
                  <a:pt x="7966" y="3561"/>
                </a:cubicBezTo>
                <a:cubicBezTo>
                  <a:pt x="8073" y="3097"/>
                  <a:pt x="8216" y="2632"/>
                  <a:pt x="8299" y="2168"/>
                </a:cubicBezTo>
                <a:cubicBezTo>
                  <a:pt x="8359" y="1811"/>
                  <a:pt x="8347" y="1442"/>
                  <a:pt x="8299" y="1073"/>
                </a:cubicBezTo>
                <a:cubicBezTo>
                  <a:pt x="8239" y="596"/>
                  <a:pt x="8037" y="263"/>
                  <a:pt x="7632" y="49"/>
                </a:cubicBezTo>
                <a:cubicBezTo>
                  <a:pt x="7556" y="6"/>
                  <a:pt x="7455" y="0"/>
                  <a:pt x="736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3"/>
          <p:cNvSpPr/>
          <p:nvPr/>
        </p:nvSpPr>
        <p:spPr>
          <a:xfrm rot="2963596">
            <a:off x="7740344" y="-1890546"/>
            <a:ext cx="2113193" cy="3149478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7" name="Google Shape;97;p3"/>
          <p:cNvGrpSpPr/>
          <p:nvPr/>
        </p:nvGrpSpPr>
        <p:grpSpPr>
          <a:xfrm rot="-4609604">
            <a:off x="8496817" y="497410"/>
            <a:ext cx="450568" cy="1564186"/>
            <a:chOff x="609902" y="128040"/>
            <a:chExt cx="337107" cy="1170297"/>
          </a:xfrm>
        </p:grpSpPr>
        <p:sp>
          <p:nvSpPr>
            <p:cNvPr id="98" name="Google Shape;98;p3"/>
            <p:cNvSpPr/>
            <p:nvPr/>
          </p:nvSpPr>
          <p:spPr>
            <a:xfrm>
              <a:off x="609902" y="128040"/>
              <a:ext cx="337071" cy="1170277"/>
            </a:xfrm>
            <a:custGeom>
              <a:avLst/>
              <a:gdLst/>
              <a:ahLst/>
              <a:cxnLst/>
              <a:rect l="l" t="t" r="r" b="b"/>
              <a:pathLst>
                <a:path w="9820" h="34094" extrusionOk="0">
                  <a:moveTo>
                    <a:pt x="9079" y="1"/>
                  </a:moveTo>
                  <a:cubicBezTo>
                    <a:pt x="8827" y="1"/>
                    <a:pt x="8572" y="248"/>
                    <a:pt x="8415" y="405"/>
                  </a:cubicBezTo>
                  <a:cubicBezTo>
                    <a:pt x="8212" y="608"/>
                    <a:pt x="8022" y="870"/>
                    <a:pt x="7760" y="977"/>
                  </a:cubicBezTo>
                  <a:cubicBezTo>
                    <a:pt x="7704" y="1000"/>
                    <a:pt x="7655" y="1010"/>
                    <a:pt x="7610" y="1010"/>
                  </a:cubicBezTo>
                  <a:cubicBezTo>
                    <a:pt x="7447" y="1010"/>
                    <a:pt x="7347" y="877"/>
                    <a:pt x="7188" y="774"/>
                  </a:cubicBezTo>
                  <a:cubicBezTo>
                    <a:pt x="7069" y="711"/>
                    <a:pt x="6945" y="674"/>
                    <a:pt x="6819" y="674"/>
                  </a:cubicBezTo>
                  <a:cubicBezTo>
                    <a:pt x="6756" y="674"/>
                    <a:pt x="6692" y="683"/>
                    <a:pt x="6629" y="703"/>
                  </a:cubicBezTo>
                  <a:cubicBezTo>
                    <a:pt x="6432" y="761"/>
                    <a:pt x="6258" y="954"/>
                    <a:pt x="6041" y="954"/>
                  </a:cubicBezTo>
                  <a:cubicBezTo>
                    <a:pt x="6034" y="954"/>
                    <a:pt x="6028" y="953"/>
                    <a:pt x="6021" y="953"/>
                  </a:cubicBezTo>
                  <a:cubicBezTo>
                    <a:pt x="5783" y="941"/>
                    <a:pt x="5700" y="655"/>
                    <a:pt x="5474" y="608"/>
                  </a:cubicBezTo>
                  <a:cubicBezTo>
                    <a:pt x="5453" y="603"/>
                    <a:pt x="5432" y="601"/>
                    <a:pt x="5413" y="601"/>
                  </a:cubicBezTo>
                  <a:cubicBezTo>
                    <a:pt x="5219" y="601"/>
                    <a:pt x="5079" y="799"/>
                    <a:pt x="4950" y="917"/>
                  </a:cubicBezTo>
                  <a:cubicBezTo>
                    <a:pt x="4831" y="1036"/>
                    <a:pt x="4676" y="1167"/>
                    <a:pt x="4497" y="1179"/>
                  </a:cubicBezTo>
                  <a:cubicBezTo>
                    <a:pt x="4482" y="1181"/>
                    <a:pt x="4466" y="1182"/>
                    <a:pt x="4451" y="1182"/>
                  </a:cubicBezTo>
                  <a:cubicBezTo>
                    <a:pt x="4290" y="1182"/>
                    <a:pt x="4140" y="1075"/>
                    <a:pt x="4009" y="977"/>
                  </a:cubicBezTo>
                  <a:cubicBezTo>
                    <a:pt x="3723" y="774"/>
                    <a:pt x="3462" y="536"/>
                    <a:pt x="3164" y="346"/>
                  </a:cubicBezTo>
                  <a:cubicBezTo>
                    <a:pt x="3144" y="331"/>
                    <a:pt x="3122" y="324"/>
                    <a:pt x="3100" y="324"/>
                  </a:cubicBezTo>
                  <a:cubicBezTo>
                    <a:pt x="3071" y="324"/>
                    <a:pt x="3042" y="337"/>
                    <a:pt x="3021" y="358"/>
                  </a:cubicBezTo>
                  <a:cubicBezTo>
                    <a:pt x="2652" y="727"/>
                    <a:pt x="2402" y="1334"/>
                    <a:pt x="1890" y="1525"/>
                  </a:cubicBezTo>
                  <a:cubicBezTo>
                    <a:pt x="1828" y="1546"/>
                    <a:pt x="1768" y="1556"/>
                    <a:pt x="1709" y="1556"/>
                  </a:cubicBezTo>
                  <a:cubicBezTo>
                    <a:pt x="1252" y="1556"/>
                    <a:pt x="863" y="965"/>
                    <a:pt x="568" y="691"/>
                  </a:cubicBezTo>
                  <a:cubicBezTo>
                    <a:pt x="542" y="671"/>
                    <a:pt x="516" y="663"/>
                    <a:pt x="492" y="663"/>
                  </a:cubicBezTo>
                  <a:cubicBezTo>
                    <a:pt x="472" y="663"/>
                    <a:pt x="453" y="669"/>
                    <a:pt x="437" y="679"/>
                  </a:cubicBezTo>
                  <a:cubicBezTo>
                    <a:pt x="294" y="679"/>
                    <a:pt x="211" y="858"/>
                    <a:pt x="199" y="1048"/>
                  </a:cubicBezTo>
                  <a:cubicBezTo>
                    <a:pt x="187" y="1203"/>
                    <a:pt x="211" y="1370"/>
                    <a:pt x="211" y="1536"/>
                  </a:cubicBezTo>
                  <a:cubicBezTo>
                    <a:pt x="235" y="1882"/>
                    <a:pt x="223" y="2239"/>
                    <a:pt x="223" y="2596"/>
                  </a:cubicBezTo>
                  <a:cubicBezTo>
                    <a:pt x="235" y="4108"/>
                    <a:pt x="283" y="5608"/>
                    <a:pt x="306" y="7120"/>
                  </a:cubicBezTo>
                  <a:cubicBezTo>
                    <a:pt x="330" y="8216"/>
                    <a:pt x="449" y="9311"/>
                    <a:pt x="437" y="10395"/>
                  </a:cubicBezTo>
                  <a:cubicBezTo>
                    <a:pt x="425" y="10776"/>
                    <a:pt x="414" y="11145"/>
                    <a:pt x="402" y="11526"/>
                  </a:cubicBezTo>
                  <a:cubicBezTo>
                    <a:pt x="342" y="14526"/>
                    <a:pt x="306" y="17527"/>
                    <a:pt x="259" y="20539"/>
                  </a:cubicBezTo>
                  <a:cubicBezTo>
                    <a:pt x="259" y="21158"/>
                    <a:pt x="247" y="21789"/>
                    <a:pt x="235" y="22408"/>
                  </a:cubicBezTo>
                  <a:cubicBezTo>
                    <a:pt x="187" y="23182"/>
                    <a:pt x="175" y="23968"/>
                    <a:pt x="175" y="24742"/>
                  </a:cubicBezTo>
                  <a:cubicBezTo>
                    <a:pt x="140" y="26647"/>
                    <a:pt x="104" y="28564"/>
                    <a:pt x="104" y="30469"/>
                  </a:cubicBezTo>
                  <a:cubicBezTo>
                    <a:pt x="115" y="31390"/>
                    <a:pt x="0" y="34038"/>
                    <a:pt x="1305" y="34038"/>
                  </a:cubicBezTo>
                  <a:cubicBezTo>
                    <a:pt x="1450" y="34038"/>
                    <a:pt x="1612" y="34005"/>
                    <a:pt x="1795" y="33933"/>
                  </a:cubicBezTo>
                  <a:cubicBezTo>
                    <a:pt x="1938" y="33874"/>
                    <a:pt x="2080" y="33802"/>
                    <a:pt x="2211" y="33731"/>
                  </a:cubicBezTo>
                  <a:cubicBezTo>
                    <a:pt x="2326" y="33674"/>
                    <a:pt x="2496" y="33528"/>
                    <a:pt x="2636" y="33528"/>
                  </a:cubicBezTo>
                  <a:cubicBezTo>
                    <a:pt x="2641" y="33528"/>
                    <a:pt x="2647" y="33528"/>
                    <a:pt x="2652" y="33529"/>
                  </a:cubicBezTo>
                  <a:cubicBezTo>
                    <a:pt x="2759" y="33540"/>
                    <a:pt x="2890" y="33671"/>
                    <a:pt x="2985" y="33719"/>
                  </a:cubicBezTo>
                  <a:cubicBezTo>
                    <a:pt x="3164" y="33802"/>
                    <a:pt x="3354" y="33862"/>
                    <a:pt x="3545" y="33862"/>
                  </a:cubicBezTo>
                  <a:cubicBezTo>
                    <a:pt x="3806" y="33862"/>
                    <a:pt x="4042" y="33812"/>
                    <a:pt x="4283" y="33812"/>
                  </a:cubicBezTo>
                  <a:cubicBezTo>
                    <a:pt x="4415" y="33812"/>
                    <a:pt x="4548" y="33827"/>
                    <a:pt x="4688" y="33874"/>
                  </a:cubicBezTo>
                  <a:cubicBezTo>
                    <a:pt x="4956" y="33959"/>
                    <a:pt x="5223" y="34093"/>
                    <a:pt x="5509" y="34093"/>
                  </a:cubicBezTo>
                  <a:cubicBezTo>
                    <a:pt x="5540" y="34093"/>
                    <a:pt x="5572" y="34092"/>
                    <a:pt x="5605" y="34088"/>
                  </a:cubicBezTo>
                  <a:cubicBezTo>
                    <a:pt x="5998" y="34052"/>
                    <a:pt x="6259" y="33755"/>
                    <a:pt x="6545" y="33517"/>
                  </a:cubicBezTo>
                  <a:cubicBezTo>
                    <a:pt x="6729" y="33359"/>
                    <a:pt x="7004" y="33104"/>
                    <a:pt x="7259" y="33104"/>
                  </a:cubicBezTo>
                  <a:cubicBezTo>
                    <a:pt x="7351" y="33104"/>
                    <a:pt x="7440" y="33137"/>
                    <a:pt x="7522" y="33219"/>
                  </a:cubicBezTo>
                  <a:cubicBezTo>
                    <a:pt x="7712" y="33398"/>
                    <a:pt x="7807" y="33707"/>
                    <a:pt x="8117" y="33731"/>
                  </a:cubicBezTo>
                  <a:cubicBezTo>
                    <a:pt x="8141" y="33733"/>
                    <a:pt x="8165" y="33734"/>
                    <a:pt x="8190" y="33734"/>
                  </a:cubicBezTo>
                  <a:cubicBezTo>
                    <a:pt x="8288" y="33734"/>
                    <a:pt x="8391" y="33719"/>
                    <a:pt x="8486" y="33719"/>
                  </a:cubicBezTo>
                  <a:cubicBezTo>
                    <a:pt x="8784" y="33731"/>
                    <a:pt x="9069" y="33838"/>
                    <a:pt x="9355" y="33910"/>
                  </a:cubicBezTo>
                  <a:cubicBezTo>
                    <a:pt x="9372" y="33913"/>
                    <a:pt x="9390" y="33915"/>
                    <a:pt x="9408" y="33915"/>
                  </a:cubicBezTo>
                  <a:cubicBezTo>
                    <a:pt x="9510" y="33915"/>
                    <a:pt x="9610" y="33856"/>
                    <a:pt x="9641" y="33755"/>
                  </a:cubicBezTo>
                  <a:cubicBezTo>
                    <a:pt x="9819" y="33088"/>
                    <a:pt x="9677" y="32397"/>
                    <a:pt x="9641" y="31719"/>
                  </a:cubicBezTo>
                  <a:cubicBezTo>
                    <a:pt x="9617" y="31326"/>
                    <a:pt x="9629" y="30933"/>
                    <a:pt x="9629" y="30552"/>
                  </a:cubicBezTo>
                  <a:cubicBezTo>
                    <a:pt x="9629" y="30350"/>
                    <a:pt x="9629" y="30159"/>
                    <a:pt x="9617" y="29969"/>
                  </a:cubicBezTo>
                  <a:cubicBezTo>
                    <a:pt x="9617" y="29873"/>
                    <a:pt x="9605" y="29790"/>
                    <a:pt x="9593" y="29695"/>
                  </a:cubicBezTo>
                  <a:cubicBezTo>
                    <a:pt x="9593" y="29683"/>
                    <a:pt x="9581" y="29576"/>
                    <a:pt x="9569" y="29552"/>
                  </a:cubicBezTo>
                  <a:cubicBezTo>
                    <a:pt x="9546" y="29242"/>
                    <a:pt x="9546" y="28945"/>
                    <a:pt x="9534" y="28635"/>
                  </a:cubicBezTo>
                  <a:cubicBezTo>
                    <a:pt x="9510" y="27313"/>
                    <a:pt x="9522" y="25992"/>
                    <a:pt x="9522" y="24658"/>
                  </a:cubicBezTo>
                  <a:cubicBezTo>
                    <a:pt x="9522" y="22872"/>
                    <a:pt x="9522" y="21086"/>
                    <a:pt x="9569" y="19289"/>
                  </a:cubicBezTo>
                  <a:cubicBezTo>
                    <a:pt x="9605" y="17622"/>
                    <a:pt x="9617" y="15943"/>
                    <a:pt x="9641" y="14276"/>
                  </a:cubicBezTo>
                  <a:cubicBezTo>
                    <a:pt x="9653" y="13681"/>
                    <a:pt x="9653" y="13086"/>
                    <a:pt x="9665" y="12502"/>
                  </a:cubicBezTo>
                  <a:cubicBezTo>
                    <a:pt x="9784" y="12264"/>
                    <a:pt x="9736" y="11835"/>
                    <a:pt x="9748" y="11633"/>
                  </a:cubicBezTo>
                  <a:cubicBezTo>
                    <a:pt x="9760" y="11038"/>
                    <a:pt x="9760" y="10442"/>
                    <a:pt x="9760" y="9859"/>
                  </a:cubicBezTo>
                  <a:cubicBezTo>
                    <a:pt x="9760" y="8418"/>
                    <a:pt x="9677" y="6990"/>
                    <a:pt x="9688" y="5561"/>
                  </a:cubicBezTo>
                  <a:cubicBezTo>
                    <a:pt x="9700" y="4620"/>
                    <a:pt x="9712" y="3668"/>
                    <a:pt x="9629" y="2727"/>
                  </a:cubicBezTo>
                  <a:cubicBezTo>
                    <a:pt x="9581" y="2037"/>
                    <a:pt x="9653" y="1322"/>
                    <a:pt x="9546" y="632"/>
                  </a:cubicBezTo>
                  <a:cubicBezTo>
                    <a:pt x="9522" y="417"/>
                    <a:pt x="9450" y="143"/>
                    <a:pt x="9236" y="36"/>
                  </a:cubicBezTo>
                  <a:cubicBezTo>
                    <a:pt x="9185" y="12"/>
                    <a:pt x="9132" y="1"/>
                    <a:pt x="9079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9" name="Google Shape;99;p3"/>
            <p:cNvGrpSpPr/>
            <p:nvPr/>
          </p:nvGrpSpPr>
          <p:grpSpPr>
            <a:xfrm>
              <a:off x="609937" y="128061"/>
              <a:ext cx="337072" cy="1170277"/>
              <a:chOff x="1070675" y="556375"/>
              <a:chExt cx="245500" cy="852350"/>
            </a:xfrm>
          </p:grpSpPr>
          <p:sp>
            <p:nvSpPr>
              <p:cNvPr id="100" name="Google Shape;100;p3"/>
              <p:cNvSpPr/>
              <p:nvPr/>
            </p:nvSpPr>
            <p:spPr>
              <a:xfrm>
                <a:off x="1070675" y="556375"/>
                <a:ext cx="245500" cy="852350"/>
              </a:xfrm>
              <a:custGeom>
                <a:avLst/>
                <a:gdLst/>
                <a:ahLst/>
                <a:cxnLst/>
                <a:rect l="l" t="t" r="r" b="b"/>
                <a:pathLst>
                  <a:path w="9820" h="34094" extrusionOk="0">
                    <a:moveTo>
                      <a:pt x="9079" y="1"/>
                    </a:moveTo>
                    <a:cubicBezTo>
                      <a:pt x="8827" y="1"/>
                      <a:pt x="8572" y="248"/>
                      <a:pt x="8415" y="405"/>
                    </a:cubicBezTo>
                    <a:cubicBezTo>
                      <a:pt x="8212" y="608"/>
                      <a:pt x="8022" y="870"/>
                      <a:pt x="7760" y="977"/>
                    </a:cubicBezTo>
                    <a:cubicBezTo>
                      <a:pt x="7704" y="1000"/>
                      <a:pt x="7655" y="1010"/>
                      <a:pt x="7610" y="1010"/>
                    </a:cubicBezTo>
                    <a:cubicBezTo>
                      <a:pt x="7447" y="1010"/>
                      <a:pt x="7347" y="877"/>
                      <a:pt x="7188" y="774"/>
                    </a:cubicBezTo>
                    <a:cubicBezTo>
                      <a:pt x="7069" y="711"/>
                      <a:pt x="6945" y="674"/>
                      <a:pt x="6819" y="674"/>
                    </a:cubicBezTo>
                    <a:cubicBezTo>
                      <a:pt x="6756" y="674"/>
                      <a:pt x="6692" y="683"/>
                      <a:pt x="6629" y="703"/>
                    </a:cubicBezTo>
                    <a:cubicBezTo>
                      <a:pt x="6432" y="761"/>
                      <a:pt x="6258" y="954"/>
                      <a:pt x="6041" y="954"/>
                    </a:cubicBezTo>
                    <a:cubicBezTo>
                      <a:pt x="6034" y="954"/>
                      <a:pt x="6028" y="953"/>
                      <a:pt x="6021" y="953"/>
                    </a:cubicBezTo>
                    <a:cubicBezTo>
                      <a:pt x="5783" y="941"/>
                      <a:pt x="5700" y="655"/>
                      <a:pt x="5474" y="608"/>
                    </a:cubicBezTo>
                    <a:cubicBezTo>
                      <a:pt x="5453" y="603"/>
                      <a:pt x="5432" y="601"/>
                      <a:pt x="5413" y="601"/>
                    </a:cubicBezTo>
                    <a:cubicBezTo>
                      <a:pt x="5219" y="601"/>
                      <a:pt x="5079" y="799"/>
                      <a:pt x="4950" y="917"/>
                    </a:cubicBezTo>
                    <a:cubicBezTo>
                      <a:pt x="4831" y="1036"/>
                      <a:pt x="4676" y="1167"/>
                      <a:pt x="4497" y="1179"/>
                    </a:cubicBezTo>
                    <a:cubicBezTo>
                      <a:pt x="4482" y="1181"/>
                      <a:pt x="4466" y="1182"/>
                      <a:pt x="4451" y="1182"/>
                    </a:cubicBezTo>
                    <a:cubicBezTo>
                      <a:pt x="4290" y="1182"/>
                      <a:pt x="4140" y="1075"/>
                      <a:pt x="4009" y="977"/>
                    </a:cubicBezTo>
                    <a:cubicBezTo>
                      <a:pt x="3723" y="774"/>
                      <a:pt x="3462" y="536"/>
                      <a:pt x="3164" y="346"/>
                    </a:cubicBezTo>
                    <a:cubicBezTo>
                      <a:pt x="3144" y="331"/>
                      <a:pt x="3122" y="324"/>
                      <a:pt x="3100" y="324"/>
                    </a:cubicBezTo>
                    <a:cubicBezTo>
                      <a:pt x="3071" y="324"/>
                      <a:pt x="3042" y="337"/>
                      <a:pt x="3021" y="358"/>
                    </a:cubicBezTo>
                    <a:cubicBezTo>
                      <a:pt x="2652" y="727"/>
                      <a:pt x="2402" y="1334"/>
                      <a:pt x="1890" y="1525"/>
                    </a:cubicBezTo>
                    <a:cubicBezTo>
                      <a:pt x="1828" y="1546"/>
                      <a:pt x="1768" y="1556"/>
                      <a:pt x="1709" y="1556"/>
                    </a:cubicBezTo>
                    <a:cubicBezTo>
                      <a:pt x="1252" y="1556"/>
                      <a:pt x="863" y="965"/>
                      <a:pt x="568" y="691"/>
                    </a:cubicBezTo>
                    <a:cubicBezTo>
                      <a:pt x="542" y="671"/>
                      <a:pt x="516" y="663"/>
                      <a:pt x="492" y="663"/>
                    </a:cubicBezTo>
                    <a:cubicBezTo>
                      <a:pt x="472" y="663"/>
                      <a:pt x="453" y="669"/>
                      <a:pt x="437" y="679"/>
                    </a:cubicBezTo>
                    <a:cubicBezTo>
                      <a:pt x="294" y="679"/>
                      <a:pt x="211" y="858"/>
                      <a:pt x="199" y="1048"/>
                    </a:cubicBezTo>
                    <a:cubicBezTo>
                      <a:pt x="187" y="1203"/>
                      <a:pt x="211" y="1370"/>
                      <a:pt x="211" y="1536"/>
                    </a:cubicBezTo>
                    <a:cubicBezTo>
                      <a:pt x="235" y="1882"/>
                      <a:pt x="223" y="2239"/>
                      <a:pt x="223" y="2596"/>
                    </a:cubicBezTo>
                    <a:cubicBezTo>
                      <a:pt x="235" y="4108"/>
                      <a:pt x="283" y="5608"/>
                      <a:pt x="306" y="7120"/>
                    </a:cubicBezTo>
                    <a:cubicBezTo>
                      <a:pt x="330" y="8216"/>
                      <a:pt x="449" y="9311"/>
                      <a:pt x="437" y="10395"/>
                    </a:cubicBezTo>
                    <a:cubicBezTo>
                      <a:pt x="425" y="10776"/>
                      <a:pt x="414" y="11145"/>
                      <a:pt x="402" y="11526"/>
                    </a:cubicBezTo>
                    <a:cubicBezTo>
                      <a:pt x="342" y="14526"/>
                      <a:pt x="306" y="17527"/>
                      <a:pt x="259" y="20539"/>
                    </a:cubicBezTo>
                    <a:cubicBezTo>
                      <a:pt x="259" y="21158"/>
                      <a:pt x="247" y="21789"/>
                      <a:pt x="235" y="22408"/>
                    </a:cubicBezTo>
                    <a:cubicBezTo>
                      <a:pt x="187" y="23182"/>
                      <a:pt x="175" y="23968"/>
                      <a:pt x="175" y="24742"/>
                    </a:cubicBezTo>
                    <a:cubicBezTo>
                      <a:pt x="140" y="26647"/>
                      <a:pt x="104" y="28564"/>
                      <a:pt x="104" y="30469"/>
                    </a:cubicBezTo>
                    <a:cubicBezTo>
                      <a:pt x="115" y="31390"/>
                      <a:pt x="0" y="34038"/>
                      <a:pt x="1305" y="34038"/>
                    </a:cubicBezTo>
                    <a:cubicBezTo>
                      <a:pt x="1450" y="34038"/>
                      <a:pt x="1612" y="34005"/>
                      <a:pt x="1795" y="33933"/>
                    </a:cubicBezTo>
                    <a:cubicBezTo>
                      <a:pt x="1938" y="33874"/>
                      <a:pt x="2080" y="33802"/>
                      <a:pt x="2211" y="33731"/>
                    </a:cubicBezTo>
                    <a:cubicBezTo>
                      <a:pt x="2326" y="33674"/>
                      <a:pt x="2496" y="33528"/>
                      <a:pt x="2636" y="33528"/>
                    </a:cubicBezTo>
                    <a:cubicBezTo>
                      <a:pt x="2641" y="33528"/>
                      <a:pt x="2647" y="33528"/>
                      <a:pt x="2652" y="33529"/>
                    </a:cubicBezTo>
                    <a:cubicBezTo>
                      <a:pt x="2759" y="33540"/>
                      <a:pt x="2890" y="33671"/>
                      <a:pt x="2985" y="33719"/>
                    </a:cubicBezTo>
                    <a:cubicBezTo>
                      <a:pt x="3164" y="33802"/>
                      <a:pt x="3354" y="33862"/>
                      <a:pt x="3545" y="33862"/>
                    </a:cubicBezTo>
                    <a:cubicBezTo>
                      <a:pt x="3806" y="33862"/>
                      <a:pt x="4042" y="33812"/>
                      <a:pt x="4283" y="33812"/>
                    </a:cubicBezTo>
                    <a:cubicBezTo>
                      <a:pt x="4415" y="33812"/>
                      <a:pt x="4548" y="33827"/>
                      <a:pt x="4688" y="33874"/>
                    </a:cubicBezTo>
                    <a:cubicBezTo>
                      <a:pt x="4956" y="33959"/>
                      <a:pt x="5223" y="34093"/>
                      <a:pt x="5509" y="34093"/>
                    </a:cubicBezTo>
                    <a:cubicBezTo>
                      <a:pt x="5540" y="34093"/>
                      <a:pt x="5572" y="34092"/>
                      <a:pt x="5605" y="34088"/>
                    </a:cubicBezTo>
                    <a:cubicBezTo>
                      <a:pt x="5998" y="34052"/>
                      <a:pt x="6259" y="33755"/>
                      <a:pt x="6545" y="33517"/>
                    </a:cubicBezTo>
                    <a:cubicBezTo>
                      <a:pt x="6729" y="33359"/>
                      <a:pt x="7004" y="33104"/>
                      <a:pt x="7259" y="33104"/>
                    </a:cubicBezTo>
                    <a:cubicBezTo>
                      <a:pt x="7351" y="33104"/>
                      <a:pt x="7440" y="33137"/>
                      <a:pt x="7522" y="33219"/>
                    </a:cubicBezTo>
                    <a:cubicBezTo>
                      <a:pt x="7712" y="33398"/>
                      <a:pt x="7807" y="33707"/>
                      <a:pt x="8117" y="33731"/>
                    </a:cubicBezTo>
                    <a:cubicBezTo>
                      <a:pt x="8141" y="33733"/>
                      <a:pt x="8165" y="33734"/>
                      <a:pt x="8190" y="33734"/>
                    </a:cubicBezTo>
                    <a:cubicBezTo>
                      <a:pt x="8288" y="33734"/>
                      <a:pt x="8391" y="33719"/>
                      <a:pt x="8486" y="33719"/>
                    </a:cubicBezTo>
                    <a:cubicBezTo>
                      <a:pt x="8784" y="33731"/>
                      <a:pt x="9069" y="33838"/>
                      <a:pt x="9355" y="33910"/>
                    </a:cubicBezTo>
                    <a:cubicBezTo>
                      <a:pt x="9372" y="33913"/>
                      <a:pt x="9390" y="33915"/>
                      <a:pt x="9408" y="33915"/>
                    </a:cubicBezTo>
                    <a:cubicBezTo>
                      <a:pt x="9510" y="33915"/>
                      <a:pt x="9610" y="33856"/>
                      <a:pt x="9641" y="33755"/>
                    </a:cubicBezTo>
                    <a:cubicBezTo>
                      <a:pt x="9819" y="33088"/>
                      <a:pt x="9677" y="32397"/>
                      <a:pt x="9641" y="31719"/>
                    </a:cubicBezTo>
                    <a:cubicBezTo>
                      <a:pt x="9617" y="31326"/>
                      <a:pt x="9629" y="30933"/>
                      <a:pt x="9629" y="30552"/>
                    </a:cubicBezTo>
                    <a:cubicBezTo>
                      <a:pt x="9629" y="30350"/>
                      <a:pt x="9629" y="30159"/>
                      <a:pt x="9617" y="29969"/>
                    </a:cubicBezTo>
                    <a:cubicBezTo>
                      <a:pt x="9617" y="29873"/>
                      <a:pt x="9605" y="29790"/>
                      <a:pt x="9593" y="29695"/>
                    </a:cubicBezTo>
                    <a:cubicBezTo>
                      <a:pt x="9593" y="29683"/>
                      <a:pt x="9581" y="29576"/>
                      <a:pt x="9569" y="29552"/>
                    </a:cubicBezTo>
                    <a:cubicBezTo>
                      <a:pt x="9546" y="29242"/>
                      <a:pt x="9546" y="28945"/>
                      <a:pt x="9534" y="28635"/>
                    </a:cubicBezTo>
                    <a:cubicBezTo>
                      <a:pt x="9510" y="27313"/>
                      <a:pt x="9522" y="25992"/>
                      <a:pt x="9522" y="24658"/>
                    </a:cubicBezTo>
                    <a:cubicBezTo>
                      <a:pt x="9522" y="22872"/>
                      <a:pt x="9522" y="21086"/>
                      <a:pt x="9569" y="19289"/>
                    </a:cubicBezTo>
                    <a:cubicBezTo>
                      <a:pt x="9605" y="17622"/>
                      <a:pt x="9617" y="15943"/>
                      <a:pt x="9641" y="14276"/>
                    </a:cubicBezTo>
                    <a:cubicBezTo>
                      <a:pt x="9653" y="13681"/>
                      <a:pt x="9653" y="13086"/>
                      <a:pt x="9665" y="12502"/>
                    </a:cubicBezTo>
                    <a:cubicBezTo>
                      <a:pt x="9784" y="12264"/>
                      <a:pt x="9736" y="11835"/>
                      <a:pt x="9748" y="11633"/>
                    </a:cubicBezTo>
                    <a:cubicBezTo>
                      <a:pt x="9760" y="11038"/>
                      <a:pt x="9760" y="10442"/>
                      <a:pt x="9760" y="9859"/>
                    </a:cubicBezTo>
                    <a:cubicBezTo>
                      <a:pt x="9760" y="8418"/>
                      <a:pt x="9677" y="6990"/>
                      <a:pt x="9688" y="5561"/>
                    </a:cubicBezTo>
                    <a:cubicBezTo>
                      <a:pt x="9700" y="4620"/>
                      <a:pt x="9712" y="3668"/>
                      <a:pt x="9629" y="2727"/>
                    </a:cubicBezTo>
                    <a:cubicBezTo>
                      <a:pt x="9581" y="2037"/>
                      <a:pt x="9653" y="1322"/>
                      <a:pt x="9546" y="632"/>
                    </a:cubicBezTo>
                    <a:cubicBezTo>
                      <a:pt x="9522" y="417"/>
                      <a:pt x="9450" y="143"/>
                      <a:pt x="9236" y="36"/>
                    </a:cubicBezTo>
                    <a:cubicBezTo>
                      <a:pt x="9185" y="12"/>
                      <a:pt x="9132" y="1"/>
                      <a:pt x="90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101;p3"/>
              <p:cNvSpPr/>
              <p:nvPr/>
            </p:nvSpPr>
            <p:spPr>
              <a:xfrm>
                <a:off x="1078025" y="725450"/>
                <a:ext cx="53900" cy="158375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6335" extrusionOk="0">
                    <a:moveTo>
                      <a:pt x="0" y="0"/>
                    </a:moveTo>
                    <a:cubicBezTo>
                      <a:pt x="0" y="119"/>
                      <a:pt x="12" y="238"/>
                      <a:pt x="12" y="357"/>
                    </a:cubicBezTo>
                    <a:cubicBezTo>
                      <a:pt x="12" y="381"/>
                      <a:pt x="12" y="393"/>
                      <a:pt x="12" y="417"/>
                    </a:cubicBezTo>
                    <a:cubicBezTo>
                      <a:pt x="846" y="810"/>
                      <a:pt x="1370" y="1691"/>
                      <a:pt x="1513" y="2632"/>
                    </a:cubicBezTo>
                    <a:cubicBezTo>
                      <a:pt x="1632" y="3382"/>
                      <a:pt x="1465" y="4120"/>
                      <a:pt x="1084" y="4787"/>
                    </a:cubicBezTo>
                    <a:cubicBezTo>
                      <a:pt x="870" y="5156"/>
                      <a:pt x="608" y="5453"/>
                      <a:pt x="262" y="5703"/>
                    </a:cubicBezTo>
                    <a:cubicBezTo>
                      <a:pt x="203" y="5739"/>
                      <a:pt x="143" y="5787"/>
                      <a:pt x="96" y="5822"/>
                    </a:cubicBezTo>
                    <a:lnTo>
                      <a:pt x="84" y="6334"/>
                    </a:lnTo>
                    <a:cubicBezTo>
                      <a:pt x="322" y="6203"/>
                      <a:pt x="548" y="6025"/>
                      <a:pt x="739" y="5870"/>
                    </a:cubicBezTo>
                    <a:cubicBezTo>
                      <a:pt x="1108" y="5584"/>
                      <a:pt x="1382" y="5227"/>
                      <a:pt x="1608" y="4822"/>
                    </a:cubicBezTo>
                    <a:cubicBezTo>
                      <a:pt x="2025" y="4084"/>
                      <a:pt x="2155" y="3227"/>
                      <a:pt x="1989" y="2393"/>
                    </a:cubicBezTo>
                    <a:cubicBezTo>
                      <a:pt x="1774" y="1346"/>
                      <a:pt x="1048" y="238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02;p3"/>
              <p:cNvSpPr/>
              <p:nvPr/>
            </p:nvSpPr>
            <p:spPr>
              <a:xfrm>
                <a:off x="1076825" y="662050"/>
                <a:ext cx="113725" cy="309275"/>
              </a:xfrm>
              <a:custGeom>
                <a:avLst/>
                <a:gdLst/>
                <a:ahLst/>
                <a:cxnLst/>
                <a:rect l="l" t="t" r="r" b="b"/>
                <a:pathLst>
                  <a:path w="4549" h="12371" extrusionOk="0">
                    <a:moveTo>
                      <a:pt x="1" y="0"/>
                    </a:moveTo>
                    <a:cubicBezTo>
                      <a:pt x="1" y="131"/>
                      <a:pt x="1" y="274"/>
                      <a:pt x="1" y="405"/>
                    </a:cubicBezTo>
                    <a:cubicBezTo>
                      <a:pt x="608" y="667"/>
                      <a:pt x="1191" y="965"/>
                      <a:pt x="1715" y="1405"/>
                    </a:cubicBezTo>
                    <a:cubicBezTo>
                      <a:pt x="2418" y="1989"/>
                      <a:pt x="2977" y="2739"/>
                      <a:pt x="3323" y="3584"/>
                    </a:cubicBezTo>
                    <a:cubicBezTo>
                      <a:pt x="4132" y="5608"/>
                      <a:pt x="3763" y="8025"/>
                      <a:pt x="2537" y="9811"/>
                    </a:cubicBezTo>
                    <a:cubicBezTo>
                      <a:pt x="2180" y="10335"/>
                      <a:pt x="1763" y="10811"/>
                      <a:pt x="1263" y="11216"/>
                    </a:cubicBezTo>
                    <a:cubicBezTo>
                      <a:pt x="1025" y="11406"/>
                      <a:pt x="763" y="11585"/>
                      <a:pt x="489" y="11728"/>
                    </a:cubicBezTo>
                    <a:cubicBezTo>
                      <a:pt x="358" y="11799"/>
                      <a:pt x="215" y="11859"/>
                      <a:pt x="84" y="11907"/>
                    </a:cubicBezTo>
                    <a:cubicBezTo>
                      <a:pt x="72" y="12061"/>
                      <a:pt x="72" y="12216"/>
                      <a:pt x="72" y="12371"/>
                    </a:cubicBezTo>
                    <a:cubicBezTo>
                      <a:pt x="525" y="12276"/>
                      <a:pt x="977" y="11966"/>
                      <a:pt x="1311" y="11716"/>
                    </a:cubicBezTo>
                    <a:cubicBezTo>
                      <a:pt x="1787" y="11359"/>
                      <a:pt x="2215" y="10954"/>
                      <a:pt x="2584" y="10490"/>
                    </a:cubicBezTo>
                    <a:cubicBezTo>
                      <a:pt x="3370" y="9537"/>
                      <a:pt x="3954" y="8406"/>
                      <a:pt x="4168" y="7192"/>
                    </a:cubicBezTo>
                    <a:cubicBezTo>
                      <a:pt x="4549" y="5025"/>
                      <a:pt x="3930" y="2798"/>
                      <a:pt x="2263" y="1322"/>
                    </a:cubicBezTo>
                    <a:cubicBezTo>
                      <a:pt x="1620" y="750"/>
                      <a:pt x="834" y="26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103;p3"/>
              <p:cNvSpPr/>
              <p:nvPr/>
            </p:nvSpPr>
            <p:spPr>
              <a:xfrm>
                <a:off x="1073250" y="1184425"/>
                <a:ext cx="56300" cy="160775"/>
              </a:xfrm>
              <a:custGeom>
                <a:avLst/>
                <a:gdLst/>
                <a:ahLst/>
                <a:cxnLst/>
                <a:rect l="l" t="t" r="r" b="b"/>
                <a:pathLst>
                  <a:path w="2252" h="6431" extrusionOk="0">
                    <a:moveTo>
                      <a:pt x="60" y="1"/>
                    </a:moveTo>
                    <a:cubicBezTo>
                      <a:pt x="60" y="132"/>
                      <a:pt x="49" y="275"/>
                      <a:pt x="49" y="406"/>
                    </a:cubicBezTo>
                    <a:cubicBezTo>
                      <a:pt x="918" y="775"/>
                      <a:pt x="1465" y="1679"/>
                      <a:pt x="1608" y="2644"/>
                    </a:cubicBezTo>
                    <a:cubicBezTo>
                      <a:pt x="1739" y="3394"/>
                      <a:pt x="1573" y="4132"/>
                      <a:pt x="1180" y="4799"/>
                    </a:cubicBezTo>
                    <a:cubicBezTo>
                      <a:pt x="965" y="5168"/>
                      <a:pt x="703" y="5466"/>
                      <a:pt x="358" y="5716"/>
                    </a:cubicBezTo>
                    <a:cubicBezTo>
                      <a:pt x="239" y="5799"/>
                      <a:pt x="120" y="5870"/>
                      <a:pt x="1" y="5954"/>
                    </a:cubicBezTo>
                    <a:cubicBezTo>
                      <a:pt x="1" y="6109"/>
                      <a:pt x="13" y="6263"/>
                      <a:pt x="13" y="6430"/>
                    </a:cubicBezTo>
                    <a:cubicBezTo>
                      <a:pt x="311" y="6299"/>
                      <a:pt x="596" y="6073"/>
                      <a:pt x="834" y="5882"/>
                    </a:cubicBezTo>
                    <a:cubicBezTo>
                      <a:pt x="1203" y="5597"/>
                      <a:pt x="1477" y="5239"/>
                      <a:pt x="1704" y="4835"/>
                    </a:cubicBezTo>
                    <a:cubicBezTo>
                      <a:pt x="2120" y="4096"/>
                      <a:pt x="2251" y="3239"/>
                      <a:pt x="2085" y="2406"/>
                    </a:cubicBezTo>
                    <a:cubicBezTo>
                      <a:pt x="1870" y="1346"/>
                      <a:pt x="1120" y="215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04;p3"/>
              <p:cNvSpPr/>
              <p:nvPr/>
            </p:nvSpPr>
            <p:spPr>
              <a:xfrm>
                <a:off x="1075950" y="1121925"/>
                <a:ext cx="112525" cy="285275"/>
              </a:xfrm>
              <a:custGeom>
                <a:avLst/>
                <a:gdLst/>
                <a:ahLst/>
                <a:cxnLst/>
                <a:rect l="l" t="t" r="r" b="b"/>
                <a:pathLst>
                  <a:path w="4501" h="11411" extrusionOk="0">
                    <a:moveTo>
                      <a:pt x="12" y="0"/>
                    </a:moveTo>
                    <a:cubicBezTo>
                      <a:pt x="12" y="131"/>
                      <a:pt x="0" y="262"/>
                      <a:pt x="0" y="405"/>
                    </a:cubicBezTo>
                    <a:cubicBezTo>
                      <a:pt x="584" y="655"/>
                      <a:pt x="1155" y="953"/>
                      <a:pt x="1667" y="1382"/>
                    </a:cubicBezTo>
                    <a:cubicBezTo>
                      <a:pt x="2358" y="1965"/>
                      <a:pt x="2929" y="2715"/>
                      <a:pt x="3262" y="3560"/>
                    </a:cubicBezTo>
                    <a:cubicBezTo>
                      <a:pt x="4084" y="5584"/>
                      <a:pt x="3703" y="8001"/>
                      <a:pt x="2489" y="9787"/>
                    </a:cubicBezTo>
                    <a:cubicBezTo>
                      <a:pt x="2131" y="10311"/>
                      <a:pt x="1703" y="10787"/>
                      <a:pt x="1215" y="11180"/>
                    </a:cubicBezTo>
                    <a:cubicBezTo>
                      <a:pt x="1119" y="11264"/>
                      <a:pt x="1024" y="11323"/>
                      <a:pt x="929" y="11395"/>
                    </a:cubicBezTo>
                    <a:cubicBezTo>
                      <a:pt x="983" y="11405"/>
                      <a:pt x="1039" y="11410"/>
                      <a:pt x="1097" y="11410"/>
                    </a:cubicBezTo>
                    <a:cubicBezTo>
                      <a:pt x="1245" y="11410"/>
                      <a:pt x="1408" y="11376"/>
                      <a:pt x="1596" y="11299"/>
                    </a:cubicBezTo>
                    <a:cubicBezTo>
                      <a:pt x="1679" y="11264"/>
                      <a:pt x="1774" y="11228"/>
                      <a:pt x="1857" y="11180"/>
                    </a:cubicBezTo>
                    <a:cubicBezTo>
                      <a:pt x="2108" y="10954"/>
                      <a:pt x="2334" y="10716"/>
                      <a:pt x="2536" y="10466"/>
                    </a:cubicBezTo>
                    <a:cubicBezTo>
                      <a:pt x="3310" y="9513"/>
                      <a:pt x="3893" y="8382"/>
                      <a:pt x="4108" y="7168"/>
                    </a:cubicBezTo>
                    <a:cubicBezTo>
                      <a:pt x="4501" y="5013"/>
                      <a:pt x="3870" y="2775"/>
                      <a:pt x="2215" y="1298"/>
                    </a:cubicBezTo>
                    <a:cubicBezTo>
                      <a:pt x="1584" y="739"/>
                      <a:pt x="822" y="26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05;p3"/>
              <p:cNvSpPr/>
              <p:nvPr/>
            </p:nvSpPr>
            <p:spPr>
              <a:xfrm>
                <a:off x="1249475" y="556525"/>
                <a:ext cx="63425" cy="149300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5972" extrusionOk="0">
                    <a:moveTo>
                      <a:pt x="1924" y="1"/>
                    </a:moveTo>
                    <a:cubicBezTo>
                      <a:pt x="1671" y="1"/>
                      <a:pt x="1416" y="246"/>
                      <a:pt x="1263" y="399"/>
                    </a:cubicBezTo>
                    <a:cubicBezTo>
                      <a:pt x="1072" y="590"/>
                      <a:pt x="893" y="828"/>
                      <a:pt x="643" y="959"/>
                    </a:cubicBezTo>
                    <a:cubicBezTo>
                      <a:pt x="0" y="2388"/>
                      <a:pt x="405" y="4471"/>
                      <a:pt x="1584" y="5460"/>
                    </a:cubicBezTo>
                    <a:cubicBezTo>
                      <a:pt x="1846" y="5686"/>
                      <a:pt x="2144" y="5852"/>
                      <a:pt x="2465" y="5948"/>
                    </a:cubicBezTo>
                    <a:cubicBezTo>
                      <a:pt x="2489" y="5960"/>
                      <a:pt x="2513" y="5960"/>
                      <a:pt x="2536" y="5971"/>
                    </a:cubicBezTo>
                    <a:cubicBezTo>
                      <a:pt x="2536" y="5829"/>
                      <a:pt x="2536" y="5686"/>
                      <a:pt x="2536" y="5555"/>
                    </a:cubicBezTo>
                    <a:lnTo>
                      <a:pt x="2536" y="5495"/>
                    </a:lnTo>
                    <a:cubicBezTo>
                      <a:pt x="2346" y="5424"/>
                      <a:pt x="2167" y="5340"/>
                      <a:pt x="2001" y="5221"/>
                    </a:cubicBezTo>
                    <a:cubicBezTo>
                      <a:pt x="1584" y="4912"/>
                      <a:pt x="1286" y="4459"/>
                      <a:pt x="1084" y="3983"/>
                    </a:cubicBezTo>
                    <a:cubicBezTo>
                      <a:pt x="691" y="2995"/>
                      <a:pt x="643" y="1757"/>
                      <a:pt x="1191" y="816"/>
                    </a:cubicBezTo>
                    <a:cubicBezTo>
                      <a:pt x="1382" y="495"/>
                      <a:pt x="1667" y="209"/>
                      <a:pt x="1989" y="6"/>
                    </a:cubicBezTo>
                    <a:cubicBezTo>
                      <a:pt x="1967" y="3"/>
                      <a:pt x="1946" y="1"/>
                      <a:pt x="192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106;p3"/>
              <p:cNvSpPr/>
              <p:nvPr/>
            </p:nvSpPr>
            <p:spPr>
              <a:xfrm>
                <a:off x="1195000" y="571625"/>
                <a:ext cx="119100" cy="199100"/>
              </a:xfrm>
              <a:custGeom>
                <a:avLst/>
                <a:gdLst/>
                <a:ahLst/>
                <a:cxnLst/>
                <a:rect l="l" t="t" r="r" b="b"/>
                <a:pathLst>
                  <a:path w="4764" h="7964" extrusionOk="0">
                    <a:moveTo>
                      <a:pt x="447" y="1"/>
                    </a:moveTo>
                    <a:cubicBezTo>
                      <a:pt x="429" y="1"/>
                      <a:pt x="411" y="4"/>
                      <a:pt x="394" y="10"/>
                    </a:cubicBezTo>
                    <a:cubicBezTo>
                      <a:pt x="358" y="93"/>
                      <a:pt x="334" y="188"/>
                      <a:pt x="310" y="284"/>
                    </a:cubicBezTo>
                    <a:cubicBezTo>
                      <a:pt x="36" y="1379"/>
                      <a:pt x="1" y="2558"/>
                      <a:pt x="263" y="3653"/>
                    </a:cubicBezTo>
                    <a:cubicBezTo>
                      <a:pt x="524" y="4748"/>
                      <a:pt x="1108" y="5737"/>
                      <a:pt x="1894" y="6534"/>
                    </a:cubicBezTo>
                    <a:cubicBezTo>
                      <a:pt x="2382" y="7046"/>
                      <a:pt x="2918" y="7475"/>
                      <a:pt x="3584" y="7701"/>
                    </a:cubicBezTo>
                    <a:cubicBezTo>
                      <a:pt x="3942" y="7820"/>
                      <a:pt x="4299" y="7880"/>
                      <a:pt x="4668" y="7939"/>
                    </a:cubicBezTo>
                    <a:cubicBezTo>
                      <a:pt x="4704" y="7951"/>
                      <a:pt x="4739" y="7951"/>
                      <a:pt x="4763" y="7963"/>
                    </a:cubicBezTo>
                    <a:lnTo>
                      <a:pt x="4751" y="7427"/>
                    </a:lnTo>
                    <a:cubicBezTo>
                      <a:pt x="4513" y="7392"/>
                      <a:pt x="4275" y="7368"/>
                      <a:pt x="4061" y="7308"/>
                    </a:cubicBezTo>
                    <a:cubicBezTo>
                      <a:pt x="3465" y="7165"/>
                      <a:pt x="3001" y="6880"/>
                      <a:pt x="2549" y="6475"/>
                    </a:cubicBezTo>
                    <a:cubicBezTo>
                      <a:pt x="1775" y="5760"/>
                      <a:pt x="1179" y="4891"/>
                      <a:pt x="846" y="3891"/>
                    </a:cubicBezTo>
                    <a:cubicBezTo>
                      <a:pt x="477" y="2772"/>
                      <a:pt x="453" y="1415"/>
                      <a:pt x="786" y="212"/>
                    </a:cubicBezTo>
                    <a:cubicBezTo>
                      <a:pt x="703" y="129"/>
                      <a:pt x="620" y="34"/>
                      <a:pt x="501" y="10"/>
                    </a:cubicBezTo>
                    <a:cubicBezTo>
                      <a:pt x="483" y="4"/>
                      <a:pt x="465" y="1"/>
                      <a:pt x="4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07;p3"/>
              <p:cNvSpPr/>
              <p:nvPr/>
            </p:nvSpPr>
            <p:spPr>
              <a:xfrm>
                <a:off x="1247700" y="959400"/>
                <a:ext cx="63425" cy="165825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6633" extrusionOk="0">
                    <a:moveTo>
                      <a:pt x="2536" y="1"/>
                    </a:moveTo>
                    <a:cubicBezTo>
                      <a:pt x="0" y="691"/>
                      <a:pt x="12" y="4715"/>
                      <a:pt x="1845" y="6251"/>
                    </a:cubicBezTo>
                    <a:cubicBezTo>
                      <a:pt x="2024" y="6406"/>
                      <a:pt x="2226" y="6537"/>
                      <a:pt x="2453" y="6632"/>
                    </a:cubicBezTo>
                    <a:cubicBezTo>
                      <a:pt x="2453" y="6466"/>
                      <a:pt x="2453" y="6299"/>
                      <a:pt x="2453" y="6132"/>
                    </a:cubicBezTo>
                    <a:cubicBezTo>
                      <a:pt x="2381" y="6085"/>
                      <a:pt x="2310" y="6049"/>
                      <a:pt x="2238" y="5989"/>
                    </a:cubicBezTo>
                    <a:cubicBezTo>
                      <a:pt x="1798" y="5668"/>
                      <a:pt x="1488" y="5180"/>
                      <a:pt x="1286" y="4680"/>
                    </a:cubicBezTo>
                    <a:cubicBezTo>
                      <a:pt x="881" y="3620"/>
                      <a:pt x="845" y="2287"/>
                      <a:pt x="1453" y="1286"/>
                    </a:cubicBezTo>
                    <a:cubicBezTo>
                      <a:pt x="1715" y="870"/>
                      <a:pt x="2096" y="536"/>
                      <a:pt x="2536" y="310"/>
                    </a:cubicBezTo>
                    <a:cubicBezTo>
                      <a:pt x="2536" y="203"/>
                      <a:pt x="2536" y="108"/>
                      <a:pt x="25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08;p3"/>
              <p:cNvSpPr/>
              <p:nvPr/>
            </p:nvSpPr>
            <p:spPr>
              <a:xfrm>
                <a:off x="1194400" y="896900"/>
                <a:ext cx="117600" cy="298575"/>
              </a:xfrm>
              <a:custGeom>
                <a:avLst/>
                <a:gdLst/>
                <a:ahLst/>
                <a:cxnLst/>
                <a:rect l="l" t="t" r="r" b="b"/>
                <a:pathLst>
                  <a:path w="4704" h="11943" extrusionOk="0">
                    <a:moveTo>
                      <a:pt x="4656" y="0"/>
                    </a:moveTo>
                    <a:cubicBezTo>
                      <a:pt x="3585" y="107"/>
                      <a:pt x="2584" y="477"/>
                      <a:pt x="1799" y="1227"/>
                    </a:cubicBezTo>
                    <a:cubicBezTo>
                      <a:pt x="1049" y="1941"/>
                      <a:pt x="572" y="2905"/>
                      <a:pt x="322" y="3906"/>
                    </a:cubicBezTo>
                    <a:cubicBezTo>
                      <a:pt x="37" y="5060"/>
                      <a:pt x="1" y="6299"/>
                      <a:pt x="275" y="7477"/>
                    </a:cubicBezTo>
                    <a:cubicBezTo>
                      <a:pt x="560" y="8632"/>
                      <a:pt x="1180" y="9680"/>
                      <a:pt x="2001" y="10525"/>
                    </a:cubicBezTo>
                    <a:cubicBezTo>
                      <a:pt x="2525" y="11061"/>
                      <a:pt x="3108" y="11526"/>
                      <a:pt x="3823" y="11764"/>
                    </a:cubicBezTo>
                    <a:cubicBezTo>
                      <a:pt x="4061" y="11835"/>
                      <a:pt x="4323" y="11895"/>
                      <a:pt x="4573" y="11942"/>
                    </a:cubicBezTo>
                    <a:cubicBezTo>
                      <a:pt x="4573" y="11776"/>
                      <a:pt x="4573" y="11597"/>
                      <a:pt x="4573" y="11418"/>
                    </a:cubicBezTo>
                    <a:cubicBezTo>
                      <a:pt x="4478" y="11406"/>
                      <a:pt x="4382" y="11395"/>
                      <a:pt x="4299" y="11371"/>
                    </a:cubicBezTo>
                    <a:cubicBezTo>
                      <a:pt x="3656" y="11216"/>
                      <a:pt x="3144" y="10906"/>
                      <a:pt x="2668" y="10466"/>
                    </a:cubicBezTo>
                    <a:cubicBezTo>
                      <a:pt x="1846" y="9704"/>
                      <a:pt x="1203" y="8775"/>
                      <a:pt x="870" y="7716"/>
                    </a:cubicBezTo>
                    <a:cubicBezTo>
                      <a:pt x="525" y="6656"/>
                      <a:pt x="489" y="5513"/>
                      <a:pt x="691" y="4429"/>
                    </a:cubicBezTo>
                    <a:cubicBezTo>
                      <a:pt x="858" y="3489"/>
                      <a:pt x="1203" y="2548"/>
                      <a:pt x="1834" y="1822"/>
                    </a:cubicBezTo>
                    <a:cubicBezTo>
                      <a:pt x="2561" y="965"/>
                      <a:pt x="3596" y="477"/>
                      <a:pt x="4692" y="274"/>
                    </a:cubicBezTo>
                    <a:cubicBezTo>
                      <a:pt x="4704" y="191"/>
                      <a:pt x="4704" y="96"/>
                      <a:pt x="470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109;p3"/>
              <p:cNvSpPr/>
              <p:nvPr/>
            </p:nvSpPr>
            <p:spPr>
              <a:xfrm>
                <a:off x="1215250" y="7897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55" y="714"/>
                      <a:pt x="643" y="1667"/>
                      <a:pt x="0" y="1834"/>
                    </a:cubicBezTo>
                    <a:cubicBezTo>
                      <a:pt x="643" y="1917"/>
                      <a:pt x="1131" y="2798"/>
                      <a:pt x="1179" y="3489"/>
                    </a:cubicBezTo>
                    <a:cubicBezTo>
                      <a:pt x="1191" y="2810"/>
                      <a:pt x="1619" y="1893"/>
                      <a:pt x="2262" y="1810"/>
                    </a:cubicBezTo>
                    <a:cubicBezTo>
                      <a:pt x="1584" y="1703"/>
                      <a:pt x="1155" y="703"/>
                      <a:pt x="1179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110;p3"/>
              <p:cNvSpPr/>
              <p:nvPr/>
            </p:nvSpPr>
            <p:spPr>
              <a:xfrm>
                <a:off x="1107800" y="10046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67" y="715"/>
                      <a:pt x="643" y="1667"/>
                      <a:pt x="0" y="1822"/>
                    </a:cubicBezTo>
                    <a:cubicBezTo>
                      <a:pt x="643" y="1917"/>
                      <a:pt x="1143" y="2798"/>
                      <a:pt x="1179" y="3489"/>
                    </a:cubicBezTo>
                    <a:cubicBezTo>
                      <a:pt x="1203" y="2810"/>
                      <a:pt x="1619" y="1893"/>
                      <a:pt x="2262" y="1810"/>
                    </a:cubicBezTo>
                    <a:cubicBezTo>
                      <a:pt x="1584" y="1703"/>
                      <a:pt x="1167" y="703"/>
                      <a:pt x="1191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11;p3"/>
              <p:cNvSpPr/>
              <p:nvPr/>
            </p:nvSpPr>
            <p:spPr>
              <a:xfrm>
                <a:off x="1219700" y="1230875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80" y="0"/>
                    </a:moveTo>
                    <a:cubicBezTo>
                      <a:pt x="1168" y="714"/>
                      <a:pt x="644" y="1667"/>
                      <a:pt x="1" y="1822"/>
                    </a:cubicBezTo>
                    <a:cubicBezTo>
                      <a:pt x="656" y="1917"/>
                      <a:pt x="1144" y="2798"/>
                      <a:pt x="1180" y="3489"/>
                    </a:cubicBezTo>
                    <a:cubicBezTo>
                      <a:pt x="1203" y="2810"/>
                      <a:pt x="1620" y="1893"/>
                      <a:pt x="2263" y="1810"/>
                    </a:cubicBezTo>
                    <a:cubicBezTo>
                      <a:pt x="1584" y="1703"/>
                      <a:pt x="1168" y="703"/>
                      <a:pt x="1191" y="12"/>
                    </a:cubicBezTo>
                    <a:lnTo>
                      <a:pt x="118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12" name="Google Shape;112;p3"/>
          <p:cNvGrpSpPr/>
          <p:nvPr/>
        </p:nvGrpSpPr>
        <p:grpSpPr>
          <a:xfrm>
            <a:off x="7486445" y="4261561"/>
            <a:ext cx="1152920" cy="616851"/>
            <a:chOff x="7639150" y="1882025"/>
            <a:chExt cx="929025" cy="497100"/>
          </a:xfrm>
        </p:grpSpPr>
        <p:sp>
          <p:nvSpPr>
            <p:cNvPr id="113" name="Google Shape;113;p3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3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5" name="Google Shape;115;p3"/>
          <p:cNvSpPr/>
          <p:nvPr/>
        </p:nvSpPr>
        <p:spPr>
          <a:xfrm>
            <a:off x="6098338" y="1936302"/>
            <a:ext cx="3198050" cy="3416750"/>
          </a:xfrm>
          <a:custGeom>
            <a:avLst/>
            <a:gdLst/>
            <a:ahLst/>
            <a:cxnLst/>
            <a:rect l="l" t="t" r="r" b="b"/>
            <a:pathLst>
              <a:path w="127922" h="136670" extrusionOk="0">
                <a:moveTo>
                  <a:pt x="127922" y="3701"/>
                </a:moveTo>
                <a:cubicBezTo>
                  <a:pt x="121473" y="-599"/>
                  <a:pt x="111130" y="-1361"/>
                  <a:pt x="104681" y="2939"/>
                </a:cubicBezTo>
                <a:cubicBezTo>
                  <a:pt x="101751" y="4893"/>
                  <a:pt x="98995" y="9123"/>
                  <a:pt x="100109" y="12464"/>
                </a:cubicBezTo>
                <a:cubicBezTo>
                  <a:pt x="101089" y="15405"/>
                  <a:pt x="104788" y="18778"/>
                  <a:pt x="107729" y="17798"/>
                </a:cubicBezTo>
                <a:cubicBezTo>
                  <a:pt x="110641" y="16827"/>
                  <a:pt x="112912" y="12161"/>
                  <a:pt x="111539" y="9416"/>
                </a:cubicBezTo>
                <a:cubicBezTo>
                  <a:pt x="109269" y="4877"/>
                  <a:pt x="103591" y="2249"/>
                  <a:pt x="98585" y="1415"/>
                </a:cubicBezTo>
                <a:cubicBezTo>
                  <a:pt x="89277" y="-136"/>
                  <a:pt x="80493" y="8458"/>
                  <a:pt x="73820" y="15131"/>
                </a:cubicBezTo>
                <a:cubicBezTo>
                  <a:pt x="63734" y="25217"/>
                  <a:pt x="63825" y="42125"/>
                  <a:pt x="55913" y="53993"/>
                </a:cubicBezTo>
                <a:cubicBezTo>
                  <a:pt x="46286" y="68433"/>
                  <a:pt x="32138" y="79692"/>
                  <a:pt x="23528" y="94760"/>
                </a:cubicBezTo>
                <a:cubicBezTo>
                  <a:pt x="18282" y="103941"/>
                  <a:pt x="20237" y="119422"/>
                  <a:pt x="10574" y="123716"/>
                </a:cubicBezTo>
                <a:cubicBezTo>
                  <a:pt x="6024" y="125738"/>
                  <a:pt x="-3511" y="112523"/>
                  <a:pt x="1430" y="111905"/>
                </a:cubicBezTo>
                <a:cubicBezTo>
                  <a:pt x="8089" y="111073"/>
                  <a:pt x="12168" y="122772"/>
                  <a:pt x="11336" y="129431"/>
                </a:cubicBezTo>
                <a:cubicBezTo>
                  <a:pt x="10998" y="132137"/>
                  <a:pt x="8745" y="134231"/>
                  <a:pt x="7526" y="13667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2_1_1_1">
    <p:spTree>
      <p:nvGrpSpPr>
        <p:cNvPr id="1" name="Shape 1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" name="Google Shape;1300;p21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301" name="Google Shape;1301;p21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2" name="Google Shape;1302;p21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3" name="Google Shape;1303;p21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4" name="Google Shape;1304;p21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5" name="Google Shape;1305;p21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6" name="Google Shape;1306;p21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7" name="Google Shape;1307;p21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8" name="Google Shape;1308;p21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9" name="Google Shape;1309;p21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0" name="Google Shape;1310;p21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1" name="Google Shape;1311;p21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2" name="Google Shape;1312;p21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3" name="Google Shape;1313;p21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4" name="Google Shape;1314;p21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5" name="Google Shape;1315;p21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6" name="Google Shape;1316;p21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7" name="Google Shape;1317;p21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8" name="Google Shape;1318;p21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9" name="Google Shape;1319;p21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20" name="Google Shape;1320;p21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21" name="Google Shape;1321;p21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322" name="Google Shape;1322;p21"/>
          <p:cNvSpPr/>
          <p:nvPr/>
        </p:nvSpPr>
        <p:spPr>
          <a:xfrm rot="-5400000">
            <a:off x="8228260" y="-93034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3" name="Google Shape;1323;p21"/>
          <p:cNvSpPr txBox="1">
            <a:spLocks noGrp="1"/>
          </p:cNvSpPr>
          <p:nvPr>
            <p:ph type="subTitle" idx="1"/>
          </p:nvPr>
        </p:nvSpPr>
        <p:spPr>
          <a:xfrm>
            <a:off x="5176325" y="2694900"/>
            <a:ext cx="2478000" cy="104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24" name="Google Shape;1324;p21"/>
          <p:cNvSpPr txBox="1">
            <a:spLocks noGrp="1"/>
          </p:cNvSpPr>
          <p:nvPr>
            <p:ph type="title"/>
          </p:nvPr>
        </p:nvSpPr>
        <p:spPr>
          <a:xfrm>
            <a:off x="5176325" y="1401900"/>
            <a:ext cx="24780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325" name="Google Shape;1325;p21"/>
          <p:cNvSpPr/>
          <p:nvPr/>
        </p:nvSpPr>
        <p:spPr>
          <a:xfrm rot="-5400000" flipH="1">
            <a:off x="-1698827" y="1662809"/>
            <a:ext cx="5215543" cy="181788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6" name="Google Shape;1326;p21"/>
          <p:cNvSpPr/>
          <p:nvPr/>
        </p:nvSpPr>
        <p:spPr>
          <a:xfrm rot="4152953">
            <a:off x="8125271" y="1592454"/>
            <a:ext cx="1318222" cy="1727888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27" name="Google Shape;1327;p21"/>
          <p:cNvGrpSpPr/>
          <p:nvPr/>
        </p:nvGrpSpPr>
        <p:grpSpPr>
          <a:xfrm>
            <a:off x="8154922" y="2075157"/>
            <a:ext cx="894903" cy="762572"/>
            <a:chOff x="7534059" y="3478259"/>
            <a:chExt cx="975584" cy="831322"/>
          </a:xfrm>
        </p:grpSpPr>
        <p:sp>
          <p:nvSpPr>
            <p:cNvPr id="1328" name="Google Shape;1328;p21"/>
            <p:cNvSpPr/>
            <p:nvPr/>
          </p:nvSpPr>
          <p:spPr>
            <a:xfrm>
              <a:off x="7534059" y="3478259"/>
              <a:ext cx="975541" cy="831303"/>
            </a:xfrm>
            <a:custGeom>
              <a:avLst/>
              <a:gdLst/>
              <a:ahLst/>
              <a:cxnLst/>
              <a:rect l="l" t="t" r="r" b="b"/>
              <a:pathLst>
                <a:path w="22813" h="19440" extrusionOk="0">
                  <a:moveTo>
                    <a:pt x="12787" y="0"/>
                  </a:moveTo>
                  <a:cubicBezTo>
                    <a:pt x="10067" y="0"/>
                    <a:pt x="7448" y="1190"/>
                    <a:pt x="5620" y="3370"/>
                  </a:cubicBezTo>
                  <a:cubicBezTo>
                    <a:pt x="4358" y="4882"/>
                    <a:pt x="3596" y="6727"/>
                    <a:pt x="3441" y="8680"/>
                  </a:cubicBezTo>
                  <a:cubicBezTo>
                    <a:pt x="3251" y="11002"/>
                    <a:pt x="3656" y="15252"/>
                    <a:pt x="334" y="15502"/>
                  </a:cubicBezTo>
                  <a:cubicBezTo>
                    <a:pt x="0" y="15538"/>
                    <a:pt x="36" y="15955"/>
                    <a:pt x="298" y="16050"/>
                  </a:cubicBezTo>
                  <a:cubicBezTo>
                    <a:pt x="298" y="16109"/>
                    <a:pt x="334" y="16169"/>
                    <a:pt x="381" y="16228"/>
                  </a:cubicBezTo>
                  <a:cubicBezTo>
                    <a:pt x="2494" y="18547"/>
                    <a:pt x="5728" y="19440"/>
                    <a:pt x="8933" y="19440"/>
                  </a:cubicBezTo>
                  <a:cubicBezTo>
                    <a:pt x="10713" y="19440"/>
                    <a:pt x="12485" y="19164"/>
                    <a:pt x="14050" y="18705"/>
                  </a:cubicBezTo>
                  <a:cubicBezTo>
                    <a:pt x="17705" y="17633"/>
                    <a:pt x="22706" y="14812"/>
                    <a:pt x="22765" y="10454"/>
                  </a:cubicBezTo>
                  <a:cubicBezTo>
                    <a:pt x="22813" y="6227"/>
                    <a:pt x="19920" y="1953"/>
                    <a:pt x="15955" y="548"/>
                  </a:cubicBezTo>
                  <a:cubicBezTo>
                    <a:pt x="14911" y="179"/>
                    <a:pt x="13841" y="0"/>
                    <a:pt x="12787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57150" dir="2760000" algn="bl" rotWithShape="0">
                <a:schemeClr val="dk1">
                  <a:alpha val="27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29" name="Google Shape;1329;p21"/>
            <p:cNvGrpSpPr/>
            <p:nvPr/>
          </p:nvGrpSpPr>
          <p:grpSpPr>
            <a:xfrm>
              <a:off x="7534102" y="3478279"/>
              <a:ext cx="975541" cy="831303"/>
              <a:chOff x="7006525" y="3126700"/>
              <a:chExt cx="570325" cy="486000"/>
            </a:xfrm>
          </p:grpSpPr>
          <p:sp>
            <p:nvSpPr>
              <p:cNvPr id="1330" name="Google Shape;1330;p21"/>
              <p:cNvSpPr/>
              <p:nvPr/>
            </p:nvSpPr>
            <p:spPr>
              <a:xfrm>
                <a:off x="7006525" y="3126700"/>
                <a:ext cx="570325" cy="486000"/>
              </a:xfrm>
              <a:custGeom>
                <a:avLst/>
                <a:gdLst/>
                <a:ahLst/>
                <a:cxnLst/>
                <a:rect l="l" t="t" r="r" b="b"/>
                <a:pathLst>
                  <a:path w="22813" h="19440" extrusionOk="0">
                    <a:moveTo>
                      <a:pt x="12787" y="0"/>
                    </a:moveTo>
                    <a:cubicBezTo>
                      <a:pt x="10067" y="0"/>
                      <a:pt x="7448" y="1190"/>
                      <a:pt x="5620" y="3370"/>
                    </a:cubicBezTo>
                    <a:cubicBezTo>
                      <a:pt x="4358" y="4882"/>
                      <a:pt x="3596" y="6727"/>
                      <a:pt x="3441" y="8680"/>
                    </a:cubicBezTo>
                    <a:cubicBezTo>
                      <a:pt x="3251" y="11002"/>
                      <a:pt x="3656" y="15252"/>
                      <a:pt x="334" y="15502"/>
                    </a:cubicBezTo>
                    <a:cubicBezTo>
                      <a:pt x="0" y="15538"/>
                      <a:pt x="36" y="15955"/>
                      <a:pt x="298" y="16050"/>
                    </a:cubicBezTo>
                    <a:cubicBezTo>
                      <a:pt x="298" y="16109"/>
                      <a:pt x="334" y="16169"/>
                      <a:pt x="381" y="16228"/>
                    </a:cubicBezTo>
                    <a:cubicBezTo>
                      <a:pt x="2494" y="18547"/>
                      <a:pt x="5728" y="19440"/>
                      <a:pt x="8933" y="19440"/>
                    </a:cubicBezTo>
                    <a:cubicBezTo>
                      <a:pt x="10713" y="19440"/>
                      <a:pt x="12485" y="19164"/>
                      <a:pt x="14050" y="18705"/>
                    </a:cubicBezTo>
                    <a:cubicBezTo>
                      <a:pt x="17705" y="17633"/>
                      <a:pt x="22706" y="14812"/>
                      <a:pt x="22765" y="10454"/>
                    </a:cubicBezTo>
                    <a:cubicBezTo>
                      <a:pt x="22813" y="6227"/>
                      <a:pt x="19920" y="1953"/>
                      <a:pt x="15955" y="548"/>
                    </a:cubicBezTo>
                    <a:cubicBezTo>
                      <a:pt x="14911" y="179"/>
                      <a:pt x="13841" y="0"/>
                      <a:pt x="1278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1" name="Google Shape;1331;p21"/>
              <p:cNvSpPr/>
              <p:nvPr/>
            </p:nvSpPr>
            <p:spPr>
              <a:xfrm>
                <a:off x="7204775" y="3253300"/>
                <a:ext cx="225625" cy="186850"/>
              </a:xfrm>
              <a:custGeom>
                <a:avLst/>
                <a:gdLst/>
                <a:ahLst/>
                <a:cxnLst/>
                <a:rect l="l" t="t" r="r" b="b"/>
                <a:pathLst>
                  <a:path w="9025" h="7474" extrusionOk="0">
                    <a:moveTo>
                      <a:pt x="6398" y="1"/>
                    </a:moveTo>
                    <a:cubicBezTo>
                      <a:pt x="6207" y="1"/>
                      <a:pt x="6011" y="26"/>
                      <a:pt x="5810" y="80"/>
                    </a:cubicBezTo>
                    <a:cubicBezTo>
                      <a:pt x="4501" y="437"/>
                      <a:pt x="4286" y="1592"/>
                      <a:pt x="4441" y="2711"/>
                    </a:cubicBezTo>
                    <a:cubicBezTo>
                      <a:pt x="3814" y="2207"/>
                      <a:pt x="3107" y="1837"/>
                      <a:pt x="2298" y="1837"/>
                    </a:cubicBezTo>
                    <a:cubicBezTo>
                      <a:pt x="2169" y="1837"/>
                      <a:pt x="2039" y="1846"/>
                      <a:pt x="1905" y="1866"/>
                    </a:cubicBezTo>
                    <a:cubicBezTo>
                      <a:pt x="762" y="2032"/>
                      <a:pt x="0" y="2973"/>
                      <a:pt x="71" y="4140"/>
                    </a:cubicBezTo>
                    <a:cubicBezTo>
                      <a:pt x="191" y="5938"/>
                      <a:pt x="1762" y="6950"/>
                      <a:pt x="3489" y="7247"/>
                    </a:cubicBezTo>
                    <a:cubicBezTo>
                      <a:pt x="3941" y="7426"/>
                      <a:pt x="4453" y="7473"/>
                      <a:pt x="4953" y="7473"/>
                    </a:cubicBezTo>
                    <a:cubicBezTo>
                      <a:pt x="5691" y="7462"/>
                      <a:pt x="6787" y="7438"/>
                      <a:pt x="7430" y="7021"/>
                    </a:cubicBezTo>
                    <a:cubicBezTo>
                      <a:pt x="8084" y="6604"/>
                      <a:pt x="8370" y="5545"/>
                      <a:pt x="8584" y="4866"/>
                    </a:cubicBezTo>
                    <a:cubicBezTo>
                      <a:pt x="8858" y="4033"/>
                      <a:pt x="9025" y="3163"/>
                      <a:pt x="8858" y="2294"/>
                    </a:cubicBezTo>
                    <a:cubicBezTo>
                      <a:pt x="8621" y="1076"/>
                      <a:pt x="7640" y="1"/>
                      <a:pt x="63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332" name="Google Shape;1332;p21"/>
          <p:cNvSpPr/>
          <p:nvPr/>
        </p:nvSpPr>
        <p:spPr>
          <a:xfrm rot="5400000">
            <a:off x="7432670" y="3409678"/>
            <a:ext cx="1812359" cy="1751403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CUSTOM_2_1_1_1_1">
    <p:spTree>
      <p:nvGrpSpPr>
        <p:cNvPr id="1" name="Shape 1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4" name="Google Shape;1334;p22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335" name="Google Shape;1335;p22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6" name="Google Shape;1336;p22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7" name="Google Shape;1337;p22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8" name="Google Shape;1338;p22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9" name="Google Shape;1339;p22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0" name="Google Shape;1340;p22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1" name="Google Shape;1341;p22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2" name="Google Shape;1342;p22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3" name="Google Shape;1343;p22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4" name="Google Shape;1344;p22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5" name="Google Shape;1345;p22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6" name="Google Shape;1346;p22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7" name="Google Shape;1347;p22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8" name="Google Shape;1348;p22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9" name="Google Shape;1349;p22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50" name="Google Shape;1350;p22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51" name="Google Shape;1351;p22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52" name="Google Shape;1352;p22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53" name="Google Shape;1353;p22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54" name="Google Shape;1354;p22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55" name="Google Shape;1355;p22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356" name="Google Shape;1356;p22"/>
          <p:cNvSpPr txBox="1">
            <a:spLocks noGrp="1"/>
          </p:cNvSpPr>
          <p:nvPr>
            <p:ph type="subTitle" idx="1"/>
          </p:nvPr>
        </p:nvSpPr>
        <p:spPr>
          <a:xfrm>
            <a:off x="713400" y="2694900"/>
            <a:ext cx="2475600" cy="104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57" name="Google Shape;1357;p22"/>
          <p:cNvSpPr txBox="1">
            <a:spLocks noGrp="1"/>
          </p:cNvSpPr>
          <p:nvPr>
            <p:ph type="title"/>
          </p:nvPr>
        </p:nvSpPr>
        <p:spPr>
          <a:xfrm>
            <a:off x="713400" y="1401900"/>
            <a:ext cx="24756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358" name="Google Shape;1358;p22"/>
          <p:cNvSpPr/>
          <p:nvPr/>
        </p:nvSpPr>
        <p:spPr>
          <a:xfrm rot="-5802006">
            <a:off x="-298177" y="3791674"/>
            <a:ext cx="1318278" cy="1727926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9" name="Google Shape;1359;p22"/>
          <p:cNvSpPr/>
          <p:nvPr/>
        </p:nvSpPr>
        <p:spPr>
          <a:xfrm>
            <a:off x="-218800" y="203212"/>
            <a:ext cx="2906900" cy="893925"/>
          </a:xfrm>
          <a:custGeom>
            <a:avLst/>
            <a:gdLst/>
            <a:ahLst/>
            <a:cxnLst/>
            <a:rect l="l" t="t" r="r" b="b"/>
            <a:pathLst>
              <a:path w="116276" h="35757" extrusionOk="0">
                <a:moveTo>
                  <a:pt x="0" y="8052"/>
                </a:moveTo>
                <a:cubicBezTo>
                  <a:pt x="4056" y="2839"/>
                  <a:pt x="15010" y="-486"/>
                  <a:pt x="19473" y="4383"/>
                </a:cubicBezTo>
                <a:cubicBezTo>
                  <a:pt x="27352" y="12978"/>
                  <a:pt x="24813" y="32316"/>
                  <a:pt x="36125" y="35145"/>
                </a:cubicBezTo>
                <a:cubicBezTo>
                  <a:pt x="46153" y="37653"/>
                  <a:pt x="56516" y="31359"/>
                  <a:pt x="66322" y="28090"/>
                </a:cubicBezTo>
                <a:cubicBezTo>
                  <a:pt x="76707" y="24629"/>
                  <a:pt x="91647" y="22670"/>
                  <a:pt x="95109" y="12285"/>
                </a:cubicBezTo>
                <a:cubicBezTo>
                  <a:pt x="96390" y="8444"/>
                  <a:pt x="98167" y="1961"/>
                  <a:pt x="94545" y="150"/>
                </a:cubicBezTo>
                <a:cubicBezTo>
                  <a:pt x="93349" y="-448"/>
                  <a:pt x="92128" y="1544"/>
                  <a:pt x="91440" y="2690"/>
                </a:cubicBezTo>
                <a:cubicBezTo>
                  <a:pt x="88335" y="7862"/>
                  <a:pt x="88561" y="16244"/>
                  <a:pt x="92569" y="20752"/>
                </a:cubicBezTo>
                <a:cubicBezTo>
                  <a:pt x="97902" y="26751"/>
                  <a:pt x="110600" y="22194"/>
                  <a:pt x="116276" y="16518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60" name="Google Shape;1360;p22"/>
          <p:cNvSpPr/>
          <p:nvPr/>
        </p:nvSpPr>
        <p:spPr>
          <a:xfrm>
            <a:off x="7405135" y="539366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CUSTOM_2_1_1_1_1_1">
    <p:spTree>
      <p:nvGrpSpPr>
        <p:cNvPr id="1" name="Shape 1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2" name="Google Shape;1362;p23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363" name="Google Shape;1363;p23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64" name="Google Shape;1364;p23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65" name="Google Shape;1365;p23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66" name="Google Shape;1366;p23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67" name="Google Shape;1367;p23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68" name="Google Shape;1368;p23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69" name="Google Shape;1369;p23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0" name="Google Shape;1370;p23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1" name="Google Shape;1371;p23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2" name="Google Shape;1372;p23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3" name="Google Shape;1373;p23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4" name="Google Shape;1374;p23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5" name="Google Shape;1375;p23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6" name="Google Shape;1376;p23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7" name="Google Shape;1377;p23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8" name="Google Shape;1378;p23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9" name="Google Shape;1379;p23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80" name="Google Shape;1380;p23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81" name="Google Shape;1381;p23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82" name="Google Shape;1382;p23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83" name="Google Shape;1383;p23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384" name="Google Shape;1384;p23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4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385" name="Google Shape;1385;p23"/>
          <p:cNvSpPr txBox="1">
            <a:spLocks noGrp="1"/>
          </p:cNvSpPr>
          <p:nvPr>
            <p:ph type="body" idx="1"/>
          </p:nvPr>
        </p:nvSpPr>
        <p:spPr>
          <a:xfrm>
            <a:off x="713275" y="1152475"/>
            <a:ext cx="7717500" cy="66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386" name="Google Shape;1386;p23"/>
          <p:cNvSpPr/>
          <p:nvPr/>
        </p:nvSpPr>
        <p:spPr>
          <a:xfrm rot="5400000">
            <a:off x="6724435" y="4427541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7" name="Google Shape;1387;p23"/>
          <p:cNvSpPr/>
          <p:nvPr/>
        </p:nvSpPr>
        <p:spPr>
          <a:xfrm rot="5399487">
            <a:off x="7412127" y="-1530298"/>
            <a:ext cx="1771224" cy="2639545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88" name="Google Shape;1388;p23"/>
          <p:cNvGrpSpPr/>
          <p:nvPr/>
        </p:nvGrpSpPr>
        <p:grpSpPr>
          <a:xfrm>
            <a:off x="8125827" y="4355073"/>
            <a:ext cx="1142879" cy="498063"/>
            <a:chOff x="8722325" y="1913875"/>
            <a:chExt cx="994500" cy="433400"/>
          </a:xfrm>
        </p:grpSpPr>
        <p:sp>
          <p:nvSpPr>
            <p:cNvPr id="1389" name="Google Shape;1389;p2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2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91" name="Google Shape;1391;p23"/>
          <p:cNvGrpSpPr/>
          <p:nvPr/>
        </p:nvGrpSpPr>
        <p:grpSpPr>
          <a:xfrm rot="-620908">
            <a:off x="8533358" y="372540"/>
            <a:ext cx="504249" cy="740684"/>
            <a:chOff x="-2524200" y="3907925"/>
            <a:chExt cx="289950" cy="425875"/>
          </a:xfrm>
        </p:grpSpPr>
        <p:sp>
          <p:nvSpPr>
            <p:cNvPr id="1392" name="Google Shape;1392;p23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23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23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23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23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97" name="Google Shape;1397;p23"/>
          <p:cNvGrpSpPr/>
          <p:nvPr/>
        </p:nvGrpSpPr>
        <p:grpSpPr>
          <a:xfrm rot="-461446">
            <a:off x="-770307" y="1752883"/>
            <a:ext cx="1240538" cy="663783"/>
            <a:chOff x="7639150" y="1882025"/>
            <a:chExt cx="929025" cy="497100"/>
          </a:xfrm>
        </p:grpSpPr>
        <p:sp>
          <p:nvSpPr>
            <p:cNvPr id="1398" name="Google Shape;1398;p23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23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">
    <p:spTree>
      <p:nvGrpSpPr>
        <p:cNvPr id="1" name="Shape 14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1" name="Google Shape;1401;p24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402" name="Google Shape;1402;p24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3" name="Google Shape;1403;p24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4" name="Google Shape;1404;p24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5" name="Google Shape;1405;p24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6" name="Google Shape;1406;p24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7" name="Google Shape;1407;p24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8" name="Google Shape;1408;p24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9" name="Google Shape;1409;p24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0" name="Google Shape;1410;p24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1" name="Google Shape;1411;p24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2" name="Google Shape;1412;p24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3" name="Google Shape;1413;p24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4" name="Google Shape;1414;p24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5" name="Google Shape;1415;p24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6" name="Google Shape;1416;p24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7" name="Google Shape;1417;p24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8" name="Google Shape;1418;p24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9" name="Google Shape;1419;p24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20" name="Google Shape;1420;p24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21" name="Google Shape;1421;p24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22" name="Google Shape;1422;p24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423" name="Google Shape;1423;p24"/>
          <p:cNvSpPr txBox="1">
            <a:spLocks noGrp="1"/>
          </p:cNvSpPr>
          <p:nvPr>
            <p:ph type="title"/>
          </p:nvPr>
        </p:nvSpPr>
        <p:spPr>
          <a:xfrm>
            <a:off x="713400" y="445025"/>
            <a:ext cx="7717500" cy="74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424" name="Google Shape;1424;p24"/>
          <p:cNvSpPr txBox="1">
            <a:spLocks noGrp="1"/>
          </p:cNvSpPr>
          <p:nvPr>
            <p:ph type="title" idx="2"/>
          </p:nvPr>
        </p:nvSpPr>
        <p:spPr>
          <a:xfrm>
            <a:off x="2089430" y="1510375"/>
            <a:ext cx="33366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425" name="Google Shape;1425;p24"/>
          <p:cNvSpPr txBox="1">
            <a:spLocks noGrp="1"/>
          </p:cNvSpPr>
          <p:nvPr>
            <p:ph type="subTitle" idx="1"/>
          </p:nvPr>
        </p:nvSpPr>
        <p:spPr>
          <a:xfrm>
            <a:off x="2089430" y="1939924"/>
            <a:ext cx="33366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26" name="Google Shape;1426;p24"/>
          <p:cNvSpPr txBox="1">
            <a:spLocks noGrp="1"/>
          </p:cNvSpPr>
          <p:nvPr>
            <p:ph type="title" idx="3"/>
          </p:nvPr>
        </p:nvSpPr>
        <p:spPr>
          <a:xfrm>
            <a:off x="2089425" y="3180876"/>
            <a:ext cx="33366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427" name="Google Shape;1427;p24"/>
          <p:cNvSpPr txBox="1">
            <a:spLocks noGrp="1"/>
          </p:cNvSpPr>
          <p:nvPr>
            <p:ph type="subTitle" idx="4"/>
          </p:nvPr>
        </p:nvSpPr>
        <p:spPr>
          <a:xfrm>
            <a:off x="2089425" y="3610425"/>
            <a:ext cx="33366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3_1_1">
    <p:spTree>
      <p:nvGrpSpPr>
        <p:cNvPr id="1" name="Shape 1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9" name="Google Shape;1429;p25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430" name="Google Shape;1430;p25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1" name="Google Shape;1431;p25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2" name="Google Shape;1432;p25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3" name="Google Shape;1433;p25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4" name="Google Shape;1434;p25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5" name="Google Shape;1435;p25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6" name="Google Shape;1436;p25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7" name="Google Shape;1437;p25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8" name="Google Shape;1438;p25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9" name="Google Shape;1439;p25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0" name="Google Shape;1440;p25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1" name="Google Shape;1441;p25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2" name="Google Shape;1442;p25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3" name="Google Shape;1443;p25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4" name="Google Shape;1444;p25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5" name="Google Shape;1445;p25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6" name="Google Shape;1446;p25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7" name="Google Shape;1447;p25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8" name="Google Shape;1448;p25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9" name="Google Shape;1449;p25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50" name="Google Shape;1450;p25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451" name="Google Shape;1451;p25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452" name="Google Shape;1452;p25"/>
          <p:cNvSpPr txBox="1">
            <a:spLocks noGrp="1"/>
          </p:cNvSpPr>
          <p:nvPr>
            <p:ph type="title" idx="2"/>
          </p:nvPr>
        </p:nvSpPr>
        <p:spPr>
          <a:xfrm>
            <a:off x="1840963" y="3434375"/>
            <a:ext cx="2339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453" name="Google Shape;1453;p25"/>
          <p:cNvSpPr txBox="1">
            <a:spLocks noGrp="1"/>
          </p:cNvSpPr>
          <p:nvPr>
            <p:ph type="subTitle" idx="1"/>
          </p:nvPr>
        </p:nvSpPr>
        <p:spPr>
          <a:xfrm>
            <a:off x="1840963" y="3863924"/>
            <a:ext cx="2339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54" name="Google Shape;1454;p25"/>
          <p:cNvSpPr txBox="1">
            <a:spLocks noGrp="1"/>
          </p:cNvSpPr>
          <p:nvPr>
            <p:ph type="title" idx="3"/>
          </p:nvPr>
        </p:nvSpPr>
        <p:spPr>
          <a:xfrm>
            <a:off x="4963638" y="3434375"/>
            <a:ext cx="2339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455" name="Google Shape;1455;p25"/>
          <p:cNvSpPr txBox="1">
            <a:spLocks noGrp="1"/>
          </p:cNvSpPr>
          <p:nvPr>
            <p:ph type="subTitle" idx="4"/>
          </p:nvPr>
        </p:nvSpPr>
        <p:spPr>
          <a:xfrm>
            <a:off x="4963638" y="3863924"/>
            <a:ext cx="2339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56" name="Google Shape;1456;p25"/>
          <p:cNvSpPr/>
          <p:nvPr/>
        </p:nvSpPr>
        <p:spPr>
          <a:xfrm rot="5202303">
            <a:off x="8149643" y="-491532"/>
            <a:ext cx="1723422" cy="2381361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7" name="Google Shape;1457;p25"/>
          <p:cNvSpPr/>
          <p:nvPr/>
        </p:nvSpPr>
        <p:spPr>
          <a:xfrm rot="-10678521">
            <a:off x="-727996" y="3631737"/>
            <a:ext cx="1407490" cy="194471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58" name="Google Shape;1458;p25"/>
          <p:cNvGrpSpPr/>
          <p:nvPr/>
        </p:nvGrpSpPr>
        <p:grpSpPr>
          <a:xfrm rot="-7140751">
            <a:off x="7811976" y="-400492"/>
            <a:ext cx="318858" cy="1162597"/>
            <a:chOff x="187011" y="1527507"/>
            <a:chExt cx="213364" cy="777907"/>
          </a:xfrm>
        </p:grpSpPr>
        <p:sp>
          <p:nvSpPr>
            <p:cNvPr id="1459" name="Google Shape;1459;p25"/>
            <p:cNvSpPr/>
            <p:nvPr/>
          </p:nvSpPr>
          <p:spPr>
            <a:xfrm>
              <a:off x="187011" y="1527507"/>
              <a:ext cx="213364" cy="777907"/>
            </a:xfrm>
            <a:custGeom>
              <a:avLst/>
              <a:gdLst/>
              <a:ahLst/>
              <a:cxnLst/>
              <a:rect l="l" t="t" r="r" b="b"/>
              <a:pathLst>
                <a:path w="6216" h="22663" extrusionOk="0">
                  <a:moveTo>
                    <a:pt x="4217" y="0"/>
                  </a:moveTo>
                  <a:cubicBezTo>
                    <a:pt x="3732" y="0"/>
                    <a:pt x="3264" y="107"/>
                    <a:pt x="2786" y="194"/>
                  </a:cubicBezTo>
                  <a:cubicBezTo>
                    <a:pt x="2616" y="226"/>
                    <a:pt x="2435" y="234"/>
                    <a:pt x="2251" y="234"/>
                  </a:cubicBezTo>
                  <a:cubicBezTo>
                    <a:pt x="2085" y="234"/>
                    <a:pt x="1917" y="227"/>
                    <a:pt x="1752" y="227"/>
                  </a:cubicBezTo>
                  <a:cubicBezTo>
                    <a:pt x="1355" y="227"/>
                    <a:pt x="970" y="263"/>
                    <a:pt x="667" y="503"/>
                  </a:cubicBezTo>
                  <a:cubicBezTo>
                    <a:pt x="357" y="741"/>
                    <a:pt x="262" y="1087"/>
                    <a:pt x="179" y="1456"/>
                  </a:cubicBezTo>
                  <a:cubicBezTo>
                    <a:pt x="72" y="1980"/>
                    <a:pt x="24" y="2503"/>
                    <a:pt x="12" y="3039"/>
                  </a:cubicBezTo>
                  <a:cubicBezTo>
                    <a:pt x="0" y="4218"/>
                    <a:pt x="107" y="5682"/>
                    <a:pt x="83" y="6861"/>
                  </a:cubicBezTo>
                  <a:cubicBezTo>
                    <a:pt x="72" y="8076"/>
                    <a:pt x="95" y="9278"/>
                    <a:pt x="131" y="10493"/>
                  </a:cubicBezTo>
                  <a:cubicBezTo>
                    <a:pt x="167" y="11707"/>
                    <a:pt x="119" y="12933"/>
                    <a:pt x="107" y="14148"/>
                  </a:cubicBezTo>
                  <a:cubicBezTo>
                    <a:pt x="83" y="16553"/>
                    <a:pt x="36" y="18994"/>
                    <a:pt x="262" y="21387"/>
                  </a:cubicBezTo>
                  <a:cubicBezTo>
                    <a:pt x="298" y="21768"/>
                    <a:pt x="298" y="22232"/>
                    <a:pt x="679" y="22446"/>
                  </a:cubicBezTo>
                  <a:cubicBezTo>
                    <a:pt x="921" y="22583"/>
                    <a:pt x="1250" y="22611"/>
                    <a:pt x="1559" y="22611"/>
                  </a:cubicBezTo>
                  <a:cubicBezTo>
                    <a:pt x="1707" y="22611"/>
                    <a:pt x="1850" y="22605"/>
                    <a:pt x="1977" y="22601"/>
                  </a:cubicBezTo>
                  <a:cubicBezTo>
                    <a:pt x="2050" y="22600"/>
                    <a:pt x="2123" y="22599"/>
                    <a:pt x="2195" y="22599"/>
                  </a:cubicBezTo>
                  <a:cubicBezTo>
                    <a:pt x="2787" y="22599"/>
                    <a:pt x="3371" y="22638"/>
                    <a:pt x="3965" y="22649"/>
                  </a:cubicBezTo>
                  <a:cubicBezTo>
                    <a:pt x="4157" y="22656"/>
                    <a:pt x="4354" y="22663"/>
                    <a:pt x="4550" y="22663"/>
                  </a:cubicBezTo>
                  <a:cubicBezTo>
                    <a:pt x="4693" y="22663"/>
                    <a:pt x="4836" y="22659"/>
                    <a:pt x="4977" y="22649"/>
                  </a:cubicBezTo>
                  <a:cubicBezTo>
                    <a:pt x="5286" y="22613"/>
                    <a:pt x="5596" y="22637"/>
                    <a:pt x="5894" y="22577"/>
                  </a:cubicBezTo>
                  <a:cubicBezTo>
                    <a:pt x="6013" y="22554"/>
                    <a:pt x="6025" y="22434"/>
                    <a:pt x="5989" y="22351"/>
                  </a:cubicBezTo>
                  <a:cubicBezTo>
                    <a:pt x="6037" y="22208"/>
                    <a:pt x="6048" y="22018"/>
                    <a:pt x="6060" y="21922"/>
                  </a:cubicBezTo>
                  <a:cubicBezTo>
                    <a:pt x="6144" y="21422"/>
                    <a:pt x="6144" y="20899"/>
                    <a:pt x="6156" y="20387"/>
                  </a:cubicBezTo>
                  <a:cubicBezTo>
                    <a:pt x="6215" y="18684"/>
                    <a:pt x="6203" y="16981"/>
                    <a:pt x="6203" y="15279"/>
                  </a:cubicBezTo>
                  <a:cubicBezTo>
                    <a:pt x="6191" y="13171"/>
                    <a:pt x="6144" y="11064"/>
                    <a:pt x="6108" y="8957"/>
                  </a:cubicBezTo>
                  <a:cubicBezTo>
                    <a:pt x="6072" y="7075"/>
                    <a:pt x="6037" y="5206"/>
                    <a:pt x="6025" y="3325"/>
                  </a:cubicBezTo>
                  <a:cubicBezTo>
                    <a:pt x="6025" y="2670"/>
                    <a:pt x="6025" y="2015"/>
                    <a:pt x="6013" y="1349"/>
                  </a:cubicBezTo>
                  <a:cubicBezTo>
                    <a:pt x="6001" y="991"/>
                    <a:pt x="6048" y="575"/>
                    <a:pt x="5965" y="217"/>
                  </a:cubicBezTo>
                  <a:cubicBezTo>
                    <a:pt x="5965" y="217"/>
                    <a:pt x="5965" y="217"/>
                    <a:pt x="5965" y="206"/>
                  </a:cubicBezTo>
                  <a:cubicBezTo>
                    <a:pt x="5989" y="134"/>
                    <a:pt x="5953" y="39"/>
                    <a:pt x="5858" y="39"/>
                  </a:cubicBezTo>
                  <a:cubicBezTo>
                    <a:pt x="5840" y="33"/>
                    <a:pt x="5822" y="30"/>
                    <a:pt x="5804" y="30"/>
                  </a:cubicBezTo>
                  <a:cubicBezTo>
                    <a:pt x="5787" y="30"/>
                    <a:pt x="5769" y="33"/>
                    <a:pt x="5751" y="39"/>
                  </a:cubicBezTo>
                  <a:cubicBezTo>
                    <a:pt x="5643" y="44"/>
                    <a:pt x="5535" y="47"/>
                    <a:pt x="5427" y="47"/>
                  </a:cubicBezTo>
                  <a:cubicBezTo>
                    <a:pt x="5071" y="47"/>
                    <a:pt x="4714" y="21"/>
                    <a:pt x="4358" y="3"/>
                  </a:cubicBezTo>
                  <a:cubicBezTo>
                    <a:pt x="4311" y="1"/>
                    <a:pt x="4264" y="0"/>
                    <a:pt x="4217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60" name="Google Shape;1460;p25"/>
            <p:cNvGrpSpPr/>
            <p:nvPr/>
          </p:nvGrpSpPr>
          <p:grpSpPr>
            <a:xfrm>
              <a:off x="187011" y="1527507"/>
              <a:ext cx="213364" cy="777907"/>
              <a:chOff x="187011" y="1527507"/>
              <a:chExt cx="213364" cy="777907"/>
            </a:xfrm>
          </p:grpSpPr>
          <p:sp>
            <p:nvSpPr>
              <p:cNvPr id="1461" name="Google Shape;1461;p25"/>
              <p:cNvSpPr/>
              <p:nvPr/>
            </p:nvSpPr>
            <p:spPr>
              <a:xfrm>
                <a:off x="187011" y="1527507"/>
                <a:ext cx="213364" cy="777907"/>
              </a:xfrm>
              <a:custGeom>
                <a:avLst/>
                <a:gdLst/>
                <a:ahLst/>
                <a:cxnLst/>
                <a:rect l="l" t="t" r="r" b="b"/>
                <a:pathLst>
                  <a:path w="6216" h="22663" extrusionOk="0">
                    <a:moveTo>
                      <a:pt x="4217" y="0"/>
                    </a:moveTo>
                    <a:cubicBezTo>
                      <a:pt x="3732" y="0"/>
                      <a:pt x="3264" y="107"/>
                      <a:pt x="2786" y="194"/>
                    </a:cubicBezTo>
                    <a:cubicBezTo>
                      <a:pt x="2616" y="226"/>
                      <a:pt x="2435" y="234"/>
                      <a:pt x="2251" y="234"/>
                    </a:cubicBezTo>
                    <a:cubicBezTo>
                      <a:pt x="2085" y="234"/>
                      <a:pt x="1917" y="227"/>
                      <a:pt x="1752" y="227"/>
                    </a:cubicBezTo>
                    <a:cubicBezTo>
                      <a:pt x="1355" y="227"/>
                      <a:pt x="970" y="263"/>
                      <a:pt x="667" y="503"/>
                    </a:cubicBezTo>
                    <a:cubicBezTo>
                      <a:pt x="357" y="741"/>
                      <a:pt x="262" y="1087"/>
                      <a:pt x="179" y="1456"/>
                    </a:cubicBezTo>
                    <a:cubicBezTo>
                      <a:pt x="72" y="1980"/>
                      <a:pt x="24" y="2503"/>
                      <a:pt x="12" y="3039"/>
                    </a:cubicBezTo>
                    <a:cubicBezTo>
                      <a:pt x="0" y="4218"/>
                      <a:pt x="107" y="5682"/>
                      <a:pt x="83" y="6861"/>
                    </a:cubicBezTo>
                    <a:cubicBezTo>
                      <a:pt x="72" y="8076"/>
                      <a:pt x="95" y="9278"/>
                      <a:pt x="131" y="10493"/>
                    </a:cubicBezTo>
                    <a:cubicBezTo>
                      <a:pt x="167" y="11707"/>
                      <a:pt x="119" y="12933"/>
                      <a:pt x="107" y="14148"/>
                    </a:cubicBezTo>
                    <a:cubicBezTo>
                      <a:pt x="83" y="16553"/>
                      <a:pt x="36" y="18994"/>
                      <a:pt x="262" y="21387"/>
                    </a:cubicBezTo>
                    <a:cubicBezTo>
                      <a:pt x="298" y="21768"/>
                      <a:pt x="298" y="22232"/>
                      <a:pt x="679" y="22446"/>
                    </a:cubicBezTo>
                    <a:cubicBezTo>
                      <a:pt x="921" y="22583"/>
                      <a:pt x="1250" y="22611"/>
                      <a:pt x="1559" y="22611"/>
                    </a:cubicBezTo>
                    <a:cubicBezTo>
                      <a:pt x="1707" y="22611"/>
                      <a:pt x="1850" y="22605"/>
                      <a:pt x="1977" y="22601"/>
                    </a:cubicBezTo>
                    <a:cubicBezTo>
                      <a:pt x="2050" y="22600"/>
                      <a:pt x="2123" y="22599"/>
                      <a:pt x="2195" y="22599"/>
                    </a:cubicBezTo>
                    <a:cubicBezTo>
                      <a:pt x="2787" y="22599"/>
                      <a:pt x="3371" y="22638"/>
                      <a:pt x="3965" y="22649"/>
                    </a:cubicBezTo>
                    <a:cubicBezTo>
                      <a:pt x="4157" y="22656"/>
                      <a:pt x="4354" y="22663"/>
                      <a:pt x="4550" y="22663"/>
                    </a:cubicBezTo>
                    <a:cubicBezTo>
                      <a:pt x="4693" y="22663"/>
                      <a:pt x="4836" y="22659"/>
                      <a:pt x="4977" y="22649"/>
                    </a:cubicBezTo>
                    <a:cubicBezTo>
                      <a:pt x="5286" y="22613"/>
                      <a:pt x="5596" y="22637"/>
                      <a:pt x="5894" y="22577"/>
                    </a:cubicBezTo>
                    <a:cubicBezTo>
                      <a:pt x="6013" y="22554"/>
                      <a:pt x="6025" y="22434"/>
                      <a:pt x="5989" y="22351"/>
                    </a:cubicBezTo>
                    <a:cubicBezTo>
                      <a:pt x="6037" y="22208"/>
                      <a:pt x="6048" y="22018"/>
                      <a:pt x="6060" y="21922"/>
                    </a:cubicBezTo>
                    <a:cubicBezTo>
                      <a:pt x="6144" y="21422"/>
                      <a:pt x="6144" y="20899"/>
                      <a:pt x="6156" y="20387"/>
                    </a:cubicBezTo>
                    <a:cubicBezTo>
                      <a:pt x="6215" y="18684"/>
                      <a:pt x="6203" y="16981"/>
                      <a:pt x="6203" y="15279"/>
                    </a:cubicBezTo>
                    <a:cubicBezTo>
                      <a:pt x="6191" y="13171"/>
                      <a:pt x="6144" y="11064"/>
                      <a:pt x="6108" y="8957"/>
                    </a:cubicBezTo>
                    <a:cubicBezTo>
                      <a:pt x="6072" y="7075"/>
                      <a:pt x="6037" y="5206"/>
                      <a:pt x="6025" y="3325"/>
                    </a:cubicBezTo>
                    <a:cubicBezTo>
                      <a:pt x="6025" y="2670"/>
                      <a:pt x="6025" y="2015"/>
                      <a:pt x="6013" y="1349"/>
                    </a:cubicBezTo>
                    <a:cubicBezTo>
                      <a:pt x="6001" y="991"/>
                      <a:pt x="6048" y="575"/>
                      <a:pt x="5965" y="217"/>
                    </a:cubicBezTo>
                    <a:cubicBezTo>
                      <a:pt x="5965" y="217"/>
                      <a:pt x="5965" y="217"/>
                      <a:pt x="5965" y="206"/>
                    </a:cubicBezTo>
                    <a:cubicBezTo>
                      <a:pt x="5989" y="134"/>
                      <a:pt x="5953" y="39"/>
                      <a:pt x="5858" y="39"/>
                    </a:cubicBezTo>
                    <a:cubicBezTo>
                      <a:pt x="5840" y="33"/>
                      <a:pt x="5822" y="30"/>
                      <a:pt x="5804" y="30"/>
                    </a:cubicBezTo>
                    <a:cubicBezTo>
                      <a:pt x="5787" y="30"/>
                      <a:pt x="5769" y="33"/>
                      <a:pt x="5751" y="39"/>
                    </a:cubicBezTo>
                    <a:cubicBezTo>
                      <a:pt x="5643" y="44"/>
                      <a:pt x="5535" y="47"/>
                      <a:pt x="5427" y="47"/>
                    </a:cubicBezTo>
                    <a:cubicBezTo>
                      <a:pt x="5071" y="47"/>
                      <a:pt x="4714" y="21"/>
                      <a:pt x="4358" y="3"/>
                    </a:cubicBezTo>
                    <a:cubicBezTo>
                      <a:pt x="4311" y="1"/>
                      <a:pt x="4264" y="0"/>
                      <a:pt x="42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2" name="Google Shape;1462;p25"/>
              <p:cNvSpPr/>
              <p:nvPr/>
            </p:nvSpPr>
            <p:spPr>
              <a:xfrm>
                <a:off x="247491" y="1601991"/>
                <a:ext cx="90343" cy="112929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3290" extrusionOk="0">
                    <a:moveTo>
                      <a:pt x="2245" y="0"/>
                    </a:moveTo>
                    <a:cubicBezTo>
                      <a:pt x="2210" y="0"/>
                      <a:pt x="2172" y="8"/>
                      <a:pt x="2131" y="24"/>
                    </a:cubicBezTo>
                    <a:cubicBezTo>
                      <a:pt x="1858" y="119"/>
                      <a:pt x="1679" y="476"/>
                      <a:pt x="1548" y="714"/>
                    </a:cubicBezTo>
                    <a:cubicBezTo>
                      <a:pt x="1441" y="917"/>
                      <a:pt x="1334" y="1143"/>
                      <a:pt x="1262" y="1369"/>
                    </a:cubicBezTo>
                    <a:cubicBezTo>
                      <a:pt x="1179" y="1155"/>
                      <a:pt x="1048" y="953"/>
                      <a:pt x="905" y="774"/>
                    </a:cubicBezTo>
                    <a:cubicBezTo>
                      <a:pt x="797" y="648"/>
                      <a:pt x="600" y="494"/>
                      <a:pt x="413" y="494"/>
                    </a:cubicBezTo>
                    <a:cubicBezTo>
                      <a:pt x="353" y="494"/>
                      <a:pt x="293" y="510"/>
                      <a:pt x="238" y="548"/>
                    </a:cubicBezTo>
                    <a:cubicBezTo>
                      <a:pt x="0" y="726"/>
                      <a:pt x="60" y="1131"/>
                      <a:pt x="119" y="1369"/>
                    </a:cubicBezTo>
                    <a:cubicBezTo>
                      <a:pt x="191" y="1726"/>
                      <a:pt x="369" y="2048"/>
                      <a:pt x="596" y="2346"/>
                    </a:cubicBezTo>
                    <a:cubicBezTo>
                      <a:pt x="715" y="2500"/>
                      <a:pt x="846" y="2655"/>
                      <a:pt x="988" y="2810"/>
                    </a:cubicBezTo>
                    <a:cubicBezTo>
                      <a:pt x="1131" y="2965"/>
                      <a:pt x="1274" y="3131"/>
                      <a:pt x="1441" y="3274"/>
                    </a:cubicBezTo>
                    <a:cubicBezTo>
                      <a:pt x="1453" y="3286"/>
                      <a:pt x="1477" y="3286"/>
                      <a:pt x="1489" y="3286"/>
                    </a:cubicBezTo>
                    <a:cubicBezTo>
                      <a:pt x="1498" y="3288"/>
                      <a:pt x="1508" y="3289"/>
                      <a:pt x="1517" y="3289"/>
                    </a:cubicBezTo>
                    <a:cubicBezTo>
                      <a:pt x="1563" y="3289"/>
                      <a:pt x="1598" y="3264"/>
                      <a:pt x="1608" y="3215"/>
                    </a:cubicBezTo>
                    <a:cubicBezTo>
                      <a:pt x="1727" y="2691"/>
                      <a:pt x="2012" y="2250"/>
                      <a:pt x="2239" y="1786"/>
                    </a:cubicBezTo>
                    <a:cubicBezTo>
                      <a:pt x="2429" y="1393"/>
                      <a:pt x="2632" y="941"/>
                      <a:pt x="2608" y="512"/>
                    </a:cubicBezTo>
                    <a:cubicBezTo>
                      <a:pt x="2587" y="296"/>
                      <a:pt x="2469" y="0"/>
                      <a:pt x="224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3" name="Google Shape;1463;p25"/>
              <p:cNvSpPr/>
              <p:nvPr/>
            </p:nvSpPr>
            <p:spPr>
              <a:xfrm>
                <a:off x="247491" y="1755385"/>
                <a:ext cx="90343" cy="113067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3294" extrusionOk="0">
                    <a:moveTo>
                      <a:pt x="2237" y="0"/>
                    </a:moveTo>
                    <a:cubicBezTo>
                      <a:pt x="2204" y="0"/>
                      <a:pt x="2169" y="6"/>
                      <a:pt x="2131" y="20"/>
                    </a:cubicBezTo>
                    <a:cubicBezTo>
                      <a:pt x="1858" y="127"/>
                      <a:pt x="1679" y="484"/>
                      <a:pt x="1548" y="722"/>
                    </a:cubicBezTo>
                    <a:cubicBezTo>
                      <a:pt x="1441" y="925"/>
                      <a:pt x="1334" y="1151"/>
                      <a:pt x="1262" y="1377"/>
                    </a:cubicBezTo>
                    <a:cubicBezTo>
                      <a:pt x="1179" y="1163"/>
                      <a:pt x="1048" y="948"/>
                      <a:pt x="905" y="782"/>
                    </a:cubicBezTo>
                    <a:cubicBezTo>
                      <a:pt x="799" y="648"/>
                      <a:pt x="606" y="495"/>
                      <a:pt x="421" y="495"/>
                    </a:cubicBezTo>
                    <a:cubicBezTo>
                      <a:pt x="358" y="495"/>
                      <a:pt x="296" y="513"/>
                      <a:pt x="238" y="556"/>
                    </a:cubicBezTo>
                    <a:cubicBezTo>
                      <a:pt x="0" y="722"/>
                      <a:pt x="60" y="1127"/>
                      <a:pt x="119" y="1377"/>
                    </a:cubicBezTo>
                    <a:cubicBezTo>
                      <a:pt x="191" y="1734"/>
                      <a:pt x="369" y="2056"/>
                      <a:pt x="596" y="2341"/>
                    </a:cubicBezTo>
                    <a:cubicBezTo>
                      <a:pt x="715" y="2508"/>
                      <a:pt x="846" y="2663"/>
                      <a:pt x="988" y="2806"/>
                    </a:cubicBezTo>
                    <a:cubicBezTo>
                      <a:pt x="1131" y="2961"/>
                      <a:pt x="1274" y="3139"/>
                      <a:pt x="1441" y="3270"/>
                    </a:cubicBezTo>
                    <a:cubicBezTo>
                      <a:pt x="1453" y="3294"/>
                      <a:pt x="1477" y="3294"/>
                      <a:pt x="1489" y="3294"/>
                    </a:cubicBezTo>
                    <a:cubicBezTo>
                      <a:pt x="1548" y="3294"/>
                      <a:pt x="1596" y="3282"/>
                      <a:pt x="1608" y="3211"/>
                    </a:cubicBezTo>
                    <a:cubicBezTo>
                      <a:pt x="1727" y="2699"/>
                      <a:pt x="2012" y="2258"/>
                      <a:pt x="2239" y="1782"/>
                    </a:cubicBezTo>
                    <a:cubicBezTo>
                      <a:pt x="2429" y="1401"/>
                      <a:pt x="2632" y="948"/>
                      <a:pt x="2608" y="508"/>
                    </a:cubicBezTo>
                    <a:cubicBezTo>
                      <a:pt x="2587" y="300"/>
                      <a:pt x="2466" y="0"/>
                      <a:pt x="223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4" name="Google Shape;1464;p25"/>
              <p:cNvSpPr/>
              <p:nvPr/>
            </p:nvSpPr>
            <p:spPr>
              <a:xfrm>
                <a:off x="247491" y="1909019"/>
                <a:ext cx="90343" cy="112861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3288" extrusionOk="0">
                    <a:moveTo>
                      <a:pt x="2237" y="1"/>
                    </a:moveTo>
                    <a:cubicBezTo>
                      <a:pt x="2204" y="1"/>
                      <a:pt x="2169" y="7"/>
                      <a:pt x="2131" y="20"/>
                    </a:cubicBezTo>
                    <a:cubicBezTo>
                      <a:pt x="1858" y="116"/>
                      <a:pt x="1679" y="473"/>
                      <a:pt x="1548" y="711"/>
                    </a:cubicBezTo>
                    <a:cubicBezTo>
                      <a:pt x="1441" y="925"/>
                      <a:pt x="1334" y="1140"/>
                      <a:pt x="1262" y="1366"/>
                    </a:cubicBezTo>
                    <a:cubicBezTo>
                      <a:pt x="1179" y="1152"/>
                      <a:pt x="1048" y="949"/>
                      <a:pt x="905" y="782"/>
                    </a:cubicBezTo>
                    <a:cubicBezTo>
                      <a:pt x="797" y="647"/>
                      <a:pt x="599" y="491"/>
                      <a:pt x="412" y="491"/>
                    </a:cubicBezTo>
                    <a:cubicBezTo>
                      <a:pt x="352" y="491"/>
                      <a:pt x="293" y="507"/>
                      <a:pt x="238" y="544"/>
                    </a:cubicBezTo>
                    <a:cubicBezTo>
                      <a:pt x="0" y="723"/>
                      <a:pt x="60" y="1128"/>
                      <a:pt x="119" y="1366"/>
                    </a:cubicBezTo>
                    <a:cubicBezTo>
                      <a:pt x="191" y="1735"/>
                      <a:pt x="369" y="2056"/>
                      <a:pt x="596" y="2342"/>
                    </a:cubicBezTo>
                    <a:cubicBezTo>
                      <a:pt x="715" y="2509"/>
                      <a:pt x="846" y="2652"/>
                      <a:pt x="988" y="2807"/>
                    </a:cubicBezTo>
                    <a:cubicBezTo>
                      <a:pt x="1131" y="2961"/>
                      <a:pt x="1274" y="3140"/>
                      <a:pt x="1441" y="3271"/>
                    </a:cubicBezTo>
                    <a:cubicBezTo>
                      <a:pt x="1449" y="3279"/>
                      <a:pt x="1464" y="3288"/>
                      <a:pt x="1476" y="3288"/>
                    </a:cubicBezTo>
                    <a:cubicBezTo>
                      <a:pt x="1481" y="3288"/>
                      <a:pt x="1485" y="3286"/>
                      <a:pt x="1489" y="3283"/>
                    </a:cubicBezTo>
                    <a:cubicBezTo>
                      <a:pt x="1498" y="3285"/>
                      <a:pt x="1508" y="3286"/>
                      <a:pt x="1517" y="3286"/>
                    </a:cubicBezTo>
                    <a:cubicBezTo>
                      <a:pt x="1563" y="3286"/>
                      <a:pt x="1598" y="3261"/>
                      <a:pt x="1608" y="3211"/>
                    </a:cubicBezTo>
                    <a:cubicBezTo>
                      <a:pt x="1727" y="2687"/>
                      <a:pt x="2012" y="2259"/>
                      <a:pt x="2239" y="1783"/>
                    </a:cubicBezTo>
                    <a:cubicBezTo>
                      <a:pt x="2429" y="1402"/>
                      <a:pt x="2632" y="949"/>
                      <a:pt x="2608" y="509"/>
                    </a:cubicBezTo>
                    <a:cubicBezTo>
                      <a:pt x="2587" y="300"/>
                      <a:pt x="2466" y="1"/>
                      <a:pt x="223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5" name="Google Shape;1465;p25"/>
              <p:cNvSpPr/>
              <p:nvPr/>
            </p:nvSpPr>
            <p:spPr>
              <a:xfrm>
                <a:off x="247491" y="2062688"/>
                <a:ext cx="90343" cy="112792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3286" extrusionOk="0">
                    <a:moveTo>
                      <a:pt x="2239" y="0"/>
                    </a:moveTo>
                    <a:cubicBezTo>
                      <a:pt x="2206" y="0"/>
                      <a:pt x="2170" y="6"/>
                      <a:pt x="2131" y="20"/>
                    </a:cubicBezTo>
                    <a:cubicBezTo>
                      <a:pt x="1858" y="115"/>
                      <a:pt x="1679" y="473"/>
                      <a:pt x="1548" y="711"/>
                    </a:cubicBezTo>
                    <a:cubicBezTo>
                      <a:pt x="1441" y="913"/>
                      <a:pt x="1334" y="1139"/>
                      <a:pt x="1262" y="1366"/>
                    </a:cubicBezTo>
                    <a:cubicBezTo>
                      <a:pt x="1179" y="1151"/>
                      <a:pt x="1048" y="949"/>
                      <a:pt x="905" y="770"/>
                    </a:cubicBezTo>
                    <a:cubicBezTo>
                      <a:pt x="798" y="645"/>
                      <a:pt x="602" y="486"/>
                      <a:pt x="416" y="486"/>
                    </a:cubicBezTo>
                    <a:cubicBezTo>
                      <a:pt x="355" y="486"/>
                      <a:pt x="294" y="503"/>
                      <a:pt x="238" y="544"/>
                    </a:cubicBezTo>
                    <a:cubicBezTo>
                      <a:pt x="0" y="723"/>
                      <a:pt x="60" y="1127"/>
                      <a:pt x="119" y="1366"/>
                    </a:cubicBezTo>
                    <a:cubicBezTo>
                      <a:pt x="191" y="1723"/>
                      <a:pt x="369" y="2044"/>
                      <a:pt x="596" y="2342"/>
                    </a:cubicBezTo>
                    <a:cubicBezTo>
                      <a:pt x="715" y="2497"/>
                      <a:pt x="846" y="2651"/>
                      <a:pt x="988" y="2794"/>
                    </a:cubicBezTo>
                    <a:cubicBezTo>
                      <a:pt x="1131" y="2961"/>
                      <a:pt x="1274" y="3128"/>
                      <a:pt x="1441" y="3271"/>
                    </a:cubicBezTo>
                    <a:cubicBezTo>
                      <a:pt x="1453" y="3283"/>
                      <a:pt x="1477" y="3283"/>
                      <a:pt x="1489" y="3283"/>
                    </a:cubicBezTo>
                    <a:cubicBezTo>
                      <a:pt x="1498" y="3284"/>
                      <a:pt x="1508" y="3285"/>
                      <a:pt x="1517" y="3285"/>
                    </a:cubicBezTo>
                    <a:cubicBezTo>
                      <a:pt x="1563" y="3285"/>
                      <a:pt x="1598" y="3261"/>
                      <a:pt x="1608" y="3211"/>
                    </a:cubicBezTo>
                    <a:cubicBezTo>
                      <a:pt x="1727" y="2687"/>
                      <a:pt x="2012" y="2247"/>
                      <a:pt x="2239" y="1782"/>
                    </a:cubicBezTo>
                    <a:cubicBezTo>
                      <a:pt x="2429" y="1389"/>
                      <a:pt x="2632" y="937"/>
                      <a:pt x="2608" y="496"/>
                    </a:cubicBezTo>
                    <a:cubicBezTo>
                      <a:pt x="2587" y="289"/>
                      <a:pt x="2467" y="0"/>
                      <a:pt x="22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6" name="Google Shape;1466;p25"/>
              <p:cNvSpPr/>
              <p:nvPr/>
            </p:nvSpPr>
            <p:spPr>
              <a:xfrm>
                <a:off x="247491" y="2215945"/>
                <a:ext cx="90343" cy="88558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2580" extrusionOk="0">
                    <a:moveTo>
                      <a:pt x="2237" y="0"/>
                    </a:moveTo>
                    <a:cubicBezTo>
                      <a:pt x="2204" y="0"/>
                      <a:pt x="2169" y="7"/>
                      <a:pt x="2131" y="20"/>
                    </a:cubicBezTo>
                    <a:cubicBezTo>
                      <a:pt x="1858" y="127"/>
                      <a:pt x="1679" y="484"/>
                      <a:pt x="1548" y="723"/>
                    </a:cubicBezTo>
                    <a:cubicBezTo>
                      <a:pt x="1441" y="925"/>
                      <a:pt x="1334" y="1151"/>
                      <a:pt x="1262" y="1377"/>
                    </a:cubicBezTo>
                    <a:cubicBezTo>
                      <a:pt x="1179" y="1163"/>
                      <a:pt x="1048" y="949"/>
                      <a:pt x="905" y="782"/>
                    </a:cubicBezTo>
                    <a:cubicBezTo>
                      <a:pt x="799" y="649"/>
                      <a:pt x="606" y="496"/>
                      <a:pt x="421" y="496"/>
                    </a:cubicBezTo>
                    <a:cubicBezTo>
                      <a:pt x="358" y="496"/>
                      <a:pt x="296" y="513"/>
                      <a:pt x="238" y="556"/>
                    </a:cubicBezTo>
                    <a:cubicBezTo>
                      <a:pt x="0" y="723"/>
                      <a:pt x="60" y="1127"/>
                      <a:pt x="119" y="1377"/>
                    </a:cubicBezTo>
                    <a:cubicBezTo>
                      <a:pt x="191" y="1735"/>
                      <a:pt x="369" y="2056"/>
                      <a:pt x="596" y="2342"/>
                    </a:cubicBezTo>
                    <a:cubicBezTo>
                      <a:pt x="643" y="2413"/>
                      <a:pt x="703" y="2485"/>
                      <a:pt x="762" y="2544"/>
                    </a:cubicBezTo>
                    <a:cubicBezTo>
                      <a:pt x="1119" y="2556"/>
                      <a:pt x="1477" y="2568"/>
                      <a:pt x="1834" y="2580"/>
                    </a:cubicBezTo>
                    <a:cubicBezTo>
                      <a:pt x="1965" y="2318"/>
                      <a:pt x="2108" y="2056"/>
                      <a:pt x="2239" y="1782"/>
                    </a:cubicBezTo>
                    <a:cubicBezTo>
                      <a:pt x="2429" y="1401"/>
                      <a:pt x="2632" y="949"/>
                      <a:pt x="2608" y="508"/>
                    </a:cubicBezTo>
                    <a:cubicBezTo>
                      <a:pt x="2587" y="300"/>
                      <a:pt x="2466" y="0"/>
                      <a:pt x="223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7" name="Google Shape;1467;p25"/>
              <p:cNvSpPr/>
              <p:nvPr/>
            </p:nvSpPr>
            <p:spPr>
              <a:xfrm>
                <a:off x="273234" y="1528812"/>
                <a:ext cx="41293" cy="32506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947" extrusionOk="0">
                    <a:moveTo>
                      <a:pt x="1203" y="1"/>
                    </a:moveTo>
                    <a:cubicBezTo>
                      <a:pt x="893" y="37"/>
                      <a:pt x="584" y="96"/>
                      <a:pt x="274" y="156"/>
                    </a:cubicBezTo>
                    <a:cubicBezTo>
                      <a:pt x="179" y="168"/>
                      <a:pt x="96" y="179"/>
                      <a:pt x="0" y="191"/>
                    </a:cubicBezTo>
                    <a:cubicBezTo>
                      <a:pt x="72" y="287"/>
                      <a:pt x="155" y="370"/>
                      <a:pt x="238" y="465"/>
                    </a:cubicBezTo>
                    <a:cubicBezTo>
                      <a:pt x="381" y="620"/>
                      <a:pt x="524" y="799"/>
                      <a:pt x="691" y="930"/>
                    </a:cubicBezTo>
                    <a:cubicBezTo>
                      <a:pt x="699" y="938"/>
                      <a:pt x="714" y="946"/>
                      <a:pt x="726" y="946"/>
                    </a:cubicBezTo>
                    <a:cubicBezTo>
                      <a:pt x="731" y="946"/>
                      <a:pt x="735" y="945"/>
                      <a:pt x="739" y="941"/>
                    </a:cubicBezTo>
                    <a:cubicBezTo>
                      <a:pt x="748" y="943"/>
                      <a:pt x="758" y="944"/>
                      <a:pt x="767" y="944"/>
                    </a:cubicBezTo>
                    <a:cubicBezTo>
                      <a:pt x="813" y="944"/>
                      <a:pt x="848" y="920"/>
                      <a:pt x="858" y="870"/>
                    </a:cubicBezTo>
                    <a:cubicBezTo>
                      <a:pt x="929" y="560"/>
                      <a:pt x="1060" y="275"/>
                      <a:pt x="120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468" name="Google Shape;1468;p25"/>
          <p:cNvGrpSpPr/>
          <p:nvPr/>
        </p:nvGrpSpPr>
        <p:grpSpPr>
          <a:xfrm>
            <a:off x="8352790" y="1434975"/>
            <a:ext cx="791199" cy="674202"/>
            <a:chOff x="7534059" y="3478259"/>
            <a:chExt cx="975584" cy="831322"/>
          </a:xfrm>
        </p:grpSpPr>
        <p:sp>
          <p:nvSpPr>
            <p:cNvPr id="1469" name="Google Shape;1469;p25"/>
            <p:cNvSpPr/>
            <p:nvPr/>
          </p:nvSpPr>
          <p:spPr>
            <a:xfrm>
              <a:off x="7534059" y="3478259"/>
              <a:ext cx="975541" cy="831303"/>
            </a:xfrm>
            <a:custGeom>
              <a:avLst/>
              <a:gdLst/>
              <a:ahLst/>
              <a:cxnLst/>
              <a:rect l="l" t="t" r="r" b="b"/>
              <a:pathLst>
                <a:path w="22813" h="19440" extrusionOk="0">
                  <a:moveTo>
                    <a:pt x="12787" y="0"/>
                  </a:moveTo>
                  <a:cubicBezTo>
                    <a:pt x="10067" y="0"/>
                    <a:pt x="7448" y="1190"/>
                    <a:pt x="5620" y="3370"/>
                  </a:cubicBezTo>
                  <a:cubicBezTo>
                    <a:pt x="4358" y="4882"/>
                    <a:pt x="3596" y="6727"/>
                    <a:pt x="3441" y="8680"/>
                  </a:cubicBezTo>
                  <a:cubicBezTo>
                    <a:pt x="3251" y="11002"/>
                    <a:pt x="3656" y="15252"/>
                    <a:pt x="334" y="15502"/>
                  </a:cubicBezTo>
                  <a:cubicBezTo>
                    <a:pt x="0" y="15538"/>
                    <a:pt x="36" y="15955"/>
                    <a:pt x="298" y="16050"/>
                  </a:cubicBezTo>
                  <a:cubicBezTo>
                    <a:pt x="298" y="16109"/>
                    <a:pt x="334" y="16169"/>
                    <a:pt x="381" y="16228"/>
                  </a:cubicBezTo>
                  <a:cubicBezTo>
                    <a:pt x="2494" y="18547"/>
                    <a:pt x="5728" y="19440"/>
                    <a:pt x="8933" y="19440"/>
                  </a:cubicBezTo>
                  <a:cubicBezTo>
                    <a:pt x="10713" y="19440"/>
                    <a:pt x="12485" y="19164"/>
                    <a:pt x="14050" y="18705"/>
                  </a:cubicBezTo>
                  <a:cubicBezTo>
                    <a:pt x="17705" y="17633"/>
                    <a:pt x="22706" y="14812"/>
                    <a:pt x="22765" y="10454"/>
                  </a:cubicBezTo>
                  <a:cubicBezTo>
                    <a:pt x="22813" y="6227"/>
                    <a:pt x="19920" y="1953"/>
                    <a:pt x="15955" y="548"/>
                  </a:cubicBezTo>
                  <a:cubicBezTo>
                    <a:pt x="14911" y="179"/>
                    <a:pt x="13841" y="0"/>
                    <a:pt x="12787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57150" dir="2760000" algn="bl" rotWithShape="0">
                <a:schemeClr val="dk1">
                  <a:alpha val="27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70" name="Google Shape;1470;p25"/>
            <p:cNvGrpSpPr/>
            <p:nvPr/>
          </p:nvGrpSpPr>
          <p:grpSpPr>
            <a:xfrm>
              <a:off x="7534102" y="3478279"/>
              <a:ext cx="975541" cy="831303"/>
              <a:chOff x="7006525" y="3126700"/>
              <a:chExt cx="570325" cy="486000"/>
            </a:xfrm>
          </p:grpSpPr>
          <p:sp>
            <p:nvSpPr>
              <p:cNvPr id="1471" name="Google Shape;1471;p25"/>
              <p:cNvSpPr/>
              <p:nvPr/>
            </p:nvSpPr>
            <p:spPr>
              <a:xfrm>
                <a:off x="7006525" y="3126700"/>
                <a:ext cx="570325" cy="486000"/>
              </a:xfrm>
              <a:custGeom>
                <a:avLst/>
                <a:gdLst/>
                <a:ahLst/>
                <a:cxnLst/>
                <a:rect l="l" t="t" r="r" b="b"/>
                <a:pathLst>
                  <a:path w="22813" h="19440" extrusionOk="0">
                    <a:moveTo>
                      <a:pt x="12787" y="0"/>
                    </a:moveTo>
                    <a:cubicBezTo>
                      <a:pt x="10067" y="0"/>
                      <a:pt x="7448" y="1190"/>
                      <a:pt x="5620" y="3370"/>
                    </a:cubicBezTo>
                    <a:cubicBezTo>
                      <a:pt x="4358" y="4882"/>
                      <a:pt x="3596" y="6727"/>
                      <a:pt x="3441" y="8680"/>
                    </a:cubicBezTo>
                    <a:cubicBezTo>
                      <a:pt x="3251" y="11002"/>
                      <a:pt x="3656" y="15252"/>
                      <a:pt x="334" y="15502"/>
                    </a:cubicBezTo>
                    <a:cubicBezTo>
                      <a:pt x="0" y="15538"/>
                      <a:pt x="36" y="15955"/>
                      <a:pt x="298" y="16050"/>
                    </a:cubicBezTo>
                    <a:cubicBezTo>
                      <a:pt x="298" y="16109"/>
                      <a:pt x="334" y="16169"/>
                      <a:pt x="381" y="16228"/>
                    </a:cubicBezTo>
                    <a:cubicBezTo>
                      <a:pt x="2494" y="18547"/>
                      <a:pt x="5728" y="19440"/>
                      <a:pt x="8933" y="19440"/>
                    </a:cubicBezTo>
                    <a:cubicBezTo>
                      <a:pt x="10713" y="19440"/>
                      <a:pt x="12485" y="19164"/>
                      <a:pt x="14050" y="18705"/>
                    </a:cubicBezTo>
                    <a:cubicBezTo>
                      <a:pt x="17705" y="17633"/>
                      <a:pt x="22706" y="14812"/>
                      <a:pt x="22765" y="10454"/>
                    </a:cubicBezTo>
                    <a:cubicBezTo>
                      <a:pt x="22813" y="6227"/>
                      <a:pt x="19920" y="1953"/>
                      <a:pt x="15955" y="548"/>
                    </a:cubicBezTo>
                    <a:cubicBezTo>
                      <a:pt x="14911" y="179"/>
                      <a:pt x="13841" y="0"/>
                      <a:pt x="1278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2" name="Google Shape;1472;p25"/>
              <p:cNvSpPr/>
              <p:nvPr/>
            </p:nvSpPr>
            <p:spPr>
              <a:xfrm>
                <a:off x="7204775" y="3253300"/>
                <a:ext cx="225625" cy="186850"/>
              </a:xfrm>
              <a:custGeom>
                <a:avLst/>
                <a:gdLst/>
                <a:ahLst/>
                <a:cxnLst/>
                <a:rect l="l" t="t" r="r" b="b"/>
                <a:pathLst>
                  <a:path w="9025" h="7474" extrusionOk="0">
                    <a:moveTo>
                      <a:pt x="6398" y="1"/>
                    </a:moveTo>
                    <a:cubicBezTo>
                      <a:pt x="6207" y="1"/>
                      <a:pt x="6011" y="26"/>
                      <a:pt x="5810" y="80"/>
                    </a:cubicBezTo>
                    <a:cubicBezTo>
                      <a:pt x="4501" y="437"/>
                      <a:pt x="4286" y="1592"/>
                      <a:pt x="4441" y="2711"/>
                    </a:cubicBezTo>
                    <a:cubicBezTo>
                      <a:pt x="3814" y="2207"/>
                      <a:pt x="3107" y="1837"/>
                      <a:pt x="2298" y="1837"/>
                    </a:cubicBezTo>
                    <a:cubicBezTo>
                      <a:pt x="2169" y="1837"/>
                      <a:pt x="2039" y="1846"/>
                      <a:pt x="1905" y="1866"/>
                    </a:cubicBezTo>
                    <a:cubicBezTo>
                      <a:pt x="762" y="2032"/>
                      <a:pt x="0" y="2973"/>
                      <a:pt x="71" y="4140"/>
                    </a:cubicBezTo>
                    <a:cubicBezTo>
                      <a:pt x="191" y="5938"/>
                      <a:pt x="1762" y="6950"/>
                      <a:pt x="3489" y="7247"/>
                    </a:cubicBezTo>
                    <a:cubicBezTo>
                      <a:pt x="3941" y="7426"/>
                      <a:pt x="4453" y="7473"/>
                      <a:pt x="4953" y="7473"/>
                    </a:cubicBezTo>
                    <a:cubicBezTo>
                      <a:pt x="5691" y="7462"/>
                      <a:pt x="6787" y="7438"/>
                      <a:pt x="7430" y="7021"/>
                    </a:cubicBezTo>
                    <a:cubicBezTo>
                      <a:pt x="8084" y="6604"/>
                      <a:pt x="8370" y="5545"/>
                      <a:pt x="8584" y="4866"/>
                    </a:cubicBezTo>
                    <a:cubicBezTo>
                      <a:pt x="8858" y="4033"/>
                      <a:pt x="9025" y="3163"/>
                      <a:pt x="8858" y="2294"/>
                    </a:cubicBezTo>
                    <a:cubicBezTo>
                      <a:pt x="8621" y="1076"/>
                      <a:pt x="7640" y="1"/>
                      <a:pt x="63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473" name="Google Shape;1473;p25"/>
          <p:cNvGrpSpPr/>
          <p:nvPr/>
        </p:nvGrpSpPr>
        <p:grpSpPr>
          <a:xfrm rot="918263">
            <a:off x="3223672" y="4427426"/>
            <a:ext cx="862840" cy="1285036"/>
            <a:chOff x="3766225" y="997775"/>
            <a:chExt cx="457225" cy="680950"/>
          </a:xfrm>
        </p:grpSpPr>
        <p:sp>
          <p:nvSpPr>
            <p:cNvPr id="1474" name="Google Shape;1474;p25"/>
            <p:cNvSpPr/>
            <p:nvPr/>
          </p:nvSpPr>
          <p:spPr>
            <a:xfrm>
              <a:off x="3766225" y="997775"/>
              <a:ext cx="457225" cy="680950"/>
            </a:xfrm>
            <a:custGeom>
              <a:avLst/>
              <a:gdLst/>
              <a:ahLst/>
              <a:cxnLst/>
              <a:rect l="l" t="t" r="r" b="b"/>
              <a:pathLst>
                <a:path w="18289" h="27238" extrusionOk="0">
                  <a:moveTo>
                    <a:pt x="14420" y="0"/>
                  </a:moveTo>
                  <a:cubicBezTo>
                    <a:pt x="13734" y="0"/>
                    <a:pt x="13035" y="463"/>
                    <a:pt x="13193" y="1326"/>
                  </a:cubicBezTo>
                  <a:cubicBezTo>
                    <a:pt x="13383" y="2374"/>
                    <a:pt x="13776" y="3338"/>
                    <a:pt x="14110" y="4326"/>
                  </a:cubicBezTo>
                  <a:cubicBezTo>
                    <a:pt x="14264" y="4803"/>
                    <a:pt x="14431" y="5279"/>
                    <a:pt x="14586" y="5755"/>
                  </a:cubicBezTo>
                  <a:cubicBezTo>
                    <a:pt x="14598" y="5791"/>
                    <a:pt x="14610" y="5815"/>
                    <a:pt x="14610" y="5850"/>
                  </a:cubicBezTo>
                  <a:cubicBezTo>
                    <a:pt x="14253" y="5862"/>
                    <a:pt x="13907" y="5862"/>
                    <a:pt x="13633" y="5886"/>
                  </a:cubicBezTo>
                  <a:cubicBezTo>
                    <a:pt x="12752" y="5969"/>
                    <a:pt x="11871" y="6053"/>
                    <a:pt x="10990" y="6148"/>
                  </a:cubicBezTo>
                  <a:cubicBezTo>
                    <a:pt x="10157" y="6219"/>
                    <a:pt x="9371" y="7243"/>
                    <a:pt x="9502" y="8065"/>
                  </a:cubicBezTo>
                  <a:cubicBezTo>
                    <a:pt x="9740" y="9494"/>
                    <a:pt x="9966" y="10922"/>
                    <a:pt x="10204" y="12351"/>
                  </a:cubicBezTo>
                  <a:cubicBezTo>
                    <a:pt x="8919" y="12446"/>
                    <a:pt x="7633" y="12625"/>
                    <a:pt x="6347" y="12911"/>
                  </a:cubicBezTo>
                  <a:cubicBezTo>
                    <a:pt x="5251" y="13137"/>
                    <a:pt x="4644" y="14208"/>
                    <a:pt x="4942" y="15244"/>
                  </a:cubicBezTo>
                  <a:cubicBezTo>
                    <a:pt x="5251" y="16316"/>
                    <a:pt x="5549" y="17387"/>
                    <a:pt x="5859" y="18471"/>
                  </a:cubicBezTo>
                  <a:cubicBezTo>
                    <a:pt x="4489" y="18626"/>
                    <a:pt x="3120" y="18780"/>
                    <a:pt x="1751" y="18947"/>
                  </a:cubicBezTo>
                  <a:cubicBezTo>
                    <a:pt x="406" y="19102"/>
                    <a:pt x="1" y="20674"/>
                    <a:pt x="537" y="21650"/>
                  </a:cubicBezTo>
                  <a:cubicBezTo>
                    <a:pt x="1358" y="23138"/>
                    <a:pt x="2061" y="24686"/>
                    <a:pt x="2656" y="26293"/>
                  </a:cubicBezTo>
                  <a:cubicBezTo>
                    <a:pt x="2908" y="26959"/>
                    <a:pt x="3434" y="27237"/>
                    <a:pt x="3988" y="27237"/>
                  </a:cubicBezTo>
                  <a:cubicBezTo>
                    <a:pt x="5060" y="27237"/>
                    <a:pt x="6238" y="26199"/>
                    <a:pt x="5752" y="24912"/>
                  </a:cubicBezTo>
                  <a:cubicBezTo>
                    <a:pt x="5371" y="23900"/>
                    <a:pt x="4954" y="22912"/>
                    <a:pt x="4489" y="21948"/>
                  </a:cubicBezTo>
                  <a:cubicBezTo>
                    <a:pt x="5704" y="21805"/>
                    <a:pt x="6918" y="21674"/>
                    <a:pt x="8145" y="21531"/>
                  </a:cubicBezTo>
                  <a:cubicBezTo>
                    <a:pt x="9252" y="21400"/>
                    <a:pt x="9812" y="20138"/>
                    <a:pt x="9550" y="19185"/>
                  </a:cubicBezTo>
                  <a:lnTo>
                    <a:pt x="8585" y="15840"/>
                  </a:lnTo>
                  <a:cubicBezTo>
                    <a:pt x="9669" y="15685"/>
                    <a:pt x="10764" y="15590"/>
                    <a:pt x="11848" y="15578"/>
                  </a:cubicBezTo>
                  <a:cubicBezTo>
                    <a:pt x="12800" y="15578"/>
                    <a:pt x="13931" y="14768"/>
                    <a:pt x="13753" y="13637"/>
                  </a:cubicBezTo>
                  <a:cubicBezTo>
                    <a:pt x="13514" y="12173"/>
                    <a:pt x="13264" y="10720"/>
                    <a:pt x="13026" y="9256"/>
                  </a:cubicBezTo>
                  <a:cubicBezTo>
                    <a:pt x="13741" y="9184"/>
                    <a:pt x="14443" y="9113"/>
                    <a:pt x="15146" y="9041"/>
                  </a:cubicBezTo>
                  <a:cubicBezTo>
                    <a:pt x="16408" y="8922"/>
                    <a:pt x="17824" y="8553"/>
                    <a:pt x="18098" y="7005"/>
                  </a:cubicBezTo>
                  <a:cubicBezTo>
                    <a:pt x="18289" y="5874"/>
                    <a:pt x="17598" y="4636"/>
                    <a:pt x="17193" y="3671"/>
                  </a:cubicBezTo>
                  <a:cubicBezTo>
                    <a:pt x="16705" y="2528"/>
                    <a:pt x="16169" y="1266"/>
                    <a:pt x="15336" y="362"/>
                  </a:cubicBezTo>
                  <a:cubicBezTo>
                    <a:pt x="15109" y="118"/>
                    <a:pt x="14766" y="0"/>
                    <a:pt x="144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25"/>
            <p:cNvSpPr/>
            <p:nvPr/>
          </p:nvSpPr>
          <p:spPr>
            <a:xfrm>
              <a:off x="3812150" y="1038625"/>
              <a:ext cx="373200" cy="592675"/>
            </a:xfrm>
            <a:custGeom>
              <a:avLst/>
              <a:gdLst/>
              <a:ahLst/>
              <a:cxnLst/>
              <a:rect l="l" t="t" r="r" b="b"/>
              <a:pathLst>
                <a:path w="14928" h="23707" extrusionOk="0">
                  <a:moveTo>
                    <a:pt x="12644" y="1"/>
                  </a:moveTo>
                  <a:cubicBezTo>
                    <a:pt x="12593" y="1"/>
                    <a:pt x="12540" y="47"/>
                    <a:pt x="12570" y="109"/>
                  </a:cubicBezTo>
                  <a:cubicBezTo>
                    <a:pt x="13213" y="1764"/>
                    <a:pt x="13916" y="3407"/>
                    <a:pt x="14547" y="5062"/>
                  </a:cubicBezTo>
                  <a:cubicBezTo>
                    <a:pt x="12771" y="5576"/>
                    <a:pt x="11017" y="5884"/>
                    <a:pt x="9208" y="5884"/>
                  </a:cubicBezTo>
                  <a:cubicBezTo>
                    <a:pt x="9174" y="5884"/>
                    <a:pt x="9140" y="5883"/>
                    <a:pt x="9106" y="5883"/>
                  </a:cubicBezTo>
                  <a:cubicBezTo>
                    <a:pt x="8975" y="5883"/>
                    <a:pt x="8844" y="5990"/>
                    <a:pt x="8868" y="6121"/>
                  </a:cubicBezTo>
                  <a:cubicBezTo>
                    <a:pt x="9141" y="8169"/>
                    <a:pt x="9427" y="10205"/>
                    <a:pt x="9713" y="12253"/>
                  </a:cubicBezTo>
                  <a:cubicBezTo>
                    <a:pt x="8046" y="12372"/>
                    <a:pt x="6403" y="12420"/>
                    <a:pt x="4748" y="12432"/>
                  </a:cubicBezTo>
                  <a:cubicBezTo>
                    <a:pt x="4605" y="12432"/>
                    <a:pt x="4450" y="12539"/>
                    <a:pt x="4474" y="12705"/>
                  </a:cubicBezTo>
                  <a:cubicBezTo>
                    <a:pt x="4748" y="14456"/>
                    <a:pt x="5010" y="16194"/>
                    <a:pt x="5284" y="17944"/>
                  </a:cubicBezTo>
                  <a:cubicBezTo>
                    <a:pt x="4088" y="18056"/>
                    <a:pt x="2893" y="18112"/>
                    <a:pt x="1702" y="18112"/>
                  </a:cubicBezTo>
                  <a:cubicBezTo>
                    <a:pt x="1244" y="18112"/>
                    <a:pt x="787" y="18104"/>
                    <a:pt x="331" y="18087"/>
                  </a:cubicBezTo>
                  <a:cubicBezTo>
                    <a:pt x="326" y="18087"/>
                    <a:pt x="320" y="18087"/>
                    <a:pt x="315" y="18087"/>
                  </a:cubicBezTo>
                  <a:cubicBezTo>
                    <a:pt x="122" y="18087"/>
                    <a:pt x="0" y="18306"/>
                    <a:pt x="105" y="18468"/>
                  </a:cubicBezTo>
                  <a:cubicBezTo>
                    <a:pt x="997" y="20016"/>
                    <a:pt x="1581" y="21707"/>
                    <a:pt x="1867" y="23516"/>
                  </a:cubicBezTo>
                  <a:cubicBezTo>
                    <a:pt x="1887" y="23646"/>
                    <a:pt x="1988" y="23706"/>
                    <a:pt x="2090" y="23706"/>
                  </a:cubicBezTo>
                  <a:cubicBezTo>
                    <a:pt x="2222" y="23706"/>
                    <a:pt x="2358" y="23607"/>
                    <a:pt x="2331" y="23433"/>
                  </a:cubicBezTo>
                  <a:cubicBezTo>
                    <a:pt x="2057" y="21695"/>
                    <a:pt x="1521" y="20075"/>
                    <a:pt x="700" y="18575"/>
                  </a:cubicBezTo>
                  <a:lnTo>
                    <a:pt x="700" y="18575"/>
                  </a:lnTo>
                  <a:cubicBezTo>
                    <a:pt x="1003" y="18582"/>
                    <a:pt x="1307" y="18585"/>
                    <a:pt x="1611" y="18585"/>
                  </a:cubicBezTo>
                  <a:cubicBezTo>
                    <a:pt x="2927" y="18585"/>
                    <a:pt x="4244" y="18522"/>
                    <a:pt x="5569" y="18397"/>
                  </a:cubicBezTo>
                  <a:cubicBezTo>
                    <a:pt x="5689" y="18385"/>
                    <a:pt x="5808" y="18230"/>
                    <a:pt x="5784" y="18123"/>
                  </a:cubicBezTo>
                  <a:cubicBezTo>
                    <a:pt x="5510" y="16373"/>
                    <a:pt x="5248" y="14634"/>
                    <a:pt x="4974" y="12896"/>
                  </a:cubicBezTo>
                  <a:cubicBezTo>
                    <a:pt x="6641" y="12884"/>
                    <a:pt x="8308" y="12801"/>
                    <a:pt x="9975" y="12670"/>
                  </a:cubicBezTo>
                  <a:cubicBezTo>
                    <a:pt x="10082" y="12658"/>
                    <a:pt x="10189" y="12515"/>
                    <a:pt x="10165" y="12408"/>
                  </a:cubicBezTo>
                  <a:cubicBezTo>
                    <a:pt x="9880" y="10372"/>
                    <a:pt x="9594" y="8336"/>
                    <a:pt x="9308" y="6300"/>
                  </a:cubicBezTo>
                  <a:cubicBezTo>
                    <a:pt x="11154" y="6264"/>
                    <a:pt x="13023" y="5967"/>
                    <a:pt x="14809" y="5300"/>
                  </a:cubicBezTo>
                  <a:cubicBezTo>
                    <a:pt x="14880" y="5276"/>
                    <a:pt x="14928" y="5169"/>
                    <a:pt x="14892" y="5097"/>
                  </a:cubicBezTo>
                  <a:cubicBezTo>
                    <a:pt x="14142" y="3431"/>
                    <a:pt x="13451" y="1728"/>
                    <a:pt x="12713" y="49"/>
                  </a:cubicBezTo>
                  <a:cubicBezTo>
                    <a:pt x="12700" y="15"/>
                    <a:pt x="12673" y="1"/>
                    <a:pt x="126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76" name="Google Shape;1476;p25"/>
          <p:cNvSpPr/>
          <p:nvPr/>
        </p:nvSpPr>
        <p:spPr>
          <a:xfrm>
            <a:off x="-1127740" y="-1788859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77" name="Google Shape;1477;p25"/>
          <p:cNvGrpSpPr/>
          <p:nvPr/>
        </p:nvGrpSpPr>
        <p:grpSpPr>
          <a:xfrm rot="-1616652">
            <a:off x="-618733" y="3484302"/>
            <a:ext cx="1052278" cy="427837"/>
            <a:chOff x="1638179" y="36474"/>
            <a:chExt cx="889738" cy="361751"/>
          </a:xfrm>
        </p:grpSpPr>
        <p:sp>
          <p:nvSpPr>
            <p:cNvPr id="1478" name="Google Shape;1478;p25"/>
            <p:cNvSpPr/>
            <p:nvPr/>
          </p:nvSpPr>
          <p:spPr>
            <a:xfrm>
              <a:off x="1638179" y="36474"/>
              <a:ext cx="889738" cy="361751"/>
            </a:xfrm>
            <a:custGeom>
              <a:avLst/>
              <a:gdLst/>
              <a:ahLst/>
              <a:cxnLst/>
              <a:rect l="l" t="t" r="r" b="b"/>
              <a:pathLst>
                <a:path w="25921" h="10539" extrusionOk="0">
                  <a:moveTo>
                    <a:pt x="25075" y="1"/>
                  </a:moveTo>
                  <a:cubicBezTo>
                    <a:pt x="17646" y="13"/>
                    <a:pt x="10192" y="108"/>
                    <a:pt x="2787" y="822"/>
                  </a:cubicBezTo>
                  <a:cubicBezTo>
                    <a:pt x="2084" y="894"/>
                    <a:pt x="1334" y="906"/>
                    <a:pt x="655" y="1096"/>
                  </a:cubicBezTo>
                  <a:cubicBezTo>
                    <a:pt x="643" y="1094"/>
                    <a:pt x="629" y="1092"/>
                    <a:pt x="616" y="1092"/>
                  </a:cubicBezTo>
                  <a:cubicBezTo>
                    <a:pt x="567" y="1092"/>
                    <a:pt x="517" y="1112"/>
                    <a:pt x="489" y="1168"/>
                  </a:cubicBezTo>
                  <a:cubicBezTo>
                    <a:pt x="191" y="1620"/>
                    <a:pt x="239" y="2251"/>
                    <a:pt x="239" y="2775"/>
                  </a:cubicBezTo>
                  <a:cubicBezTo>
                    <a:pt x="227" y="3561"/>
                    <a:pt x="143" y="4358"/>
                    <a:pt x="132" y="5156"/>
                  </a:cubicBezTo>
                  <a:cubicBezTo>
                    <a:pt x="132" y="6002"/>
                    <a:pt x="60" y="6859"/>
                    <a:pt x="36" y="7704"/>
                  </a:cubicBezTo>
                  <a:cubicBezTo>
                    <a:pt x="24" y="8133"/>
                    <a:pt x="1" y="8561"/>
                    <a:pt x="13" y="8990"/>
                  </a:cubicBezTo>
                  <a:cubicBezTo>
                    <a:pt x="36" y="9442"/>
                    <a:pt x="108" y="9895"/>
                    <a:pt x="143" y="10347"/>
                  </a:cubicBezTo>
                  <a:cubicBezTo>
                    <a:pt x="143" y="10431"/>
                    <a:pt x="215" y="10514"/>
                    <a:pt x="310" y="10514"/>
                  </a:cubicBezTo>
                  <a:cubicBezTo>
                    <a:pt x="2348" y="10398"/>
                    <a:pt x="5532" y="10358"/>
                    <a:pt x="8953" y="10358"/>
                  </a:cubicBezTo>
                  <a:cubicBezTo>
                    <a:pt x="16249" y="10358"/>
                    <a:pt x="24623" y="10538"/>
                    <a:pt x="25259" y="10538"/>
                  </a:cubicBezTo>
                  <a:cubicBezTo>
                    <a:pt x="25273" y="10538"/>
                    <a:pt x="25283" y="10538"/>
                    <a:pt x="25289" y="10538"/>
                  </a:cubicBezTo>
                  <a:cubicBezTo>
                    <a:pt x="25361" y="10538"/>
                    <a:pt x="25456" y="10490"/>
                    <a:pt x="25492" y="10419"/>
                  </a:cubicBezTo>
                  <a:cubicBezTo>
                    <a:pt x="25813" y="9669"/>
                    <a:pt x="25897" y="8847"/>
                    <a:pt x="25909" y="8026"/>
                  </a:cubicBezTo>
                  <a:cubicBezTo>
                    <a:pt x="25921" y="7156"/>
                    <a:pt x="25897" y="6275"/>
                    <a:pt x="25873" y="5406"/>
                  </a:cubicBezTo>
                  <a:cubicBezTo>
                    <a:pt x="25849" y="4442"/>
                    <a:pt x="25778" y="3477"/>
                    <a:pt x="25682" y="2525"/>
                  </a:cubicBezTo>
                  <a:cubicBezTo>
                    <a:pt x="25599" y="1775"/>
                    <a:pt x="25659" y="965"/>
                    <a:pt x="25385" y="239"/>
                  </a:cubicBezTo>
                  <a:cubicBezTo>
                    <a:pt x="25361" y="179"/>
                    <a:pt x="25325" y="132"/>
                    <a:pt x="25266" y="108"/>
                  </a:cubicBezTo>
                  <a:cubicBezTo>
                    <a:pt x="25230" y="48"/>
                    <a:pt x="25170" y="1"/>
                    <a:pt x="2507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79" name="Google Shape;1479;p25"/>
            <p:cNvGrpSpPr/>
            <p:nvPr/>
          </p:nvGrpSpPr>
          <p:grpSpPr>
            <a:xfrm>
              <a:off x="1638179" y="36474"/>
              <a:ext cx="889738" cy="361751"/>
              <a:chOff x="1539091" y="118224"/>
              <a:chExt cx="889738" cy="361751"/>
            </a:xfrm>
          </p:grpSpPr>
          <p:sp>
            <p:nvSpPr>
              <p:cNvPr id="1480" name="Google Shape;1480;p25"/>
              <p:cNvSpPr/>
              <p:nvPr/>
            </p:nvSpPr>
            <p:spPr>
              <a:xfrm>
                <a:off x="1539091" y="118224"/>
                <a:ext cx="889738" cy="361751"/>
              </a:xfrm>
              <a:custGeom>
                <a:avLst/>
                <a:gdLst/>
                <a:ahLst/>
                <a:cxnLst/>
                <a:rect l="l" t="t" r="r" b="b"/>
                <a:pathLst>
                  <a:path w="25921" h="10539" extrusionOk="0">
                    <a:moveTo>
                      <a:pt x="25075" y="1"/>
                    </a:moveTo>
                    <a:cubicBezTo>
                      <a:pt x="17646" y="13"/>
                      <a:pt x="10192" y="108"/>
                      <a:pt x="2787" y="822"/>
                    </a:cubicBezTo>
                    <a:cubicBezTo>
                      <a:pt x="2084" y="894"/>
                      <a:pt x="1334" y="906"/>
                      <a:pt x="655" y="1096"/>
                    </a:cubicBezTo>
                    <a:cubicBezTo>
                      <a:pt x="643" y="1094"/>
                      <a:pt x="629" y="1092"/>
                      <a:pt x="616" y="1092"/>
                    </a:cubicBezTo>
                    <a:cubicBezTo>
                      <a:pt x="567" y="1092"/>
                      <a:pt x="517" y="1112"/>
                      <a:pt x="489" y="1168"/>
                    </a:cubicBezTo>
                    <a:cubicBezTo>
                      <a:pt x="191" y="1620"/>
                      <a:pt x="239" y="2251"/>
                      <a:pt x="239" y="2775"/>
                    </a:cubicBezTo>
                    <a:cubicBezTo>
                      <a:pt x="227" y="3561"/>
                      <a:pt x="143" y="4358"/>
                      <a:pt x="132" y="5156"/>
                    </a:cubicBezTo>
                    <a:cubicBezTo>
                      <a:pt x="132" y="6002"/>
                      <a:pt x="60" y="6859"/>
                      <a:pt x="36" y="7704"/>
                    </a:cubicBezTo>
                    <a:cubicBezTo>
                      <a:pt x="24" y="8133"/>
                      <a:pt x="1" y="8561"/>
                      <a:pt x="13" y="8990"/>
                    </a:cubicBezTo>
                    <a:cubicBezTo>
                      <a:pt x="36" y="9442"/>
                      <a:pt x="108" y="9895"/>
                      <a:pt x="143" y="10347"/>
                    </a:cubicBezTo>
                    <a:cubicBezTo>
                      <a:pt x="143" y="10431"/>
                      <a:pt x="215" y="10514"/>
                      <a:pt x="310" y="10514"/>
                    </a:cubicBezTo>
                    <a:cubicBezTo>
                      <a:pt x="2348" y="10398"/>
                      <a:pt x="5532" y="10358"/>
                      <a:pt x="8953" y="10358"/>
                    </a:cubicBezTo>
                    <a:cubicBezTo>
                      <a:pt x="16249" y="10358"/>
                      <a:pt x="24623" y="10538"/>
                      <a:pt x="25259" y="10538"/>
                    </a:cubicBezTo>
                    <a:cubicBezTo>
                      <a:pt x="25273" y="10538"/>
                      <a:pt x="25283" y="10538"/>
                      <a:pt x="25289" y="10538"/>
                    </a:cubicBezTo>
                    <a:cubicBezTo>
                      <a:pt x="25361" y="10538"/>
                      <a:pt x="25456" y="10490"/>
                      <a:pt x="25492" y="10419"/>
                    </a:cubicBezTo>
                    <a:cubicBezTo>
                      <a:pt x="25813" y="9669"/>
                      <a:pt x="25897" y="8847"/>
                      <a:pt x="25909" y="8026"/>
                    </a:cubicBezTo>
                    <a:cubicBezTo>
                      <a:pt x="25921" y="7156"/>
                      <a:pt x="25897" y="6275"/>
                      <a:pt x="25873" y="5406"/>
                    </a:cubicBezTo>
                    <a:cubicBezTo>
                      <a:pt x="25849" y="4442"/>
                      <a:pt x="25778" y="3477"/>
                      <a:pt x="25682" y="2525"/>
                    </a:cubicBezTo>
                    <a:cubicBezTo>
                      <a:pt x="25599" y="1775"/>
                      <a:pt x="25659" y="965"/>
                      <a:pt x="25385" y="239"/>
                    </a:cubicBezTo>
                    <a:cubicBezTo>
                      <a:pt x="25361" y="179"/>
                      <a:pt x="25325" y="132"/>
                      <a:pt x="25266" y="108"/>
                    </a:cubicBezTo>
                    <a:cubicBezTo>
                      <a:pt x="25230" y="48"/>
                      <a:pt x="25170" y="1"/>
                      <a:pt x="250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1" name="Google Shape;1481;p25"/>
              <p:cNvSpPr/>
              <p:nvPr/>
            </p:nvSpPr>
            <p:spPr>
              <a:xfrm>
                <a:off x="1777747" y="131713"/>
                <a:ext cx="50320" cy="342117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9967" extrusionOk="0">
                    <a:moveTo>
                      <a:pt x="1465" y="1"/>
                    </a:moveTo>
                    <a:lnTo>
                      <a:pt x="1465" y="1"/>
                    </a:lnTo>
                    <a:cubicBezTo>
                      <a:pt x="1168" y="13"/>
                      <a:pt x="882" y="36"/>
                      <a:pt x="584" y="48"/>
                    </a:cubicBezTo>
                    <a:lnTo>
                      <a:pt x="1" y="9966"/>
                    </a:lnTo>
                    <a:lnTo>
                      <a:pt x="882" y="9966"/>
                    </a:lnTo>
                    <a:lnTo>
                      <a:pt x="146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2" name="Google Shape;1482;p25"/>
              <p:cNvSpPr/>
              <p:nvPr/>
            </p:nvSpPr>
            <p:spPr>
              <a:xfrm>
                <a:off x="2067924" y="121519"/>
                <a:ext cx="32300" cy="353925"/>
              </a:xfrm>
              <a:custGeom>
                <a:avLst/>
                <a:gdLst/>
                <a:ahLst/>
                <a:cxnLst/>
                <a:rect l="l" t="t" r="r" b="b"/>
                <a:pathLst>
                  <a:path w="941" h="10311" extrusionOk="0">
                    <a:moveTo>
                      <a:pt x="858" y="0"/>
                    </a:moveTo>
                    <a:cubicBezTo>
                      <a:pt x="572" y="0"/>
                      <a:pt x="286" y="12"/>
                      <a:pt x="0" y="12"/>
                    </a:cubicBezTo>
                    <a:lnTo>
                      <a:pt x="72" y="10299"/>
                    </a:lnTo>
                    <a:cubicBezTo>
                      <a:pt x="369" y="10299"/>
                      <a:pt x="655" y="10311"/>
                      <a:pt x="941" y="10311"/>
                    </a:cubicBezTo>
                    <a:lnTo>
                      <a:pt x="85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3" name="Google Shape;1483;p25"/>
              <p:cNvSpPr/>
              <p:nvPr/>
            </p:nvSpPr>
            <p:spPr>
              <a:xfrm>
                <a:off x="2344165" y="118636"/>
                <a:ext cx="31510" cy="360893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514" extrusionOk="0">
                    <a:moveTo>
                      <a:pt x="37" y="1"/>
                    </a:moveTo>
                    <a:lnTo>
                      <a:pt x="1" y="10490"/>
                    </a:lnTo>
                    <a:cubicBezTo>
                      <a:pt x="334" y="10502"/>
                      <a:pt x="632" y="10502"/>
                      <a:pt x="882" y="10514"/>
                    </a:cubicBezTo>
                    <a:lnTo>
                      <a:pt x="918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4" name="Google Shape;1484;p25"/>
              <p:cNvSpPr/>
              <p:nvPr/>
            </p:nvSpPr>
            <p:spPr>
              <a:xfrm>
                <a:off x="1653940" y="133361"/>
                <a:ext cx="143890" cy="342083"/>
              </a:xfrm>
              <a:custGeom>
                <a:avLst/>
                <a:gdLst/>
                <a:ahLst/>
                <a:cxnLst/>
                <a:rect l="l" t="t" r="r" b="b"/>
                <a:pathLst>
                  <a:path w="4192" h="9966" extrusionOk="0">
                    <a:moveTo>
                      <a:pt x="4191" y="0"/>
                    </a:moveTo>
                    <a:lnTo>
                      <a:pt x="4191" y="0"/>
                    </a:lnTo>
                    <a:cubicBezTo>
                      <a:pt x="2846" y="96"/>
                      <a:pt x="1512" y="191"/>
                      <a:pt x="167" y="310"/>
                    </a:cubicBezTo>
                    <a:lnTo>
                      <a:pt x="0" y="9966"/>
                    </a:lnTo>
                    <a:cubicBezTo>
                      <a:pt x="1096" y="9942"/>
                      <a:pt x="2322" y="9930"/>
                      <a:pt x="3608" y="9918"/>
                    </a:cubicBezTo>
                    <a:lnTo>
                      <a:pt x="419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5" name="Google Shape;1485;p25"/>
              <p:cNvSpPr/>
              <p:nvPr/>
            </p:nvSpPr>
            <p:spPr>
              <a:xfrm>
                <a:off x="1944082" y="121896"/>
                <a:ext cx="126316" cy="353136"/>
              </a:xfrm>
              <a:custGeom>
                <a:avLst/>
                <a:gdLst/>
                <a:ahLst/>
                <a:cxnLst/>
                <a:rect l="l" t="t" r="r" b="b"/>
                <a:pathLst>
                  <a:path w="3680" h="10288" extrusionOk="0">
                    <a:moveTo>
                      <a:pt x="3608" y="1"/>
                    </a:moveTo>
                    <a:cubicBezTo>
                      <a:pt x="2406" y="37"/>
                      <a:pt x="1203" y="72"/>
                      <a:pt x="1" y="120"/>
                    </a:cubicBezTo>
                    <a:lnTo>
                      <a:pt x="72" y="10264"/>
                    </a:lnTo>
                    <a:cubicBezTo>
                      <a:pt x="1287" y="10264"/>
                      <a:pt x="2501" y="10276"/>
                      <a:pt x="3680" y="10288"/>
                    </a:cubicBezTo>
                    <a:lnTo>
                      <a:pt x="360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6" name="Google Shape;1486;p25"/>
              <p:cNvSpPr/>
              <p:nvPr/>
            </p:nvSpPr>
            <p:spPr>
              <a:xfrm>
                <a:off x="2204808" y="118636"/>
                <a:ext cx="140630" cy="36051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0503" extrusionOk="0">
                    <a:moveTo>
                      <a:pt x="4097" y="1"/>
                    </a:moveTo>
                    <a:cubicBezTo>
                      <a:pt x="2727" y="1"/>
                      <a:pt x="1358" y="13"/>
                      <a:pt x="1" y="25"/>
                    </a:cubicBezTo>
                    <a:cubicBezTo>
                      <a:pt x="60" y="3251"/>
                      <a:pt x="144" y="7204"/>
                      <a:pt x="203" y="10431"/>
                    </a:cubicBezTo>
                    <a:cubicBezTo>
                      <a:pt x="1739" y="10454"/>
                      <a:pt x="3073" y="10478"/>
                      <a:pt x="4073" y="10502"/>
                    </a:cubicBezTo>
                    <a:lnTo>
                      <a:pt x="409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487" name="Google Shape;1487;p25"/>
          <p:cNvSpPr/>
          <p:nvPr/>
        </p:nvSpPr>
        <p:spPr>
          <a:xfrm rot="264349">
            <a:off x="8342590" y="2869545"/>
            <a:ext cx="2207030" cy="2881613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88" name="Google Shape;1488;p25"/>
          <p:cNvGrpSpPr/>
          <p:nvPr/>
        </p:nvGrpSpPr>
        <p:grpSpPr>
          <a:xfrm rot="6935787">
            <a:off x="7600563" y="4404147"/>
            <a:ext cx="438902" cy="1434714"/>
            <a:chOff x="5018950" y="154380"/>
            <a:chExt cx="329829" cy="1455586"/>
          </a:xfrm>
        </p:grpSpPr>
        <p:sp>
          <p:nvSpPr>
            <p:cNvPr id="1489" name="Google Shape;1489;p25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90" name="Google Shape;1490;p25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1491" name="Google Shape;1491;p25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2" name="Google Shape;1492;p25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3" name="Google Shape;1493;p25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4" name="Google Shape;1494;p25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5" name="Google Shape;1495;p25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6" name="Google Shape;1496;p25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7" name="Google Shape;1497;p25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8" name="Google Shape;1498;p25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9" name="Google Shape;1499;p25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0" name="Google Shape;1500;p25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1" name="Google Shape;1501;p25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2" name="Google Shape;1502;p25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3">
  <p:cSld name="CUSTOM_3_1_1_2">
    <p:spTree>
      <p:nvGrpSpPr>
        <p:cNvPr id="1" name="Shape 1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4" name="Google Shape;1504;p26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505" name="Google Shape;1505;p26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6" name="Google Shape;1506;p26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7" name="Google Shape;1507;p26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8" name="Google Shape;1508;p26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9" name="Google Shape;1509;p26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0" name="Google Shape;1510;p26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1" name="Google Shape;1511;p26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2" name="Google Shape;1512;p26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3" name="Google Shape;1513;p26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4" name="Google Shape;1514;p26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5" name="Google Shape;1515;p26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6" name="Google Shape;1516;p26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7" name="Google Shape;1517;p26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8" name="Google Shape;1518;p26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9" name="Google Shape;1519;p26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0" name="Google Shape;1520;p26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1" name="Google Shape;1521;p26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2" name="Google Shape;1522;p26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3" name="Google Shape;1523;p26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4" name="Google Shape;1524;p26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5" name="Google Shape;1525;p26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526" name="Google Shape;1526;p26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527" name="Google Shape;1527;p26"/>
          <p:cNvSpPr txBox="1">
            <a:spLocks noGrp="1"/>
          </p:cNvSpPr>
          <p:nvPr>
            <p:ph type="subTitle" idx="1"/>
          </p:nvPr>
        </p:nvSpPr>
        <p:spPr>
          <a:xfrm>
            <a:off x="1043902" y="1613200"/>
            <a:ext cx="3126600" cy="277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28" name="Google Shape;1528;p26"/>
          <p:cNvSpPr txBox="1">
            <a:spLocks noGrp="1"/>
          </p:cNvSpPr>
          <p:nvPr>
            <p:ph type="subTitle" idx="2"/>
          </p:nvPr>
        </p:nvSpPr>
        <p:spPr>
          <a:xfrm>
            <a:off x="4973470" y="1613200"/>
            <a:ext cx="3126600" cy="277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29" name="Google Shape;1529;p26"/>
          <p:cNvSpPr/>
          <p:nvPr/>
        </p:nvSpPr>
        <p:spPr>
          <a:xfrm flipH="1">
            <a:off x="-645923" y="2409183"/>
            <a:ext cx="2000546" cy="2612017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0" name="Google Shape;1530;p26"/>
          <p:cNvSpPr/>
          <p:nvPr/>
        </p:nvSpPr>
        <p:spPr>
          <a:xfrm flipH="1">
            <a:off x="-39428" y="-35275"/>
            <a:ext cx="1153679" cy="1114877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531" name="Google Shape;1531;p26"/>
          <p:cNvGrpSpPr/>
          <p:nvPr/>
        </p:nvGrpSpPr>
        <p:grpSpPr>
          <a:xfrm rot="-5399738">
            <a:off x="5506870" y="-895861"/>
            <a:ext cx="432307" cy="1907982"/>
            <a:chOff x="5018950" y="154380"/>
            <a:chExt cx="329829" cy="1455586"/>
          </a:xfrm>
        </p:grpSpPr>
        <p:sp>
          <p:nvSpPr>
            <p:cNvPr id="1532" name="Google Shape;1532;p26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33" name="Google Shape;1533;p26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1534" name="Google Shape;1534;p26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5" name="Google Shape;1535;p26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6" name="Google Shape;1536;p26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7" name="Google Shape;1537;p26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8" name="Google Shape;1538;p26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9" name="Google Shape;1539;p26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0" name="Google Shape;1540;p26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1" name="Google Shape;1541;p26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2" name="Google Shape;1542;p26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3" name="Google Shape;1543;p26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4" name="Google Shape;1544;p26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5" name="Google Shape;1545;p26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546" name="Google Shape;1546;p26"/>
          <p:cNvGrpSpPr/>
          <p:nvPr/>
        </p:nvGrpSpPr>
        <p:grpSpPr>
          <a:xfrm>
            <a:off x="6902991" y="-329001"/>
            <a:ext cx="459890" cy="675523"/>
            <a:chOff x="-2524200" y="3907925"/>
            <a:chExt cx="289950" cy="425875"/>
          </a:xfrm>
        </p:grpSpPr>
        <p:sp>
          <p:nvSpPr>
            <p:cNvPr id="1547" name="Google Shape;1547;p26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26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26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26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26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52" name="Google Shape;1552;p26"/>
          <p:cNvGrpSpPr/>
          <p:nvPr/>
        </p:nvGrpSpPr>
        <p:grpSpPr>
          <a:xfrm>
            <a:off x="2577916" y="4812974"/>
            <a:ext cx="459890" cy="675523"/>
            <a:chOff x="-2524200" y="3907925"/>
            <a:chExt cx="289950" cy="425875"/>
          </a:xfrm>
        </p:grpSpPr>
        <p:sp>
          <p:nvSpPr>
            <p:cNvPr id="1553" name="Google Shape;1553;p26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26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26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26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26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58" name="Google Shape;1558;p26"/>
          <p:cNvSpPr/>
          <p:nvPr/>
        </p:nvSpPr>
        <p:spPr>
          <a:xfrm rot="10800000" flipH="1">
            <a:off x="8018302" y="176308"/>
            <a:ext cx="2000546" cy="2612017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3_1_1_1">
    <p:spTree>
      <p:nvGrpSpPr>
        <p:cNvPr id="1" name="Shape 1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0" name="Google Shape;1560;p27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561" name="Google Shape;1561;p27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2" name="Google Shape;1562;p27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3" name="Google Shape;1563;p27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4" name="Google Shape;1564;p27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5" name="Google Shape;1565;p27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6" name="Google Shape;1566;p27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7" name="Google Shape;1567;p27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8" name="Google Shape;1568;p27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9" name="Google Shape;1569;p27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0" name="Google Shape;1570;p27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1" name="Google Shape;1571;p27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2" name="Google Shape;1572;p27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3" name="Google Shape;1573;p27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4" name="Google Shape;1574;p27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5" name="Google Shape;1575;p27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6" name="Google Shape;1576;p27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7" name="Google Shape;1577;p27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8" name="Google Shape;1578;p27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9" name="Google Shape;1579;p27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0" name="Google Shape;1580;p27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1" name="Google Shape;1581;p27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582" name="Google Shape;1582;p27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583" name="Google Shape;1583;p27"/>
          <p:cNvSpPr txBox="1">
            <a:spLocks noGrp="1"/>
          </p:cNvSpPr>
          <p:nvPr>
            <p:ph type="title" idx="2"/>
          </p:nvPr>
        </p:nvSpPr>
        <p:spPr>
          <a:xfrm>
            <a:off x="713400" y="3265050"/>
            <a:ext cx="2405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584" name="Google Shape;1584;p27"/>
          <p:cNvSpPr txBox="1">
            <a:spLocks noGrp="1"/>
          </p:cNvSpPr>
          <p:nvPr>
            <p:ph type="subTitle" idx="1"/>
          </p:nvPr>
        </p:nvSpPr>
        <p:spPr>
          <a:xfrm>
            <a:off x="713400" y="3694599"/>
            <a:ext cx="24054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85" name="Google Shape;1585;p27"/>
          <p:cNvSpPr txBox="1">
            <a:spLocks noGrp="1"/>
          </p:cNvSpPr>
          <p:nvPr>
            <p:ph type="title" idx="3"/>
          </p:nvPr>
        </p:nvSpPr>
        <p:spPr>
          <a:xfrm>
            <a:off x="3369386" y="3265050"/>
            <a:ext cx="2405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586" name="Google Shape;1586;p27"/>
          <p:cNvSpPr txBox="1">
            <a:spLocks noGrp="1"/>
          </p:cNvSpPr>
          <p:nvPr>
            <p:ph type="subTitle" idx="4"/>
          </p:nvPr>
        </p:nvSpPr>
        <p:spPr>
          <a:xfrm>
            <a:off x="3369375" y="3694600"/>
            <a:ext cx="24054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87" name="Google Shape;1587;p27"/>
          <p:cNvSpPr txBox="1">
            <a:spLocks noGrp="1"/>
          </p:cNvSpPr>
          <p:nvPr>
            <p:ph type="title" idx="5"/>
          </p:nvPr>
        </p:nvSpPr>
        <p:spPr>
          <a:xfrm>
            <a:off x="6025372" y="3265050"/>
            <a:ext cx="2405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588" name="Google Shape;1588;p27"/>
          <p:cNvSpPr txBox="1">
            <a:spLocks noGrp="1"/>
          </p:cNvSpPr>
          <p:nvPr>
            <p:ph type="subTitle" idx="6"/>
          </p:nvPr>
        </p:nvSpPr>
        <p:spPr>
          <a:xfrm>
            <a:off x="6025368" y="3694600"/>
            <a:ext cx="24054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89" name="Google Shape;1589;p27"/>
          <p:cNvSpPr/>
          <p:nvPr/>
        </p:nvSpPr>
        <p:spPr>
          <a:xfrm>
            <a:off x="-161150" y="-1291503"/>
            <a:ext cx="1953729" cy="1694193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0" name="Google Shape;1590;p27"/>
          <p:cNvSpPr/>
          <p:nvPr/>
        </p:nvSpPr>
        <p:spPr>
          <a:xfrm rot="4456957" flipH="1">
            <a:off x="8156720" y="-833144"/>
            <a:ext cx="1953780" cy="1694261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91" name="Google Shape;1591;p27"/>
          <p:cNvGrpSpPr/>
          <p:nvPr/>
        </p:nvGrpSpPr>
        <p:grpSpPr>
          <a:xfrm rot="2934642">
            <a:off x="212979" y="-115031"/>
            <a:ext cx="495633" cy="1342225"/>
            <a:chOff x="5613843" y="136191"/>
            <a:chExt cx="379703" cy="1028274"/>
          </a:xfrm>
        </p:grpSpPr>
        <p:sp>
          <p:nvSpPr>
            <p:cNvPr id="1592" name="Google Shape;1592;p27"/>
            <p:cNvSpPr/>
            <p:nvPr/>
          </p:nvSpPr>
          <p:spPr>
            <a:xfrm>
              <a:off x="5613843" y="136191"/>
              <a:ext cx="379703" cy="1028274"/>
            </a:xfrm>
            <a:custGeom>
              <a:avLst/>
              <a:gdLst/>
              <a:ahLst/>
              <a:cxnLst/>
              <a:rect l="l" t="t" r="r" b="b"/>
              <a:pathLst>
                <a:path w="11062" h="29957" extrusionOk="0">
                  <a:moveTo>
                    <a:pt x="3377" y="8"/>
                  </a:moveTo>
                  <a:cubicBezTo>
                    <a:pt x="3161" y="8"/>
                    <a:pt x="2944" y="9"/>
                    <a:pt x="2727" y="12"/>
                  </a:cubicBezTo>
                  <a:cubicBezTo>
                    <a:pt x="2203" y="24"/>
                    <a:pt x="1644" y="1"/>
                    <a:pt x="1120" y="96"/>
                  </a:cubicBezTo>
                  <a:cubicBezTo>
                    <a:pt x="810" y="155"/>
                    <a:pt x="512" y="334"/>
                    <a:pt x="405" y="691"/>
                  </a:cubicBezTo>
                  <a:cubicBezTo>
                    <a:pt x="334" y="893"/>
                    <a:pt x="334" y="1108"/>
                    <a:pt x="334" y="1322"/>
                  </a:cubicBezTo>
                  <a:cubicBezTo>
                    <a:pt x="322" y="1667"/>
                    <a:pt x="286" y="2013"/>
                    <a:pt x="251" y="2370"/>
                  </a:cubicBezTo>
                  <a:cubicBezTo>
                    <a:pt x="108" y="3906"/>
                    <a:pt x="167" y="5454"/>
                    <a:pt x="143" y="6989"/>
                  </a:cubicBezTo>
                  <a:cubicBezTo>
                    <a:pt x="108" y="10133"/>
                    <a:pt x="1" y="13276"/>
                    <a:pt x="24" y="16407"/>
                  </a:cubicBezTo>
                  <a:cubicBezTo>
                    <a:pt x="48" y="19646"/>
                    <a:pt x="239" y="22860"/>
                    <a:pt x="155" y="26099"/>
                  </a:cubicBezTo>
                  <a:cubicBezTo>
                    <a:pt x="131" y="26861"/>
                    <a:pt x="143" y="27623"/>
                    <a:pt x="131" y="28397"/>
                  </a:cubicBezTo>
                  <a:cubicBezTo>
                    <a:pt x="120" y="28849"/>
                    <a:pt x="84" y="29326"/>
                    <a:pt x="143" y="29778"/>
                  </a:cubicBezTo>
                  <a:cubicBezTo>
                    <a:pt x="155" y="29838"/>
                    <a:pt x="167" y="29897"/>
                    <a:pt x="191" y="29957"/>
                  </a:cubicBezTo>
                  <a:cubicBezTo>
                    <a:pt x="786" y="29516"/>
                    <a:pt x="1394" y="29076"/>
                    <a:pt x="2001" y="28635"/>
                  </a:cubicBezTo>
                  <a:cubicBezTo>
                    <a:pt x="3668" y="27432"/>
                    <a:pt x="5335" y="26206"/>
                    <a:pt x="6989" y="24968"/>
                  </a:cubicBezTo>
                  <a:cubicBezTo>
                    <a:pt x="7823" y="24349"/>
                    <a:pt x="8656" y="23718"/>
                    <a:pt x="9490" y="23087"/>
                  </a:cubicBezTo>
                  <a:cubicBezTo>
                    <a:pt x="9895" y="22777"/>
                    <a:pt x="10311" y="22456"/>
                    <a:pt x="10716" y="22146"/>
                  </a:cubicBezTo>
                  <a:cubicBezTo>
                    <a:pt x="10728" y="22134"/>
                    <a:pt x="10740" y="22122"/>
                    <a:pt x="10752" y="22110"/>
                  </a:cubicBezTo>
                  <a:cubicBezTo>
                    <a:pt x="10752" y="21991"/>
                    <a:pt x="10740" y="21860"/>
                    <a:pt x="10740" y="21741"/>
                  </a:cubicBezTo>
                  <a:cubicBezTo>
                    <a:pt x="10442" y="14955"/>
                    <a:pt x="11061" y="8109"/>
                    <a:pt x="11026" y="1322"/>
                  </a:cubicBezTo>
                  <a:cubicBezTo>
                    <a:pt x="11026" y="989"/>
                    <a:pt x="11050" y="441"/>
                    <a:pt x="10752" y="239"/>
                  </a:cubicBezTo>
                  <a:cubicBezTo>
                    <a:pt x="10636" y="155"/>
                    <a:pt x="10496" y="124"/>
                    <a:pt x="10350" y="124"/>
                  </a:cubicBezTo>
                  <a:cubicBezTo>
                    <a:pt x="10226" y="124"/>
                    <a:pt x="10098" y="146"/>
                    <a:pt x="9978" y="179"/>
                  </a:cubicBezTo>
                  <a:cubicBezTo>
                    <a:pt x="8430" y="131"/>
                    <a:pt x="6870" y="108"/>
                    <a:pt x="5323" y="48"/>
                  </a:cubicBezTo>
                  <a:cubicBezTo>
                    <a:pt x="4671" y="21"/>
                    <a:pt x="4026" y="8"/>
                    <a:pt x="3377" y="8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93" name="Google Shape;1593;p27"/>
            <p:cNvGrpSpPr/>
            <p:nvPr/>
          </p:nvGrpSpPr>
          <p:grpSpPr>
            <a:xfrm>
              <a:off x="5613843" y="136191"/>
              <a:ext cx="379703" cy="1028274"/>
              <a:chOff x="5613843" y="136191"/>
              <a:chExt cx="379703" cy="1028274"/>
            </a:xfrm>
          </p:grpSpPr>
          <p:sp>
            <p:nvSpPr>
              <p:cNvPr id="1594" name="Google Shape;1594;p27"/>
              <p:cNvSpPr/>
              <p:nvPr/>
            </p:nvSpPr>
            <p:spPr>
              <a:xfrm>
                <a:off x="5613843" y="136191"/>
                <a:ext cx="379703" cy="1028274"/>
              </a:xfrm>
              <a:custGeom>
                <a:avLst/>
                <a:gdLst/>
                <a:ahLst/>
                <a:cxnLst/>
                <a:rect l="l" t="t" r="r" b="b"/>
                <a:pathLst>
                  <a:path w="11062" h="29957" extrusionOk="0">
                    <a:moveTo>
                      <a:pt x="3377" y="8"/>
                    </a:moveTo>
                    <a:cubicBezTo>
                      <a:pt x="3161" y="8"/>
                      <a:pt x="2944" y="9"/>
                      <a:pt x="2727" y="12"/>
                    </a:cubicBezTo>
                    <a:cubicBezTo>
                      <a:pt x="2203" y="24"/>
                      <a:pt x="1644" y="1"/>
                      <a:pt x="1120" y="96"/>
                    </a:cubicBezTo>
                    <a:cubicBezTo>
                      <a:pt x="810" y="155"/>
                      <a:pt x="512" y="334"/>
                      <a:pt x="405" y="691"/>
                    </a:cubicBezTo>
                    <a:cubicBezTo>
                      <a:pt x="334" y="893"/>
                      <a:pt x="334" y="1108"/>
                      <a:pt x="334" y="1322"/>
                    </a:cubicBezTo>
                    <a:cubicBezTo>
                      <a:pt x="322" y="1667"/>
                      <a:pt x="286" y="2013"/>
                      <a:pt x="251" y="2370"/>
                    </a:cubicBezTo>
                    <a:cubicBezTo>
                      <a:pt x="108" y="3906"/>
                      <a:pt x="167" y="5454"/>
                      <a:pt x="143" y="6989"/>
                    </a:cubicBezTo>
                    <a:cubicBezTo>
                      <a:pt x="108" y="10133"/>
                      <a:pt x="1" y="13276"/>
                      <a:pt x="24" y="16407"/>
                    </a:cubicBezTo>
                    <a:cubicBezTo>
                      <a:pt x="48" y="19646"/>
                      <a:pt x="239" y="22860"/>
                      <a:pt x="155" y="26099"/>
                    </a:cubicBezTo>
                    <a:cubicBezTo>
                      <a:pt x="131" y="26861"/>
                      <a:pt x="143" y="27623"/>
                      <a:pt x="131" y="28397"/>
                    </a:cubicBezTo>
                    <a:cubicBezTo>
                      <a:pt x="120" y="28849"/>
                      <a:pt x="84" y="29326"/>
                      <a:pt x="143" y="29778"/>
                    </a:cubicBezTo>
                    <a:cubicBezTo>
                      <a:pt x="155" y="29838"/>
                      <a:pt x="167" y="29897"/>
                      <a:pt x="191" y="29957"/>
                    </a:cubicBezTo>
                    <a:cubicBezTo>
                      <a:pt x="786" y="29516"/>
                      <a:pt x="1394" y="29076"/>
                      <a:pt x="2001" y="28635"/>
                    </a:cubicBezTo>
                    <a:cubicBezTo>
                      <a:pt x="3668" y="27432"/>
                      <a:pt x="5335" y="26206"/>
                      <a:pt x="6989" y="24968"/>
                    </a:cubicBezTo>
                    <a:cubicBezTo>
                      <a:pt x="7823" y="24349"/>
                      <a:pt x="8656" y="23718"/>
                      <a:pt x="9490" y="23087"/>
                    </a:cubicBezTo>
                    <a:cubicBezTo>
                      <a:pt x="9895" y="22777"/>
                      <a:pt x="10311" y="22456"/>
                      <a:pt x="10716" y="22146"/>
                    </a:cubicBezTo>
                    <a:cubicBezTo>
                      <a:pt x="10728" y="22134"/>
                      <a:pt x="10740" y="22122"/>
                      <a:pt x="10752" y="22110"/>
                    </a:cubicBezTo>
                    <a:cubicBezTo>
                      <a:pt x="10752" y="21991"/>
                      <a:pt x="10740" y="21860"/>
                      <a:pt x="10740" y="21741"/>
                    </a:cubicBezTo>
                    <a:cubicBezTo>
                      <a:pt x="10442" y="14955"/>
                      <a:pt x="11061" y="8109"/>
                      <a:pt x="11026" y="1322"/>
                    </a:cubicBezTo>
                    <a:cubicBezTo>
                      <a:pt x="11026" y="989"/>
                      <a:pt x="11050" y="441"/>
                      <a:pt x="10752" y="239"/>
                    </a:cubicBezTo>
                    <a:cubicBezTo>
                      <a:pt x="10636" y="155"/>
                      <a:pt x="10496" y="124"/>
                      <a:pt x="10350" y="124"/>
                    </a:cubicBezTo>
                    <a:cubicBezTo>
                      <a:pt x="10226" y="124"/>
                      <a:pt x="10098" y="146"/>
                      <a:pt x="9978" y="179"/>
                    </a:cubicBezTo>
                    <a:cubicBezTo>
                      <a:pt x="8430" y="131"/>
                      <a:pt x="6870" y="108"/>
                      <a:pt x="5323" y="48"/>
                    </a:cubicBezTo>
                    <a:cubicBezTo>
                      <a:pt x="4671" y="21"/>
                      <a:pt x="4026" y="8"/>
                      <a:pt x="3377" y="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5" name="Google Shape;1595;p27"/>
              <p:cNvSpPr/>
              <p:nvPr/>
            </p:nvSpPr>
            <p:spPr>
              <a:xfrm>
                <a:off x="5708234" y="246783"/>
                <a:ext cx="213364" cy="181270"/>
              </a:xfrm>
              <a:custGeom>
                <a:avLst/>
                <a:gdLst/>
                <a:ahLst/>
                <a:cxnLst/>
                <a:rect l="l" t="t" r="r" b="b"/>
                <a:pathLst>
                  <a:path w="6216" h="5281" extrusionOk="0">
                    <a:moveTo>
                      <a:pt x="1329" y="0"/>
                    </a:moveTo>
                    <a:cubicBezTo>
                      <a:pt x="1284" y="0"/>
                      <a:pt x="1236" y="38"/>
                      <a:pt x="1251" y="88"/>
                    </a:cubicBezTo>
                    <a:cubicBezTo>
                      <a:pt x="1513" y="1077"/>
                      <a:pt x="2073" y="1993"/>
                      <a:pt x="2739" y="2767"/>
                    </a:cubicBezTo>
                    <a:cubicBezTo>
                      <a:pt x="2655" y="2780"/>
                      <a:pt x="2569" y="2785"/>
                      <a:pt x="2483" y="2785"/>
                    </a:cubicBezTo>
                    <a:cubicBezTo>
                      <a:pt x="2157" y="2785"/>
                      <a:pt x="1824" y="2704"/>
                      <a:pt x="1513" y="2601"/>
                    </a:cubicBezTo>
                    <a:cubicBezTo>
                      <a:pt x="1287" y="2532"/>
                      <a:pt x="1033" y="2440"/>
                      <a:pt x="790" y="2440"/>
                    </a:cubicBezTo>
                    <a:cubicBezTo>
                      <a:pt x="611" y="2440"/>
                      <a:pt x="438" y="2490"/>
                      <a:pt x="287" y="2636"/>
                    </a:cubicBezTo>
                    <a:cubicBezTo>
                      <a:pt x="0" y="2901"/>
                      <a:pt x="387" y="3482"/>
                      <a:pt x="1503" y="3482"/>
                    </a:cubicBezTo>
                    <a:cubicBezTo>
                      <a:pt x="1593" y="3482"/>
                      <a:pt x="1688" y="3478"/>
                      <a:pt x="1787" y="3470"/>
                    </a:cubicBezTo>
                    <a:cubicBezTo>
                      <a:pt x="2073" y="3446"/>
                      <a:pt x="2644" y="3208"/>
                      <a:pt x="2906" y="2946"/>
                    </a:cubicBezTo>
                    <a:cubicBezTo>
                      <a:pt x="2989" y="3029"/>
                      <a:pt x="3073" y="3125"/>
                      <a:pt x="3156" y="3208"/>
                    </a:cubicBezTo>
                    <a:cubicBezTo>
                      <a:pt x="3358" y="3410"/>
                      <a:pt x="3561" y="3613"/>
                      <a:pt x="3775" y="3803"/>
                    </a:cubicBezTo>
                    <a:cubicBezTo>
                      <a:pt x="3710" y="3798"/>
                      <a:pt x="3641" y="3795"/>
                      <a:pt x="3571" y="3795"/>
                    </a:cubicBezTo>
                    <a:cubicBezTo>
                      <a:pt x="3018" y="3795"/>
                      <a:pt x="2324" y="3965"/>
                      <a:pt x="2061" y="4387"/>
                    </a:cubicBezTo>
                    <a:cubicBezTo>
                      <a:pt x="1851" y="4717"/>
                      <a:pt x="2193" y="4793"/>
                      <a:pt x="2462" y="4793"/>
                    </a:cubicBezTo>
                    <a:cubicBezTo>
                      <a:pt x="2483" y="4793"/>
                      <a:pt x="2505" y="4792"/>
                      <a:pt x="2525" y="4791"/>
                    </a:cubicBezTo>
                    <a:cubicBezTo>
                      <a:pt x="2846" y="4780"/>
                      <a:pt x="3132" y="4696"/>
                      <a:pt x="3394" y="4494"/>
                    </a:cubicBezTo>
                    <a:cubicBezTo>
                      <a:pt x="3608" y="4339"/>
                      <a:pt x="3739" y="4113"/>
                      <a:pt x="3930" y="3934"/>
                    </a:cubicBezTo>
                    <a:cubicBezTo>
                      <a:pt x="4132" y="4113"/>
                      <a:pt x="4335" y="4279"/>
                      <a:pt x="4549" y="4434"/>
                    </a:cubicBezTo>
                    <a:cubicBezTo>
                      <a:pt x="4799" y="4625"/>
                      <a:pt x="5073" y="4791"/>
                      <a:pt x="5347" y="4934"/>
                    </a:cubicBezTo>
                    <a:cubicBezTo>
                      <a:pt x="5579" y="5062"/>
                      <a:pt x="5867" y="5280"/>
                      <a:pt x="6146" y="5280"/>
                    </a:cubicBezTo>
                    <a:cubicBezTo>
                      <a:pt x="6154" y="5280"/>
                      <a:pt x="6161" y="5280"/>
                      <a:pt x="6168" y="5280"/>
                    </a:cubicBezTo>
                    <a:cubicBezTo>
                      <a:pt x="6204" y="5280"/>
                      <a:pt x="6216" y="5232"/>
                      <a:pt x="6204" y="5208"/>
                    </a:cubicBezTo>
                    <a:cubicBezTo>
                      <a:pt x="6025" y="5006"/>
                      <a:pt x="5716" y="4922"/>
                      <a:pt x="5478" y="4791"/>
                    </a:cubicBezTo>
                    <a:cubicBezTo>
                      <a:pt x="5240" y="4660"/>
                      <a:pt x="4990" y="4518"/>
                      <a:pt x="4763" y="4363"/>
                    </a:cubicBezTo>
                    <a:cubicBezTo>
                      <a:pt x="4632" y="4125"/>
                      <a:pt x="4704" y="3756"/>
                      <a:pt x="4740" y="3506"/>
                    </a:cubicBezTo>
                    <a:cubicBezTo>
                      <a:pt x="4762" y="3273"/>
                      <a:pt x="5218" y="1778"/>
                      <a:pt x="4760" y="1778"/>
                    </a:cubicBezTo>
                    <a:cubicBezTo>
                      <a:pt x="4726" y="1778"/>
                      <a:pt x="4688" y="1786"/>
                      <a:pt x="4644" y="1803"/>
                    </a:cubicBezTo>
                    <a:cubicBezTo>
                      <a:pt x="4251" y="1958"/>
                      <a:pt x="4192" y="2624"/>
                      <a:pt x="4228" y="2958"/>
                    </a:cubicBezTo>
                    <a:cubicBezTo>
                      <a:pt x="4263" y="3339"/>
                      <a:pt x="4335" y="3815"/>
                      <a:pt x="4525" y="4184"/>
                    </a:cubicBezTo>
                    <a:cubicBezTo>
                      <a:pt x="4120" y="3875"/>
                      <a:pt x="3775" y="3506"/>
                      <a:pt x="3442" y="3113"/>
                    </a:cubicBezTo>
                    <a:cubicBezTo>
                      <a:pt x="3418" y="2922"/>
                      <a:pt x="3454" y="2732"/>
                      <a:pt x="3489" y="2541"/>
                    </a:cubicBezTo>
                    <a:cubicBezTo>
                      <a:pt x="3573" y="2184"/>
                      <a:pt x="3692" y="1839"/>
                      <a:pt x="3680" y="1458"/>
                    </a:cubicBezTo>
                    <a:cubicBezTo>
                      <a:pt x="3671" y="1241"/>
                      <a:pt x="3580" y="895"/>
                      <a:pt x="3391" y="895"/>
                    </a:cubicBezTo>
                    <a:cubicBezTo>
                      <a:pt x="3331" y="895"/>
                      <a:pt x="3261" y="931"/>
                      <a:pt x="3180" y="1017"/>
                    </a:cubicBezTo>
                    <a:cubicBezTo>
                      <a:pt x="2954" y="1267"/>
                      <a:pt x="2989" y="1743"/>
                      <a:pt x="3037" y="2053"/>
                    </a:cubicBezTo>
                    <a:cubicBezTo>
                      <a:pt x="3073" y="2291"/>
                      <a:pt x="3108" y="2553"/>
                      <a:pt x="3168" y="2803"/>
                    </a:cubicBezTo>
                    <a:cubicBezTo>
                      <a:pt x="2454" y="1958"/>
                      <a:pt x="1715" y="1136"/>
                      <a:pt x="1394" y="53"/>
                    </a:cubicBezTo>
                    <a:cubicBezTo>
                      <a:pt x="1385" y="16"/>
                      <a:pt x="1357" y="0"/>
                      <a:pt x="13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6" name="Google Shape;1596;p27"/>
              <p:cNvSpPr/>
              <p:nvPr/>
            </p:nvSpPr>
            <p:spPr>
              <a:xfrm>
                <a:off x="5673086" y="154726"/>
                <a:ext cx="155767" cy="160160"/>
              </a:xfrm>
              <a:custGeom>
                <a:avLst/>
                <a:gdLst/>
                <a:ahLst/>
                <a:cxnLst/>
                <a:rect l="l" t="t" r="r" b="b"/>
                <a:pathLst>
                  <a:path w="4538" h="4666" extrusionOk="0">
                    <a:moveTo>
                      <a:pt x="3441" y="1"/>
                    </a:moveTo>
                    <a:cubicBezTo>
                      <a:pt x="3322" y="1"/>
                      <a:pt x="3195" y="59"/>
                      <a:pt x="3097" y="127"/>
                    </a:cubicBezTo>
                    <a:cubicBezTo>
                      <a:pt x="2561" y="508"/>
                      <a:pt x="2204" y="1163"/>
                      <a:pt x="2204" y="1818"/>
                    </a:cubicBezTo>
                    <a:cubicBezTo>
                      <a:pt x="2120" y="1449"/>
                      <a:pt x="1989" y="1104"/>
                      <a:pt x="1787" y="794"/>
                    </a:cubicBezTo>
                    <a:cubicBezTo>
                      <a:pt x="1632" y="556"/>
                      <a:pt x="1406" y="318"/>
                      <a:pt x="1132" y="318"/>
                    </a:cubicBezTo>
                    <a:cubicBezTo>
                      <a:pt x="1072" y="318"/>
                      <a:pt x="1025" y="330"/>
                      <a:pt x="977" y="365"/>
                    </a:cubicBezTo>
                    <a:cubicBezTo>
                      <a:pt x="930" y="401"/>
                      <a:pt x="918" y="473"/>
                      <a:pt x="918" y="532"/>
                    </a:cubicBezTo>
                    <a:cubicBezTo>
                      <a:pt x="871" y="1238"/>
                      <a:pt x="1207" y="1966"/>
                      <a:pt x="1772" y="2389"/>
                    </a:cubicBezTo>
                    <a:lnTo>
                      <a:pt x="1772" y="2389"/>
                    </a:lnTo>
                    <a:cubicBezTo>
                      <a:pt x="1444" y="2160"/>
                      <a:pt x="1047" y="2038"/>
                      <a:pt x="650" y="2038"/>
                    </a:cubicBezTo>
                    <a:cubicBezTo>
                      <a:pt x="536" y="2038"/>
                      <a:pt x="423" y="2048"/>
                      <a:pt x="310" y="2068"/>
                    </a:cubicBezTo>
                    <a:cubicBezTo>
                      <a:pt x="180" y="2092"/>
                      <a:pt x="37" y="2151"/>
                      <a:pt x="13" y="2282"/>
                    </a:cubicBezTo>
                    <a:cubicBezTo>
                      <a:pt x="1" y="2342"/>
                      <a:pt x="25" y="2401"/>
                      <a:pt x="60" y="2449"/>
                    </a:cubicBezTo>
                    <a:cubicBezTo>
                      <a:pt x="203" y="2711"/>
                      <a:pt x="477" y="2866"/>
                      <a:pt x="763" y="2913"/>
                    </a:cubicBezTo>
                    <a:cubicBezTo>
                      <a:pt x="829" y="2925"/>
                      <a:pt x="897" y="2930"/>
                      <a:pt x="965" y="2930"/>
                    </a:cubicBezTo>
                    <a:cubicBezTo>
                      <a:pt x="1179" y="2930"/>
                      <a:pt x="1401" y="2878"/>
                      <a:pt x="1608" y="2806"/>
                    </a:cubicBezTo>
                    <a:lnTo>
                      <a:pt x="1608" y="2806"/>
                    </a:lnTo>
                    <a:cubicBezTo>
                      <a:pt x="1061" y="3151"/>
                      <a:pt x="703" y="3794"/>
                      <a:pt x="691" y="4449"/>
                    </a:cubicBezTo>
                    <a:cubicBezTo>
                      <a:pt x="691" y="4497"/>
                      <a:pt x="691" y="4556"/>
                      <a:pt x="715" y="4592"/>
                    </a:cubicBezTo>
                    <a:cubicBezTo>
                      <a:pt x="748" y="4646"/>
                      <a:pt x="802" y="4666"/>
                      <a:pt x="862" y="4666"/>
                    </a:cubicBezTo>
                    <a:cubicBezTo>
                      <a:pt x="936" y="4666"/>
                      <a:pt x="1019" y="4637"/>
                      <a:pt x="1084" y="4604"/>
                    </a:cubicBezTo>
                    <a:cubicBezTo>
                      <a:pt x="1646" y="4278"/>
                      <a:pt x="2027" y="3646"/>
                      <a:pt x="2049" y="2996"/>
                    </a:cubicBezTo>
                    <a:lnTo>
                      <a:pt x="2049" y="2996"/>
                    </a:lnTo>
                    <a:cubicBezTo>
                      <a:pt x="2060" y="3456"/>
                      <a:pt x="2201" y="3911"/>
                      <a:pt x="2454" y="4306"/>
                    </a:cubicBezTo>
                    <a:cubicBezTo>
                      <a:pt x="2549" y="4437"/>
                      <a:pt x="2656" y="4580"/>
                      <a:pt x="2811" y="4640"/>
                    </a:cubicBezTo>
                    <a:cubicBezTo>
                      <a:pt x="2854" y="4656"/>
                      <a:pt x="2900" y="4665"/>
                      <a:pt x="2947" y="4665"/>
                    </a:cubicBezTo>
                    <a:cubicBezTo>
                      <a:pt x="3068" y="4665"/>
                      <a:pt x="3188" y="4609"/>
                      <a:pt x="3239" y="4497"/>
                    </a:cubicBezTo>
                    <a:cubicBezTo>
                      <a:pt x="3275" y="4402"/>
                      <a:pt x="3263" y="4306"/>
                      <a:pt x="3239" y="4211"/>
                    </a:cubicBezTo>
                    <a:cubicBezTo>
                      <a:pt x="3132" y="3628"/>
                      <a:pt x="2823" y="3056"/>
                      <a:pt x="2466" y="2592"/>
                    </a:cubicBezTo>
                    <a:lnTo>
                      <a:pt x="2466" y="2592"/>
                    </a:lnTo>
                    <a:cubicBezTo>
                      <a:pt x="2727" y="2854"/>
                      <a:pt x="3108" y="3092"/>
                      <a:pt x="3466" y="3211"/>
                    </a:cubicBezTo>
                    <a:cubicBezTo>
                      <a:pt x="3638" y="3271"/>
                      <a:pt x="3823" y="3327"/>
                      <a:pt x="3985" y="3327"/>
                    </a:cubicBezTo>
                    <a:cubicBezTo>
                      <a:pt x="4147" y="3327"/>
                      <a:pt x="4287" y="3271"/>
                      <a:pt x="4371" y="3104"/>
                    </a:cubicBezTo>
                    <a:cubicBezTo>
                      <a:pt x="4537" y="2759"/>
                      <a:pt x="4156" y="2509"/>
                      <a:pt x="3811" y="2354"/>
                    </a:cubicBezTo>
                    <a:cubicBezTo>
                      <a:pt x="3466" y="2187"/>
                      <a:pt x="3073" y="2151"/>
                      <a:pt x="2692" y="2139"/>
                    </a:cubicBezTo>
                    <a:cubicBezTo>
                      <a:pt x="3180" y="1663"/>
                      <a:pt x="3704" y="1115"/>
                      <a:pt x="3739" y="425"/>
                    </a:cubicBezTo>
                    <a:cubicBezTo>
                      <a:pt x="3751" y="294"/>
                      <a:pt x="3728" y="151"/>
                      <a:pt x="3632" y="68"/>
                    </a:cubicBezTo>
                    <a:cubicBezTo>
                      <a:pt x="3576" y="20"/>
                      <a:pt x="3510" y="1"/>
                      <a:pt x="344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7" name="Google Shape;1597;p27"/>
              <p:cNvSpPr/>
              <p:nvPr/>
            </p:nvSpPr>
            <p:spPr>
              <a:xfrm>
                <a:off x="5729893" y="219289"/>
                <a:ext cx="36899" cy="37517"/>
              </a:xfrm>
              <a:custGeom>
                <a:avLst/>
                <a:gdLst/>
                <a:ahLst/>
                <a:cxnLst/>
                <a:rect l="l" t="t" r="r" b="b"/>
                <a:pathLst>
                  <a:path w="1075" h="1093" extrusionOk="0">
                    <a:moveTo>
                      <a:pt x="483" y="0"/>
                    </a:moveTo>
                    <a:cubicBezTo>
                      <a:pt x="434" y="0"/>
                      <a:pt x="384" y="10"/>
                      <a:pt x="334" y="32"/>
                    </a:cubicBezTo>
                    <a:cubicBezTo>
                      <a:pt x="239" y="68"/>
                      <a:pt x="168" y="151"/>
                      <a:pt x="120" y="235"/>
                    </a:cubicBezTo>
                    <a:cubicBezTo>
                      <a:pt x="25" y="401"/>
                      <a:pt x="1" y="628"/>
                      <a:pt x="96" y="806"/>
                    </a:cubicBezTo>
                    <a:cubicBezTo>
                      <a:pt x="187" y="976"/>
                      <a:pt x="365" y="1093"/>
                      <a:pt x="556" y="1093"/>
                    </a:cubicBezTo>
                    <a:cubicBezTo>
                      <a:pt x="566" y="1093"/>
                      <a:pt x="575" y="1092"/>
                      <a:pt x="584" y="1092"/>
                    </a:cubicBezTo>
                    <a:cubicBezTo>
                      <a:pt x="775" y="1080"/>
                      <a:pt x="965" y="925"/>
                      <a:pt x="1013" y="735"/>
                    </a:cubicBezTo>
                    <a:cubicBezTo>
                      <a:pt x="1075" y="435"/>
                      <a:pt x="805" y="0"/>
                      <a:pt x="48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8" name="Google Shape;1598;p27"/>
              <p:cNvSpPr/>
              <p:nvPr/>
            </p:nvSpPr>
            <p:spPr>
              <a:xfrm>
                <a:off x="5879477" y="184828"/>
                <a:ext cx="48673" cy="45652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1330" extrusionOk="0">
                    <a:moveTo>
                      <a:pt x="703" y="0"/>
                    </a:moveTo>
                    <a:cubicBezTo>
                      <a:pt x="620" y="0"/>
                      <a:pt x="536" y="12"/>
                      <a:pt x="441" y="36"/>
                    </a:cubicBezTo>
                    <a:cubicBezTo>
                      <a:pt x="203" y="108"/>
                      <a:pt x="24" y="358"/>
                      <a:pt x="12" y="608"/>
                    </a:cubicBezTo>
                    <a:cubicBezTo>
                      <a:pt x="1" y="870"/>
                      <a:pt x="155" y="1120"/>
                      <a:pt x="382" y="1251"/>
                    </a:cubicBezTo>
                    <a:cubicBezTo>
                      <a:pt x="466" y="1297"/>
                      <a:pt x="565" y="1329"/>
                      <a:pt x="661" y="1329"/>
                    </a:cubicBezTo>
                    <a:cubicBezTo>
                      <a:pt x="687" y="1329"/>
                      <a:pt x="713" y="1327"/>
                      <a:pt x="739" y="1322"/>
                    </a:cubicBezTo>
                    <a:cubicBezTo>
                      <a:pt x="822" y="1298"/>
                      <a:pt x="905" y="1262"/>
                      <a:pt x="977" y="1203"/>
                    </a:cubicBezTo>
                    <a:cubicBezTo>
                      <a:pt x="1334" y="917"/>
                      <a:pt x="1417" y="322"/>
                      <a:pt x="989" y="60"/>
                    </a:cubicBezTo>
                    <a:cubicBezTo>
                      <a:pt x="905" y="12"/>
                      <a:pt x="798" y="0"/>
                      <a:pt x="7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9" name="Google Shape;1599;p27"/>
              <p:cNvSpPr/>
              <p:nvPr/>
            </p:nvSpPr>
            <p:spPr>
              <a:xfrm>
                <a:off x="5873333" y="799881"/>
                <a:ext cx="48261" cy="45652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330" extrusionOk="0">
                    <a:moveTo>
                      <a:pt x="703" y="0"/>
                    </a:moveTo>
                    <a:cubicBezTo>
                      <a:pt x="620" y="0"/>
                      <a:pt x="525" y="0"/>
                      <a:pt x="442" y="36"/>
                    </a:cubicBezTo>
                    <a:cubicBezTo>
                      <a:pt x="203" y="107"/>
                      <a:pt x="25" y="357"/>
                      <a:pt x="13" y="607"/>
                    </a:cubicBezTo>
                    <a:cubicBezTo>
                      <a:pt x="1" y="869"/>
                      <a:pt x="156" y="1119"/>
                      <a:pt x="370" y="1238"/>
                    </a:cubicBezTo>
                    <a:cubicBezTo>
                      <a:pt x="464" y="1295"/>
                      <a:pt x="558" y="1329"/>
                      <a:pt x="659" y="1329"/>
                    </a:cubicBezTo>
                    <a:cubicBezTo>
                      <a:pt x="685" y="1329"/>
                      <a:pt x="712" y="1327"/>
                      <a:pt x="739" y="1322"/>
                    </a:cubicBezTo>
                    <a:cubicBezTo>
                      <a:pt x="823" y="1298"/>
                      <a:pt x="906" y="1250"/>
                      <a:pt x="977" y="1203"/>
                    </a:cubicBezTo>
                    <a:cubicBezTo>
                      <a:pt x="1334" y="905"/>
                      <a:pt x="1406" y="322"/>
                      <a:pt x="977" y="60"/>
                    </a:cubicBezTo>
                    <a:cubicBezTo>
                      <a:pt x="906" y="0"/>
                      <a:pt x="799" y="0"/>
                      <a:pt x="7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0" name="Google Shape;1600;p27"/>
              <p:cNvSpPr/>
              <p:nvPr/>
            </p:nvSpPr>
            <p:spPr>
              <a:xfrm>
                <a:off x="5687399" y="554121"/>
                <a:ext cx="213742" cy="181236"/>
              </a:xfrm>
              <a:custGeom>
                <a:avLst/>
                <a:gdLst/>
                <a:ahLst/>
                <a:cxnLst/>
                <a:rect l="l" t="t" r="r" b="b"/>
                <a:pathLst>
                  <a:path w="6227" h="5280" extrusionOk="0">
                    <a:moveTo>
                      <a:pt x="4898" y="0"/>
                    </a:moveTo>
                    <a:cubicBezTo>
                      <a:pt x="4870" y="0"/>
                      <a:pt x="4844" y="16"/>
                      <a:pt x="4835" y="52"/>
                    </a:cubicBezTo>
                    <a:cubicBezTo>
                      <a:pt x="4513" y="1136"/>
                      <a:pt x="3775" y="1969"/>
                      <a:pt x="3061" y="2803"/>
                    </a:cubicBezTo>
                    <a:cubicBezTo>
                      <a:pt x="3120" y="2564"/>
                      <a:pt x="3156" y="2302"/>
                      <a:pt x="3192" y="2064"/>
                    </a:cubicBezTo>
                    <a:cubicBezTo>
                      <a:pt x="3239" y="1743"/>
                      <a:pt x="3275" y="1267"/>
                      <a:pt x="3049" y="1029"/>
                    </a:cubicBezTo>
                    <a:cubicBezTo>
                      <a:pt x="2966" y="937"/>
                      <a:pt x="2895" y="900"/>
                      <a:pt x="2833" y="900"/>
                    </a:cubicBezTo>
                    <a:cubicBezTo>
                      <a:pt x="2647" y="900"/>
                      <a:pt x="2558" y="1245"/>
                      <a:pt x="2549" y="1469"/>
                    </a:cubicBezTo>
                    <a:cubicBezTo>
                      <a:pt x="2537" y="1838"/>
                      <a:pt x="2656" y="2183"/>
                      <a:pt x="2739" y="2541"/>
                    </a:cubicBezTo>
                    <a:cubicBezTo>
                      <a:pt x="2775" y="2731"/>
                      <a:pt x="2811" y="2934"/>
                      <a:pt x="2787" y="3124"/>
                    </a:cubicBezTo>
                    <a:cubicBezTo>
                      <a:pt x="2453" y="3505"/>
                      <a:pt x="2108" y="3874"/>
                      <a:pt x="1703" y="4184"/>
                    </a:cubicBezTo>
                    <a:cubicBezTo>
                      <a:pt x="1894" y="3815"/>
                      <a:pt x="1965" y="3338"/>
                      <a:pt x="2001" y="2957"/>
                    </a:cubicBezTo>
                    <a:cubicBezTo>
                      <a:pt x="2037" y="2624"/>
                      <a:pt x="1977" y="1957"/>
                      <a:pt x="1584" y="1802"/>
                    </a:cubicBezTo>
                    <a:cubicBezTo>
                      <a:pt x="1540" y="1785"/>
                      <a:pt x="1502" y="1777"/>
                      <a:pt x="1469" y="1777"/>
                    </a:cubicBezTo>
                    <a:cubicBezTo>
                      <a:pt x="1010" y="1777"/>
                      <a:pt x="1467" y="3272"/>
                      <a:pt x="1489" y="3505"/>
                    </a:cubicBezTo>
                    <a:cubicBezTo>
                      <a:pt x="1525" y="3755"/>
                      <a:pt x="1596" y="4124"/>
                      <a:pt x="1465" y="4362"/>
                    </a:cubicBezTo>
                    <a:cubicBezTo>
                      <a:pt x="1239" y="4517"/>
                      <a:pt x="989" y="4660"/>
                      <a:pt x="751" y="4791"/>
                    </a:cubicBezTo>
                    <a:cubicBezTo>
                      <a:pt x="513" y="4922"/>
                      <a:pt x="203" y="5017"/>
                      <a:pt x="24" y="5208"/>
                    </a:cubicBezTo>
                    <a:cubicBezTo>
                      <a:pt x="1" y="5243"/>
                      <a:pt x="24" y="5279"/>
                      <a:pt x="60" y="5279"/>
                    </a:cubicBezTo>
                    <a:cubicBezTo>
                      <a:pt x="68" y="5279"/>
                      <a:pt x="75" y="5280"/>
                      <a:pt x="82" y="5280"/>
                    </a:cubicBezTo>
                    <a:cubicBezTo>
                      <a:pt x="351" y="5280"/>
                      <a:pt x="650" y="5073"/>
                      <a:pt x="882" y="4946"/>
                    </a:cubicBezTo>
                    <a:cubicBezTo>
                      <a:pt x="1156" y="4791"/>
                      <a:pt x="1429" y="4624"/>
                      <a:pt x="1679" y="4446"/>
                    </a:cubicBezTo>
                    <a:cubicBezTo>
                      <a:pt x="1894" y="4291"/>
                      <a:pt x="2096" y="4112"/>
                      <a:pt x="2299" y="3946"/>
                    </a:cubicBezTo>
                    <a:cubicBezTo>
                      <a:pt x="2477" y="4112"/>
                      <a:pt x="2620" y="4338"/>
                      <a:pt x="2822" y="4493"/>
                    </a:cubicBezTo>
                    <a:cubicBezTo>
                      <a:pt x="3096" y="4696"/>
                      <a:pt x="3382" y="4779"/>
                      <a:pt x="3703" y="4791"/>
                    </a:cubicBezTo>
                    <a:cubicBezTo>
                      <a:pt x="3727" y="4792"/>
                      <a:pt x="3751" y="4792"/>
                      <a:pt x="3775" y="4792"/>
                    </a:cubicBezTo>
                    <a:cubicBezTo>
                      <a:pt x="4043" y="4792"/>
                      <a:pt x="4375" y="4724"/>
                      <a:pt x="4168" y="4386"/>
                    </a:cubicBezTo>
                    <a:cubicBezTo>
                      <a:pt x="3903" y="3972"/>
                      <a:pt x="3202" y="3795"/>
                      <a:pt x="2649" y="3795"/>
                    </a:cubicBezTo>
                    <a:cubicBezTo>
                      <a:pt x="2581" y="3795"/>
                      <a:pt x="2516" y="3797"/>
                      <a:pt x="2453" y="3803"/>
                    </a:cubicBezTo>
                    <a:cubicBezTo>
                      <a:pt x="2656" y="3612"/>
                      <a:pt x="2870" y="3410"/>
                      <a:pt x="3072" y="3219"/>
                    </a:cubicBezTo>
                    <a:cubicBezTo>
                      <a:pt x="3156" y="3124"/>
                      <a:pt x="3239" y="3041"/>
                      <a:pt x="3322" y="2945"/>
                    </a:cubicBezTo>
                    <a:cubicBezTo>
                      <a:pt x="3584" y="3207"/>
                      <a:pt x="4156" y="3445"/>
                      <a:pt x="4442" y="3469"/>
                    </a:cubicBezTo>
                    <a:cubicBezTo>
                      <a:pt x="4551" y="3479"/>
                      <a:pt x="4654" y="3484"/>
                      <a:pt x="4752" y="3484"/>
                    </a:cubicBezTo>
                    <a:cubicBezTo>
                      <a:pt x="5848" y="3484"/>
                      <a:pt x="6226" y="2909"/>
                      <a:pt x="5942" y="2636"/>
                    </a:cubicBezTo>
                    <a:cubicBezTo>
                      <a:pt x="5791" y="2495"/>
                      <a:pt x="5618" y="2445"/>
                      <a:pt x="5438" y="2445"/>
                    </a:cubicBezTo>
                    <a:cubicBezTo>
                      <a:pt x="5194" y="2445"/>
                      <a:pt x="4937" y="2537"/>
                      <a:pt x="4704" y="2612"/>
                    </a:cubicBezTo>
                    <a:cubicBezTo>
                      <a:pt x="4403" y="2706"/>
                      <a:pt x="4073" y="2785"/>
                      <a:pt x="3748" y="2785"/>
                    </a:cubicBezTo>
                    <a:cubicBezTo>
                      <a:pt x="3661" y="2785"/>
                      <a:pt x="3575" y="2779"/>
                      <a:pt x="3489" y="2767"/>
                    </a:cubicBezTo>
                    <a:cubicBezTo>
                      <a:pt x="4156" y="1993"/>
                      <a:pt x="4716" y="1076"/>
                      <a:pt x="4977" y="100"/>
                    </a:cubicBezTo>
                    <a:cubicBezTo>
                      <a:pt x="4992" y="41"/>
                      <a:pt x="4943" y="0"/>
                      <a:pt x="489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1" name="Google Shape;1601;p27"/>
              <p:cNvSpPr/>
              <p:nvPr/>
            </p:nvSpPr>
            <p:spPr>
              <a:xfrm>
                <a:off x="5780589" y="462338"/>
                <a:ext cx="155733" cy="160092"/>
              </a:xfrm>
              <a:custGeom>
                <a:avLst/>
                <a:gdLst/>
                <a:ahLst/>
                <a:cxnLst/>
                <a:rect l="l" t="t" r="r" b="b"/>
                <a:pathLst>
                  <a:path w="4537" h="4664" extrusionOk="0">
                    <a:moveTo>
                      <a:pt x="1086" y="1"/>
                    </a:moveTo>
                    <a:cubicBezTo>
                      <a:pt x="1021" y="1"/>
                      <a:pt x="959" y="18"/>
                      <a:pt x="905" y="59"/>
                    </a:cubicBezTo>
                    <a:cubicBezTo>
                      <a:pt x="810" y="143"/>
                      <a:pt x="786" y="285"/>
                      <a:pt x="798" y="416"/>
                    </a:cubicBezTo>
                    <a:cubicBezTo>
                      <a:pt x="834" y="1107"/>
                      <a:pt x="1358" y="1655"/>
                      <a:pt x="1846" y="2143"/>
                    </a:cubicBezTo>
                    <a:cubicBezTo>
                      <a:pt x="1465" y="2143"/>
                      <a:pt x="1072" y="2190"/>
                      <a:pt x="727" y="2345"/>
                    </a:cubicBezTo>
                    <a:cubicBezTo>
                      <a:pt x="381" y="2500"/>
                      <a:pt x="0" y="2750"/>
                      <a:pt x="167" y="3095"/>
                    </a:cubicBezTo>
                    <a:cubicBezTo>
                      <a:pt x="250" y="3262"/>
                      <a:pt x="390" y="3319"/>
                      <a:pt x="552" y="3319"/>
                    </a:cubicBezTo>
                    <a:cubicBezTo>
                      <a:pt x="715" y="3319"/>
                      <a:pt x="899" y="3262"/>
                      <a:pt x="1072" y="3202"/>
                    </a:cubicBezTo>
                    <a:cubicBezTo>
                      <a:pt x="1429" y="3083"/>
                      <a:pt x="1810" y="2845"/>
                      <a:pt x="2072" y="2583"/>
                    </a:cubicBezTo>
                    <a:lnTo>
                      <a:pt x="2072" y="2583"/>
                    </a:lnTo>
                    <a:cubicBezTo>
                      <a:pt x="1715" y="3060"/>
                      <a:pt x="1405" y="3619"/>
                      <a:pt x="1298" y="4203"/>
                    </a:cubicBezTo>
                    <a:cubicBezTo>
                      <a:pt x="1274" y="4298"/>
                      <a:pt x="1262" y="4405"/>
                      <a:pt x="1298" y="4488"/>
                    </a:cubicBezTo>
                    <a:cubicBezTo>
                      <a:pt x="1350" y="4600"/>
                      <a:pt x="1470" y="4656"/>
                      <a:pt x="1590" y="4656"/>
                    </a:cubicBezTo>
                    <a:cubicBezTo>
                      <a:pt x="1637" y="4656"/>
                      <a:pt x="1684" y="4648"/>
                      <a:pt x="1727" y="4631"/>
                    </a:cubicBezTo>
                    <a:cubicBezTo>
                      <a:pt x="1881" y="4572"/>
                      <a:pt x="1989" y="4441"/>
                      <a:pt x="2084" y="4298"/>
                    </a:cubicBezTo>
                    <a:cubicBezTo>
                      <a:pt x="2336" y="3903"/>
                      <a:pt x="2477" y="3447"/>
                      <a:pt x="2489" y="2987"/>
                    </a:cubicBezTo>
                    <a:lnTo>
                      <a:pt x="2489" y="2987"/>
                    </a:lnTo>
                    <a:cubicBezTo>
                      <a:pt x="2510" y="3637"/>
                      <a:pt x="2892" y="4270"/>
                      <a:pt x="3453" y="4595"/>
                    </a:cubicBezTo>
                    <a:cubicBezTo>
                      <a:pt x="3518" y="4635"/>
                      <a:pt x="3602" y="4663"/>
                      <a:pt x="3675" y="4663"/>
                    </a:cubicBezTo>
                    <a:cubicBezTo>
                      <a:pt x="3736" y="4663"/>
                      <a:pt x="3790" y="4644"/>
                      <a:pt x="3822" y="4595"/>
                    </a:cubicBezTo>
                    <a:cubicBezTo>
                      <a:pt x="3846" y="4548"/>
                      <a:pt x="3846" y="4488"/>
                      <a:pt x="3846" y="4441"/>
                    </a:cubicBezTo>
                    <a:cubicBezTo>
                      <a:pt x="3834" y="3786"/>
                      <a:pt x="3477" y="3155"/>
                      <a:pt x="2929" y="2798"/>
                    </a:cubicBezTo>
                    <a:lnTo>
                      <a:pt x="2929" y="2798"/>
                    </a:lnTo>
                    <a:cubicBezTo>
                      <a:pt x="3137" y="2870"/>
                      <a:pt x="3351" y="2922"/>
                      <a:pt x="3568" y="2922"/>
                    </a:cubicBezTo>
                    <a:cubicBezTo>
                      <a:pt x="3636" y="2922"/>
                      <a:pt x="3705" y="2916"/>
                      <a:pt x="3775" y="2905"/>
                    </a:cubicBezTo>
                    <a:cubicBezTo>
                      <a:pt x="4060" y="2857"/>
                      <a:pt x="4334" y="2702"/>
                      <a:pt x="4477" y="2452"/>
                    </a:cubicBezTo>
                    <a:cubicBezTo>
                      <a:pt x="4513" y="2393"/>
                      <a:pt x="4537" y="2333"/>
                      <a:pt x="4525" y="2274"/>
                    </a:cubicBezTo>
                    <a:cubicBezTo>
                      <a:pt x="4501" y="2143"/>
                      <a:pt x="4358" y="2083"/>
                      <a:pt x="4227" y="2059"/>
                    </a:cubicBezTo>
                    <a:cubicBezTo>
                      <a:pt x="4115" y="2039"/>
                      <a:pt x="4001" y="2029"/>
                      <a:pt x="3887" y="2029"/>
                    </a:cubicBezTo>
                    <a:cubicBezTo>
                      <a:pt x="3490" y="2029"/>
                      <a:pt x="3094" y="2151"/>
                      <a:pt x="2766" y="2380"/>
                    </a:cubicBezTo>
                    <a:lnTo>
                      <a:pt x="2766" y="2380"/>
                    </a:lnTo>
                    <a:cubicBezTo>
                      <a:pt x="3331" y="1957"/>
                      <a:pt x="3666" y="1241"/>
                      <a:pt x="3620" y="535"/>
                    </a:cubicBezTo>
                    <a:cubicBezTo>
                      <a:pt x="3620" y="464"/>
                      <a:pt x="3608" y="393"/>
                      <a:pt x="3560" y="357"/>
                    </a:cubicBezTo>
                    <a:cubicBezTo>
                      <a:pt x="3513" y="321"/>
                      <a:pt x="3465" y="309"/>
                      <a:pt x="3405" y="309"/>
                    </a:cubicBezTo>
                    <a:cubicBezTo>
                      <a:pt x="3132" y="321"/>
                      <a:pt x="2905" y="547"/>
                      <a:pt x="2751" y="786"/>
                    </a:cubicBezTo>
                    <a:cubicBezTo>
                      <a:pt x="2548" y="1095"/>
                      <a:pt x="2417" y="1452"/>
                      <a:pt x="2334" y="1809"/>
                    </a:cubicBezTo>
                    <a:cubicBezTo>
                      <a:pt x="2334" y="1155"/>
                      <a:pt x="1977" y="500"/>
                      <a:pt x="1441" y="131"/>
                    </a:cubicBezTo>
                    <a:cubicBezTo>
                      <a:pt x="1340" y="61"/>
                      <a:pt x="1208" y="1"/>
                      <a:pt x="108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2" name="Google Shape;1602;p27"/>
              <p:cNvSpPr/>
              <p:nvPr/>
            </p:nvSpPr>
            <p:spPr>
              <a:xfrm>
                <a:off x="5842647" y="526730"/>
                <a:ext cx="36865" cy="37414"/>
              </a:xfrm>
              <a:custGeom>
                <a:avLst/>
                <a:gdLst/>
                <a:ahLst/>
                <a:cxnLst/>
                <a:rect l="l" t="t" r="r" b="b"/>
                <a:pathLst>
                  <a:path w="1074" h="1090" extrusionOk="0">
                    <a:moveTo>
                      <a:pt x="598" y="0"/>
                    </a:moveTo>
                    <a:cubicBezTo>
                      <a:pt x="273" y="0"/>
                      <a:pt x="1" y="429"/>
                      <a:pt x="73" y="731"/>
                    </a:cubicBezTo>
                    <a:cubicBezTo>
                      <a:pt x="109" y="934"/>
                      <a:pt x="300" y="1076"/>
                      <a:pt x="490" y="1088"/>
                    </a:cubicBezTo>
                    <a:cubicBezTo>
                      <a:pt x="499" y="1089"/>
                      <a:pt x="509" y="1089"/>
                      <a:pt x="518" y="1089"/>
                    </a:cubicBezTo>
                    <a:cubicBezTo>
                      <a:pt x="710" y="1089"/>
                      <a:pt x="887" y="973"/>
                      <a:pt x="978" y="803"/>
                    </a:cubicBezTo>
                    <a:cubicBezTo>
                      <a:pt x="1074" y="624"/>
                      <a:pt x="1050" y="398"/>
                      <a:pt x="955" y="231"/>
                    </a:cubicBezTo>
                    <a:cubicBezTo>
                      <a:pt x="907" y="148"/>
                      <a:pt x="835" y="76"/>
                      <a:pt x="740" y="29"/>
                    </a:cubicBezTo>
                    <a:cubicBezTo>
                      <a:pt x="692" y="9"/>
                      <a:pt x="644" y="0"/>
                      <a:pt x="59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3" name="Google Shape;1603;p27"/>
              <p:cNvSpPr/>
              <p:nvPr/>
            </p:nvSpPr>
            <p:spPr>
              <a:xfrm>
                <a:off x="5673086" y="492131"/>
                <a:ext cx="48261" cy="45652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330" extrusionOk="0">
                    <a:moveTo>
                      <a:pt x="703" y="1"/>
                    </a:moveTo>
                    <a:cubicBezTo>
                      <a:pt x="608" y="1"/>
                      <a:pt x="513" y="13"/>
                      <a:pt x="430" y="60"/>
                    </a:cubicBezTo>
                    <a:cubicBezTo>
                      <a:pt x="1" y="334"/>
                      <a:pt x="84" y="918"/>
                      <a:pt x="441" y="1203"/>
                    </a:cubicBezTo>
                    <a:cubicBezTo>
                      <a:pt x="513" y="1263"/>
                      <a:pt x="584" y="1311"/>
                      <a:pt x="680" y="1322"/>
                    </a:cubicBezTo>
                    <a:cubicBezTo>
                      <a:pt x="705" y="1328"/>
                      <a:pt x="731" y="1330"/>
                      <a:pt x="757" y="1330"/>
                    </a:cubicBezTo>
                    <a:cubicBezTo>
                      <a:pt x="854" y="1330"/>
                      <a:pt x="952" y="1298"/>
                      <a:pt x="1037" y="1251"/>
                    </a:cubicBezTo>
                    <a:cubicBezTo>
                      <a:pt x="1263" y="1120"/>
                      <a:pt x="1406" y="870"/>
                      <a:pt x="1394" y="620"/>
                    </a:cubicBezTo>
                    <a:cubicBezTo>
                      <a:pt x="1382" y="358"/>
                      <a:pt x="1215" y="120"/>
                      <a:pt x="965" y="37"/>
                    </a:cubicBezTo>
                    <a:cubicBezTo>
                      <a:pt x="882" y="13"/>
                      <a:pt x="799" y="1"/>
                      <a:pt x="70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4" name="Google Shape;1604;p27"/>
              <p:cNvSpPr/>
              <p:nvPr/>
            </p:nvSpPr>
            <p:spPr>
              <a:xfrm>
                <a:off x="5837808" y="922418"/>
                <a:ext cx="34909" cy="76099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2217" extrusionOk="0">
                    <a:moveTo>
                      <a:pt x="556" y="1"/>
                    </a:moveTo>
                    <a:cubicBezTo>
                      <a:pt x="523" y="1"/>
                      <a:pt x="484" y="9"/>
                      <a:pt x="441" y="26"/>
                    </a:cubicBezTo>
                    <a:cubicBezTo>
                      <a:pt x="48" y="181"/>
                      <a:pt x="0" y="859"/>
                      <a:pt x="24" y="1181"/>
                    </a:cubicBezTo>
                    <a:cubicBezTo>
                      <a:pt x="60" y="1502"/>
                      <a:pt x="119" y="1883"/>
                      <a:pt x="250" y="2217"/>
                    </a:cubicBezTo>
                    <a:cubicBezTo>
                      <a:pt x="322" y="2169"/>
                      <a:pt x="393" y="2110"/>
                      <a:pt x="464" y="2062"/>
                    </a:cubicBezTo>
                    <a:cubicBezTo>
                      <a:pt x="476" y="2050"/>
                      <a:pt x="488" y="2038"/>
                      <a:pt x="500" y="2026"/>
                    </a:cubicBezTo>
                    <a:cubicBezTo>
                      <a:pt x="512" y="1919"/>
                      <a:pt x="524" y="1824"/>
                      <a:pt x="536" y="1729"/>
                    </a:cubicBezTo>
                    <a:cubicBezTo>
                      <a:pt x="569" y="1495"/>
                      <a:pt x="1016" y="1"/>
                      <a:pt x="55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5" name="Google Shape;1605;p27"/>
              <p:cNvSpPr/>
              <p:nvPr/>
            </p:nvSpPr>
            <p:spPr>
              <a:xfrm>
                <a:off x="5693989" y="892350"/>
                <a:ext cx="149554" cy="133593"/>
              </a:xfrm>
              <a:custGeom>
                <a:avLst/>
                <a:gdLst/>
                <a:ahLst/>
                <a:cxnLst/>
                <a:rect l="l" t="t" r="r" b="b"/>
                <a:pathLst>
                  <a:path w="4357" h="3892" extrusionOk="0">
                    <a:moveTo>
                      <a:pt x="3391" y="1"/>
                    </a:moveTo>
                    <a:cubicBezTo>
                      <a:pt x="3330" y="1"/>
                      <a:pt x="3260" y="38"/>
                      <a:pt x="3178" y="128"/>
                    </a:cubicBezTo>
                    <a:cubicBezTo>
                      <a:pt x="2952" y="378"/>
                      <a:pt x="2976" y="854"/>
                      <a:pt x="3023" y="1164"/>
                    </a:cubicBezTo>
                    <a:cubicBezTo>
                      <a:pt x="3071" y="1402"/>
                      <a:pt x="3095" y="1664"/>
                      <a:pt x="3166" y="1914"/>
                    </a:cubicBezTo>
                    <a:cubicBezTo>
                      <a:pt x="2845" y="1533"/>
                      <a:pt x="2511" y="1152"/>
                      <a:pt x="2226" y="759"/>
                    </a:cubicBezTo>
                    <a:cubicBezTo>
                      <a:pt x="2226" y="819"/>
                      <a:pt x="2226" y="866"/>
                      <a:pt x="2202" y="914"/>
                    </a:cubicBezTo>
                    <a:cubicBezTo>
                      <a:pt x="2178" y="961"/>
                      <a:pt x="2142" y="1009"/>
                      <a:pt x="2095" y="1033"/>
                    </a:cubicBezTo>
                    <a:cubicBezTo>
                      <a:pt x="2297" y="1331"/>
                      <a:pt x="2511" y="1604"/>
                      <a:pt x="2738" y="1866"/>
                    </a:cubicBezTo>
                    <a:cubicBezTo>
                      <a:pt x="2652" y="1879"/>
                      <a:pt x="2566" y="1885"/>
                      <a:pt x="2478" y="1885"/>
                    </a:cubicBezTo>
                    <a:cubicBezTo>
                      <a:pt x="2153" y="1885"/>
                      <a:pt x="1821" y="1805"/>
                      <a:pt x="1511" y="1712"/>
                    </a:cubicBezTo>
                    <a:cubicBezTo>
                      <a:pt x="1278" y="1636"/>
                      <a:pt x="1025" y="1545"/>
                      <a:pt x="784" y="1545"/>
                    </a:cubicBezTo>
                    <a:cubicBezTo>
                      <a:pt x="607" y="1545"/>
                      <a:pt x="436" y="1594"/>
                      <a:pt x="285" y="1735"/>
                    </a:cubicBezTo>
                    <a:cubicBezTo>
                      <a:pt x="1" y="2009"/>
                      <a:pt x="379" y="2583"/>
                      <a:pt x="1466" y="2583"/>
                    </a:cubicBezTo>
                    <a:cubicBezTo>
                      <a:pt x="1563" y="2583"/>
                      <a:pt x="1665" y="2579"/>
                      <a:pt x="1773" y="2569"/>
                    </a:cubicBezTo>
                    <a:cubicBezTo>
                      <a:pt x="2071" y="2545"/>
                      <a:pt x="2630" y="2307"/>
                      <a:pt x="2892" y="2045"/>
                    </a:cubicBezTo>
                    <a:cubicBezTo>
                      <a:pt x="2976" y="2140"/>
                      <a:pt x="3059" y="2224"/>
                      <a:pt x="3154" y="2319"/>
                    </a:cubicBezTo>
                    <a:cubicBezTo>
                      <a:pt x="3357" y="2521"/>
                      <a:pt x="3559" y="2712"/>
                      <a:pt x="3773" y="2902"/>
                    </a:cubicBezTo>
                    <a:cubicBezTo>
                      <a:pt x="3711" y="2897"/>
                      <a:pt x="3646" y="2894"/>
                      <a:pt x="3579" y="2894"/>
                    </a:cubicBezTo>
                    <a:cubicBezTo>
                      <a:pt x="3025" y="2894"/>
                      <a:pt x="2323" y="3073"/>
                      <a:pt x="2047" y="3497"/>
                    </a:cubicBezTo>
                    <a:cubicBezTo>
                      <a:pt x="1840" y="3824"/>
                      <a:pt x="2171" y="3892"/>
                      <a:pt x="2439" y="3892"/>
                    </a:cubicBezTo>
                    <a:cubicBezTo>
                      <a:pt x="2464" y="3892"/>
                      <a:pt x="2488" y="3891"/>
                      <a:pt x="2511" y="3890"/>
                    </a:cubicBezTo>
                    <a:cubicBezTo>
                      <a:pt x="2833" y="3878"/>
                      <a:pt x="3130" y="3795"/>
                      <a:pt x="3392" y="3593"/>
                    </a:cubicBezTo>
                    <a:cubicBezTo>
                      <a:pt x="3595" y="3438"/>
                      <a:pt x="3738" y="3212"/>
                      <a:pt x="3928" y="3045"/>
                    </a:cubicBezTo>
                    <a:cubicBezTo>
                      <a:pt x="4012" y="3116"/>
                      <a:pt x="4107" y="3200"/>
                      <a:pt x="4190" y="3271"/>
                    </a:cubicBezTo>
                    <a:cubicBezTo>
                      <a:pt x="4250" y="3236"/>
                      <a:pt x="4297" y="3188"/>
                      <a:pt x="4357" y="3152"/>
                    </a:cubicBezTo>
                    <a:cubicBezTo>
                      <a:pt x="4023" y="2866"/>
                      <a:pt x="3714" y="2557"/>
                      <a:pt x="3428" y="2224"/>
                    </a:cubicBezTo>
                    <a:cubicBezTo>
                      <a:pt x="3416" y="2033"/>
                      <a:pt x="3452" y="1843"/>
                      <a:pt x="3488" y="1652"/>
                    </a:cubicBezTo>
                    <a:cubicBezTo>
                      <a:pt x="3559" y="1283"/>
                      <a:pt x="3690" y="938"/>
                      <a:pt x="3678" y="569"/>
                    </a:cubicBezTo>
                    <a:cubicBezTo>
                      <a:pt x="3669" y="353"/>
                      <a:pt x="3579" y="1"/>
                      <a:pt x="33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6" name="Google Shape;1606;p27"/>
              <p:cNvSpPr/>
              <p:nvPr/>
            </p:nvSpPr>
            <p:spPr>
              <a:xfrm>
                <a:off x="5658807" y="839388"/>
                <a:ext cx="69920" cy="90343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2632" extrusionOk="0">
                    <a:moveTo>
                      <a:pt x="634" y="0"/>
                    </a:moveTo>
                    <a:cubicBezTo>
                      <a:pt x="525" y="0"/>
                      <a:pt x="417" y="9"/>
                      <a:pt x="310" y="28"/>
                    </a:cubicBezTo>
                    <a:cubicBezTo>
                      <a:pt x="179" y="52"/>
                      <a:pt x="24" y="111"/>
                      <a:pt x="12" y="242"/>
                    </a:cubicBezTo>
                    <a:cubicBezTo>
                      <a:pt x="0" y="302"/>
                      <a:pt x="24" y="361"/>
                      <a:pt x="48" y="421"/>
                    </a:cubicBezTo>
                    <a:cubicBezTo>
                      <a:pt x="191" y="671"/>
                      <a:pt x="465" y="826"/>
                      <a:pt x="750" y="873"/>
                    </a:cubicBezTo>
                    <a:cubicBezTo>
                      <a:pt x="825" y="886"/>
                      <a:pt x="901" y="892"/>
                      <a:pt x="977" y="892"/>
                    </a:cubicBezTo>
                    <a:cubicBezTo>
                      <a:pt x="1190" y="892"/>
                      <a:pt x="1403" y="845"/>
                      <a:pt x="1596" y="766"/>
                    </a:cubicBezTo>
                    <a:lnTo>
                      <a:pt x="1596" y="766"/>
                    </a:lnTo>
                    <a:cubicBezTo>
                      <a:pt x="1048" y="1123"/>
                      <a:pt x="691" y="1754"/>
                      <a:pt x="679" y="2409"/>
                    </a:cubicBezTo>
                    <a:cubicBezTo>
                      <a:pt x="679" y="2469"/>
                      <a:pt x="679" y="2516"/>
                      <a:pt x="715" y="2564"/>
                    </a:cubicBezTo>
                    <a:cubicBezTo>
                      <a:pt x="747" y="2612"/>
                      <a:pt x="798" y="2632"/>
                      <a:pt x="856" y="2632"/>
                    </a:cubicBezTo>
                    <a:cubicBezTo>
                      <a:pt x="927" y="2632"/>
                      <a:pt x="1006" y="2603"/>
                      <a:pt x="1072" y="2564"/>
                    </a:cubicBezTo>
                    <a:cubicBezTo>
                      <a:pt x="1655" y="2231"/>
                      <a:pt x="2036" y="1576"/>
                      <a:pt x="2036" y="909"/>
                    </a:cubicBezTo>
                    <a:cubicBezTo>
                      <a:pt x="1917" y="861"/>
                      <a:pt x="1798" y="766"/>
                      <a:pt x="1739" y="647"/>
                    </a:cubicBezTo>
                    <a:cubicBezTo>
                      <a:pt x="1691" y="540"/>
                      <a:pt x="1679" y="421"/>
                      <a:pt x="1691" y="302"/>
                    </a:cubicBezTo>
                    <a:cubicBezTo>
                      <a:pt x="1377" y="108"/>
                      <a:pt x="1006" y="0"/>
                      <a:pt x="63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27"/>
              <p:cNvSpPr/>
              <p:nvPr/>
            </p:nvSpPr>
            <p:spPr>
              <a:xfrm>
                <a:off x="5688635" y="769676"/>
                <a:ext cx="125904" cy="114165"/>
              </a:xfrm>
              <a:custGeom>
                <a:avLst/>
                <a:gdLst/>
                <a:ahLst/>
                <a:cxnLst/>
                <a:rect l="l" t="t" r="r" b="b"/>
                <a:pathLst>
                  <a:path w="3668" h="3326" extrusionOk="0">
                    <a:moveTo>
                      <a:pt x="2578" y="0"/>
                    </a:moveTo>
                    <a:cubicBezTo>
                      <a:pt x="2459" y="0"/>
                      <a:pt x="2328" y="60"/>
                      <a:pt x="2227" y="130"/>
                    </a:cubicBezTo>
                    <a:cubicBezTo>
                      <a:pt x="1691" y="499"/>
                      <a:pt x="1322" y="1154"/>
                      <a:pt x="1322" y="1809"/>
                    </a:cubicBezTo>
                    <a:cubicBezTo>
                      <a:pt x="1239" y="1452"/>
                      <a:pt x="1120" y="1106"/>
                      <a:pt x="917" y="785"/>
                    </a:cubicBezTo>
                    <a:cubicBezTo>
                      <a:pt x="762" y="547"/>
                      <a:pt x="536" y="321"/>
                      <a:pt x="250" y="309"/>
                    </a:cubicBezTo>
                    <a:cubicBezTo>
                      <a:pt x="203" y="309"/>
                      <a:pt x="143" y="321"/>
                      <a:pt x="108" y="356"/>
                    </a:cubicBezTo>
                    <a:cubicBezTo>
                      <a:pt x="60" y="404"/>
                      <a:pt x="48" y="464"/>
                      <a:pt x="48" y="535"/>
                    </a:cubicBezTo>
                    <a:cubicBezTo>
                      <a:pt x="0" y="1202"/>
                      <a:pt x="310" y="1892"/>
                      <a:pt x="834" y="2321"/>
                    </a:cubicBezTo>
                    <a:cubicBezTo>
                      <a:pt x="846" y="2249"/>
                      <a:pt x="858" y="2178"/>
                      <a:pt x="905" y="2107"/>
                    </a:cubicBezTo>
                    <a:cubicBezTo>
                      <a:pt x="941" y="2023"/>
                      <a:pt x="1012" y="1952"/>
                      <a:pt x="1108" y="1916"/>
                    </a:cubicBezTo>
                    <a:cubicBezTo>
                      <a:pt x="1160" y="1894"/>
                      <a:pt x="1212" y="1884"/>
                      <a:pt x="1263" y="1884"/>
                    </a:cubicBezTo>
                    <a:cubicBezTo>
                      <a:pt x="1589" y="1884"/>
                      <a:pt x="1848" y="2308"/>
                      <a:pt x="1786" y="2607"/>
                    </a:cubicBezTo>
                    <a:cubicBezTo>
                      <a:pt x="1774" y="2654"/>
                      <a:pt x="1762" y="2690"/>
                      <a:pt x="1739" y="2726"/>
                    </a:cubicBezTo>
                    <a:cubicBezTo>
                      <a:pt x="1989" y="2928"/>
                      <a:pt x="2298" y="3107"/>
                      <a:pt x="2584" y="3214"/>
                    </a:cubicBezTo>
                    <a:cubicBezTo>
                      <a:pt x="2765" y="3268"/>
                      <a:pt x="2955" y="3326"/>
                      <a:pt x="3120" y="3326"/>
                    </a:cubicBezTo>
                    <a:cubicBezTo>
                      <a:pt x="3281" y="3326"/>
                      <a:pt x="3419" y="3271"/>
                      <a:pt x="3501" y="3107"/>
                    </a:cubicBezTo>
                    <a:cubicBezTo>
                      <a:pt x="3667" y="2761"/>
                      <a:pt x="3275" y="2511"/>
                      <a:pt x="2929" y="2345"/>
                    </a:cubicBezTo>
                    <a:cubicBezTo>
                      <a:pt x="2584" y="2190"/>
                      <a:pt x="2191" y="2154"/>
                      <a:pt x="1810" y="2142"/>
                    </a:cubicBezTo>
                    <a:cubicBezTo>
                      <a:pt x="2310" y="1666"/>
                      <a:pt x="2834" y="1106"/>
                      <a:pt x="2870" y="428"/>
                    </a:cubicBezTo>
                    <a:cubicBezTo>
                      <a:pt x="2870" y="297"/>
                      <a:pt x="2858" y="142"/>
                      <a:pt x="2751" y="59"/>
                    </a:cubicBezTo>
                    <a:cubicBezTo>
                      <a:pt x="2701" y="17"/>
                      <a:pt x="2641" y="0"/>
                      <a:pt x="257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8" name="Google Shape;1608;p27"/>
              <p:cNvSpPr/>
              <p:nvPr/>
            </p:nvSpPr>
            <p:spPr>
              <a:xfrm>
                <a:off x="5716403" y="834308"/>
                <a:ext cx="35698" cy="3724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1085" extrusionOk="0">
                    <a:moveTo>
                      <a:pt x="454" y="1"/>
                    </a:moveTo>
                    <a:cubicBezTo>
                      <a:pt x="403" y="1"/>
                      <a:pt x="351" y="11"/>
                      <a:pt x="299" y="33"/>
                    </a:cubicBezTo>
                    <a:cubicBezTo>
                      <a:pt x="203" y="69"/>
                      <a:pt x="132" y="140"/>
                      <a:pt x="84" y="224"/>
                    </a:cubicBezTo>
                    <a:cubicBezTo>
                      <a:pt x="49" y="295"/>
                      <a:pt x="25" y="366"/>
                      <a:pt x="13" y="438"/>
                    </a:cubicBezTo>
                    <a:cubicBezTo>
                      <a:pt x="13" y="438"/>
                      <a:pt x="13" y="450"/>
                      <a:pt x="13" y="450"/>
                    </a:cubicBezTo>
                    <a:cubicBezTo>
                      <a:pt x="1" y="569"/>
                      <a:pt x="13" y="688"/>
                      <a:pt x="61" y="795"/>
                    </a:cubicBezTo>
                    <a:cubicBezTo>
                      <a:pt x="120" y="914"/>
                      <a:pt x="239" y="1009"/>
                      <a:pt x="358" y="1045"/>
                    </a:cubicBezTo>
                    <a:cubicBezTo>
                      <a:pt x="358" y="1045"/>
                      <a:pt x="358" y="1057"/>
                      <a:pt x="358" y="1057"/>
                    </a:cubicBezTo>
                    <a:cubicBezTo>
                      <a:pt x="406" y="1067"/>
                      <a:pt x="462" y="1084"/>
                      <a:pt x="513" y="1084"/>
                    </a:cubicBezTo>
                    <a:cubicBezTo>
                      <a:pt x="525" y="1084"/>
                      <a:pt x="537" y="1083"/>
                      <a:pt x="549" y="1081"/>
                    </a:cubicBezTo>
                    <a:cubicBezTo>
                      <a:pt x="692" y="1081"/>
                      <a:pt x="834" y="997"/>
                      <a:pt x="906" y="878"/>
                    </a:cubicBezTo>
                    <a:cubicBezTo>
                      <a:pt x="918" y="867"/>
                      <a:pt x="930" y="855"/>
                      <a:pt x="930" y="843"/>
                    </a:cubicBezTo>
                    <a:cubicBezTo>
                      <a:pt x="953" y="807"/>
                      <a:pt x="965" y="771"/>
                      <a:pt x="977" y="724"/>
                    </a:cubicBezTo>
                    <a:cubicBezTo>
                      <a:pt x="1039" y="425"/>
                      <a:pt x="780" y="1"/>
                      <a:pt x="45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9" name="Google Shape;1609;p27"/>
              <p:cNvSpPr/>
              <p:nvPr/>
            </p:nvSpPr>
            <p:spPr>
              <a:xfrm>
                <a:off x="5730104" y="865410"/>
                <a:ext cx="41705" cy="65046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1895" extrusionOk="0">
                    <a:moveTo>
                      <a:pt x="548" y="0"/>
                    </a:moveTo>
                    <a:cubicBezTo>
                      <a:pt x="476" y="119"/>
                      <a:pt x="334" y="203"/>
                      <a:pt x="191" y="203"/>
                    </a:cubicBezTo>
                    <a:cubicBezTo>
                      <a:pt x="179" y="205"/>
                      <a:pt x="168" y="206"/>
                      <a:pt x="156" y="206"/>
                    </a:cubicBezTo>
                    <a:cubicBezTo>
                      <a:pt x="108" y="206"/>
                      <a:pt x="58" y="189"/>
                      <a:pt x="0" y="179"/>
                    </a:cubicBezTo>
                    <a:lnTo>
                      <a:pt x="0" y="179"/>
                    </a:lnTo>
                    <a:cubicBezTo>
                      <a:pt x="12" y="655"/>
                      <a:pt x="155" y="1132"/>
                      <a:pt x="417" y="1536"/>
                    </a:cubicBezTo>
                    <a:cubicBezTo>
                      <a:pt x="500" y="1679"/>
                      <a:pt x="607" y="1810"/>
                      <a:pt x="762" y="1870"/>
                    </a:cubicBezTo>
                    <a:cubicBezTo>
                      <a:pt x="809" y="1885"/>
                      <a:pt x="858" y="1894"/>
                      <a:pt x="906" y="1894"/>
                    </a:cubicBezTo>
                    <a:cubicBezTo>
                      <a:pt x="969" y="1894"/>
                      <a:pt x="1030" y="1879"/>
                      <a:pt x="1084" y="1846"/>
                    </a:cubicBezTo>
                    <a:cubicBezTo>
                      <a:pt x="1131" y="1822"/>
                      <a:pt x="1167" y="1786"/>
                      <a:pt x="1191" y="1727"/>
                    </a:cubicBezTo>
                    <a:cubicBezTo>
                      <a:pt x="1215" y="1679"/>
                      <a:pt x="1215" y="1632"/>
                      <a:pt x="1215" y="1572"/>
                    </a:cubicBezTo>
                    <a:cubicBezTo>
                      <a:pt x="1215" y="1536"/>
                      <a:pt x="1215" y="1489"/>
                      <a:pt x="1203" y="1441"/>
                    </a:cubicBezTo>
                    <a:cubicBezTo>
                      <a:pt x="1107" y="941"/>
                      <a:pt x="846" y="441"/>
                      <a:pt x="54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610" name="Google Shape;1610;p27"/>
          <p:cNvGrpSpPr/>
          <p:nvPr/>
        </p:nvGrpSpPr>
        <p:grpSpPr>
          <a:xfrm rot="2908981">
            <a:off x="8546533" y="3596907"/>
            <a:ext cx="456447" cy="2014370"/>
            <a:chOff x="5018950" y="154380"/>
            <a:chExt cx="329829" cy="1455586"/>
          </a:xfrm>
        </p:grpSpPr>
        <p:sp>
          <p:nvSpPr>
            <p:cNvPr id="1611" name="Google Shape;1611;p27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12" name="Google Shape;1612;p27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1613" name="Google Shape;1613;p27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4" name="Google Shape;1614;p27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5" name="Google Shape;1615;p27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6" name="Google Shape;1616;p27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7" name="Google Shape;1617;p27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8" name="Google Shape;1618;p27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9" name="Google Shape;1619;p27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0" name="Google Shape;1620;p27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1" name="Google Shape;1621;p27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2" name="Google Shape;1622;p27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3" name="Google Shape;1623;p27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4" name="Google Shape;1624;p27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625" name="Google Shape;1625;p27"/>
          <p:cNvSpPr/>
          <p:nvPr/>
        </p:nvSpPr>
        <p:spPr>
          <a:xfrm rot="-10027928" flipH="1">
            <a:off x="4473720" y="4911632"/>
            <a:ext cx="1953730" cy="1694262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3_1_1_1_1_1_1_1_1">
    <p:spTree>
      <p:nvGrpSpPr>
        <p:cNvPr id="1" name="Shape 1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7" name="Google Shape;1627;p28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628" name="Google Shape;1628;p28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29" name="Google Shape;1629;p28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0" name="Google Shape;1630;p28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1" name="Google Shape;1631;p28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2" name="Google Shape;1632;p28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3" name="Google Shape;1633;p28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4" name="Google Shape;1634;p28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5" name="Google Shape;1635;p28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6" name="Google Shape;1636;p28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7" name="Google Shape;1637;p28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8" name="Google Shape;1638;p28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9" name="Google Shape;1639;p28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0" name="Google Shape;1640;p28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1" name="Google Shape;1641;p28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2" name="Google Shape;1642;p28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3" name="Google Shape;1643;p28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4" name="Google Shape;1644;p28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5" name="Google Shape;1645;p28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6" name="Google Shape;1646;p28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7" name="Google Shape;1647;p28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8" name="Google Shape;1648;p28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649" name="Google Shape;1649;p28"/>
          <p:cNvSpPr txBox="1">
            <a:spLocks noGrp="1"/>
          </p:cNvSpPr>
          <p:nvPr>
            <p:ph type="title"/>
          </p:nvPr>
        </p:nvSpPr>
        <p:spPr>
          <a:xfrm>
            <a:off x="1430560" y="1330863"/>
            <a:ext cx="20883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650" name="Google Shape;1650;p28"/>
          <p:cNvSpPr txBox="1">
            <a:spLocks noGrp="1"/>
          </p:cNvSpPr>
          <p:nvPr>
            <p:ph type="subTitle" idx="1"/>
          </p:nvPr>
        </p:nvSpPr>
        <p:spPr>
          <a:xfrm>
            <a:off x="1430560" y="1760409"/>
            <a:ext cx="20883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51" name="Google Shape;1651;p28"/>
          <p:cNvSpPr txBox="1">
            <a:spLocks noGrp="1"/>
          </p:cNvSpPr>
          <p:nvPr>
            <p:ph type="title" idx="2"/>
          </p:nvPr>
        </p:nvSpPr>
        <p:spPr>
          <a:xfrm>
            <a:off x="4733323" y="1858575"/>
            <a:ext cx="20883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652" name="Google Shape;1652;p28"/>
          <p:cNvSpPr txBox="1">
            <a:spLocks noGrp="1"/>
          </p:cNvSpPr>
          <p:nvPr>
            <p:ph type="subTitle" idx="3"/>
          </p:nvPr>
        </p:nvSpPr>
        <p:spPr>
          <a:xfrm>
            <a:off x="4733324" y="2288123"/>
            <a:ext cx="20883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53" name="Google Shape;1653;p28"/>
          <p:cNvSpPr txBox="1">
            <a:spLocks noGrp="1"/>
          </p:cNvSpPr>
          <p:nvPr>
            <p:ph type="title" idx="4"/>
          </p:nvPr>
        </p:nvSpPr>
        <p:spPr>
          <a:xfrm>
            <a:off x="1430560" y="2599803"/>
            <a:ext cx="20883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654" name="Google Shape;1654;p28"/>
          <p:cNvSpPr txBox="1">
            <a:spLocks noGrp="1"/>
          </p:cNvSpPr>
          <p:nvPr>
            <p:ph type="subTitle" idx="5"/>
          </p:nvPr>
        </p:nvSpPr>
        <p:spPr>
          <a:xfrm>
            <a:off x="1430560" y="3029350"/>
            <a:ext cx="20883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55" name="Google Shape;1655;p28"/>
          <p:cNvSpPr txBox="1">
            <a:spLocks noGrp="1"/>
          </p:cNvSpPr>
          <p:nvPr>
            <p:ph type="title" idx="6"/>
          </p:nvPr>
        </p:nvSpPr>
        <p:spPr>
          <a:xfrm>
            <a:off x="4733323" y="3127515"/>
            <a:ext cx="20883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656" name="Google Shape;1656;p28"/>
          <p:cNvSpPr txBox="1">
            <a:spLocks noGrp="1"/>
          </p:cNvSpPr>
          <p:nvPr>
            <p:ph type="subTitle" idx="7"/>
          </p:nvPr>
        </p:nvSpPr>
        <p:spPr>
          <a:xfrm>
            <a:off x="4733324" y="3557063"/>
            <a:ext cx="20883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57" name="Google Shape;1657;p28"/>
          <p:cNvSpPr/>
          <p:nvPr/>
        </p:nvSpPr>
        <p:spPr>
          <a:xfrm rot="5400000" flipH="1">
            <a:off x="5586257" y="1593007"/>
            <a:ext cx="5150741" cy="1964745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58" name="Google Shape;1658;p28"/>
          <p:cNvGrpSpPr/>
          <p:nvPr/>
        </p:nvGrpSpPr>
        <p:grpSpPr>
          <a:xfrm>
            <a:off x="6952030" y="4468251"/>
            <a:ext cx="700980" cy="866127"/>
            <a:chOff x="5324475" y="1021375"/>
            <a:chExt cx="459900" cy="568250"/>
          </a:xfrm>
        </p:grpSpPr>
        <p:sp>
          <p:nvSpPr>
            <p:cNvPr id="1659" name="Google Shape;1659;p28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28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28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Google Shape;1662;p28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Google Shape;1663;p28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28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28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28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28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28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28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70" name="Google Shape;1670;p28"/>
          <p:cNvSpPr/>
          <p:nvPr/>
        </p:nvSpPr>
        <p:spPr>
          <a:xfrm rot="10147956">
            <a:off x="7688151" y="292465"/>
            <a:ext cx="2431243" cy="396244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1" name="Google Shape;1671;p28"/>
          <p:cNvSpPr/>
          <p:nvPr/>
        </p:nvSpPr>
        <p:spPr>
          <a:xfrm rot="5400000">
            <a:off x="7733052" y="2749375"/>
            <a:ext cx="2635775" cy="2547125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672" name="Google Shape;1672;p28"/>
          <p:cNvGrpSpPr/>
          <p:nvPr/>
        </p:nvGrpSpPr>
        <p:grpSpPr>
          <a:xfrm rot="507334">
            <a:off x="8236183" y="2725762"/>
            <a:ext cx="1441920" cy="814078"/>
            <a:chOff x="4489238" y="3575750"/>
            <a:chExt cx="1017875" cy="574625"/>
          </a:xfrm>
        </p:grpSpPr>
        <p:sp>
          <p:nvSpPr>
            <p:cNvPr id="1673" name="Google Shape;1673;p28"/>
            <p:cNvSpPr/>
            <p:nvPr/>
          </p:nvSpPr>
          <p:spPr>
            <a:xfrm>
              <a:off x="4489250" y="3575788"/>
              <a:ext cx="1017850" cy="574550"/>
            </a:xfrm>
            <a:custGeom>
              <a:avLst/>
              <a:gdLst/>
              <a:ahLst/>
              <a:cxnLst/>
              <a:rect l="l" t="t" r="r" b="b"/>
              <a:pathLst>
                <a:path w="40714" h="22982" extrusionOk="0">
                  <a:moveTo>
                    <a:pt x="20382" y="1"/>
                  </a:moveTo>
                  <a:cubicBezTo>
                    <a:pt x="20062" y="1"/>
                    <a:pt x="19743" y="17"/>
                    <a:pt x="19426" y="50"/>
                  </a:cubicBezTo>
                  <a:cubicBezTo>
                    <a:pt x="16247" y="395"/>
                    <a:pt x="13318" y="1764"/>
                    <a:pt x="11329" y="4300"/>
                  </a:cubicBezTo>
                  <a:cubicBezTo>
                    <a:pt x="9055" y="7205"/>
                    <a:pt x="8460" y="10741"/>
                    <a:pt x="8496" y="14325"/>
                  </a:cubicBezTo>
                  <a:cubicBezTo>
                    <a:pt x="8054" y="14024"/>
                    <a:pt x="7485" y="13793"/>
                    <a:pt x="6963" y="13793"/>
                  </a:cubicBezTo>
                  <a:cubicBezTo>
                    <a:pt x="6472" y="13793"/>
                    <a:pt x="6023" y="13997"/>
                    <a:pt x="5757" y="14539"/>
                  </a:cubicBezTo>
                  <a:cubicBezTo>
                    <a:pt x="5507" y="15063"/>
                    <a:pt x="5483" y="15730"/>
                    <a:pt x="5471" y="16325"/>
                  </a:cubicBezTo>
                  <a:cubicBezTo>
                    <a:pt x="5382" y="16288"/>
                    <a:pt x="5297" y="16270"/>
                    <a:pt x="5215" y="16270"/>
                  </a:cubicBezTo>
                  <a:cubicBezTo>
                    <a:pt x="5165" y="16270"/>
                    <a:pt x="5116" y="16276"/>
                    <a:pt x="5067" y="16290"/>
                  </a:cubicBezTo>
                  <a:cubicBezTo>
                    <a:pt x="3971" y="16635"/>
                    <a:pt x="4317" y="19183"/>
                    <a:pt x="4317" y="19183"/>
                  </a:cubicBezTo>
                  <a:cubicBezTo>
                    <a:pt x="4317" y="19183"/>
                    <a:pt x="3372" y="17212"/>
                    <a:pt x="2505" y="17212"/>
                  </a:cubicBezTo>
                  <a:cubicBezTo>
                    <a:pt x="2433" y="17212"/>
                    <a:pt x="2362" y="17225"/>
                    <a:pt x="2292" y="17254"/>
                  </a:cubicBezTo>
                  <a:cubicBezTo>
                    <a:pt x="1745" y="17480"/>
                    <a:pt x="1673" y="18385"/>
                    <a:pt x="1745" y="19290"/>
                  </a:cubicBezTo>
                  <a:cubicBezTo>
                    <a:pt x="1660" y="19271"/>
                    <a:pt x="1576" y="19262"/>
                    <a:pt x="1493" y="19262"/>
                  </a:cubicBezTo>
                  <a:cubicBezTo>
                    <a:pt x="689" y="19262"/>
                    <a:pt x="0" y="20096"/>
                    <a:pt x="54" y="20754"/>
                  </a:cubicBezTo>
                  <a:cubicBezTo>
                    <a:pt x="124" y="21551"/>
                    <a:pt x="724" y="21898"/>
                    <a:pt x="1039" y="21898"/>
                  </a:cubicBezTo>
                  <a:cubicBezTo>
                    <a:pt x="1044" y="21898"/>
                    <a:pt x="1049" y="21898"/>
                    <a:pt x="1054" y="21897"/>
                  </a:cubicBezTo>
                  <a:cubicBezTo>
                    <a:pt x="1215" y="21886"/>
                    <a:pt x="1935" y="21883"/>
                    <a:pt x="2615" y="21883"/>
                  </a:cubicBezTo>
                  <a:cubicBezTo>
                    <a:pt x="3296" y="21883"/>
                    <a:pt x="3936" y="21886"/>
                    <a:pt x="3936" y="21886"/>
                  </a:cubicBezTo>
                  <a:cubicBezTo>
                    <a:pt x="4616" y="21890"/>
                    <a:pt x="5466" y="21893"/>
                    <a:pt x="6256" y="21893"/>
                  </a:cubicBezTo>
                  <a:cubicBezTo>
                    <a:pt x="7372" y="21893"/>
                    <a:pt x="8368" y="21888"/>
                    <a:pt x="8591" y="21874"/>
                  </a:cubicBezTo>
                  <a:cubicBezTo>
                    <a:pt x="8948" y="21862"/>
                    <a:pt x="9484" y="21731"/>
                    <a:pt x="9817" y="21385"/>
                  </a:cubicBezTo>
                  <a:cubicBezTo>
                    <a:pt x="11283" y="21445"/>
                    <a:pt x="12758" y="21472"/>
                    <a:pt x="14234" y="21472"/>
                  </a:cubicBezTo>
                  <a:cubicBezTo>
                    <a:pt x="14520" y="21472"/>
                    <a:pt x="14806" y="21471"/>
                    <a:pt x="15092" y="21469"/>
                  </a:cubicBezTo>
                  <a:cubicBezTo>
                    <a:pt x="15937" y="21457"/>
                    <a:pt x="16925" y="21516"/>
                    <a:pt x="17616" y="20933"/>
                  </a:cubicBezTo>
                  <a:cubicBezTo>
                    <a:pt x="18271" y="20385"/>
                    <a:pt x="18485" y="19445"/>
                    <a:pt x="18390" y="18635"/>
                  </a:cubicBezTo>
                  <a:cubicBezTo>
                    <a:pt x="18223" y="17206"/>
                    <a:pt x="17282" y="15278"/>
                    <a:pt x="15949" y="14623"/>
                  </a:cubicBezTo>
                  <a:cubicBezTo>
                    <a:pt x="15687" y="14498"/>
                    <a:pt x="15407" y="14435"/>
                    <a:pt x="15129" y="14435"/>
                  </a:cubicBezTo>
                  <a:cubicBezTo>
                    <a:pt x="14901" y="14435"/>
                    <a:pt x="14675" y="14477"/>
                    <a:pt x="14461" y="14563"/>
                  </a:cubicBezTo>
                  <a:cubicBezTo>
                    <a:pt x="14532" y="12539"/>
                    <a:pt x="14532" y="10301"/>
                    <a:pt x="15913" y="8705"/>
                  </a:cubicBezTo>
                  <a:cubicBezTo>
                    <a:pt x="17040" y="7385"/>
                    <a:pt x="18595" y="6605"/>
                    <a:pt x="20244" y="6605"/>
                  </a:cubicBezTo>
                  <a:cubicBezTo>
                    <a:pt x="20825" y="6605"/>
                    <a:pt x="21419" y="6702"/>
                    <a:pt x="22009" y="6908"/>
                  </a:cubicBezTo>
                  <a:cubicBezTo>
                    <a:pt x="24390" y="7729"/>
                    <a:pt x="25843" y="10039"/>
                    <a:pt x="26641" y="12301"/>
                  </a:cubicBezTo>
                  <a:cubicBezTo>
                    <a:pt x="27200" y="13861"/>
                    <a:pt x="27629" y="15504"/>
                    <a:pt x="27891" y="17159"/>
                  </a:cubicBezTo>
                  <a:cubicBezTo>
                    <a:pt x="27825" y="17148"/>
                    <a:pt x="27757" y="17142"/>
                    <a:pt x="27688" y="17142"/>
                  </a:cubicBezTo>
                  <a:cubicBezTo>
                    <a:pt x="27534" y="17142"/>
                    <a:pt x="27373" y="17169"/>
                    <a:pt x="27200" y="17218"/>
                  </a:cubicBezTo>
                  <a:cubicBezTo>
                    <a:pt x="26498" y="17445"/>
                    <a:pt x="26426" y="18623"/>
                    <a:pt x="26522" y="19754"/>
                  </a:cubicBezTo>
                  <a:cubicBezTo>
                    <a:pt x="26416" y="19731"/>
                    <a:pt x="26311" y="19720"/>
                    <a:pt x="26208" y="19720"/>
                  </a:cubicBezTo>
                  <a:cubicBezTo>
                    <a:pt x="25213" y="19720"/>
                    <a:pt x="24350" y="20746"/>
                    <a:pt x="24414" y="21576"/>
                  </a:cubicBezTo>
                  <a:cubicBezTo>
                    <a:pt x="24495" y="22550"/>
                    <a:pt x="25231" y="22982"/>
                    <a:pt x="25633" y="22982"/>
                  </a:cubicBezTo>
                  <a:cubicBezTo>
                    <a:pt x="25644" y="22982"/>
                    <a:pt x="25654" y="22982"/>
                    <a:pt x="25664" y="22981"/>
                  </a:cubicBezTo>
                  <a:cubicBezTo>
                    <a:pt x="25861" y="22969"/>
                    <a:pt x="26754" y="22966"/>
                    <a:pt x="27598" y="22966"/>
                  </a:cubicBezTo>
                  <a:cubicBezTo>
                    <a:pt x="28442" y="22966"/>
                    <a:pt x="29236" y="22969"/>
                    <a:pt x="29236" y="22969"/>
                  </a:cubicBezTo>
                  <a:cubicBezTo>
                    <a:pt x="30254" y="22975"/>
                    <a:pt x="31582" y="22981"/>
                    <a:pt x="32713" y="22981"/>
                  </a:cubicBezTo>
                  <a:cubicBezTo>
                    <a:pt x="33844" y="22981"/>
                    <a:pt x="34779" y="22975"/>
                    <a:pt x="35011" y="22957"/>
                  </a:cubicBezTo>
                  <a:cubicBezTo>
                    <a:pt x="35690" y="22921"/>
                    <a:pt x="36892" y="22576"/>
                    <a:pt x="36892" y="21421"/>
                  </a:cubicBezTo>
                  <a:cubicBezTo>
                    <a:pt x="36892" y="21266"/>
                    <a:pt x="36892" y="21100"/>
                    <a:pt x="36868" y="20921"/>
                  </a:cubicBezTo>
                  <a:cubicBezTo>
                    <a:pt x="37261" y="20897"/>
                    <a:pt x="37654" y="20874"/>
                    <a:pt x="38035" y="20850"/>
                  </a:cubicBezTo>
                  <a:cubicBezTo>
                    <a:pt x="38714" y="20802"/>
                    <a:pt x="39428" y="20719"/>
                    <a:pt x="39988" y="20314"/>
                  </a:cubicBezTo>
                  <a:cubicBezTo>
                    <a:pt x="40250" y="20112"/>
                    <a:pt x="40452" y="19873"/>
                    <a:pt x="40571" y="19564"/>
                  </a:cubicBezTo>
                  <a:cubicBezTo>
                    <a:pt x="40714" y="19242"/>
                    <a:pt x="40714" y="18885"/>
                    <a:pt x="40690" y="18540"/>
                  </a:cubicBezTo>
                  <a:cubicBezTo>
                    <a:pt x="40654" y="18183"/>
                    <a:pt x="40607" y="17814"/>
                    <a:pt x="40512" y="17468"/>
                  </a:cubicBezTo>
                  <a:cubicBezTo>
                    <a:pt x="40428" y="17159"/>
                    <a:pt x="40262" y="16873"/>
                    <a:pt x="39964" y="16730"/>
                  </a:cubicBezTo>
                  <a:cubicBezTo>
                    <a:pt x="39824" y="16668"/>
                    <a:pt x="39673" y="16637"/>
                    <a:pt x="39521" y="16637"/>
                  </a:cubicBezTo>
                  <a:cubicBezTo>
                    <a:pt x="39324" y="16637"/>
                    <a:pt x="39127" y="16689"/>
                    <a:pt x="38952" y="16790"/>
                  </a:cubicBezTo>
                  <a:cubicBezTo>
                    <a:pt x="38940" y="16790"/>
                    <a:pt x="38940" y="16802"/>
                    <a:pt x="38928" y="16802"/>
                  </a:cubicBezTo>
                  <a:cubicBezTo>
                    <a:pt x="38916" y="16671"/>
                    <a:pt x="38892" y="16528"/>
                    <a:pt x="38845" y="16397"/>
                  </a:cubicBezTo>
                  <a:cubicBezTo>
                    <a:pt x="38702" y="16016"/>
                    <a:pt x="38416" y="15671"/>
                    <a:pt x="37987" y="15599"/>
                  </a:cubicBezTo>
                  <a:cubicBezTo>
                    <a:pt x="37911" y="15584"/>
                    <a:pt x="37834" y="15577"/>
                    <a:pt x="37759" y="15577"/>
                  </a:cubicBezTo>
                  <a:cubicBezTo>
                    <a:pt x="37468" y="15577"/>
                    <a:pt x="37188" y="15682"/>
                    <a:pt x="36952" y="15861"/>
                  </a:cubicBezTo>
                  <a:cubicBezTo>
                    <a:pt x="36940" y="15754"/>
                    <a:pt x="36916" y="15659"/>
                    <a:pt x="36880" y="15551"/>
                  </a:cubicBezTo>
                  <a:cubicBezTo>
                    <a:pt x="36713" y="15028"/>
                    <a:pt x="36321" y="14658"/>
                    <a:pt x="35761" y="14599"/>
                  </a:cubicBezTo>
                  <a:cubicBezTo>
                    <a:pt x="35727" y="14596"/>
                    <a:pt x="35693" y="14595"/>
                    <a:pt x="35659" y="14595"/>
                  </a:cubicBezTo>
                  <a:cubicBezTo>
                    <a:pt x="35223" y="14595"/>
                    <a:pt x="34763" y="14803"/>
                    <a:pt x="34487" y="15135"/>
                  </a:cubicBezTo>
                  <a:cubicBezTo>
                    <a:pt x="34392" y="15230"/>
                    <a:pt x="34320" y="15349"/>
                    <a:pt x="34261" y="15468"/>
                  </a:cubicBezTo>
                  <a:cubicBezTo>
                    <a:pt x="34058" y="15147"/>
                    <a:pt x="33761" y="14897"/>
                    <a:pt x="33332" y="14825"/>
                  </a:cubicBezTo>
                  <a:cubicBezTo>
                    <a:pt x="33258" y="14815"/>
                    <a:pt x="33180" y="14810"/>
                    <a:pt x="33100" y="14810"/>
                  </a:cubicBezTo>
                  <a:cubicBezTo>
                    <a:pt x="32988" y="14810"/>
                    <a:pt x="32872" y="14821"/>
                    <a:pt x="32761" y="14849"/>
                  </a:cubicBezTo>
                  <a:cubicBezTo>
                    <a:pt x="32642" y="13230"/>
                    <a:pt x="32415" y="11622"/>
                    <a:pt x="31975" y="10015"/>
                  </a:cubicBezTo>
                  <a:cubicBezTo>
                    <a:pt x="31653" y="8836"/>
                    <a:pt x="31165" y="7705"/>
                    <a:pt x="30570" y="6634"/>
                  </a:cubicBezTo>
                  <a:cubicBezTo>
                    <a:pt x="29820" y="5312"/>
                    <a:pt x="28974" y="3955"/>
                    <a:pt x="27843" y="2931"/>
                  </a:cubicBezTo>
                  <a:cubicBezTo>
                    <a:pt x="25852" y="1142"/>
                    <a:pt x="23090" y="1"/>
                    <a:pt x="20382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74" name="Google Shape;1674;p28"/>
            <p:cNvGrpSpPr/>
            <p:nvPr/>
          </p:nvGrpSpPr>
          <p:grpSpPr>
            <a:xfrm>
              <a:off x="4489238" y="3575750"/>
              <a:ext cx="1017875" cy="574625"/>
              <a:chOff x="4537600" y="3278100"/>
              <a:chExt cx="1017875" cy="574625"/>
            </a:xfrm>
          </p:grpSpPr>
          <p:sp>
            <p:nvSpPr>
              <p:cNvPr id="1675" name="Google Shape;1675;p28"/>
              <p:cNvSpPr/>
              <p:nvPr/>
            </p:nvSpPr>
            <p:spPr>
              <a:xfrm>
                <a:off x="5332925" y="3643025"/>
                <a:ext cx="222550" cy="159975"/>
              </a:xfrm>
              <a:custGeom>
                <a:avLst/>
                <a:gdLst/>
                <a:ahLst/>
                <a:cxnLst/>
                <a:rect l="l" t="t" r="r" b="b"/>
                <a:pathLst>
                  <a:path w="8902" h="6399" extrusionOk="0">
                    <a:moveTo>
                      <a:pt x="3847" y="1"/>
                    </a:moveTo>
                    <a:cubicBezTo>
                      <a:pt x="3411" y="1"/>
                      <a:pt x="2951" y="209"/>
                      <a:pt x="2675" y="540"/>
                    </a:cubicBezTo>
                    <a:cubicBezTo>
                      <a:pt x="2579" y="636"/>
                      <a:pt x="2508" y="755"/>
                      <a:pt x="2448" y="874"/>
                    </a:cubicBezTo>
                    <a:cubicBezTo>
                      <a:pt x="2246" y="552"/>
                      <a:pt x="1948" y="302"/>
                      <a:pt x="1520" y="231"/>
                    </a:cubicBezTo>
                    <a:cubicBezTo>
                      <a:pt x="1446" y="219"/>
                      <a:pt x="1370" y="213"/>
                      <a:pt x="1293" y="213"/>
                    </a:cubicBezTo>
                    <a:cubicBezTo>
                      <a:pt x="1056" y="213"/>
                      <a:pt x="809" y="269"/>
                      <a:pt x="603" y="385"/>
                    </a:cubicBezTo>
                    <a:cubicBezTo>
                      <a:pt x="317" y="552"/>
                      <a:pt x="186" y="862"/>
                      <a:pt x="79" y="1171"/>
                    </a:cubicBezTo>
                    <a:cubicBezTo>
                      <a:pt x="0" y="1414"/>
                      <a:pt x="201" y="1576"/>
                      <a:pt x="402" y="1576"/>
                    </a:cubicBezTo>
                    <a:cubicBezTo>
                      <a:pt x="536" y="1576"/>
                      <a:pt x="670" y="1504"/>
                      <a:pt x="722" y="1338"/>
                    </a:cubicBezTo>
                    <a:cubicBezTo>
                      <a:pt x="758" y="1243"/>
                      <a:pt x="793" y="1136"/>
                      <a:pt x="853" y="1052"/>
                    </a:cubicBezTo>
                    <a:cubicBezTo>
                      <a:pt x="877" y="1017"/>
                      <a:pt x="924" y="981"/>
                      <a:pt x="948" y="957"/>
                    </a:cubicBezTo>
                    <a:cubicBezTo>
                      <a:pt x="960" y="957"/>
                      <a:pt x="972" y="945"/>
                      <a:pt x="984" y="933"/>
                    </a:cubicBezTo>
                    <a:lnTo>
                      <a:pt x="1008" y="933"/>
                    </a:lnTo>
                    <a:cubicBezTo>
                      <a:pt x="1043" y="921"/>
                      <a:pt x="1091" y="909"/>
                      <a:pt x="1139" y="897"/>
                    </a:cubicBezTo>
                    <a:cubicBezTo>
                      <a:pt x="1187" y="884"/>
                      <a:pt x="1236" y="878"/>
                      <a:pt x="1287" y="878"/>
                    </a:cubicBezTo>
                    <a:cubicBezTo>
                      <a:pt x="1324" y="878"/>
                      <a:pt x="1361" y="881"/>
                      <a:pt x="1401" y="886"/>
                    </a:cubicBezTo>
                    <a:cubicBezTo>
                      <a:pt x="1913" y="981"/>
                      <a:pt x="2091" y="1552"/>
                      <a:pt x="2151" y="2005"/>
                    </a:cubicBezTo>
                    <a:cubicBezTo>
                      <a:pt x="2174" y="2183"/>
                      <a:pt x="2294" y="2338"/>
                      <a:pt x="2484" y="2338"/>
                    </a:cubicBezTo>
                    <a:cubicBezTo>
                      <a:pt x="2675" y="2338"/>
                      <a:pt x="2805" y="2183"/>
                      <a:pt x="2817" y="2005"/>
                    </a:cubicBezTo>
                    <a:cubicBezTo>
                      <a:pt x="2852" y="1419"/>
                      <a:pt x="3141" y="668"/>
                      <a:pt x="3833" y="668"/>
                    </a:cubicBezTo>
                    <a:cubicBezTo>
                      <a:pt x="3859" y="668"/>
                      <a:pt x="3886" y="669"/>
                      <a:pt x="3913" y="671"/>
                    </a:cubicBezTo>
                    <a:cubicBezTo>
                      <a:pt x="4234" y="695"/>
                      <a:pt x="4389" y="969"/>
                      <a:pt x="4460" y="1255"/>
                    </a:cubicBezTo>
                    <a:cubicBezTo>
                      <a:pt x="4568" y="1683"/>
                      <a:pt x="4484" y="2124"/>
                      <a:pt x="4389" y="2541"/>
                    </a:cubicBezTo>
                    <a:cubicBezTo>
                      <a:pt x="4332" y="2791"/>
                      <a:pt x="4528" y="2951"/>
                      <a:pt x="4723" y="2951"/>
                    </a:cubicBezTo>
                    <a:cubicBezTo>
                      <a:pt x="4852" y="2951"/>
                      <a:pt x="4980" y="2881"/>
                      <a:pt x="5032" y="2719"/>
                    </a:cubicBezTo>
                    <a:cubicBezTo>
                      <a:pt x="5164" y="2313"/>
                      <a:pt x="5406" y="1644"/>
                      <a:pt x="5910" y="1644"/>
                    </a:cubicBezTo>
                    <a:cubicBezTo>
                      <a:pt x="5953" y="1644"/>
                      <a:pt x="5997" y="1649"/>
                      <a:pt x="6044" y="1659"/>
                    </a:cubicBezTo>
                    <a:cubicBezTo>
                      <a:pt x="6627" y="1767"/>
                      <a:pt x="6437" y="2767"/>
                      <a:pt x="6473" y="3160"/>
                    </a:cubicBezTo>
                    <a:cubicBezTo>
                      <a:pt x="6486" y="3368"/>
                      <a:pt x="6654" y="3489"/>
                      <a:pt x="6820" y="3489"/>
                    </a:cubicBezTo>
                    <a:cubicBezTo>
                      <a:pt x="6949" y="3489"/>
                      <a:pt x="7075" y="3416"/>
                      <a:pt x="7127" y="3255"/>
                    </a:cubicBezTo>
                    <a:cubicBezTo>
                      <a:pt x="7187" y="3064"/>
                      <a:pt x="7294" y="2862"/>
                      <a:pt x="7473" y="2767"/>
                    </a:cubicBezTo>
                    <a:cubicBezTo>
                      <a:pt x="7539" y="2734"/>
                      <a:pt x="7627" y="2708"/>
                      <a:pt x="7713" y="2708"/>
                    </a:cubicBezTo>
                    <a:cubicBezTo>
                      <a:pt x="7781" y="2708"/>
                      <a:pt x="7848" y="2724"/>
                      <a:pt x="7901" y="2767"/>
                    </a:cubicBezTo>
                    <a:cubicBezTo>
                      <a:pt x="8080" y="2874"/>
                      <a:pt x="8104" y="3207"/>
                      <a:pt x="8128" y="3386"/>
                    </a:cubicBezTo>
                    <a:cubicBezTo>
                      <a:pt x="8187" y="3648"/>
                      <a:pt x="8211" y="3910"/>
                      <a:pt x="8223" y="4172"/>
                    </a:cubicBezTo>
                    <a:cubicBezTo>
                      <a:pt x="8223" y="4422"/>
                      <a:pt x="8199" y="4672"/>
                      <a:pt x="8068" y="4874"/>
                    </a:cubicBezTo>
                    <a:cubicBezTo>
                      <a:pt x="7961" y="5065"/>
                      <a:pt x="7782" y="5196"/>
                      <a:pt x="7592" y="5291"/>
                    </a:cubicBezTo>
                    <a:cubicBezTo>
                      <a:pt x="7127" y="5541"/>
                      <a:pt x="6568" y="5565"/>
                      <a:pt x="6044" y="5600"/>
                    </a:cubicBezTo>
                    <a:lnTo>
                      <a:pt x="3948" y="5731"/>
                    </a:lnTo>
                    <a:cubicBezTo>
                      <a:pt x="3539" y="5755"/>
                      <a:pt x="3520" y="6399"/>
                      <a:pt x="3926" y="6399"/>
                    </a:cubicBezTo>
                    <a:cubicBezTo>
                      <a:pt x="3934" y="6399"/>
                      <a:pt x="3941" y="6399"/>
                      <a:pt x="3948" y="6398"/>
                    </a:cubicBezTo>
                    <a:cubicBezTo>
                      <a:pt x="4710" y="6351"/>
                      <a:pt x="5472" y="6303"/>
                      <a:pt x="6234" y="6255"/>
                    </a:cubicBezTo>
                    <a:cubicBezTo>
                      <a:pt x="6901" y="6208"/>
                      <a:pt x="7616" y="6124"/>
                      <a:pt x="8175" y="5719"/>
                    </a:cubicBezTo>
                    <a:cubicBezTo>
                      <a:pt x="8437" y="5517"/>
                      <a:pt x="8640" y="5279"/>
                      <a:pt x="8759" y="4969"/>
                    </a:cubicBezTo>
                    <a:cubicBezTo>
                      <a:pt x="8901" y="4648"/>
                      <a:pt x="8901" y="4291"/>
                      <a:pt x="8878" y="3945"/>
                    </a:cubicBezTo>
                    <a:cubicBezTo>
                      <a:pt x="8842" y="3588"/>
                      <a:pt x="8794" y="3219"/>
                      <a:pt x="8699" y="2874"/>
                    </a:cubicBezTo>
                    <a:cubicBezTo>
                      <a:pt x="8616" y="2564"/>
                      <a:pt x="8449" y="2279"/>
                      <a:pt x="8151" y="2136"/>
                    </a:cubicBezTo>
                    <a:cubicBezTo>
                      <a:pt x="8011" y="2074"/>
                      <a:pt x="7860" y="2043"/>
                      <a:pt x="7708" y="2043"/>
                    </a:cubicBezTo>
                    <a:cubicBezTo>
                      <a:pt x="7512" y="2043"/>
                      <a:pt x="7314" y="2094"/>
                      <a:pt x="7139" y="2195"/>
                    </a:cubicBezTo>
                    <a:cubicBezTo>
                      <a:pt x="7127" y="2195"/>
                      <a:pt x="7127" y="2207"/>
                      <a:pt x="7116" y="2207"/>
                    </a:cubicBezTo>
                    <a:cubicBezTo>
                      <a:pt x="7104" y="2076"/>
                      <a:pt x="7080" y="1933"/>
                      <a:pt x="7032" y="1802"/>
                    </a:cubicBezTo>
                    <a:cubicBezTo>
                      <a:pt x="6889" y="1421"/>
                      <a:pt x="6604" y="1076"/>
                      <a:pt x="6175" y="1005"/>
                    </a:cubicBezTo>
                    <a:cubicBezTo>
                      <a:pt x="6098" y="990"/>
                      <a:pt x="6022" y="983"/>
                      <a:pt x="5946" y="983"/>
                    </a:cubicBezTo>
                    <a:cubicBezTo>
                      <a:pt x="5656" y="983"/>
                      <a:pt x="5375" y="1087"/>
                      <a:pt x="5139" y="1267"/>
                    </a:cubicBezTo>
                    <a:cubicBezTo>
                      <a:pt x="5127" y="1159"/>
                      <a:pt x="5103" y="1064"/>
                      <a:pt x="5068" y="957"/>
                    </a:cubicBezTo>
                    <a:cubicBezTo>
                      <a:pt x="4901" y="433"/>
                      <a:pt x="4508" y="64"/>
                      <a:pt x="3948" y="4"/>
                    </a:cubicBezTo>
                    <a:cubicBezTo>
                      <a:pt x="3915" y="2"/>
                      <a:pt x="3881" y="1"/>
                      <a:pt x="3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6" name="Google Shape;1676;p28"/>
              <p:cNvSpPr/>
              <p:nvPr/>
            </p:nvSpPr>
            <p:spPr>
              <a:xfrm>
                <a:off x="4864900" y="3409625"/>
                <a:ext cx="411525" cy="401100"/>
              </a:xfrm>
              <a:custGeom>
                <a:avLst/>
                <a:gdLst/>
                <a:ahLst/>
                <a:cxnLst/>
                <a:rect l="l" t="t" r="r" b="b"/>
                <a:pathLst>
                  <a:path w="16461" h="16044" extrusionOk="0">
                    <a:moveTo>
                      <a:pt x="7117" y="1"/>
                    </a:moveTo>
                    <a:cubicBezTo>
                      <a:pt x="6818" y="1"/>
                      <a:pt x="6517" y="22"/>
                      <a:pt x="6215" y="66"/>
                    </a:cubicBezTo>
                    <a:cubicBezTo>
                      <a:pt x="4227" y="339"/>
                      <a:pt x="2369" y="1590"/>
                      <a:pt x="1298" y="3268"/>
                    </a:cubicBezTo>
                    <a:cubicBezTo>
                      <a:pt x="71" y="5185"/>
                      <a:pt x="131" y="7590"/>
                      <a:pt x="24" y="9781"/>
                    </a:cubicBezTo>
                    <a:cubicBezTo>
                      <a:pt x="0" y="10208"/>
                      <a:pt x="319" y="10420"/>
                      <a:pt x="651" y="10420"/>
                    </a:cubicBezTo>
                    <a:cubicBezTo>
                      <a:pt x="986" y="10420"/>
                      <a:pt x="1333" y="10205"/>
                      <a:pt x="1357" y="9781"/>
                    </a:cubicBezTo>
                    <a:cubicBezTo>
                      <a:pt x="1464" y="7638"/>
                      <a:pt x="1345" y="5173"/>
                      <a:pt x="2822" y="3447"/>
                    </a:cubicBezTo>
                    <a:cubicBezTo>
                      <a:pt x="3948" y="2127"/>
                      <a:pt x="5510" y="1347"/>
                      <a:pt x="7157" y="1347"/>
                    </a:cubicBezTo>
                    <a:cubicBezTo>
                      <a:pt x="7739" y="1347"/>
                      <a:pt x="8331" y="1444"/>
                      <a:pt x="8918" y="1649"/>
                    </a:cubicBezTo>
                    <a:cubicBezTo>
                      <a:pt x="11299" y="2471"/>
                      <a:pt x="12752" y="4780"/>
                      <a:pt x="13549" y="7043"/>
                    </a:cubicBezTo>
                    <a:cubicBezTo>
                      <a:pt x="14502" y="9698"/>
                      <a:pt x="15073" y="12579"/>
                      <a:pt x="15121" y="15401"/>
                    </a:cubicBezTo>
                    <a:cubicBezTo>
                      <a:pt x="15127" y="15829"/>
                      <a:pt x="15463" y="16044"/>
                      <a:pt x="15797" y="16044"/>
                    </a:cubicBezTo>
                    <a:cubicBezTo>
                      <a:pt x="16130" y="16044"/>
                      <a:pt x="16460" y="15829"/>
                      <a:pt x="16454" y="15401"/>
                    </a:cubicBezTo>
                    <a:cubicBezTo>
                      <a:pt x="16407" y="12841"/>
                      <a:pt x="15931" y="10293"/>
                      <a:pt x="15216" y="7840"/>
                    </a:cubicBezTo>
                    <a:cubicBezTo>
                      <a:pt x="14573" y="5650"/>
                      <a:pt x="13597" y="3447"/>
                      <a:pt x="11847" y="1887"/>
                    </a:cubicBezTo>
                    <a:cubicBezTo>
                      <a:pt x="10536" y="718"/>
                      <a:pt x="8860" y="1"/>
                      <a:pt x="711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7" name="Google Shape;1677;p28"/>
              <p:cNvSpPr/>
              <p:nvPr/>
            </p:nvSpPr>
            <p:spPr>
              <a:xfrm>
                <a:off x="4792250" y="3347425"/>
                <a:ext cx="522125" cy="443650"/>
              </a:xfrm>
              <a:custGeom>
                <a:avLst/>
                <a:gdLst/>
                <a:ahLst/>
                <a:cxnLst/>
                <a:rect l="l" t="t" r="r" b="b"/>
                <a:pathLst>
                  <a:path w="20885" h="17746" extrusionOk="0">
                    <a:moveTo>
                      <a:pt x="10118" y="0"/>
                    </a:moveTo>
                    <a:cubicBezTo>
                      <a:pt x="7651" y="0"/>
                      <a:pt x="5161" y="1006"/>
                      <a:pt x="3430" y="2780"/>
                    </a:cubicBezTo>
                    <a:cubicBezTo>
                      <a:pt x="1370" y="4887"/>
                      <a:pt x="37" y="7542"/>
                      <a:pt x="1" y="10519"/>
                    </a:cubicBezTo>
                    <a:cubicBezTo>
                      <a:pt x="1" y="10947"/>
                      <a:pt x="334" y="11162"/>
                      <a:pt x="668" y="11162"/>
                    </a:cubicBezTo>
                    <a:cubicBezTo>
                      <a:pt x="1001" y="11162"/>
                      <a:pt x="1334" y="10947"/>
                      <a:pt x="1334" y="10519"/>
                    </a:cubicBezTo>
                    <a:cubicBezTo>
                      <a:pt x="1382" y="6221"/>
                      <a:pt x="4799" y="1744"/>
                      <a:pt x="9240" y="1375"/>
                    </a:cubicBezTo>
                    <a:cubicBezTo>
                      <a:pt x="9499" y="1353"/>
                      <a:pt x="9758" y="1342"/>
                      <a:pt x="10017" y="1342"/>
                    </a:cubicBezTo>
                    <a:cubicBezTo>
                      <a:pt x="11331" y="1342"/>
                      <a:pt x="12631" y="1631"/>
                      <a:pt x="13764" y="2327"/>
                    </a:cubicBezTo>
                    <a:cubicBezTo>
                      <a:pt x="15777" y="3566"/>
                      <a:pt x="17134" y="5744"/>
                      <a:pt x="18003" y="7899"/>
                    </a:cubicBezTo>
                    <a:cubicBezTo>
                      <a:pt x="19182" y="10816"/>
                      <a:pt x="19468" y="13984"/>
                      <a:pt x="19539" y="17103"/>
                    </a:cubicBezTo>
                    <a:cubicBezTo>
                      <a:pt x="19551" y="17532"/>
                      <a:pt x="19890" y="17746"/>
                      <a:pt x="20224" y="17746"/>
                    </a:cubicBezTo>
                    <a:cubicBezTo>
                      <a:pt x="20557" y="17746"/>
                      <a:pt x="20884" y="17532"/>
                      <a:pt x="20873" y="17103"/>
                    </a:cubicBezTo>
                    <a:cubicBezTo>
                      <a:pt x="20742" y="11567"/>
                      <a:pt x="19753" y="4982"/>
                      <a:pt x="14907" y="1494"/>
                    </a:cubicBezTo>
                    <a:cubicBezTo>
                      <a:pt x="13489" y="472"/>
                      <a:pt x="11809" y="0"/>
                      <a:pt x="101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8" name="Google Shape;1678;p28"/>
              <p:cNvSpPr/>
              <p:nvPr/>
            </p:nvSpPr>
            <p:spPr>
              <a:xfrm>
                <a:off x="4747325" y="3278100"/>
                <a:ext cx="614975" cy="512675"/>
              </a:xfrm>
              <a:custGeom>
                <a:avLst/>
                <a:gdLst/>
                <a:ahLst/>
                <a:cxnLst/>
                <a:rect l="l" t="t" r="r" b="b"/>
                <a:pathLst>
                  <a:path w="24599" h="20507" extrusionOk="0">
                    <a:moveTo>
                      <a:pt x="12017" y="0"/>
                    </a:moveTo>
                    <a:cubicBezTo>
                      <a:pt x="11689" y="0"/>
                      <a:pt x="11362" y="17"/>
                      <a:pt x="11037" y="52"/>
                    </a:cubicBezTo>
                    <a:cubicBezTo>
                      <a:pt x="7870" y="397"/>
                      <a:pt x="4941" y="1767"/>
                      <a:pt x="2953" y="4303"/>
                    </a:cubicBezTo>
                    <a:cubicBezTo>
                      <a:pt x="524" y="7410"/>
                      <a:pt x="0" y="11220"/>
                      <a:pt x="131" y="15054"/>
                    </a:cubicBezTo>
                    <a:cubicBezTo>
                      <a:pt x="143" y="15484"/>
                      <a:pt x="485" y="15701"/>
                      <a:pt x="819" y="15701"/>
                    </a:cubicBezTo>
                    <a:cubicBezTo>
                      <a:pt x="1151" y="15701"/>
                      <a:pt x="1476" y="15487"/>
                      <a:pt x="1464" y="15054"/>
                    </a:cubicBezTo>
                    <a:cubicBezTo>
                      <a:pt x="1357" y="11934"/>
                      <a:pt x="1631" y="8815"/>
                      <a:pt x="3310" y="6100"/>
                    </a:cubicBezTo>
                    <a:cubicBezTo>
                      <a:pt x="4929" y="3505"/>
                      <a:pt x="7418" y="2040"/>
                      <a:pt x="10382" y="1493"/>
                    </a:cubicBezTo>
                    <a:cubicBezTo>
                      <a:pt x="10901" y="1398"/>
                      <a:pt x="11426" y="1352"/>
                      <a:pt x="11952" y="1352"/>
                    </a:cubicBezTo>
                    <a:cubicBezTo>
                      <a:pt x="14263" y="1352"/>
                      <a:pt x="16580" y="2237"/>
                      <a:pt x="18336" y="3731"/>
                    </a:cubicBezTo>
                    <a:cubicBezTo>
                      <a:pt x="20181" y="5291"/>
                      <a:pt x="21550" y="7815"/>
                      <a:pt x="22229" y="10113"/>
                    </a:cubicBezTo>
                    <a:cubicBezTo>
                      <a:pt x="23170" y="13316"/>
                      <a:pt x="23158" y="16566"/>
                      <a:pt x="23253" y="19864"/>
                    </a:cubicBezTo>
                    <a:cubicBezTo>
                      <a:pt x="23265" y="20293"/>
                      <a:pt x="23604" y="20507"/>
                      <a:pt x="23938" y="20507"/>
                    </a:cubicBezTo>
                    <a:cubicBezTo>
                      <a:pt x="24271" y="20507"/>
                      <a:pt x="24598" y="20293"/>
                      <a:pt x="24586" y="19864"/>
                    </a:cubicBezTo>
                    <a:cubicBezTo>
                      <a:pt x="24491" y="16530"/>
                      <a:pt x="24479" y="13256"/>
                      <a:pt x="23586" y="10018"/>
                    </a:cubicBezTo>
                    <a:cubicBezTo>
                      <a:pt x="23265" y="8839"/>
                      <a:pt x="22777" y="7708"/>
                      <a:pt x="22181" y="6636"/>
                    </a:cubicBezTo>
                    <a:cubicBezTo>
                      <a:pt x="21443" y="5315"/>
                      <a:pt x="20598" y="3957"/>
                      <a:pt x="19455" y="2933"/>
                    </a:cubicBezTo>
                    <a:cubicBezTo>
                      <a:pt x="17469" y="1150"/>
                      <a:pt x="14717" y="0"/>
                      <a:pt x="1201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9" name="Google Shape;1679;p28"/>
              <p:cNvSpPr/>
              <p:nvPr/>
            </p:nvSpPr>
            <p:spPr>
              <a:xfrm>
                <a:off x="5146350" y="3697275"/>
                <a:ext cx="313575" cy="155450"/>
              </a:xfrm>
              <a:custGeom>
                <a:avLst/>
                <a:gdLst/>
                <a:ahLst/>
                <a:cxnLst/>
                <a:rect l="l" t="t" r="r" b="b"/>
                <a:pathLst>
                  <a:path w="12543" h="6218" extrusionOk="0">
                    <a:moveTo>
                      <a:pt x="7189" y="0"/>
                    </a:moveTo>
                    <a:cubicBezTo>
                      <a:pt x="7008" y="0"/>
                      <a:pt x="6813" y="23"/>
                      <a:pt x="6601" y="73"/>
                    </a:cubicBezTo>
                    <a:cubicBezTo>
                      <a:pt x="5208" y="406"/>
                      <a:pt x="5363" y="2859"/>
                      <a:pt x="5363" y="2859"/>
                    </a:cubicBezTo>
                    <a:cubicBezTo>
                      <a:pt x="5363" y="2859"/>
                      <a:pt x="4880" y="376"/>
                      <a:pt x="3341" y="376"/>
                    </a:cubicBezTo>
                    <a:cubicBezTo>
                      <a:pt x="3188" y="376"/>
                      <a:pt x="3025" y="400"/>
                      <a:pt x="2851" y="454"/>
                    </a:cubicBezTo>
                    <a:cubicBezTo>
                      <a:pt x="2148" y="680"/>
                      <a:pt x="2089" y="1859"/>
                      <a:pt x="2172" y="2978"/>
                    </a:cubicBezTo>
                    <a:cubicBezTo>
                      <a:pt x="2071" y="2956"/>
                      <a:pt x="1971" y="2946"/>
                      <a:pt x="1871" y="2946"/>
                    </a:cubicBezTo>
                    <a:cubicBezTo>
                      <a:pt x="871" y="2946"/>
                      <a:pt x="1" y="3976"/>
                      <a:pt x="77" y="4800"/>
                    </a:cubicBezTo>
                    <a:cubicBezTo>
                      <a:pt x="158" y="5774"/>
                      <a:pt x="895" y="6217"/>
                      <a:pt x="1285" y="6217"/>
                    </a:cubicBezTo>
                    <a:cubicBezTo>
                      <a:pt x="1295" y="6217"/>
                      <a:pt x="1305" y="6217"/>
                      <a:pt x="1315" y="6216"/>
                    </a:cubicBezTo>
                    <a:cubicBezTo>
                      <a:pt x="1511" y="6205"/>
                      <a:pt x="2407" y="6202"/>
                      <a:pt x="3254" y="6202"/>
                    </a:cubicBezTo>
                    <a:cubicBezTo>
                      <a:pt x="4101" y="6202"/>
                      <a:pt x="4899" y="6205"/>
                      <a:pt x="4899" y="6205"/>
                    </a:cubicBezTo>
                    <a:cubicBezTo>
                      <a:pt x="5742" y="6210"/>
                      <a:pt x="6796" y="6212"/>
                      <a:pt x="7774" y="6212"/>
                    </a:cubicBezTo>
                    <a:cubicBezTo>
                      <a:pt x="9157" y="6212"/>
                      <a:pt x="10389" y="6207"/>
                      <a:pt x="10661" y="6193"/>
                    </a:cubicBezTo>
                    <a:cubicBezTo>
                      <a:pt x="11352" y="6157"/>
                      <a:pt x="12543" y="5812"/>
                      <a:pt x="12543" y="4657"/>
                    </a:cubicBezTo>
                    <a:cubicBezTo>
                      <a:pt x="12543" y="3527"/>
                      <a:pt x="12224" y="1487"/>
                      <a:pt x="11040" y="1487"/>
                    </a:cubicBezTo>
                    <a:cubicBezTo>
                      <a:pt x="11014" y="1487"/>
                      <a:pt x="10986" y="1488"/>
                      <a:pt x="10959" y="1490"/>
                    </a:cubicBezTo>
                    <a:cubicBezTo>
                      <a:pt x="9721" y="1573"/>
                      <a:pt x="9423" y="3407"/>
                      <a:pt x="9423" y="3407"/>
                    </a:cubicBezTo>
                    <a:cubicBezTo>
                      <a:pt x="9423" y="3407"/>
                      <a:pt x="9393" y="0"/>
                      <a:pt x="71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0" name="Google Shape;1680;p28"/>
              <p:cNvSpPr/>
              <p:nvPr/>
            </p:nvSpPr>
            <p:spPr>
              <a:xfrm>
                <a:off x="4537600" y="3608575"/>
                <a:ext cx="462450" cy="217075"/>
              </a:xfrm>
              <a:custGeom>
                <a:avLst/>
                <a:gdLst/>
                <a:ahLst/>
                <a:cxnLst/>
                <a:rect l="l" t="t" r="r" b="b"/>
                <a:pathLst>
                  <a:path w="18498" h="8683" extrusionOk="0">
                    <a:moveTo>
                      <a:pt x="11255" y="885"/>
                    </a:moveTo>
                    <a:cubicBezTo>
                      <a:pt x="11359" y="885"/>
                      <a:pt x="11471" y="896"/>
                      <a:pt x="11592" y="918"/>
                    </a:cubicBezTo>
                    <a:cubicBezTo>
                      <a:pt x="13092" y="1204"/>
                      <a:pt x="13402" y="3133"/>
                      <a:pt x="13556" y="4359"/>
                    </a:cubicBezTo>
                    <a:cubicBezTo>
                      <a:pt x="13592" y="4642"/>
                      <a:pt x="13835" y="4788"/>
                      <a:pt x="14060" y="4788"/>
                    </a:cubicBezTo>
                    <a:cubicBezTo>
                      <a:pt x="14281" y="4788"/>
                      <a:pt x="14485" y="4648"/>
                      <a:pt x="14461" y="4359"/>
                    </a:cubicBezTo>
                    <a:cubicBezTo>
                      <a:pt x="14414" y="3764"/>
                      <a:pt x="14164" y="2549"/>
                      <a:pt x="14759" y="2216"/>
                    </a:cubicBezTo>
                    <a:cubicBezTo>
                      <a:pt x="14887" y="2143"/>
                      <a:pt x="15015" y="2112"/>
                      <a:pt x="15141" y="2112"/>
                    </a:cubicBezTo>
                    <a:cubicBezTo>
                      <a:pt x="15715" y="2112"/>
                      <a:pt x="16242" y="2770"/>
                      <a:pt x="16545" y="3180"/>
                    </a:cubicBezTo>
                    <a:cubicBezTo>
                      <a:pt x="17188" y="4038"/>
                      <a:pt x="17843" y="5597"/>
                      <a:pt x="17343" y="6633"/>
                    </a:cubicBezTo>
                    <a:cubicBezTo>
                      <a:pt x="16995" y="7318"/>
                      <a:pt x="16230" y="7348"/>
                      <a:pt x="15547" y="7348"/>
                    </a:cubicBezTo>
                    <a:cubicBezTo>
                      <a:pt x="15482" y="7348"/>
                      <a:pt x="15417" y="7348"/>
                      <a:pt x="15354" y="7348"/>
                    </a:cubicBezTo>
                    <a:cubicBezTo>
                      <a:pt x="14556" y="7359"/>
                      <a:pt x="13759" y="7359"/>
                      <a:pt x="12973" y="7359"/>
                    </a:cubicBezTo>
                    <a:cubicBezTo>
                      <a:pt x="12020" y="7348"/>
                      <a:pt x="11068" y="7324"/>
                      <a:pt x="10115" y="7288"/>
                    </a:cubicBezTo>
                    <a:cubicBezTo>
                      <a:pt x="10092" y="6357"/>
                      <a:pt x="9807" y="4869"/>
                      <a:pt x="8905" y="4869"/>
                    </a:cubicBezTo>
                    <a:cubicBezTo>
                      <a:pt x="8884" y="4869"/>
                      <a:pt x="8863" y="4869"/>
                      <a:pt x="8841" y="4871"/>
                    </a:cubicBezTo>
                    <a:cubicBezTo>
                      <a:pt x="7841" y="4942"/>
                      <a:pt x="7591" y="6419"/>
                      <a:pt x="7591" y="6419"/>
                    </a:cubicBezTo>
                    <a:cubicBezTo>
                      <a:pt x="7591" y="6419"/>
                      <a:pt x="7044" y="4990"/>
                      <a:pt x="6365" y="4002"/>
                    </a:cubicBezTo>
                    <a:cubicBezTo>
                      <a:pt x="6329" y="3347"/>
                      <a:pt x="6341" y="2680"/>
                      <a:pt x="6472" y="2061"/>
                    </a:cubicBezTo>
                    <a:cubicBezTo>
                      <a:pt x="6560" y="1633"/>
                      <a:pt x="6783" y="1475"/>
                      <a:pt x="7056" y="1475"/>
                    </a:cubicBezTo>
                    <a:cubicBezTo>
                      <a:pt x="7596" y="1475"/>
                      <a:pt x="8335" y="2090"/>
                      <a:pt x="8627" y="2454"/>
                    </a:cubicBezTo>
                    <a:cubicBezTo>
                      <a:pt x="8925" y="2835"/>
                      <a:pt x="9139" y="3276"/>
                      <a:pt x="9282" y="3728"/>
                    </a:cubicBezTo>
                    <a:cubicBezTo>
                      <a:pt x="9342" y="4061"/>
                      <a:pt x="9425" y="4383"/>
                      <a:pt x="9508" y="4669"/>
                    </a:cubicBezTo>
                    <a:cubicBezTo>
                      <a:pt x="9580" y="4897"/>
                      <a:pt x="9746" y="4996"/>
                      <a:pt x="9915" y="4996"/>
                    </a:cubicBezTo>
                    <a:cubicBezTo>
                      <a:pt x="10169" y="4996"/>
                      <a:pt x="10427" y="4773"/>
                      <a:pt x="10377" y="4430"/>
                    </a:cubicBezTo>
                    <a:cubicBezTo>
                      <a:pt x="10330" y="4133"/>
                      <a:pt x="10258" y="3823"/>
                      <a:pt x="10163" y="3526"/>
                    </a:cubicBezTo>
                    <a:cubicBezTo>
                      <a:pt x="9976" y="2362"/>
                      <a:pt x="10033" y="885"/>
                      <a:pt x="11255" y="885"/>
                    </a:cubicBezTo>
                    <a:close/>
                    <a:moveTo>
                      <a:pt x="11306" y="0"/>
                    </a:moveTo>
                    <a:cubicBezTo>
                      <a:pt x="10031" y="0"/>
                      <a:pt x="9457" y="809"/>
                      <a:pt x="9270" y="1823"/>
                    </a:cubicBezTo>
                    <a:cubicBezTo>
                      <a:pt x="9091" y="1609"/>
                      <a:pt x="8889" y="1406"/>
                      <a:pt x="8663" y="1228"/>
                    </a:cubicBezTo>
                    <a:cubicBezTo>
                      <a:pt x="8210" y="872"/>
                      <a:pt x="7567" y="579"/>
                      <a:pt x="6981" y="579"/>
                    </a:cubicBezTo>
                    <a:cubicBezTo>
                      <a:pt x="6489" y="579"/>
                      <a:pt x="6036" y="786"/>
                      <a:pt x="5770" y="1335"/>
                    </a:cubicBezTo>
                    <a:cubicBezTo>
                      <a:pt x="5508" y="1859"/>
                      <a:pt x="5484" y="2525"/>
                      <a:pt x="5472" y="3109"/>
                    </a:cubicBezTo>
                    <a:cubicBezTo>
                      <a:pt x="5390" y="3072"/>
                      <a:pt x="5308" y="3053"/>
                      <a:pt x="5226" y="3053"/>
                    </a:cubicBezTo>
                    <a:cubicBezTo>
                      <a:pt x="5177" y="3053"/>
                      <a:pt x="5128" y="3060"/>
                      <a:pt x="5079" y="3073"/>
                    </a:cubicBezTo>
                    <a:cubicBezTo>
                      <a:pt x="3972" y="3418"/>
                      <a:pt x="4317" y="5978"/>
                      <a:pt x="4317" y="5978"/>
                    </a:cubicBezTo>
                    <a:cubicBezTo>
                      <a:pt x="4317" y="5978"/>
                      <a:pt x="3368" y="3998"/>
                      <a:pt x="2499" y="3998"/>
                    </a:cubicBezTo>
                    <a:cubicBezTo>
                      <a:pt x="2430" y="3998"/>
                      <a:pt x="2361" y="4010"/>
                      <a:pt x="2293" y="4038"/>
                    </a:cubicBezTo>
                    <a:cubicBezTo>
                      <a:pt x="1745" y="4276"/>
                      <a:pt x="1674" y="5169"/>
                      <a:pt x="1745" y="6074"/>
                    </a:cubicBezTo>
                    <a:cubicBezTo>
                      <a:pt x="1665" y="6056"/>
                      <a:pt x="1585" y="6048"/>
                      <a:pt x="1506" y="6048"/>
                    </a:cubicBezTo>
                    <a:cubicBezTo>
                      <a:pt x="706" y="6048"/>
                      <a:pt x="0" y="6878"/>
                      <a:pt x="55" y="7550"/>
                    </a:cubicBezTo>
                    <a:cubicBezTo>
                      <a:pt x="125" y="8334"/>
                      <a:pt x="725" y="8681"/>
                      <a:pt x="1050" y="8681"/>
                    </a:cubicBezTo>
                    <a:cubicBezTo>
                      <a:pt x="1056" y="8681"/>
                      <a:pt x="1061" y="8681"/>
                      <a:pt x="1067" y="8681"/>
                    </a:cubicBezTo>
                    <a:cubicBezTo>
                      <a:pt x="1221" y="8669"/>
                      <a:pt x="1942" y="8666"/>
                      <a:pt x="2623" y="8666"/>
                    </a:cubicBezTo>
                    <a:cubicBezTo>
                      <a:pt x="3305" y="8666"/>
                      <a:pt x="3948" y="8669"/>
                      <a:pt x="3948" y="8669"/>
                    </a:cubicBezTo>
                    <a:cubicBezTo>
                      <a:pt x="4890" y="8676"/>
                      <a:pt x="6169" y="8683"/>
                      <a:pt x="7153" y="8683"/>
                    </a:cubicBezTo>
                    <a:cubicBezTo>
                      <a:pt x="7873" y="8683"/>
                      <a:pt x="8435" y="8679"/>
                      <a:pt x="8591" y="8669"/>
                    </a:cubicBezTo>
                    <a:cubicBezTo>
                      <a:pt x="8949" y="8645"/>
                      <a:pt x="9484" y="8514"/>
                      <a:pt x="9818" y="8181"/>
                    </a:cubicBezTo>
                    <a:cubicBezTo>
                      <a:pt x="11201" y="8237"/>
                      <a:pt x="12576" y="8256"/>
                      <a:pt x="13956" y="8256"/>
                    </a:cubicBezTo>
                    <a:cubicBezTo>
                      <a:pt x="14334" y="8256"/>
                      <a:pt x="14713" y="8255"/>
                      <a:pt x="15092" y="8252"/>
                    </a:cubicBezTo>
                    <a:cubicBezTo>
                      <a:pt x="15211" y="8252"/>
                      <a:pt x="15333" y="8253"/>
                      <a:pt x="15456" y="8253"/>
                    </a:cubicBezTo>
                    <a:cubicBezTo>
                      <a:pt x="16212" y="8253"/>
                      <a:pt x="17035" y="8218"/>
                      <a:pt x="17628" y="7717"/>
                    </a:cubicBezTo>
                    <a:cubicBezTo>
                      <a:pt x="18271" y="7169"/>
                      <a:pt x="18497" y="6240"/>
                      <a:pt x="18402" y="5419"/>
                    </a:cubicBezTo>
                    <a:cubicBezTo>
                      <a:pt x="18224" y="3990"/>
                      <a:pt x="17283" y="2061"/>
                      <a:pt x="15949" y="1406"/>
                    </a:cubicBezTo>
                    <a:cubicBezTo>
                      <a:pt x="15691" y="1280"/>
                      <a:pt x="15413" y="1216"/>
                      <a:pt x="15136" y="1216"/>
                    </a:cubicBezTo>
                    <a:cubicBezTo>
                      <a:pt x="14686" y="1216"/>
                      <a:pt x="14241" y="1384"/>
                      <a:pt x="13902" y="1716"/>
                    </a:cubicBezTo>
                    <a:cubicBezTo>
                      <a:pt x="13866" y="1752"/>
                      <a:pt x="13842" y="1775"/>
                      <a:pt x="13806" y="1811"/>
                    </a:cubicBezTo>
                    <a:cubicBezTo>
                      <a:pt x="13366" y="823"/>
                      <a:pt x="12628" y="25"/>
                      <a:pt x="11389" y="1"/>
                    </a:cubicBezTo>
                    <a:cubicBezTo>
                      <a:pt x="11361" y="1"/>
                      <a:pt x="11334" y="0"/>
                      <a:pt x="113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681" name="Google Shape;1681;p28"/>
          <p:cNvGrpSpPr/>
          <p:nvPr/>
        </p:nvGrpSpPr>
        <p:grpSpPr>
          <a:xfrm>
            <a:off x="8238475" y="785627"/>
            <a:ext cx="1262518" cy="550201"/>
            <a:chOff x="8722325" y="1913875"/>
            <a:chExt cx="994500" cy="433400"/>
          </a:xfrm>
        </p:grpSpPr>
        <p:sp>
          <p:nvSpPr>
            <p:cNvPr id="1682" name="Google Shape;1682;p28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28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84" name="Google Shape;1684;p28"/>
          <p:cNvSpPr txBox="1">
            <a:spLocks noGrp="1"/>
          </p:cNvSpPr>
          <p:nvPr>
            <p:ph type="title" idx="8"/>
          </p:nvPr>
        </p:nvSpPr>
        <p:spPr>
          <a:xfrm>
            <a:off x="713275" y="445025"/>
            <a:ext cx="63639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685" name="Google Shape;1685;p28"/>
          <p:cNvSpPr/>
          <p:nvPr/>
        </p:nvSpPr>
        <p:spPr>
          <a:xfrm rot="5162509">
            <a:off x="314184" y="4079156"/>
            <a:ext cx="2207095" cy="2881698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4">
    <p:spTree>
      <p:nvGrpSpPr>
        <p:cNvPr id="1" name="Shape 16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7" name="Google Shape;1687;p29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688" name="Google Shape;1688;p29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9" name="Google Shape;1689;p29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0" name="Google Shape;1690;p29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1" name="Google Shape;1691;p29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2" name="Google Shape;1692;p29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3" name="Google Shape;1693;p29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4" name="Google Shape;1694;p29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5" name="Google Shape;1695;p29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6" name="Google Shape;1696;p29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7" name="Google Shape;1697;p29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8" name="Google Shape;1698;p29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9" name="Google Shape;1699;p29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0" name="Google Shape;1700;p29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1" name="Google Shape;1701;p29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2" name="Google Shape;1702;p29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3" name="Google Shape;1703;p29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4" name="Google Shape;1704;p29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5" name="Google Shape;1705;p29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6" name="Google Shape;1706;p29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7" name="Google Shape;1707;p29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8" name="Google Shape;1708;p29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709" name="Google Shape;1709;p29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710" name="Google Shape;1710;p29"/>
          <p:cNvSpPr txBox="1">
            <a:spLocks noGrp="1"/>
          </p:cNvSpPr>
          <p:nvPr>
            <p:ph type="title" idx="2"/>
          </p:nvPr>
        </p:nvSpPr>
        <p:spPr>
          <a:xfrm>
            <a:off x="1073387" y="3448026"/>
            <a:ext cx="2021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11" name="Google Shape;1711;p29"/>
          <p:cNvSpPr txBox="1">
            <a:spLocks noGrp="1"/>
          </p:cNvSpPr>
          <p:nvPr>
            <p:ph type="subTitle" idx="1"/>
          </p:nvPr>
        </p:nvSpPr>
        <p:spPr>
          <a:xfrm>
            <a:off x="1073387" y="3877575"/>
            <a:ext cx="2021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12" name="Google Shape;1712;p29"/>
          <p:cNvSpPr txBox="1">
            <a:spLocks noGrp="1"/>
          </p:cNvSpPr>
          <p:nvPr>
            <p:ph type="title" idx="3"/>
          </p:nvPr>
        </p:nvSpPr>
        <p:spPr>
          <a:xfrm>
            <a:off x="3561385" y="3448025"/>
            <a:ext cx="2021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13" name="Google Shape;1713;p29"/>
          <p:cNvSpPr txBox="1">
            <a:spLocks noGrp="1"/>
          </p:cNvSpPr>
          <p:nvPr>
            <p:ph type="subTitle" idx="4"/>
          </p:nvPr>
        </p:nvSpPr>
        <p:spPr>
          <a:xfrm>
            <a:off x="3561376" y="3877575"/>
            <a:ext cx="2021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14" name="Google Shape;1714;p29"/>
          <p:cNvSpPr txBox="1">
            <a:spLocks noGrp="1"/>
          </p:cNvSpPr>
          <p:nvPr>
            <p:ph type="title" idx="5"/>
          </p:nvPr>
        </p:nvSpPr>
        <p:spPr>
          <a:xfrm>
            <a:off x="6049375" y="3448025"/>
            <a:ext cx="2021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15" name="Google Shape;1715;p29"/>
          <p:cNvSpPr txBox="1">
            <a:spLocks noGrp="1"/>
          </p:cNvSpPr>
          <p:nvPr>
            <p:ph type="subTitle" idx="6"/>
          </p:nvPr>
        </p:nvSpPr>
        <p:spPr>
          <a:xfrm>
            <a:off x="6049375" y="3877575"/>
            <a:ext cx="2021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16" name="Google Shape;1716;p29"/>
          <p:cNvSpPr txBox="1">
            <a:spLocks noGrp="1"/>
          </p:cNvSpPr>
          <p:nvPr>
            <p:ph type="title" idx="7"/>
          </p:nvPr>
        </p:nvSpPr>
        <p:spPr>
          <a:xfrm>
            <a:off x="1073387" y="1845788"/>
            <a:ext cx="2021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17" name="Google Shape;1717;p29"/>
          <p:cNvSpPr txBox="1">
            <a:spLocks noGrp="1"/>
          </p:cNvSpPr>
          <p:nvPr>
            <p:ph type="subTitle" idx="8"/>
          </p:nvPr>
        </p:nvSpPr>
        <p:spPr>
          <a:xfrm>
            <a:off x="1073387" y="2275337"/>
            <a:ext cx="2021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18" name="Google Shape;1718;p29"/>
          <p:cNvSpPr txBox="1">
            <a:spLocks noGrp="1"/>
          </p:cNvSpPr>
          <p:nvPr>
            <p:ph type="title" idx="9"/>
          </p:nvPr>
        </p:nvSpPr>
        <p:spPr>
          <a:xfrm>
            <a:off x="3561385" y="1845788"/>
            <a:ext cx="2021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19" name="Google Shape;1719;p29"/>
          <p:cNvSpPr txBox="1">
            <a:spLocks noGrp="1"/>
          </p:cNvSpPr>
          <p:nvPr>
            <p:ph type="subTitle" idx="13"/>
          </p:nvPr>
        </p:nvSpPr>
        <p:spPr>
          <a:xfrm>
            <a:off x="3561376" y="2275338"/>
            <a:ext cx="2021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20" name="Google Shape;1720;p29"/>
          <p:cNvSpPr txBox="1">
            <a:spLocks noGrp="1"/>
          </p:cNvSpPr>
          <p:nvPr>
            <p:ph type="title" idx="14"/>
          </p:nvPr>
        </p:nvSpPr>
        <p:spPr>
          <a:xfrm>
            <a:off x="6049375" y="1845788"/>
            <a:ext cx="20214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721" name="Google Shape;1721;p29"/>
          <p:cNvSpPr txBox="1">
            <a:spLocks noGrp="1"/>
          </p:cNvSpPr>
          <p:nvPr>
            <p:ph type="subTitle" idx="15"/>
          </p:nvPr>
        </p:nvSpPr>
        <p:spPr>
          <a:xfrm>
            <a:off x="6049375" y="2275338"/>
            <a:ext cx="2021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22" name="Google Shape;1722;p29"/>
          <p:cNvSpPr/>
          <p:nvPr/>
        </p:nvSpPr>
        <p:spPr>
          <a:xfrm rot="-2849980">
            <a:off x="-1626302" y="-1564825"/>
            <a:ext cx="2853890" cy="247484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3" name="Google Shape;1723;p29"/>
          <p:cNvSpPr/>
          <p:nvPr/>
        </p:nvSpPr>
        <p:spPr>
          <a:xfrm>
            <a:off x="7436926" y="-35275"/>
            <a:ext cx="1784683" cy="1724658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24" name="Google Shape;1724;p29"/>
          <p:cNvSpPr/>
          <p:nvPr/>
        </p:nvSpPr>
        <p:spPr>
          <a:xfrm rot="4771097">
            <a:off x="-2114264" y="647236"/>
            <a:ext cx="2207052" cy="288164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25" name="Google Shape;1725;p29"/>
          <p:cNvGrpSpPr/>
          <p:nvPr/>
        </p:nvGrpSpPr>
        <p:grpSpPr>
          <a:xfrm rot="-620908">
            <a:off x="243983" y="113865"/>
            <a:ext cx="504249" cy="740684"/>
            <a:chOff x="-2524200" y="3907925"/>
            <a:chExt cx="289950" cy="425875"/>
          </a:xfrm>
        </p:grpSpPr>
        <p:sp>
          <p:nvSpPr>
            <p:cNvPr id="1726" name="Google Shape;1726;p29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29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29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29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29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31" name="Google Shape;1731;p29"/>
          <p:cNvGrpSpPr/>
          <p:nvPr/>
        </p:nvGrpSpPr>
        <p:grpSpPr>
          <a:xfrm>
            <a:off x="282545" y="4604108"/>
            <a:ext cx="936622" cy="957839"/>
            <a:chOff x="8506700" y="2976075"/>
            <a:chExt cx="577200" cy="590275"/>
          </a:xfrm>
        </p:grpSpPr>
        <p:sp>
          <p:nvSpPr>
            <p:cNvPr id="1732" name="Google Shape;1732;p29"/>
            <p:cNvSpPr/>
            <p:nvPr/>
          </p:nvSpPr>
          <p:spPr>
            <a:xfrm>
              <a:off x="8506700" y="2976075"/>
              <a:ext cx="577200" cy="590275"/>
            </a:xfrm>
            <a:custGeom>
              <a:avLst/>
              <a:gdLst/>
              <a:ahLst/>
              <a:cxnLst/>
              <a:rect l="l" t="t" r="r" b="b"/>
              <a:pathLst>
                <a:path w="23088" h="23611" extrusionOk="0">
                  <a:moveTo>
                    <a:pt x="2537" y="17169"/>
                  </a:moveTo>
                  <a:cubicBezTo>
                    <a:pt x="2537" y="18396"/>
                    <a:pt x="3001" y="19074"/>
                    <a:pt x="4156" y="19527"/>
                  </a:cubicBezTo>
                  <a:cubicBezTo>
                    <a:pt x="4275" y="19574"/>
                    <a:pt x="4406" y="19622"/>
                    <a:pt x="4525" y="19694"/>
                  </a:cubicBezTo>
                  <a:cubicBezTo>
                    <a:pt x="5002" y="19979"/>
                    <a:pt x="5525" y="20146"/>
                    <a:pt x="6073" y="20229"/>
                  </a:cubicBezTo>
                  <a:cubicBezTo>
                    <a:pt x="6180" y="20253"/>
                    <a:pt x="6276" y="20289"/>
                    <a:pt x="6383" y="20325"/>
                  </a:cubicBezTo>
                  <a:cubicBezTo>
                    <a:pt x="6311" y="20587"/>
                    <a:pt x="6228" y="20813"/>
                    <a:pt x="6180" y="21027"/>
                  </a:cubicBezTo>
                  <a:cubicBezTo>
                    <a:pt x="5942" y="22158"/>
                    <a:pt x="6514" y="23099"/>
                    <a:pt x="7621" y="23432"/>
                  </a:cubicBezTo>
                  <a:cubicBezTo>
                    <a:pt x="8061" y="23563"/>
                    <a:pt x="8514" y="23611"/>
                    <a:pt x="8978" y="23587"/>
                  </a:cubicBezTo>
                  <a:cubicBezTo>
                    <a:pt x="9693" y="23563"/>
                    <a:pt x="10383" y="23420"/>
                    <a:pt x="11062" y="23194"/>
                  </a:cubicBezTo>
                  <a:cubicBezTo>
                    <a:pt x="12491" y="22706"/>
                    <a:pt x="13765" y="21932"/>
                    <a:pt x="14955" y="21003"/>
                  </a:cubicBezTo>
                  <a:cubicBezTo>
                    <a:pt x="16312" y="19944"/>
                    <a:pt x="17503" y="18705"/>
                    <a:pt x="18575" y="17348"/>
                  </a:cubicBezTo>
                  <a:cubicBezTo>
                    <a:pt x="19944" y="15634"/>
                    <a:pt x="21158" y="13836"/>
                    <a:pt x="22063" y="11835"/>
                  </a:cubicBezTo>
                  <a:cubicBezTo>
                    <a:pt x="22516" y="10823"/>
                    <a:pt x="22873" y="9788"/>
                    <a:pt x="22968" y="8668"/>
                  </a:cubicBezTo>
                  <a:cubicBezTo>
                    <a:pt x="23087" y="7490"/>
                    <a:pt x="22742" y="6490"/>
                    <a:pt x="21908" y="5656"/>
                  </a:cubicBezTo>
                  <a:cubicBezTo>
                    <a:pt x="21456" y="5216"/>
                    <a:pt x="20944" y="4811"/>
                    <a:pt x="20456" y="4394"/>
                  </a:cubicBezTo>
                  <a:cubicBezTo>
                    <a:pt x="20325" y="4275"/>
                    <a:pt x="20182" y="4168"/>
                    <a:pt x="20039" y="4049"/>
                  </a:cubicBezTo>
                  <a:cubicBezTo>
                    <a:pt x="20122" y="3763"/>
                    <a:pt x="20230" y="3501"/>
                    <a:pt x="20289" y="3239"/>
                  </a:cubicBezTo>
                  <a:cubicBezTo>
                    <a:pt x="20420" y="2703"/>
                    <a:pt x="20551" y="2168"/>
                    <a:pt x="20658" y="1632"/>
                  </a:cubicBezTo>
                  <a:cubicBezTo>
                    <a:pt x="20777" y="1013"/>
                    <a:pt x="20527" y="536"/>
                    <a:pt x="19789" y="263"/>
                  </a:cubicBezTo>
                  <a:cubicBezTo>
                    <a:pt x="19313" y="84"/>
                    <a:pt x="18825" y="1"/>
                    <a:pt x="18301" y="24"/>
                  </a:cubicBezTo>
                  <a:cubicBezTo>
                    <a:pt x="17575" y="72"/>
                    <a:pt x="16896" y="274"/>
                    <a:pt x="16265" y="596"/>
                  </a:cubicBezTo>
                  <a:cubicBezTo>
                    <a:pt x="15777" y="846"/>
                    <a:pt x="15300" y="1132"/>
                    <a:pt x="14824" y="1417"/>
                  </a:cubicBezTo>
                  <a:cubicBezTo>
                    <a:pt x="14610" y="1548"/>
                    <a:pt x="14419" y="1584"/>
                    <a:pt x="14181" y="1513"/>
                  </a:cubicBezTo>
                  <a:cubicBezTo>
                    <a:pt x="13515" y="1346"/>
                    <a:pt x="12848" y="1167"/>
                    <a:pt x="12169" y="1025"/>
                  </a:cubicBezTo>
                  <a:cubicBezTo>
                    <a:pt x="10967" y="775"/>
                    <a:pt x="9788" y="858"/>
                    <a:pt x="8704" y="1501"/>
                  </a:cubicBezTo>
                  <a:cubicBezTo>
                    <a:pt x="8431" y="1656"/>
                    <a:pt x="8181" y="1703"/>
                    <a:pt x="7859" y="1668"/>
                  </a:cubicBezTo>
                  <a:cubicBezTo>
                    <a:pt x="6514" y="1525"/>
                    <a:pt x="5323" y="1918"/>
                    <a:pt x="4251" y="2715"/>
                  </a:cubicBezTo>
                  <a:cubicBezTo>
                    <a:pt x="3358" y="3394"/>
                    <a:pt x="2632" y="4215"/>
                    <a:pt x="2096" y="5204"/>
                  </a:cubicBezTo>
                  <a:cubicBezTo>
                    <a:pt x="1894" y="5561"/>
                    <a:pt x="1715" y="5918"/>
                    <a:pt x="1323" y="6144"/>
                  </a:cubicBezTo>
                  <a:cubicBezTo>
                    <a:pt x="1156" y="6240"/>
                    <a:pt x="1025" y="6430"/>
                    <a:pt x="930" y="6597"/>
                  </a:cubicBezTo>
                  <a:cubicBezTo>
                    <a:pt x="715" y="6954"/>
                    <a:pt x="513" y="7323"/>
                    <a:pt x="346" y="7692"/>
                  </a:cubicBezTo>
                  <a:cubicBezTo>
                    <a:pt x="25" y="8466"/>
                    <a:pt x="1" y="9264"/>
                    <a:pt x="203" y="10061"/>
                  </a:cubicBezTo>
                  <a:cubicBezTo>
                    <a:pt x="275" y="10395"/>
                    <a:pt x="394" y="10728"/>
                    <a:pt x="656" y="10978"/>
                  </a:cubicBezTo>
                  <a:cubicBezTo>
                    <a:pt x="811" y="11133"/>
                    <a:pt x="870" y="11312"/>
                    <a:pt x="894" y="11514"/>
                  </a:cubicBezTo>
                  <a:cubicBezTo>
                    <a:pt x="977" y="12014"/>
                    <a:pt x="1096" y="12502"/>
                    <a:pt x="1192" y="13002"/>
                  </a:cubicBezTo>
                  <a:cubicBezTo>
                    <a:pt x="1215" y="13133"/>
                    <a:pt x="1239" y="13276"/>
                    <a:pt x="1251" y="13407"/>
                  </a:cubicBezTo>
                  <a:cubicBezTo>
                    <a:pt x="1323" y="14681"/>
                    <a:pt x="1656" y="15848"/>
                    <a:pt x="2549" y="16824"/>
                  </a:cubicBezTo>
                  <a:cubicBezTo>
                    <a:pt x="2537" y="16979"/>
                    <a:pt x="2537" y="17074"/>
                    <a:pt x="2537" y="17169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29"/>
            <p:cNvSpPr/>
            <p:nvPr/>
          </p:nvSpPr>
          <p:spPr>
            <a:xfrm>
              <a:off x="8506850" y="2976075"/>
              <a:ext cx="576900" cy="590275"/>
            </a:xfrm>
            <a:custGeom>
              <a:avLst/>
              <a:gdLst/>
              <a:ahLst/>
              <a:cxnLst/>
              <a:rect l="l" t="t" r="r" b="b"/>
              <a:pathLst>
                <a:path w="23076" h="23611" extrusionOk="0">
                  <a:moveTo>
                    <a:pt x="2525" y="17169"/>
                  </a:moveTo>
                  <a:cubicBezTo>
                    <a:pt x="2525" y="18396"/>
                    <a:pt x="3001" y="19074"/>
                    <a:pt x="4144" y="19527"/>
                  </a:cubicBezTo>
                  <a:cubicBezTo>
                    <a:pt x="4263" y="19574"/>
                    <a:pt x="4394" y="19622"/>
                    <a:pt x="4513" y="19694"/>
                  </a:cubicBezTo>
                  <a:cubicBezTo>
                    <a:pt x="4990" y="19979"/>
                    <a:pt x="5514" y="20146"/>
                    <a:pt x="6061" y="20229"/>
                  </a:cubicBezTo>
                  <a:cubicBezTo>
                    <a:pt x="6168" y="20253"/>
                    <a:pt x="6264" y="20289"/>
                    <a:pt x="6371" y="20325"/>
                  </a:cubicBezTo>
                  <a:cubicBezTo>
                    <a:pt x="6299" y="20587"/>
                    <a:pt x="6228" y="20813"/>
                    <a:pt x="6180" y="21027"/>
                  </a:cubicBezTo>
                  <a:cubicBezTo>
                    <a:pt x="5930" y="22158"/>
                    <a:pt x="6502" y="23099"/>
                    <a:pt x="7609" y="23432"/>
                  </a:cubicBezTo>
                  <a:cubicBezTo>
                    <a:pt x="8050" y="23563"/>
                    <a:pt x="8502" y="23611"/>
                    <a:pt x="8966" y="23587"/>
                  </a:cubicBezTo>
                  <a:cubicBezTo>
                    <a:pt x="9681" y="23563"/>
                    <a:pt x="10383" y="23420"/>
                    <a:pt x="11062" y="23194"/>
                  </a:cubicBezTo>
                  <a:cubicBezTo>
                    <a:pt x="12479" y="22706"/>
                    <a:pt x="13765" y="21932"/>
                    <a:pt x="14943" y="21003"/>
                  </a:cubicBezTo>
                  <a:cubicBezTo>
                    <a:pt x="16301" y="19944"/>
                    <a:pt x="17491" y="18705"/>
                    <a:pt x="18575" y="17348"/>
                  </a:cubicBezTo>
                  <a:cubicBezTo>
                    <a:pt x="19932" y="15634"/>
                    <a:pt x="21146" y="13836"/>
                    <a:pt x="22051" y="11835"/>
                  </a:cubicBezTo>
                  <a:cubicBezTo>
                    <a:pt x="22504" y="10823"/>
                    <a:pt x="22861" y="9788"/>
                    <a:pt x="22968" y="8668"/>
                  </a:cubicBezTo>
                  <a:cubicBezTo>
                    <a:pt x="23075" y="7490"/>
                    <a:pt x="22730" y="6490"/>
                    <a:pt x="21897" y="5656"/>
                  </a:cubicBezTo>
                  <a:cubicBezTo>
                    <a:pt x="21444" y="5216"/>
                    <a:pt x="20932" y="4811"/>
                    <a:pt x="20444" y="4394"/>
                  </a:cubicBezTo>
                  <a:cubicBezTo>
                    <a:pt x="20313" y="4275"/>
                    <a:pt x="20170" y="4168"/>
                    <a:pt x="20027" y="4049"/>
                  </a:cubicBezTo>
                  <a:cubicBezTo>
                    <a:pt x="20123" y="3763"/>
                    <a:pt x="20218" y="3501"/>
                    <a:pt x="20289" y="3239"/>
                  </a:cubicBezTo>
                  <a:cubicBezTo>
                    <a:pt x="20420" y="2703"/>
                    <a:pt x="20551" y="2168"/>
                    <a:pt x="20646" y="1632"/>
                  </a:cubicBezTo>
                  <a:cubicBezTo>
                    <a:pt x="20765" y="1013"/>
                    <a:pt x="20527" y="536"/>
                    <a:pt x="19777" y="263"/>
                  </a:cubicBezTo>
                  <a:cubicBezTo>
                    <a:pt x="19313" y="84"/>
                    <a:pt x="18813" y="1"/>
                    <a:pt x="18289" y="24"/>
                  </a:cubicBezTo>
                  <a:cubicBezTo>
                    <a:pt x="17575" y="72"/>
                    <a:pt x="16896" y="274"/>
                    <a:pt x="16253" y="596"/>
                  </a:cubicBezTo>
                  <a:cubicBezTo>
                    <a:pt x="15765" y="846"/>
                    <a:pt x="15289" y="1132"/>
                    <a:pt x="14812" y="1417"/>
                  </a:cubicBezTo>
                  <a:cubicBezTo>
                    <a:pt x="14610" y="1548"/>
                    <a:pt x="14408" y="1584"/>
                    <a:pt x="14169" y="1513"/>
                  </a:cubicBezTo>
                  <a:cubicBezTo>
                    <a:pt x="13503" y="1346"/>
                    <a:pt x="12836" y="1167"/>
                    <a:pt x="12169" y="1025"/>
                  </a:cubicBezTo>
                  <a:cubicBezTo>
                    <a:pt x="10955" y="775"/>
                    <a:pt x="9788" y="858"/>
                    <a:pt x="8704" y="1501"/>
                  </a:cubicBezTo>
                  <a:cubicBezTo>
                    <a:pt x="8431" y="1656"/>
                    <a:pt x="8169" y="1703"/>
                    <a:pt x="7859" y="1668"/>
                  </a:cubicBezTo>
                  <a:cubicBezTo>
                    <a:pt x="6514" y="1525"/>
                    <a:pt x="5311" y="1918"/>
                    <a:pt x="4240" y="2715"/>
                  </a:cubicBezTo>
                  <a:cubicBezTo>
                    <a:pt x="3347" y="3394"/>
                    <a:pt x="2620" y="4215"/>
                    <a:pt x="2085" y="5204"/>
                  </a:cubicBezTo>
                  <a:cubicBezTo>
                    <a:pt x="1882" y="5561"/>
                    <a:pt x="1704" y="5918"/>
                    <a:pt x="1323" y="6144"/>
                  </a:cubicBezTo>
                  <a:cubicBezTo>
                    <a:pt x="1144" y="6240"/>
                    <a:pt x="1013" y="6430"/>
                    <a:pt x="918" y="6597"/>
                  </a:cubicBezTo>
                  <a:cubicBezTo>
                    <a:pt x="703" y="6954"/>
                    <a:pt x="501" y="7323"/>
                    <a:pt x="346" y="7692"/>
                  </a:cubicBezTo>
                  <a:cubicBezTo>
                    <a:pt x="13" y="8466"/>
                    <a:pt x="1" y="9264"/>
                    <a:pt x="191" y="10061"/>
                  </a:cubicBezTo>
                  <a:cubicBezTo>
                    <a:pt x="275" y="10395"/>
                    <a:pt x="382" y="10728"/>
                    <a:pt x="644" y="10978"/>
                  </a:cubicBezTo>
                  <a:cubicBezTo>
                    <a:pt x="799" y="11133"/>
                    <a:pt x="858" y="11312"/>
                    <a:pt x="894" y="11514"/>
                  </a:cubicBezTo>
                  <a:cubicBezTo>
                    <a:pt x="965" y="12014"/>
                    <a:pt x="1084" y="12502"/>
                    <a:pt x="1180" y="13002"/>
                  </a:cubicBezTo>
                  <a:cubicBezTo>
                    <a:pt x="1204" y="13133"/>
                    <a:pt x="1227" y="13276"/>
                    <a:pt x="1239" y="13407"/>
                  </a:cubicBezTo>
                  <a:cubicBezTo>
                    <a:pt x="1311" y="14681"/>
                    <a:pt x="1656" y="15848"/>
                    <a:pt x="2537" y="16824"/>
                  </a:cubicBezTo>
                  <a:cubicBezTo>
                    <a:pt x="2537" y="16979"/>
                    <a:pt x="2525" y="17074"/>
                    <a:pt x="2525" y="17169"/>
                  </a:cubicBezTo>
                  <a:close/>
                  <a:moveTo>
                    <a:pt x="21789" y="7906"/>
                  </a:moveTo>
                  <a:cubicBezTo>
                    <a:pt x="21885" y="8633"/>
                    <a:pt x="21742" y="9335"/>
                    <a:pt x="21527" y="10014"/>
                  </a:cubicBezTo>
                  <a:cubicBezTo>
                    <a:pt x="21182" y="11109"/>
                    <a:pt x="20682" y="12145"/>
                    <a:pt x="20099" y="13133"/>
                  </a:cubicBezTo>
                  <a:cubicBezTo>
                    <a:pt x="18991" y="15026"/>
                    <a:pt x="17706" y="16777"/>
                    <a:pt x="16193" y="18360"/>
                  </a:cubicBezTo>
                  <a:cubicBezTo>
                    <a:pt x="14812" y="19801"/>
                    <a:pt x="13288" y="21039"/>
                    <a:pt x="11455" y="21849"/>
                  </a:cubicBezTo>
                  <a:cubicBezTo>
                    <a:pt x="10645" y="22206"/>
                    <a:pt x="9824" y="22456"/>
                    <a:pt x="8931" y="22491"/>
                  </a:cubicBezTo>
                  <a:cubicBezTo>
                    <a:pt x="8538" y="22515"/>
                    <a:pt x="8157" y="22491"/>
                    <a:pt x="7788" y="22337"/>
                  </a:cubicBezTo>
                  <a:cubicBezTo>
                    <a:pt x="7335" y="22134"/>
                    <a:pt x="7157" y="21837"/>
                    <a:pt x="7228" y="21349"/>
                  </a:cubicBezTo>
                  <a:cubicBezTo>
                    <a:pt x="7288" y="20932"/>
                    <a:pt x="7478" y="20622"/>
                    <a:pt x="7919" y="20265"/>
                  </a:cubicBezTo>
                  <a:cubicBezTo>
                    <a:pt x="7978" y="20396"/>
                    <a:pt x="8014" y="20515"/>
                    <a:pt x="8073" y="20634"/>
                  </a:cubicBezTo>
                  <a:cubicBezTo>
                    <a:pt x="8264" y="20956"/>
                    <a:pt x="8550" y="21051"/>
                    <a:pt x="8895" y="20908"/>
                  </a:cubicBezTo>
                  <a:cubicBezTo>
                    <a:pt x="9014" y="20848"/>
                    <a:pt x="9133" y="20777"/>
                    <a:pt x="9240" y="20694"/>
                  </a:cubicBezTo>
                  <a:cubicBezTo>
                    <a:pt x="9431" y="20551"/>
                    <a:pt x="9621" y="20420"/>
                    <a:pt x="9764" y="20253"/>
                  </a:cubicBezTo>
                  <a:cubicBezTo>
                    <a:pt x="10276" y="19634"/>
                    <a:pt x="10955" y="19277"/>
                    <a:pt x="11657" y="18908"/>
                  </a:cubicBezTo>
                  <a:cubicBezTo>
                    <a:pt x="14110" y="17610"/>
                    <a:pt x="16146" y="15824"/>
                    <a:pt x="17694" y="13502"/>
                  </a:cubicBezTo>
                  <a:cubicBezTo>
                    <a:pt x="18063" y="12943"/>
                    <a:pt x="18408" y="12383"/>
                    <a:pt x="18515" y="11704"/>
                  </a:cubicBezTo>
                  <a:cubicBezTo>
                    <a:pt x="18539" y="11550"/>
                    <a:pt x="18634" y="11407"/>
                    <a:pt x="18718" y="11276"/>
                  </a:cubicBezTo>
                  <a:cubicBezTo>
                    <a:pt x="19313" y="10395"/>
                    <a:pt x="19801" y="9466"/>
                    <a:pt x="20158" y="8466"/>
                  </a:cubicBezTo>
                  <a:cubicBezTo>
                    <a:pt x="20206" y="8335"/>
                    <a:pt x="20265" y="8204"/>
                    <a:pt x="20337" y="8097"/>
                  </a:cubicBezTo>
                  <a:cubicBezTo>
                    <a:pt x="20635" y="7692"/>
                    <a:pt x="20932" y="7287"/>
                    <a:pt x="21289" y="6799"/>
                  </a:cubicBezTo>
                  <a:cubicBezTo>
                    <a:pt x="21611" y="7168"/>
                    <a:pt x="21742" y="7513"/>
                    <a:pt x="21789" y="7906"/>
                  </a:cubicBezTo>
                  <a:close/>
                  <a:moveTo>
                    <a:pt x="9800" y="16848"/>
                  </a:moveTo>
                  <a:cubicBezTo>
                    <a:pt x="9514" y="17265"/>
                    <a:pt x="9121" y="17610"/>
                    <a:pt x="8657" y="17812"/>
                  </a:cubicBezTo>
                  <a:cubicBezTo>
                    <a:pt x="7645" y="18265"/>
                    <a:pt x="6585" y="18562"/>
                    <a:pt x="5466" y="18562"/>
                  </a:cubicBezTo>
                  <a:cubicBezTo>
                    <a:pt x="5371" y="18562"/>
                    <a:pt x="5287" y="18562"/>
                    <a:pt x="5192" y="18562"/>
                  </a:cubicBezTo>
                  <a:cubicBezTo>
                    <a:pt x="4537" y="18515"/>
                    <a:pt x="4406" y="18420"/>
                    <a:pt x="4204" y="17812"/>
                  </a:cubicBezTo>
                  <a:cubicBezTo>
                    <a:pt x="4180" y="17717"/>
                    <a:pt x="4168" y="17634"/>
                    <a:pt x="4156" y="17503"/>
                  </a:cubicBezTo>
                  <a:cubicBezTo>
                    <a:pt x="4299" y="17479"/>
                    <a:pt x="4430" y="17467"/>
                    <a:pt x="4561" y="17455"/>
                  </a:cubicBezTo>
                  <a:cubicBezTo>
                    <a:pt x="5323" y="17348"/>
                    <a:pt x="6014" y="17038"/>
                    <a:pt x="6633" y="16586"/>
                  </a:cubicBezTo>
                  <a:cubicBezTo>
                    <a:pt x="6966" y="16336"/>
                    <a:pt x="7335" y="16193"/>
                    <a:pt x="7728" y="16038"/>
                  </a:cubicBezTo>
                  <a:cubicBezTo>
                    <a:pt x="8669" y="15669"/>
                    <a:pt x="9586" y="15276"/>
                    <a:pt x="10526" y="14883"/>
                  </a:cubicBezTo>
                  <a:cubicBezTo>
                    <a:pt x="10729" y="14800"/>
                    <a:pt x="10931" y="14705"/>
                    <a:pt x="11133" y="14621"/>
                  </a:cubicBezTo>
                  <a:cubicBezTo>
                    <a:pt x="11145" y="14645"/>
                    <a:pt x="11169" y="14681"/>
                    <a:pt x="11181" y="14717"/>
                  </a:cubicBezTo>
                  <a:cubicBezTo>
                    <a:pt x="10729" y="15431"/>
                    <a:pt x="10276" y="16145"/>
                    <a:pt x="9800" y="16848"/>
                  </a:cubicBezTo>
                  <a:close/>
                  <a:moveTo>
                    <a:pt x="9109" y="13883"/>
                  </a:moveTo>
                  <a:cubicBezTo>
                    <a:pt x="9300" y="13717"/>
                    <a:pt x="9514" y="13586"/>
                    <a:pt x="9728" y="13443"/>
                  </a:cubicBezTo>
                  <a:cubicBezTo>
                    <a:pt x="11467" y="12240"/>
                    <a:pt x="13110" y="10919"/>
                    <a:pt x="14574" y="9383"/>
                  </a:cubicBezTo>
                  <a:cubicBezTo>
                    <a:pt x="15134" y="8787"/>
                    <a:pt x="15658" y="8144"/>
                    <a:pt x="16170" y="7502"/>
                  </a:cubicBezTo>
                  <a:cubicBezTo>
                    <a:pt x="16670" y="6859"/>
                    <a:pt x="16694" y="6823"/>
                    <a:pt x="17575" y="6549"/>
                  </a:cubicBezTo>
                  <a:cubicBezTo>
                    <a:pt x="17551" y="6656"/>
                    <a:pt x="17563" y="6740"/>
                    <a:pt x="17527" y="6811"/>
                  </a:cubicBezTo>
                  <a:cubicBezTo>
                    <a:pt x="17336" y="7204"/>
                    <a:pt x="17146" y="7597"/>
                    <a:pt x="16944" y="7978"/>
                  </a:cubicBezTo>
                  <a:cubicBezTo>
                    <a:pt x="16848" y="8156"/>
                    <a:pt x="16717" y="8323"/>
                    <a:pt x="16574" y="8478"/>
                  </a:cubicBezTo>
                  <a:cubicBezTo>
                    <a:pt x="15634" y="9502"/>
                    <a:pt x="14681" y="10538"/>
                    <a:pt x="13729" y="11562"/>
                  </a:cubicBezTo>
                  <a:cubicBezTo>
                    <a:pt x="13550" y="11740"/>
                    <a:pt x="13372" y="11919"/>
                    <a:pt x="13169" y="12062"/>
                  </a:cubicBezTo>
                  <a:cubicBezTo>
                    <a:pt x="11943" y="12919"/>
                    <a:pt x="10621" y="13609"/>
                    <a:pt x="9252" y="14205"/>
                  </a:cubicBezTo>
                  <a:cubicBezTo>
                    <a:pt x="9169" y="14240"/>
                    <a:pt x="9085" y="14264"/>
                    <a:pt x="8824" y="14336"/>
                  </a:cubicBezTo>
                  <a:cubicBezTo>
                    <a:pt x="8978" y="14098"/>
                    <a:pt x="9014" y="13967"/>
                    <a:pt x="9109" y="13883"/>
                  </a:cubicBezTo>
                  <a:close/>
                  <a:moveTo>
                    <a:pt x="19384" y="1465"/>
                  </a:moveTo>
                  <a:cubicBezTo>
                    <a:pt x="19408" y="2156"/>
                    <a:pt x="19230" y="2834"/>
                    <a:pt x="18908" y="3346"/>
                  </a:cubicBezTo>
                  <a:cubicBezTo>
                    <a:pt x="18003" y="2941"/>
                    <a:pt x="17086" y="2525"/>
                    <a:pt x="16134" y="2084"/>
                  </a:cubicBezTo>
                  <a:cubicBezTo>
                    <a:pt x="17301" y="1215"/>
                    <a:pt x="18563" y="989"/>
                    <a:pt x="19384" y="1465"/>
                  </a:cubicBezTo>
                  <a:close/>
                  <a:moveTo>
                    <a:pt x="2704" y="6799"/>
                  </a:moveTo>
                  <a:cubicBezTo>
                    <a:pt x="3120" y="5728"/>
                    <a:pt x="3740" y="4811"/>
                    <a:pt x="4597" y="4061"/>
                  </a:cubicBezTo>
                  <a:cubicBezTo>
                    <a:pt x="5121" y="3596"/>
                    <a:pt x="5692" y="3227"/>
                    <a:pt x="6359" y="3049"/>
                  </a:cubicBezTo>
                  <a:cubicBezTo>
                    <a:pt x="6454" y="3025"/>
                    <a:pt x="6538" y="3013"/>
                    <a:pt x="6633" y="3001"/>
                  </a:cubicBezTo>
                  <a:cubicBezTo>
                    <a:pt x="6668" y="3001"/>
                    <a:pt x="6716" y="3037"/>
                    <a:pt x="6776" y="3061"/>
                  </a:cubicBezTo>
                  <a:cubicBezTo>
                    <a:pt x="6490" y="3430"/>
                    <a:pt x="6228" y="3799"/>
                    <a:pt x="5847" y="4061"/>
                  </a:cubicBezTo>
                  <a:cubicBezTo>
                    <a:pt x="5144" y="4549"/>
                    <a:pt x="4549" y="5144"/>
                    <a:pt x="4013" y="5811"/>
                  </a:cubicBezTo>
                  <a:cubicBezTo>
                    <a:pt x="3620" y="6311"/>
                    <a:pt x="3228" y="6811"/>
                    <a:pt x="2823" y="7347"/>
                  </a:cubicBezTo>
                  <a:cubicBezTo>
                    <a:pt x="2585" y="7144"/>
                    <a:pt x="2632" y="6978"/>
                    <a:pt x="2704" y="6799"/>
                  </a:cubicBezTo>
                  <a:close/>
                  <a:moveTo>
                    <a:pt x="5180" y="8014"/>
                  </a:moveTo>
                  <a:cubicBezTo>
                    <a:pt x="5228" y="7871"/>
                    <a:pt x="5311" y="7716"/>
                    <a:pt x="5418" y="7609"/>
                  </a:cubicBezTo>
                  <a:cubicBezTo>
                    <a:pt x="5990" y="7085"/>
                    <a:pt x="6585" y="6573"/>
                    <a:pt x="7169" y="6061"/>
                  </a:cubicBezTo>
                  <a:cubicBezTo>
                    <a:pt x="7204" y="6025"/>
                    <a:pt x="7288" y="6025"/>
                    <a:pt x="7383" y="6001"/>
                  </a:cubicBezTo>
                  <a:cubicBezTo>
                    <a:pt x="7359" y="6168"/>
                    <a:pt x="7359" y="6299"/>
                    <a:pt x="7323" y="6430"/>
                  </a:cubicBezTo>
                  <a:cubicBezTo>
                    <a:pt x="7240" y="6692"/>
                    <a:pt x="7145" y="6942"/>
                    <a:pt x="7061" y="7204"/>
                  </a:cubicBezTo>
                  <a:cubicBezTo>
                    <a:pt x="6799" y="8014"/>
                    <a:pt x="6395" y="8704"/>
                    <a:pt x="5609" y="9121"/>
                  </a:cubicBezTo>
                  <a:cubicBezTo>
                    <a:pt x="5359" y="9264"/>
                    <a:pt x="5156" y="9502"/>
                    <a:pt x="4740" y="9668"/>
                  </a:cubicBezTo>
                  <a:cubicBezTo>
                    <a:pt x="4906" y="9026"/>
                    <a:pt x="5037" y="8525"/>
                    <a:pt x="5180" y="8014"/>
                  </a:cubicBezTo>
                  <a:close/>
                  <a:moveTo>
                    <a:pt x="13503" y="6204"/>
                  </a:moveTo>
                  <a:cubicBezTo>
                    <a:pt x="13538" y="6120"/>
                    <a:pt x="13598" y="6049"/>
                    <a:pt x="13669" y="6001"/>
                  </a:cubicBezTo>
                  <a:cubicBezTo>
                    <a:pt x="14300" y="5573"/>
                    <a:pt x="14979" y="5323"/>
                    <a:pt x="15741" y="5454"/>
                  </a:cubicBezTo>
                  <a:cubicBezTo>
                    <a:pt x="15789" y="5466"/>
                    <a:pt x="15812" y="5501"/>
                    <a:pt x="15872" y="5549"/>
                  </a:cubicBezTo>
                  <a:cubicBezTo>
                    <a:pt x="15872" y="5811"/>
                    <a:pt x="15717" y="6001"/>
                    <a:pt x="15503" y="6144"/>
                  </a:cubicBezTo>
                  <a:cubicBezTo>
                    <a:pt x="14622" y="6680"/>
                    <a:pt x="13741" y="7204"/>
                    <a:pt x="12872" y="7740"/>
                  </a:cubicBezTo>
                  <a:cubicBezTo>
                    <a:pt x="12836" y="7716"/>
                    <a:pt x="12812" y="7692"/>
                    <a:pt x="12788" y="7668"/>
                  </a:cubicBezTo>
                  <a:cubicBezTo>
                    <a:pt x="13026" y="7180"/>
                    <a:pt x="13253" y="6692"/>
                    <a:pt x="13503" y="6204"/>
                  </a:cubicBezTo>
                  <a:close/>
                  <a:moveTo>
                    <a:pt x="14229" y="3299"/>
                  </a:moveTo>
                  <a:cubicBezTo>
                    <a:pt x="14515" y="3013"/>
                    <a:pt x="14824" y="2918"/>
                    <a:pt x="15217" y="3108"/>
                  </a:cubicBezTo>
                  <a:cubicBezTo>
                    <a:pt x="15503" y="3251"/>
                    <a:pt x="15824" y="3287"/>
                    <a:pt x="16074" y="3465"/>
                  </a:cubicBezTo>
                  <a:cubicBezTo>
                    <a:pt x="16074" y="3513"/>
                    <a:pt x="16074" y="3549"/>
                    <a:pt x="16063" y="3549"/>
                  </a:cubicBezTo>
                  <a:cubicBezTo>
                    <a:pt x="15443" y="3799"/>
                    <a:pt x="14836" y="4049"/>
                    <a:pt x="14193" y="4299"/>
                  </a:cubicBezTo>
                  <a:cubicBezTo>
                    <a:pt x="14003" y="4037"/>
                    <a:pt x="14169" y="3739"/>
                    <a:pt x="13991" y="3513"/>
                  </a:cubicBezTo>
                  <a:cubicBezTo>
                    <a:pt x="14134" y="3382"/>
                    <a:pt x="14181" y="3334"/>
                    <a:pt x="14229" y="3299"/>
                  </a:cubicBezTo>
                  <a:close/>
                  <a:moveTo>
                    <a:pt x="8990" y="10359"/>
                  </a:moveTo>
                  <a:cubicBezTo>
                    <a:pt x="8443" y="10692"/>
                    <a:pt x="7942" y="11097"/>
                    <a:pt x="7419" y="11466"/>
                  </a:cubicBezTo>
                  <a:cubicBezTo>
                    <a:pt x="7300" y="11562"/>
                    <a:pt x="7157" y="11645"/>
                    <a:pt x="6966" y="11776"/>
                  </a:cubicBezTo>
                  <a:cubicBezTo>
                    <a:pt x="7002" y="11645"/>
                    <a:pt x="6990" y="11573"/>
                    <a:pt x="7026" y="11538"/>
                  </a:cubicBezTo>
                  <a:cubicBezTo>
                    <a:pt x="7788" y="10645"/>
                    <a:pt x="9097" y="9418"/>
                    <a:pt x="9586" y="9133"/>
                  </a:cubicBezTo>
                  <a:cubicBezTo>
                    <a:pt x="9562" y="9645"/>
                    <a:pt x="9455" y="10061"/>
                    <a:pt x="8990" y="10359"/>
                  </a:cubicBezTo>
                  <a:close/>
                  <a:moveTo>
                    <a:pt x="9443" y="4465"/>
                  </a:moveTo>
                  <a:cubicBezTo>
                    <a:pt x="9669" y="4787"/>
                    <a:pt x="9716" y="5120"/>
                    <a:pt x="9728" y="5489"/>
                  </a:cubicBezTo>
                  <a:cubicBezTo>
                    <a:pt x="9443" y="5763"/>
                    <a:pt x="9145" y="6049"/>
                    <a:pt x="8847" y="6323"/>
                  </a:cubicBezTo>
                  <a:cubicBezTo>
                    <a:pt x="8788" y="6382"/>
                    <a:pt x="8716" y="6430"/>
                    <a:pt x="8585" y="6525"/>
                  </a:cubicBezTo>
                  <a:cubicBezTo>
                    <a:pt x="8538" y="6192"/>
                    <a:pt x="8657" y="5942"/>
                    <a:pt x="8669" y="5680"/>
                  </a:cubicBezTo>
                  <a:cubicBezTo>
                    <a:pt x="8681" y="5430"/>
                    <a:pt x="8716" y="5180"/>
                    <a:pt x="8740" y="4882"/>
                  </a:cubicBezTo>
                  <a:cubicBezTo>
                    <a:pt x="8990" y="4727"/>
                    <a:pt x="9205" y="4608"/>
                    <a:pt x="9443" y="4465"/>
                  </a:cubicBezTo>
                  <a:close/>
                  <a:moveTo>
                    <a:pt x="10359" y="11145"/>
                  </a:moveTo>
                  <a:cubicBezTo>
                    <a:pt x="10574" y="10811"/>
                    <a:pt x="10800" y="10502"/>
                    <a:pt x="11133" y="10288"/>
                  </a:cubicBezTo>
                  <a:cubicBezTo>
                    <a:pt x="11657" y="9954"/>
                    <a:pt x="12169" y="9621"/>
                    <a:pt x="12693" y="9287"/>
                  </a:cubicBezTo>
                  <a:cubicBezTo>
                    <a:pt x="12753" y="9252"/>
                    <a:pt x="12812" y="9252"/>
                    <a:pt x="12884" y="9228"/>
                  </a:cubicBezTo>
                  <a:cubicBezTo>
                    <a:pt x="12872" y="9287"/>
                    <a:pt x="12895" y="9347"/>
                    <a:pt x="12872" y="9359"/>
                  </a:cubicBezTo>
                  <a:cubicBezTo>
                    <a:pt x="12157" y="10109"/>
                    <a:pt x="11348" y="10752"/>
                    <a:pt x="10538" y="11383"/>
                  </a:cubicBezTo>
                  <a:cubicBezTo>
                    <a:pt x="10478" y="11431"/>
                    <a:pt x="10395" y="11454"/>
                    <a:pt x="10240" y="11538"/>
                  </a:cubicBezTo>
                  <a:cubicBezTo>
                    <a:pt x="10300" y="11347"/>
                    <a:pt x="10300" y="11228"/>
                    <a:pt x="10359" y="11145"/>
                  </a:cubicBezTo>
                  <a:close/>
                  <a:moveTo>
                    <a:pt x="4585" y="12728"/>
                  </a:moveTo>
                  <a:cubicBezTo>
                    <a:pt x="4525" y="12371"/>
                    <a:pt x="4513" y="11740"/>
                    <a:pt x="4585" y="11562"/>
                  </a:cubicBezTo>
                  <a:cubicBezTo>
                    <a:pt x="4621" y="11454"/>
                    <a:pt x="4692" y="11359"/>
                    <a:pt x="4763" y="11276"/>
                  </a:cubicBezTo>
                  <a:cubicBezTo>
                    <a:pt x="4894" y="11157"/>
                    <a:pt x="5049" y="11050"/>
                    <a:pt x="5204" y="10919"/>
                  </a:cubicBezTo>
                  <a:cubicBezTo>
                    <a:pt x="5406" y="11002"/>
                    <a:pt x="5609" y="11073"/>
                    <a:pt x="5847" y="11169"/>
                  </a:cubicBezTo>
                  <a:cubicBezTo>
                    <a:pt x="5418" y="11693"/>
                    <a:pt x="5037" y="12216"/>
                    <a:pt x="4585" y="12728"/>
                  </a:cubicBezTo>
                  <a:close/>
                  <a:moveTo>
                    <a:pt x="11538" y="2346"/>
                  </a:moveTo>
                  <a:cubicBezTo>
                    <a:pt x="11110" y="2465"/>
                    <a:pt x="10669" y="2572"/>
                    <a:pt x="10240" y="2691"/>
                  </a:cubicBezTo>
                  <a:cubicBezTo>
                    <a:pt x="9978" y="2763"/>
                    <a:pt x="9859" y="2644"/>
                    <a:pt x="9776" y="2441"/>
                  </a:cubicBezTo>
                  <a:cubicBezTo>
                    <a:pt x="10312" y="2120"/>
                    <a:pt x="10800" y="2072"/>
                    <a:pt x="11621" y="2251"/>
                  </a:cubicBezTo>
                  <a:cubicBezTo>
                    <a:pt x="11598" y="2287"/>
                    <a:pt x="11574" y="2334"/>
                    <a:pt x="11538" y="2346"/>
                  </a:cubicBezTo>
                  <a:close/>
                  <a:moveTo>
                    <a:pt x="17348" y="5216"/>
                  </a:moveTo>
                  <a:cubicBezTo>
                    <a:pt x="17253" y="5049"/>
                    <a:pt x="17182" y="4918"/>
                    <a:pt x="17110" y="4775"/>
                  </a:cubicBezTo>
                  <a:cubicBezTo>
                    <a:pt x="17527" y="4561"/>
                    <a:pt x="17658" y="4561"/>
                    <a:pt x="18491" y="4751"/>
                  </a:cubicBezTo>
                  <a:cubicBezTo>
                    <a:pt x="18087" y="5061"/>
                    <a:pt x="17706" y="5085"/>
                    <a:pt x="17348" y="5216"/>
                  </a:cubicBezTo>
                  <a:close/>
                  <a:moveTo>
                    <a:pt x="11252" y="3668"/>
                  </a:moveTo>
                  <a:cubicBezTo>
                    <a:pt x="11395" y="3632"/>
                    <a:pt x="11550" y="3620"/>
                    <a:pt x="11729" y="3596"/>
                  </a:cubicBezTo>
                  <a:cubicBezTo>
                    <a:pt x="11526" y="3965"/>
                    <a:pt x="11419" y="4061"/>
                    <a:pt x="10836" y="4406"/>
                  </a:cubicBezTo>
                  <a:cubicBezTo>
                    <a:pt x="10776" y="4239"/>
                    <a:pt x="10717" y="4084"/>
                    <a:pt x="10645" y="3858"/>
                  </a:cubicBezTo>
                  <a:cubicBezTo>
                    <a:pt x="10907" y="3775"/>
                    <a:pt x="11074" y="3703"/>
                    <a:pt x="11252" y="3668"/>
                  </a:cubicBezTo>
                  <a:close/>
                  <a:moveTo>
                    <a:pt x="2858" y="11371"/>
                  </a:moveTo>
                  <a:cubicBezTo>
                    <a:pt x="2870" y="10907"/>
                    <a:pt x="2978" y="10681"/>
                    <a:pt x="3430" y="10133"/>
                  </a:cubicBezTo>
                  <a:cubicBezTo>
                    <a:pt x="3585" y="10752"/>
                    <a:pt x="3323" y="11109"/>
                    <a:pt x="2858" y="11371"/>
                  </a:cubicBezTo>
                  <a:close/>
                  <a:moveTo>
                    <a:pt x="12241" y="5025"/>
                  </a:moveTo>
                  <a:cubicBezTo>
                    <a:pt x="12372" y="4787"/>
                    <a:pt x="12372" y="4787"/>
                    <a:pt x="12729" y="4549"/>
                  </a:cubicBezTo>
                  <a:cubicBezTo>
                    <a:pt x="12645" y="4882"/>
                    <a:pt x="12645" y="4882"/>
                    <a:pt x="12241" y="5025"/>
                  </a:cubicBezTo>
                  <a:close/>
                  <a:moveTo>
                    <a:pt x="8443" y="3215"/>
                  </a:moveTo>
                  <a:cubicBezTo>
                    <a:pt x="8514" y="3180"/>
                    <a:pt x="8633" y="3263"/>
                    <a:pt x="8800" y="3322"/>
                  </a:cubicBezTo>
                  <a:cubicBezTo>
                    <a:pt x="8538" y="3537"/>
                    <a:pt x="8383" y="3751"/>
                    <a:pt x="8050" y="3668"/>
                  </a:cubicBezTo>
                  <a:cubicBezTo>
                    <a:pt x="8097" y="3418"/>
                    <a:pt x="8276" y="3299"/>
                    <a:pt x="8443" y="3215"/>
                  </a:cubicBezTo>
                  <a:close/>
                  <a:moveTo>
                    <a:pt x="11181" y="7728"/>
                  </a:moveTo>
                  <a:cubicBezTo>
                    <a:pt x="11181" y="7728"/>
                    <a:pt x="11217" y="7752"/>
                    <a:pt x="11217" y="7752"/>
                  </a:cubicBezTo>
                  <a:cubicBezTo>
                    <a:pt x="11205" y="7799"/>
                    <a:pt x="11181" y="7859"/>
                    <a:pt x="11157" y="7894"/>
                  </a:cubicBezTo>
                  <a:cubicBezTo>
                    <a:pt x="11145" y="7906"/>
                    <a:pt x="11086" y="7883"/>
                    <a:pt x="11050" y="7871"/>
                  </a:cubicBezTo>
                  <a:cubicBezTo>
                    <a:pt x="11098" y="7811"/>
                    <a:pt x="11133" y="7775"/>
                    <a:pt x="11181" y="7728"/>
                  </a:cubicBezTo>
                  <a:close/>
                  <a:moveTo>
                    <a:pt x="3740" y="14086"/>
                  </a:moveTo>
                  <a:cubicBezTo>
                    <a:pt x="3740" y="14121"/>
                    <a:pt x="3740" y="14157"/>
                    <a:pt x="3751" y="14193"/>
                  </a:cubicBezTo>
                  <a:cubicBezTo>
                    <a:pt x="3680" y="14193"/>
                    <a:pt x="3597" y="14205"/>
                    <a:pt x="3525" y="14205"/>
                  </a:cubicBezTo>
                  <a:cubicBezTo>
                    <a:pt x="3525" y="14181"/>
                    <a:pt x="3513" y="14145"/>
                    <a:pt x="3513" y="14121"/>
                  </a:cubicBezTo>
                  <a:cubicBezTo>
                    <a:pt x="3585" y="14110"/>
                    <a:pt x="3656" y="14098"/>
                    <a:pt x="3740" y="14086"/>
                  </a:cubicBezTo>
                  <a:close/>
                  <a:moveTo>
                    <a:pt x="13574" y="13598"/>
                  </a:moveTo>
                  <a:cubicBezTo>
                    <a:pt x="13586" y="13586"/>
                    <a:pt x="13598" y="13562"/>
                    <a:pt x="13610" y="13550"/>
                  </a:cubicBezTo>
                  <a:cubicBezTo>
                    <a:pt x="13622" y="13550"/>
                    <a:pt x="13646" y="13562"/>
                    <a:pt x="13646" y="13574"/>
                  </a:cubicBezTo>
                  <a:cubicBezTo>
                    <a:pt x="13646" y="13586"/>
                    <a:pt x="13634" y="13609"/>
                    <a:pt x="13622" y="13633"/>
                  </a:cubicBezTo>
                  <a:cubicBezTo>
                    <a:pt x="13610" y="13621"/>
                    <a:pt x="13586" y="13609"/>
                    <a:pt x="13574" y="1359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34" name="Google Shape;1734;p29"/>
          <p:cNvSpPr/>
          <p:nvPr/>
        </p:nvSpPr>
        <p:spPr>
          <a:xfrm rot="-5400318">
            <a:off x="5483670" y="4176676"/>
            <a:ext cx="1431606" cy="2474793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5" name="Google Shape;1735;p29"/>
          <p:cNvSpPr/>
          <p:nvPr/>
        </p:nvSpPr>
        <p:spPr>
          <a:xfrm rot="5162509">
            <a:off x="6928259" y="4363631"/>
            <a:ext cx="2207095" cy="2881698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36" name="Google Shape;1736;p29"/>
          <p:cNvGrpSpPr/>
          <p:nvPr/>
        </p:nvGrpSpPr>
        <p:grpSpPr>
          <a:xfrm rot="4418827">
            <a:off x="4524918" y="4300464"/>
            <a:ext cx="452941" cy="1262408"/>
            <a:chOff x="2929370" y="1221366"/>
            <a:chExt cx="364154" cy="1015025"/>
          </a:xfrm>
        </p:grpSpPr>
        <p:sp>
          <p:nvSpPr>
            <p:cNvPr id="1737" name="Google Shape;1737;p29"/>
            <p:cNvSpPr/>
            <p:nvPr/>
          </p:nvSpPr>
          <p:spPr>
            <a:xfrm>
              <a:off x="2929370" y="1221366"/>
              <a:ext cx="364154" cy="1015025"/>
            </a:xfrm>
            <a:custGeom>
              <a:avLst/>
              <a:gdLst/>
              <a:ahLst/>
              <a:cxnLst/>
              <a:rect l="l" t="t" r="r" b="b"/>
              <a:pathLst>
                <a:path w="10609" h="29571" extrusionOk="0">
                  <a:moveTo>
                    <a:pt x="8824" y="1"/>
                  </a:moveTo>
                  <a:cubicBezTo>
                    <a:pt x="8610" y="1"/>
                    <a:pt x="8391" y="31"/>
                    <a:pt x="8192" y="36"/>
                  </a:cubicBezTo>
                  <a:cubicBezTo>
                    <a:pt x="8132" y="36"/>
                    <a:pt x="8097" y="60"/>
                    <a:pt x="8073" y="96"/>
                  </a:cubicBezTo>
                  <a:cubicBezTo>
                    <a:pt x="7841" y="86"/>
                    <a:pt x="7610" y="82"/>
                    <a:pt x="7378" y="82"/>
                  </a:cubicBezTo>
                  <a:cubicBezTo>
                    <a:pt x="7062" y="82"/>
                    <a:pt x="6746" y="89"/>
                    <a:pt x="6430" y="96"/>
                  </a:cubicBezTo>
                  <a:cubicBezTo>
                    <a:pt x="5962" y="96"/>
                    <a:pt x="5488" y="85"/>
                    <a:pt x="5014" y="85"/>
                  </a:cubicBezTo>
                  <a:cubicBezTo>
                    <a:pt x="4619" y="85"/>
                    <a:pt x="4224" y="93"/>
                    <a:pt x="3834" y="120"/>
                  </a:cubicBezTo>
                  <a:cubicBezTo>
                    <a:pt x="3168" y="167"/>
                    <a:pt x="2489" y="215"/>
                    <a:pt x="1822" y="263"/>
                  </a:cubicBezTo>
                  <a:cubicBezTo>
                    <a:pt x="1394" y="287"/>
                    <a:pt x="762" y="275"/>
                    <a:pt x="441" y="608"/>
                  </a:cubicBezTo>
                  <a:cubicBezTo>
                    <a:pt x="120" y="953"/>
                    <a:pt x="84" y="1537"/>
                    <a:pt x="48" y="1977"/>
                  </a:cubicBezTo>
                  <a:cubicBezTo>
                    <a:pt x="0" y="2596"/>
                    <a:pt x="0" y="3239"/>
                    <a:pt x="36" y="3858"/>
                  </a:cubicBezTo>
                  <a:cubicBezTo>
                    <a:pt x="60" y="4263"/>
                    <a:pt x="84" y="4668"/>
                    <a:pt x="84" y="5061"/>
                  </a:cubicBezTo>
                  <a:cubicBezTo>
                    <a:pt x="84" y="5525"/>
                    <a:pt x="48" y="5978"/>
                    <a:pt x="36" y="6442"/>
                  </a:cubicBezTo>
                  <a:cubicBezTo>
                    <a:pt x="24" y="7287"/>
                    <a:pt x="48" y="8133"/>
                    <a:pt x="60" y="8966"/>
                  </a:cubicBezTo>
                  <a:cubicBezTo>
                    <a:pt x="96" y="10681"/>
                    <a:pt x="108" y="12383"/>
                    <a:pt x="191" y="14086"/>
                  </a:cubicBezTo>
                  <a:cubicBezTo>
                    <a:pt x="262" y="15836"/>
                    <a:pt x="358" y="17586"/>
                    <a:pt x="381" y="19336"/>
                  </a:cubicBezTo>
                  <a:cubicBezTo>
                    <a:pt x="405" y="21075"/>
                    <a:pt x="477" y="22801"/>
                    <a:pt x="596" y="24528"/>
                  </a:cubicBezTo>
                  <a:cubicBezTo>
                    <a:pt x="655" y="25397"/>
                    <a:pt x="727" y="26254"/>
                    <a:pt x="762" y="27123"/>
                  </a:cubicBezTo>
                  <a:cubicBezTo>
                    <a:pt x="786" y="27564"/>
                    <a:pt x="786" y="27992"/>
                    <a:pt x="798" y="28421"/>
                  </a:cubicBezTo>
                  <a:cubicBezTo>
                    <a:pt x="798" y="28671"/>
                    <a:pt x="798" y="28945"/>
                    <a:pt x="917" y="29159"/>
                  </a:cubicBezTo>
                  <a:cubicBezTo>
                    <a:pt x="1131" y="29533"/>
                    <a:pt x="1604" y="29552"/>
                    <a:pt x="1991" y="29552"/>
                  </a:cubicBezTo>
                  <a:cubicBezTo>
                    <a:pt x="2035" y="29552"/>
                    <a:pt x="2078" y="29552"/>
                    <a:pt x="2120" y="29552"/>
                  </a:cubicBezTo>
                  <a:cubicBezTo>
                    <a:pt x="2846" y="29540"/>
                    <a:pt x="3560" y="29492"/>
                    <a:pt x="4275" y="29445"/>
                  </a:cubicBezTo>
                  <a:cubicBezTo>
                    <a:pt x="4756" y="29417"/>
                    <a:pt x="5237" y="29405"/>
                    <a:pt x="5721" y="29405"/>
                  </a:cubicBezTo>
                  <a:cubicBezTo>
                    <a:pt x="6063" y="29405"/>
                    <a:pt x="6406" y="29411"/>
                    <a:pt x="6751" y="29421"/>
                  </a:cubicBezTo>
                  <a:lnTo>
                    <a:pt x="7061" y="29421"/>
                  </a:lnTo>
                  <a:cubicBezTo>
                    <a:pt x="7085" y="29445"/>
                    <a:pt x="7109" y="29457"/>
                    <a:pt x="7156" y="29469"/>
                  </a:cubicBezTo>
                  <a:cubicBezTo>
                    <a:pt x="7648" y="29498"/>
                    <a:pt x="8181" y="29570"/>
                    <a:pt x="8701" y="29570"/>
                  </a:cubicBezTo>
                  <a:cubicBezTo>
                    <a:pt x="9012" y="29570"/>
                    <a:pt x="9319" y="29544"/>
                    <a:pt x="9609" y="29469"/>
                  </a:cubicBezTo>
                  <a:cubicBezTo>
                    <a:pt x="10359" y="29290"/>
                    <a:pt x="10466" y="28600"/>
                    <a:pt x="10514" y="27921"/>
                  </a:cubicBezTo>
                  <a:cubicBezTo>
                    <a:pt x="10609" y="26671"/>
                    <a:pt x="10466" y="25385"/>
                    <a:pt x="10418" y="24135"/>
                  </a:cubicBezTo>
                  <a:cubicBezTo>
                    <a:pt x="10371" y="22861"/>
                    <a:pt x="10323" y="21587"/>
                    <a:pt x="10276" y="20301"/>
                  </a:cubicBezTo>
                  <a:cubicBezTo>
                    <a:pt x="10228" y="19027"/>
                    <a:pt x="10168" y="17753"/>
                    <a:pt x="10121" y="16479"/>
                  </a:cubicBezTo>
                  <a:cubicBezTo>
                    <a:pt x="10061" y="15217"/>
                    <a:pt x="9966" y="13967"/>
                    <a:pt x="9918" y="12717"/>
                  </a:cubicBezTo>
                  <a:cubicBezTo>
                    <a:pt x="9835" y="10192"/>
                    <a:pt x="9918" y="7680"/>
                    <a:pt x="9883" y="5156"/>
                  </a:cubicBezTo>
                  <a:cubicBezTo>
                    <a:pt x="9871" y="4430"/>
                    <a:pt x="9847" y="3704"/>
                    <a:pt x="9835" y="2965"/>
                  </a:cubicBezTo>
                  <a:cubicBezTo>
                    <a:pt x="9823" y="2418"/>
                    <a:pt x="9847" y="1870"/>
                    <a:pt x="9847" y="1322"/>
                  </a:cubicBezTo>
                  <a:cubicBezTo>
                    <a:pt x="9847" y="929"/>
                    <a:pt x="9823" y="441"/>
                    <a:pt x="9478" y="179"/>
                  </a:cubicBezTo>
                  <a:cubicBezTo>
                    <a:pt x="9285" y="37"/>
                    <a:pt x="9057" y="1"/>
                    <a:pt x="8824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38" name="Google Shape;1738;p29"/>
            <p:cNvGrpSpPr/>
            <p:nvPr/>
          </p:nvGrpSpPr>
          <p:grpSpPr>
            <a:xfrm>
              <a:off x="2929370" y="1221366"/>
              <a:ext cx="364154" cy="1015025"/>
              <a:chOff x="2629433" y="1072879"/>
              <a:chExt cx="364154" cy="1015025"/>
            </a:xfrm>
          </p:grpSpPr>
          <p:sp>
            <p:nvSpPr>
              <p:cNvPr id="1739" name="Google Shape;1739;p29"/>
              <p:cNvSpPr/>
              <p:nvPr/>
            </p:nvSpPr>
            <p:spPr>
              <a:xfrm>
                <a:off x="2629433" y="1072879"/>
                <a:ext cx="364154" cy="1015025"/>
              </a:xfrm>
              <a:custGeom>
                <a:avLst/>
                <a:gdLst/>
                <a:ahLst/>
                <a:cxnLst/>
                <a:rect l="l" t="t" r="r" b="b"/>
                <a:pathLst>
                  <a:path w="10609" h="29571" extrusionOk="0">
                    <a:moveTo>
                      <a:pt x="8824" y="1"/>
                    </a:moveTo>
                    <a:cubicBezTo>
                      <a:pt x="8610" y="1"/>
                      <a:pt x="8391" y="31"/>
                      <a:pt x="8192" y="36"/>
                    </a:cubicBezTo>
                    <a:cubicBezTo>
                      <a:pt x="8132" y="36"/>
                      <a:pt x="8097" y="60"/>
                      <a:pt x="8073" y="96"/>
                    </a:cubicBezTo>
                    <a:cubicBezTo>
                      <a:pt x="7841" y="86"/>
                      <a:pt x="7610" y="82"/>
                      <a:pt x="7378" y="82"/>
                    </a:cubicBezTo>
                    <a:cubicBezTo>
                      <a:pt x="7062" y="82"/>
                      <a:pt x="6746" y="89"/>
                      <a:pt x="6430" y="96"/>
                    </a:cubicBezTo>
                    <a:cubicBezTo>
                      <a:pt x="5962" y="96"/>
                      <a:pt x="5488" y="85"/>
                      <a:pt x="5014" y="85"/>
                    </a:cubicBezTo>
                    <a:cubicBezTo>
                      <a:pt x="4619" y="85"/>
                      <a:pt x="4224" y="93"/>
                      <a:pt x="3834" y="120"/>
                    </a:cubicBezTo>
                    <a:cubicBezTo>
                      <a:pt x="3168" y="167"/>
                      <a:pt x="2489" y="215"/>
                      <a:pt x="1822" y="263"/>
                    </a:cubicBezTo>
                    <a:cubicBezTo>
                      <a:pt x="1394" y="287"/>
                      <a:pt x="762" y="275"/>
                      <a:pt x="441" y="608"/>
                    </a:cubicBezTo>
                    <a:cubicBezTo>
                      <a:pt x="120" y="953"/>
                      <a:pt x="84" y="1537"/>
                      <a:pt x="48" y="1977"/>
                    </a:cubicBezTo>
                    <a:cubicBezTo>
                      <a:pt x="0" y="2596"/>
                      <a:pt x="0" y="3239"/>
                      <a:pt x="36" y="3858"/>
                    </a:cubicBezTo>
                    <a:cubicBezTo>
                      <a:pt x="60" y="4263"/>
                      <a:pt x="84" y="4668"/>
                      <a:pt x="84" y="5061"/>
                    </a:cubicBezTo>
                    <a:cubicBezTo>
                      <a:pt x="84" y="5525"/>
                      <a:pt x="48" y="5978"/>
                      <a:pt x="36" y="6442"/>
                    </a:cubicBezTo>
                    <a:cubicBezTo>
                      <a:pt x="24" y="7287"/>
                      <a:pt x="48" y="8133"/>
                      <a:pt x="60" y="8966"/>
                    </a:cubicBezTo>
                    <a:cubicBezTo>
                      <a:pt x="96" y="10681"/>
                      <a:pt x="108" y="12383"/>
                      <a:pt x="191" y="14086"/>
                    </a:cubicBezTo>
                    <a:cubicBezTo>
                      <a:pt x="262" y="15836"/>
                      <a:pt x="358" y="17586"/>
                      <a:pt x="381" y="19336"/>
                    </a:cubicBezTo>
                    <a:cubicBezTo>
                      <a:pt x="405" y="21075"/>
                      <a:pt x="477" y="22801"/>
                      <a:pt x="596" y="24528"/>
                    </a:cubicBezTo>
                    <a:cubicBezTo>
                      <a:pt x="655" y="25397"/>
                      <a:pt x="727" y="26254"/>
                      <a:pt x="762" y="27123"/>
                    </a:cubicBezTo>
                    <a:cubicBezTo>
                      <a:pt x="786" y="27564"/>
                      <a:pt x="786" y="27992"/>
                      <a:pt x="798" y="28421"/>
                    </a:cubicBezTo>
                    <a:cubicBezTo>
                      <a:pt x="798" y="28671"/>
                      <a:pt x="798" y="28945"/>
                      <a:pt x="917" y="29159"/>
                    </a:cubicBezTo>
                    <a:cubicBezTo>
                      <a:pt x="1131" y="29533"/>
                      <a:pt x="1604" y="29552"/>
                      <a:pt x="1991" y="29552"/>
                    </a:cubicBezTo>
                    <a:cubicBezTo>
                      <a:pt x="2035" y="29552"/>
                      <a:pt x="2078" y="29552"/>
                      <a:pt x="2120" y="29552"/>
                    </a:cubicBezTo>
                    <a:cubicBezTo>
                      <a:pt x="2846" y="29540"/>
                      <a:pt x="3560" y="29492"/>
                      <a:pt x="4275" y="29445"/>
                    </a:cubicBezTo>
                    <a:cubicBezTo>
                      <a:pt x="4756" y="29417"/>
                      <a:pt x="5237" y="29405"/>
                      <a:pt x="5721" y="29405"/>
                    </a:cubicBezTo>
                    <a:cubicBezTo>
                      <a:pt x="6063" y="29405"/>
                      <a:pt x="6406" y="29411"/>
                      <a:pt x="6751" y="29421"/>
                    </a:cubicBezTo>
                    <a:lnTo>
                      <a:pt x="7061" y="29421"/>
                    </a:lnTo>
                    <a:cubicBezTo>
                      <a:pt x="7085" y="29445"/>
                      <a:pt x="7109" y="29457"/>
                      <a:pt x="7156" y="29469"/>
                    </a:cubicBezTo>
                    <a:cubicBezTo>
                      <a:pt x="7648" y="29498"/>
                      <a:pt x="8181" y="29570"/>
                      <a:pt x="8701" y="29570"/>
                    </a:cubicBezTo>
                    <a:cubicBezTo>
                      <a:pt x="9012" y="29570"/>
                      <a:pt x="9319" y="29544"/>
                      <a:pt x="9609" y="29469"/>
                    </a:cubicBezTo>
                    <a:cubicBezTo>
                      <a:pt x="10359" y="29290"/>
                      <a:pt x="10466" y="28600"/>
                      <a:pt x="10514" y="27921"/>
                    </a:cubicBezTo>
                    <a:cubicBezTo>
                      <a:pt x="10609" y="26671"/>
                      <a:pt x="10466" y="25385"/>
                      <a:pt x="10418" y="24135"/>
                    </a:cubicBezTo>
                    <a:cubicBezTo>
                      <a:pt x="10371" y="22861"/>
                      <a:pt x="10323" y="21587"/>
                      <a:pt x="10276" y="20301"/>
                    </a:cubicBezTo>
                    <a:cubicBezTo>
                      <a:pt x="10228" y="19027"/>
                      <a:pt x="10168" y="17753"/>
                      <a:pt x="10121" y="16479"/>
                    </a:cubicBezTo>
                    <a:cubicBezTo>
                      <a:pt x="10061" y="15217"/>
                      <a:pt x="9966" y="13967"/>
                      <a:pt x="9918" y="12717"/>
                    </a:cubicBezTo>
                    <a:cubicBezTo>
                      <a:pt x="9835" y="10192"/>
                      <a:pt x="9918" y="7680"/>
                      <a:pt x="9883" y="5156"/>
                    </a:cubicBezTo>
                    <a:cubicBezTo>
                      <a:pt x="9871" y="4430"/>
                      <a:pt x="9847" y="3704"/>
                      <a:pt x="9835" y="2965"/>
                    </a:cubicBezTo>
                    <a:cubicBezTo>
                      <a:pt x="9823" y="2418"/>
                      <a:pt x="9847" y="1870"/>
                      <a:pt x="9847" y="1322"/>
                    </a:cubicBezTo>
                    <a:cubicBezTo>
                      <a:pt x="9847" y="929"/>
                      <a:pt x="9823" y="441"/>
                      <a:pt x="9478" y="179"/>
                    </a:cubicBezTo>
                    <a:cubicBezTo>
                      <a:pt x="9285" y="37"/>
                      <a:pt x="9057" y="1"/>
                      <a:pt x="88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0" name="Google Shape;1740;p29"/>
              <p:cNvSpPr/>
              <p:nvPr/>
            </p:nvSpPr>
            <p:spPr>
              <a:xfrm>
                <a:off x="2764704" y="1073016"/>
                <a:ext cx="187620" cy="100675"/>
              </a:xfrm>
              <a:custGeom>
                <a:avLst/>
                <a:gdLst/>
                <a:ahLst/>
                <a:cxnLst/>
                <a:rect l="l" t="t" r="r" b="b"/>
                <a:pathLst>
                  <a:path w="5466" h="2933" extrusionOk="0">
                    <a:moveTo>
                      <a:pt x="4847" y="0"/>
                    </a:moveTo>
                    <a:cubicBezTo>
                      <a:pt x="4644" y="0"/>
                      <a:pt x="4438" y="26"/>
                      <a:pt x="4251" y="32"/>
                    </a:cubicBezTo>
                    <a:cubicBezTo>
                      <a:pt x="4191" y="32"/>
                      <a:pt x="4156" y="56"/>
                      <a:pt x="4132" y="92"/>
                    </a:cubicBezTo>
                    <a:cubicBezTo>
                      <a:pt x="3900" y="82"/>
                      <a:pt x="3669" y="78"/>
                      <a:pt x="3437" y="78"/>
                    </a:cubicBezTo>
                    <a:cubicBezTo>
                      <a:pt x="3121" y="78"/>
                      <a:pt x="2805" y="85"/>
                      <a:pt x="2489" y="92"/>
                    </a:cubicBezTo>
                    <a:cubicBezTo>
                      <a:pt x="2090" y="92"/>
                      <a:pt x="1688" y="86"/>
                      <a:pt x="1285" y="86"/>
                    </a:cubicBezTo>
                    <a:cubicBezTo>
                      <a:pt x="882" y="86"/>
                      <a:pt x="477" y="92"/>
                      <a:pt x="72" y="116"/>
                    </a:cubicBezTo>
                    <a:cubicBezTo>
                      <a:pt x="48" y="259"/>
                      <a:pt x="24" y="413"/>
                      <a:pt x="12" y="568"/>
                    </a:cubicBezTo>
                    <a:cubicBezTo>
                      <a:pt x="0" y="1033"/>
                      <a:pt x="84" y="1509"/>
                      <a:pt x="346" y="1878"/>
                    </a:cubicBezTo>
                    <a:cubicBezTo>
                      <a:pt x="798" y="2533"/>
                      <a:pt x="1644" y="2747"/>
                      <a:pt x="2429" y="2866"/>
                    </a:cubicBezTo>
                    <a:cubicBezTo>
                      <a:pt x="2661" y="2901"/>
                      <a:pt x="2897" y="2932"/>
                      <a:pt x="3132" y="2932"/>
                    </a:cubicBezTo>
                    <a:cubicBezTo>
                      <a:pt x="3295" y="2932"/>
                      <a:pt x="3459" y="2917"/>
                      <a:pt x="3620" y="2878"/>
                    </a:cubicBezTo>
                    <a:cubicBezTo>
                      <a:pt x="3989" y="2807"/>
                      <a:pt x="4322" y="2604"/>
                      <a:pt x="4596" y="2354"/>
                    </a:cubicBezTo>
                    <a:cubicBezTo>
                      <a:pt x="5203" y="1783"/>
                      <a:pt x="5465" y="878"/>
                      <a:pt x="5311" y="68"/>
                    </a:cubicBezTo>
                    <a:cubicBezTo>
                      <a:pt x="5164" y="16"/>
                      <a:pt x="5006" y="0"/>
                      <a:pt x="48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1" name="Google Shape;1741;p29"/>
              <p:cNvSpPr/>
              <p:nvPr/>
            </p:nvSpPr>
            <p:spPr>
              <a:xfrm>
                <a:off x="2821923" y="1616950"/>
                <a:ext cx="159817" cy="164005"/>
              </a:xfrm>
              <a:custGeom>
                <a:avLst/>
                <a:gdLst/>
                <a:ahLst/>
                <a:cxnLst/>
                <a:rect l="l" t="t" r="r" b="b"/>
                <a:pathLst>
                  <a:path w="4656" h="4778" extrusionOk="0">
                    <a:moveTo>
                      <a:pt x="2592" y="0"/>
                    </a:moveTo>
                    <a:cubicBezTo>
                      <a:pt x="1837" y="0"/>
                      <a:pt x="1089" y="280"/>
                      <a:pt x="608" y="866"/>
                    </a:cubicBezTo>
                    <a:cubicBezTo>
                      <a:pt x="238" y="1307"/>
                      <a:pt x="48" y="1878"/>
                      <a:pt x="24" y="2450"/>
                    </a:cubicBezTo>
                    <a:cubicBezTo>
                      <a:pt x="0" y="2902"/>
                      <a:pt x="96" y="3378"/>
                      <a:pt x="358" y="3747"/>
                    </a:cubicBezTo>
                    <a:cubicBezTo>
                      <a:pt x="798" y="4378"/>
                      <a:pt x="1631" y="4593"/>
                      <a:pt x="2393" y="4712"/>
                    </a:cubicBezTo>
                    <a:cubicBezTo>
                      <a:pt x="2625" y="4747"/>
                      <a:pt x="2857" y="4778"/>
                      <a:pt x="3088" y="4778"/>
                    </a:cubicBezTo>
                    <a:cubicBezTo>
                      <a:pt x="3250" y="4778"/>
                      <a:pt x="3411" y="4763"/>
                      <a:pt x="3572" y="4724"/>
                    </a:cubicBezTo>
                    <a:cubicBezTo>
                      <a:pt x="3929" y="4652"/>
                      <a:pt x="4263" y="4462"/>
                      <a:pt x="4525" y="4212"/>
                    </a:cubicBezTo>
                    <a:cubicBezTo>
                      <a:pt x="4572" y="4164"/>
                      <a:pt x="4608" y="4128"/>
                      <a:pt x="4656" y="4081"/>
                    </a:cubicBezTo>
                    <a:cubicBezTo>
                      <a:pt x="4608" y="2950"/>
                      <a:pt x="4560" y="1831"/>
                      <a:pt x="4513" y="699"/>
                    </a:cubicBezTo>
                    <a:cubicBezTo>
                      <a:pt x="4003" y="241"/>
                      <a:pt x="3294" y="0"/>
                      <a:pt x="25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2" name="Google Shape;1742;p29"/>
              <p:cNvSpPr/>
              <p:nvPr/>
            </p:nvSpPr>
            <p:spPr>
              <a:xfrm>
                <a:off x="2629845" y="1171732"/>
                <a:ext cx="102597" cy="167472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4879" extrusionOk="0">
                    <a:moveTo>
                      <a:pt x="106" y="0"/>
                    </a:moveTo>
                    <a:cubicBezTo>
                      <a:pt x="71" y="0"/>
                      <a:pt x="36" y="1"/>
                      <a:pt x="0" y="2"/>
                    </a:cubicBezTo>
                    <a:cubicBezTo>
                      <a:pt x="0" y="324"/>
                      <a:pt x="0" y="657"/>
                      <a:pt x="24" y="978"/>
                    </a:cubicBezTo>
                    <a:cubicBezTo>
                      <a:pt x="48" y="1383"/>
                      <a:pt x="72" y="1788"/>
                      <a:pt x="72" y="2181"/>
                    </a:cubicBezTo>
                    <a:cubicBezTo>
                      <a:pt x="72" y="2645"/>
                      <a:pt x="36" y="3098"/>
                      <a:pt x="24" y="3562"/>
                    </a:cubicBezTo>
                    <a:cubicBezTo>
                      <a:pt x="24" y="3979"/>
                      <a:pt x="24" y="4407"/>
                      <a:pt x="24" y="4824"/>
                    </a:cubicBezTo>
                    <a:cubicBezTo>
                      <a:pt x="84" y="4836"/>
                      <a:pt x="143" y="4848"/>
                      <a:pt x="203" y="4860"/>
                    </a:cubicBezTo>
                    <a:cubicBezTo>
                      <a:pt x="305" y="4873"/>
                      <a:pt x="407" y="4878"/>
                      <a:pt x="509" y="4878"/>
                    </a:cubicBezTo>
                    <a:cubicBezTo>
                      <a:pt x="787" y="4878"/>
                      <a:pt x="1064" y="4834"/>
                      <a:pt x="1334" y="4765"/>
                    </a:cubicBezTo>
                    <a:cubicBezTo>
                      <a:pt x="1703" y="4681"/>
                      <a:pt x="2072" y="4538"/>
                      <a:pt x="2322" y="4276"/>
                    </a:cubicBezTo>
                    <a:cubicBezTo>
                      <a:pt x="2584" y="3991"/>
                      <a:pt x="2703" y="3610"/>
                      <a:pt x="2798" y="3241"/>
                    </a:cubicBezTo>
                    <a:cubicBezTo>
                      <a:pt x="2894" y="2824"/>
                      <a:pt x="2989" y="2395"/>
                      <a:pt x="2917" y="1967"/>
                    </a:cubicBezTo>
                    <a:cubicBezTo>
                      <a:pt x="2732" y="809"/>
                      <a:pt x="1354" y="0"/>
                      <a:pt x="1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3" name="Google Shape;1743;p29"/>
              <p:cNvSpPr/>
              <p:nvPr/>
            </p:nvSpPr>
            <p:spPr>
              <a:xfrm>
                <a:off x="2644570" y="1790801"/>
                <a:ext cx="161053" cy="169291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4932" extrusionOk="0">
                    <a:moveTo>
                      <a:pt x="1740" y="0"/>
                    </a:moveTo>
                    <a:cubicBezTo>
                      <a:pt x="1119" y="0"/>
                      <a:pt x="529" y="197"/>
                      <a:pt x="131" y="647"/>
                    </a:cubicBezTo>
                    <a:cubicBezTo>
                      <a:pt x="83" y="695"/>
                      <a:pt x="48" y="754"/>
                      <a:pt x="0" y="802"/>
                    </a:cubicBezTo>
                    <a:cubicBezTo>
                      <a:pt x="36" y="1742"/>
                      <a:pt x="83" y="2671"/>
                      <a:pt x="155" y="3612"/>
                    </a:cubicBezTo>
                    <a:cubicBezTo>
                      <a:pt x="167" y="3754"/>
                      <a:pt x="179" y="3897"/>
                      <a:pt x="191" y="4052"/>
                    </a:cubicBezTo>
                    <a:cubicBezTo>
                      <a:pt x="661" y="4579"/>
                      <a:pt x="1335" y="4932"/>
                      <a:pt x="2105" y="4932"/>
                    </a:cubicBezTo>
                    <a:cubicBezTo>
                      <a:pt x="2639" y="4932"/>
                      <a:pt x="3220" y="4762"/>
                      <a:pt x="3810" y="4362"/>
                    </a:cubicBezTo>
                    <a:cubicBezTo>
                      <a:pt x="4536" y="3874"/>
                      <a:pt x="4691" y="2814"/>
                      <a:pt x="4560" y="1969"/>
                    </a:cubicBezTo>
                    <a:cubicBezTo>
                      <a:pt x="4377" y="806"/>
                      <a:pt x="2995" y="0"/>
                      <a:pt x="17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4" name="Google Shape;1744;p29"/>
              <p:cNvSpPr/>
              <p:nvPr/>
            </p:nvSpPr>
            <p:spPr>
              <a:xfrm>
                <a:off x="2823536" y="1290562"/>
                <a:ext cx="145538" cy="16170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4711" extrusionOk="0">
                    <a:moveTo>
                      <a:pt x="2422" y="0"/>
                    </a:moveTo>
                    <a:cubicBezTo>
                      <a:pt x="1269" y="0"/>
                      <a:pt x="156" y="701"/>
                      <a:pt x="72" y="2184"/>
                    </a:cubicBezTo>
                    <a:cubicBezTo>
                      <a:pt x="1" y="3255"/>
                      <a:pt x="763" y="4315"/>
                      <a:pt x="1799" y="4601"/>
                    </a:cubicBezTo>
                    <a:cubicBezTo>
                      <a:pt x="2060" y="4681"/>
                      <a:pt x="2331" y="4711"/>
                      <a:pt x="2609" y="4711"/>
                    </a:cubicBezTo>
                    <a:cubicBezTo>
                      <a:pt x="2660" y="4711"/>
                      <a:pt x="2712" y="4710"/>
                      <a:pt x="2763" y="4708"/>
                    </a:cubicBezTo>
                    <a:cubicBezTo>
                      <a:pt x="3001" y="4708"/>
                      <a:pt x="3239" y="4684"/>
                      <a:pt x="3478" y="4624"/>
                    </a:cubicBezTo>
                    <a:cubicBezTo>
                      <a:pt x="3751" y="4553"/>
                      <a:pt x="4013" y="4422"/>
                      <a:pt x="4228" y="4231"/>
                    </a:cubicBezTo>
                    <a:cubicBezTo>
                      <a:pt x="4216" y="3041"/>
                      <a:pt x="4240" y="1850"/>
                      <a:pt x="4240" y="660"/>
                    </a:cubicBezTo>
                    <a:cubicBezTo>
                      <a:pt x="3740" y="225"/>
                      <a:pt x="3075" y="0"/>
                      <a:pt x="24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5" name="Google Shape;1745;p29"/>
              <p:cNvSpPr/>
              <p:nvPr/>
            </p:nvSpPr>
            <p:spPr>
              <a:xfrm>
                <a:off x="2827243" y="1976323"/>
                <a:ext cx="163490" cy="111522"/>
              </a:xfrm>
              <a:custGeom>
                <a:avLst/>
                <a:gdLst/>
                <a:ahLst/>
                <a:cxnLst/>
                <a:rect l="l" t="t" r="r" b="b"/>
                <a:pathLst>
                  <a:path w="4763" h="3249" extrusionOk="0">
                    <a:moveTo>
                      <a:pt x="2374" y="1"/>
                    </a:moveTo>
                    <a:cubicBezTo>
                      <a:pt x="1222" y="1"/>
                      <a:pt x="108" y="705"/>
                      <a:pt x="24" y="2195"/>
                    </a:cubicBezTo>
                    <a:cubicBezTo>
                      <a:pt x="0" y="2493"/>
                      <a:pt x="60" y="2802"/>
                      <a:pt x="155" y="3088"/>
                    </a:cubicBezTo>
                    <a:cubicBezTo>
                      <a:pt x="429" y="3088"/>
                      <a:pt x="714" y="3088"/>
                      <a:pt x="988" y="3100"/>
                    </a:cubicBezTo>
                    <a:lnTo>
                      <a:pt x="1298" y="3100"/>
                    </a:lnTo>
                    <a:cubicBezTo>
                      <a:pt x="1322" y="3124"/>
                      <a:pt x="1357" y="3136"/>
                      <a:pt x="1393" y="3136"/>
                    </a:cubicBezTo>
                    <a:cubicBezTo>
                      <a:pt x="1888" y="3173"/>
                      <a:pt x="2426" y="3249"/>
                      <a:pt x="2949" y="3249"/>
                    </a:cubicBezTo>
                    <a:cubicBezTo>
                      <a:pt x="3257" y="3249"/>
                      <a:pt x="3559" y="3223"/>
                      <a:pt x="3846" y="3148"/>
                    </a:cubicBezTo>
                    <a:cubicBezTo>
                      <a:pt x="4596" y="2969"/>
                      <a:pt x="4703" y="2267"/>
                      <a:pt x="4751" y="1600"/>
                    </a:cubicBezTo>
                    <a:cubicBezTo>
                      <a:pt x="4763" y="1540"/>
                      <a:pt x="4763" y="1493"/>
                      <a:pt x="4763" y="1433"/>
                    </a:cubicBezTo>
                    <a:cubicBezTo>
                      <a:pt x="4328" y="494"/>
                      <a:pt x="3338" y="1"/>
                      <a:pt x="237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6" name="Google Shape;1746;p29"/>
              <p:cNvSpPr/>
              <p:nvPr/>
            </p:nvSpPr>
            <p:spPr>
              <a:xfrm>
                <a:off x="2633517" y="1465409"/>
                <a:ext cx="150035" cy="177426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169" extrusionOk="0">
                    <a:moveTo>
                      <a:pt x="1908" y="0"/>
                    </a:moveTo>
                    <a:cubicBezTo>
                      <a:pt x="1635" y="0"/>
                      <a:pt x="1356" y="36"/>
                      <a:pt x="1084" y="102"/>
                    </a:cubicBezTo>
                    <a:cubicBezTo>
                      <a:pt x="667" y="197"/>
                      <a:pt x="298" y="423"/>
                      <a:pt x="1" y="733"/>
                    </a:cubicBezTo>
                    <a:cubicBezTo>
                      <a:pt x="24" y="1376"/>
                      <a:pt x="36" y="2007"/>
                      <a:pt x="60" y="2650"/>
                    </a:cubicBezTo>
                    <a:cubicBezTo>
                      <a:pt x="96" y="3400"/>
                      <a:pt x="132" y="4138"/>
                      <a:pt x="167" y="4888"/>
                    </a:cubicBezTo>
                    <a:cubicBezTo>
                      <a:pt x="495" y="5081"/>
                      <a:pt x="922" y="5169"/>
                      <a:pt x="1355" y="5169"/>
                    </a:cubicBezTo>
                    <a:cubicBezTo>
                      <a:pt x="1912" y="5169"/>
                      <a:pt x="2482" y="5024"/>
                      <a:pt x="2870" y="4769"/>
                    </a:cubicBezTo>
                    <a:cubicBezTo>
                      <a:pt x="3858" y="4126"/>
                      <a:pt x="4370" y="2495"/>
                      <a:pt x="4001" y="1376"/>
                    </a:cubicBezTo>
                    <a:cubicBezTo>
                      <a:pt x="3671" y="396"/>
                      <a:pt x="2820" y="0"/>
                      <a:pt x="190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747" name="Google Shape;1747;p29"/>
          <p:cNvGrpSpPr/>
          <p:nvPr/>
        </p:nvGrpSpPr>
        <p:grpSpPr>
          <a:xfrm rot="1839679">
            <a:off x="8357102" y="325469"/>
            <a:ext cx="1052237" cy="427820"/>
            <a:chOff x="1638179" y="36474"/>
            <a:chExt cx="889738" cy="361751"/>
          </a:xfrm>
        </p:grpSpPr>
        <p:sp>
          <p:nvSpPr>
            <p:cNvPr id="1748" name="Google Shape;1748;p29"/>
            <p:cNvSpPr/>
            <p:nvPr/>
          </p:nvSpPr>
          <p:spPr>
            <a:xfrm>
              <a:off x="1638179" y="36474"/>
              <a:ext cx="889738" cy="361751"/>
            </a:xfrm>
            <a:custGeom>
              <a:avLst/>
              <a:gdLst/>
              <a:ahLst/>
              <a:cxnLst/>
              <a:rect l="l" t="t" r="r" b="b"/>
              <a:pathLst>
                <a:path w="25921" h="10539" extrusionOk="0">
                  <a:moveTo>
                    <a:pt x="25075" y="1"/>
                  </a:moveTo>
                  <a:cubicBezTo>
                    <a:pt x="17646" y="13"/>
                    <a:pt x="10192" y="108"/>
                    <a:pt x="2787" y="822"/>
                  </a:cubicBezTo>
                  <a:cubicBezTo>
                    <a:pt x="2084" y="894"/>
                    <a:pt x="1334" y="906"/>
                    <a:pt x="655" y="1096"/>
                  </a:cubicBezTo>
                  <a:cubicBezTo>
                    <a:pt x="643" y="1094"/>
                    <a:pt x="629" y="1092"/>
                    <a:pt x="616" y="1092"/>
                  </a:cubicBezTo>
                  <a:cubicBezTo>
                    <a:pt x="567" y="1092"/>
                    <a:pt x="517" y="1112"/>
                    <a:pt x="489" y="1168"/>
                  </a:cubicBezTo>
                  <a:cubicBezTo>
                    <a:pt x="191" y="1620"/>
                    <a:pt x="239" y="2251"/>
                    <a:pt x="239" y="2775"/>
                  </a:cubicBezTo>
                  <a:cubicBezTo>
                    <a:pt x="227" y="3561"/>
                    <a:pt x="143" y="4358"/>
                    <a:pt x="132" y="5156"/>
                  </a:cubicBezTo>
                  <a:cubicBezTo>
                    <a:pt x="132" y="6002"/>
                    <a:pt x="60" y="6859"/>
                    <a:pt x="36" y="7704"/>
                  </a:cubicBezTo>
                  <a:cubicBezTo>
                    <a:pt x="24" y="8133"/>
                    <a:pt x="1" y="8561"/>
                    <a:pt x="13" y="8990"/>
                  </a:cubicBezTo>
                  <a:cubicBezTo>
                    <a:pt x="36" y="9442"/>
                    <a:pt x="108" y="9895"/>
                    <a:pt x="143" y="10347"/>
                  </a:cubicBezTo>
                  <a:cubicBezTo>
                    <a:pt x="143" y="10431"/>
                    <a:pt x="215" y="10514"/>
                    <a:pt x="310" y="10514"/>
                  </a:cubicBezTo>
                  <a:cubicBezTo>
                    <a:pt x="2348" y="10398"/>
                    <a:pt x="5532" y="10358"/>
                    <a:pt x="8953" y="10358"/>
                  </a:cubicBezTo>
                  <a:cubicBezTo>
                    <a:pt x="16249" y="10358"/>
                    <a:pt x="24623" y="10538"/>
                    <a:pt x="25259" y="10538"/>
                  </a:cubicBezTo>
                  <a:cubicBezTo>
                    <a:pt x="25273" y="10538"/>
                    <a:pt x="25283" y="10538"/>
                    <a:pt x="25289" y="10538"/>
                  </a:cubicBezTo>
                  <a:cubicBezTo>
                    <a:pt x="25361" y="10538"/>
                    <a:pt x="25456" y="10490"/>
                    <a:pt x="25492" y="10419"/>
                  </a:cubicBezTo>
                  <a:cubicBezTo>
                    <a:pt x="25813" y="9669"/>
                    <a:pt x="25897" y="8847"/>
                    <a:pt x="25909" y="8026"/>
                  </a:cubicBezTo>
                  <a:cubicBezTo>
                    <a:pt x="25921" y="7156"/>
                    <a:pt x="25897" y="6275"/>
                    <a:pt x="25873" y="5406"/>
                  </a:cubicBezTo>
                  <a:cubicBezTo>
                    <a:pt x="25849" y="4442"/>
                    <a:pt x="25778" y="3477"/>
                    <a:pt x="25682" y="2525"/>
                  </a:cubicBezTo>
                  <a:cubicBezTo>
                    <a:pt x="25599" y="1775"/>
                    <a:pt x="25659" y="965"/>
                    <a:pt x="25385" y="239"/>
                  </a:cubicBezTo>
                  <a:cubicBezTo>
                    <a:pt x="25361" y="179"/>
                    <a:pt x="25325" y="132"/>
                    <a:pt x="25266" y="108"/>
                  </a:cubicBezTo>
                  <a:cubicBezTo>
                    <a:pt x="25230" y="48"/>
                    <a:pt x="25170" y="1"/>
                    <a:pt x="2507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49" name="Google Shape;1749;p29"/>
            <p:cNvGrpSpPr/>
            <p:nvPr/>
          </p:nvGrpSpPr>
          <p:grpSpPr>
            <a:xfrm>
              <a:off x="1638179" y="36474"/>
              <a:ext cx="889738" cy="361751"/>
              <a:chOff x="1539091" y="118224"/>
              <a:chExt cx="889738" cy="361751"/>
            </a:xfrm>
          </p:grpSpPr>
          <p:sp>
            <p:nvSpPr>
              <p:cNvPr id="1750" name="Google Shape;1750;p29"/>
              <p:cNvSpPr/>
              <p:nvPr/>
            </p:nvSpPr>
            <p:spPr>
              <a:xfrm>
                <a:off x="1539091" y="118224"/>
                <a:ext cx="889738" cy="361751"/>
              </a:xfrm>
              <a:custGeom>
                <a:avLst/>
                <a:gdLst/>
                <a:ahLst/>
                <a:cxnLst/>
                <a:rect l="l" t="t" r="r" b="b"/>
                <a:pathLst>
                  <a:path w="25921" h="10539" extrusionOk="0">
                    <a:moveTo>
                      <a:pt x="25075" y="1"/>
                    </a:moveTo>
                    <a:cubicBezTo>
                      <a:pt x="17646" y="13"/>
                      <a:pt x="10192" y="108"/>
                      <a:pt x="2787" y="822"/>
                    </a:cubicBezTo>
                    <a:cubicBezTo>
                      <a:pt x="2084" y="894"/>
                      <a:pt x="1334" y="906"/>
                      <a:pt x="655" y="1096"/>
                    </a:cubicBezTo>
                    <a:cubicBezTo>
                      <a:pt x="643" y="1094"/>
                      <a:pt x="629" y="1092"/>
                      <a:pt x="616" y="1092"/>
                    </a:cubicBezTo>
                    <a:cubicBezTo>
                      <a:pt x="567" y="1092"/>
                      <a:pt x="517" y="1112"/>
                      <a:pt x="489" y="1168"/>
                    </a:cubicBezTo>
                    <a:cubicBezTo>
                      <a:pt x="191" y="1620"/>
                      <a:pt x="239" y="2251"/>
                      <a:pt x="239" y="2775"/>
                    </a:cubicBezTo>
                    <a:cubicBezTo>
                      <a:pt x="227" y="3561"/>
                      <a:pt x="143" y="4358"/>
                      <a:pt x="132" y="5156"/>
                    </a:cubicBezTo>
                    <a:cubicBezTo>
                      <a:pt x="132" y="6002"/>
                      <a:pt x="60" y="6859"/>
                      <a:pt x="36" y="7704"/>
                    </a:cubicBezTo>
                    <a:cubicBezTo>
                      <a:pt x="24" y="8133"/>
                      <a:pt x="1" y="8561"/>
                      <a:pt x="13" y="8990"/>
                    </a:cubicBezTo>
                    <a:cubicBezTo>
                      <a:pt x="36" y="9442"/>
                      <a:pt x="108" y="9895"/>
                      <a:pt x="143" y="10347"/>
                    </a:cubicBezTo>
                    <a:cubicBezTo>
                      <a:pt x="143" y="10431"/>
                      <a:pt x="215" y="10514"/>
                      <a:pt x="310" y="10514"/>
                    </a:cubicBezTo>
                    <a:cubicBezTo>
                      <a:pt x="2348" y="10398"/>
                      <a:pt x="5532" y="10358"/>
                      <a:pt x="8953" y="10358"/>
                    </a:cubicBezTo>
                    <a:cubicBezTo>
                      <a:pt x="16249" y="10358"/>
                      <a:pt x="24623" y="10538"/>
                      <a:pt x="25259" y="10538"/>
                    </a:cubicBezTo>
                    <a:cubicBezTo>
                      <a:pt x="25273" y="10538"/>
                      <a:pt x="25283" y="10538"/>
                      <a:pt x="25289" y="10538"/>
                    </a:cubicBezTo>
                    <a:cubicBezTo>
                      <a:pt x="25361" y="10538"/>
                      <a:pt x="25456" y="10490"/>
                      <a:pt x="25492" y="10419"/>
                    </a:cubicBezTo>
                    <a:cubicBezTo>
                      <a:pt x="25813" y="9669"/>
                      <a:pt x="25897" y="8847"/>
                      <a:pt x="25909" y="8026"/>
                    </a:cubicBezTo>
                    <a:cubicBezTo>
                      <a:pt x="25921" y="7156"/>
                      <a:pt x="25897" y="6275"/>
                      <a:pt x="25873" y="5406"/>
                    </a:cubicBezTo>
                    <a:cubicBezTo>
                      <a:pt x="25849" y="4442"/>
                      <a:pt x="25778" y="3477"/>
                      <a:pt x="25682" y="2525"/>
                    </a:cubicBezTo>
                    <a:cubicBezTo>
                      <a:pt x="25599" y="1775"/>
                      <a:pt x="25659" y="965"/>
                      <a:pt x="25385" y="239"/>
                    </a:cubicBezTo>
                    <a:cubicBezTo>
                      <a:pt x="25361" y="179"/>
                      <a:pt x="25325" y="132"/>
                      <a:pt x="25266" y="108"/>
                    </a:cubicBezTo>
                    <a:cubicBezTo>
                      <a:pt x="25230" y="48"/>
                      <a:pt x="25170" y="1"/>
                      <a:pt x="250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1" name="Google Shape;1751;p29"/>
              <p:cNvSpPr/>
              <p:nvPr/>
            </p:nvSpPr>
            <p:spPr>
              <a:xfrm>
                <a:off x="1777747" y="131713"/>
                <a:ext cx="50320" cy="342117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9967" extrusionOk="0">
                    <a:moveTo>
                      <a:pt x="1465" y="1"/>
                    </a:moveTo>
                    <a:lnTo>
                      <a:pt x="1465" y="1"/>
                    </a:lnTo>
                    <a:cubicBezTo>
                      <a:pt x="1168" y="13"/>
                      <a:pt x="882" y="36"/>
                      <a:pt x="584" y="48"/>
                    </a:cubicBezTo>
                    <a:lnTo>
                      <a:pt x="1" y="9966"/>
                    </a:lnTo>
                    <a:lnTo>
                      <a:pt x="882" y="9966"/>
                    </a:lnTo>
                    <a:lnTo>
                      <a:pt x="146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2" name="Google Shape;1752;p29"/>
              <p:cNvSpPr/>
              <p:nvPr/>
            </p:nvSpPr>
            <p:spPr>
              <a:xfrm>
                <a:off x="2067924" y="121519"/>
                <a:ext cx="32300" cy="353925"/>
              </a:xfrm>
              <a:custGeom>
                <a:avLst/>
                <a:gdLst/>
                <a:ahLst/>
                <a:cxnLst/>
                <a:rect l="l" t="t" r="r" b="b"/>
                <a:pathLst>
                  <a:path w="941" h="10311" extrusionOk="0">
                    <a:moveTo>
                      <a:pt x="858" y="0"/>
                    </a:moveTo>
                    <a:cubicBezTo>
                      <a:pt x="572" y="0"/>
                      <a:pt x="286" y="12"/>
                      <a:pt x="0" y="12"/>
                    </a:cubicBezTo>
                    <a:lnTo>
                      <a:pt x="72" y="10299"/>
                    </a:lnTo>
                    <a:cubicBezTo>
                      <a:pt x="369" y="10299"/>
                      <a:pt x="655" y="10311"/>
                      <a:pt x="941" y="10311"/>
                    </a:cubicBezTo>
                    <a:lnTo>
                      <a:pt x="85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3" name="Google Shape;1753;p29"/>
              <p:cNvSpPr/>
              <p:nvPr/>
            </p:nvSpPr>
            <p:spPr>
              <a:xfrm>
                <a:off x="2344165" y="118636"/>
                <a:ext cx="31510" cy="360893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514" extrusionOk="0">
                    <a:moveTo>
                      <a:pt x="37" y="1"/>
                    </a:moveTo>
                    <a:lnTo>
                      <a:pt x="1" y="10490"/>
                    </a:lnTo>
                    <a:cubicBezTo>
                      <a:pt x="334" y="10502"/>
                      <a:pt x="632" y="10502"/>
                      <a:pt x="882" y="10514"/>
                    </a:cubicBezTo>
                    <a:lnTo>
                      <a:pt x="918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4" name="Google Shape;1754;p29"/>
              <p:cNvSpPr/>
              <p:nvPr/>
            </p:nvSpPr>
            <p:spPr>
              <a:xfrm>
                <a:off x="1653940" y="133361"/>
                <a:ext cx="143890" cy="342083"/>
              </a:xfrm>
              <a:custGeom>
                <a:avLst/>
                <a:gdLst/>
                <a:ahLst/>
                <a:cxnLst/>
                <a:rect l="l" t="t" r="r" b="b"/>
                <a:pathLst>
                  <a:path w="4192" h="9966" extrusionOk="0">
                    <a:moveTo>
                      <a:pt x="4191" y="0"/>
                    </a:moveTo>
                    <a:lnTo>
                      <a:pt x="4191" y="0"/>
                    </a:lnTo>
                    <a:cubicBezTo>
                      <a:pt x="2846" y="96"/>
                      <a:pt x="1512" y="191"/>
                      <a:pt x="167" y="310"/>
                    </a:cubicBezTo>
                    <a:lnTo>
                      <a:pt x="0" y="9966"/>
                    </a:lnTo>
                    <a:cubicBezTo>
                      <a:pt x="1096" y="9942"/>
                      <a:pt x="2322" y="9930"/>
                      <a:pt x="3608" y="9918"/>
                    </a:cubicBezTo>
                    <a:lnTo>
                      <a:pt x="419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5" name="Google Shape;1755;p29"/>
              <p:cNvSpPr/>
              <p:nvPr/>
            </p:nvSpPr>
            <p:spPr>
              <a:xfrm>
                <a:off x="1944082" y="121896"/>
                <a:ext cx="126316" cy="353136"/>
              </a:xfrm>
              <a:custGeom>
                <a:avLst/>
                <a:gdLst/>
                <a:ahLst/>
                <a:cxnLst/>
                <a:rect l="l" t="t" r="r" b="b"/>
                <a:pathLst>
                  <a:path w="3680" h="10288" extrusionOk="0">
                    <a:moveTo>
                      <a:pt x="3608" y="1"/>
                    </a:moveTo>
                    <a:cubicBezTo>
                      <a:pt x="2406" y="37"/>
                      <a:pt x="1203" y="72"/>
                      <a:pt x="1" y="120"/>
                    </a:cubicBezTo>
                    <a:lnTo>
                      <a:pt x="72" y="10264"/>
                    </a:lnTo>
                    <a:cubicBezTo>
                      <a:pt x="1287" y="10264"/>
                      <a:pt x="2501" y="10276"/>
                      <a:pt x="3680" y="10288"/>
                    </a:cubicBezTo>
                    <a:lnTo>
                      <a:pt x="360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6" name="Google Shape;1756;p29"/>
              <p:cNvSpPr/>
              <p:nvPr/>
            </p:nvSpPr>
            <p:spPr>
              <a:xfrm>
                <a:off x="2204808" y="118636"/>
                <a:ext cx="140630" cy="36051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0503" extrusionOk="0">
                    <a:moveTo>
                      <a:pt x="4097" y="1"/>
                    </a:moveTo>
                    <a:cubicBezTo>
                      <a:pt x="2727" y="1"/>
                      <a:pt x="1358" y="13"/>
                      <a:pt x="1" y="25"/>
                    </a:cubicBezTo>
                    <a:cubicBezTo>
                      <a:pt x="60" y="3251"/>
                      <a:pt x="144" y="7204"/>
                      <a:pt x="203" y="10431"/>
                    </a:cubicBezTo>
                    <a:cubicBezTo>
                      <a:pt x="1739" y="10454"/>
                      <a:pt x="3073" y="10478"/>
                      <a:pt x="4073" y="10502"/>
                    </a:cubicBezTo>
                    <a:lnTo>
                      <a:pt x="409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6">
    <p:spTree>
      <p:nvGrpSpPr>
        <p:cNvPr id="1" name="Shape 17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8" name="Google Shape;1758;p30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759" name="Google Shape;1759;p30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0" name="Google Shape;1760;p30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1" name="Google Shape;1761;p30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2" name="Google Shape;1762;p30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3" name="Google Shape;1763;p30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4" name="Google Shape;1764;p30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5" name="Google Shape;1765;p30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6" name="Google Shape;1766;p30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7" name="Google Shape;1767;p30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8" name="Google Shape;1768;p30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69" name="Google Shape;1769;p30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0" name="Google Shape;1770;p30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1" name="Google Shape;1771;p30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2" name="Google Shape;1772;p30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3" name="Google Shape;1773;p30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4" name="Google Shape;1774;p30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5" name="Google Shape;1775;p30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6" name="Google Shape;1776;p30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7" name="Google Shape;1777;p30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8" name="Google Shape;1778;p30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79" name="Google Shape;1779;p30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780" name="Google Shape;1780;p30"/>
          <p:cNvSpPr/>
          <p:nvPr/>
        </p:nvSpPr>
        <p:spPr>
          <a:xfrm rot="4931743">
            <a:off x="150613" y="2956673"/>
            <a:ext cx="2206931" cy="2881484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1" name="Google Shape;1781;p30"/>
          <p:cNvSpPr txBox="1">
            <a:spLocks noGrp="1"/>
          </p:cNvSpPr>
          <p:nvPr>
            <p:ph type="title" hasCustomPrompt="1"/>
          </p:nvPr>
        </p:nvSpPr>
        <p:spPr>
          <a:xfrm>
            <a:off x="1007325" y="648056"/>
            <a:ext cx="2124300" cy="76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9pPr>
          </a:lstStyle>
          <a:p>
            <a:r>
              <a:t>xx%</a:t>
            </a:r>
          </a:p>
        </p:txBody>
      </p:sp>
      <p:sp>
        <p:nvSpPr>
          <p:cNvPr id="1782" name="Google Shape;1782;p30"/>
          <p:cNvSpPr txBox="1">
            <a:spLocks noGrp="1"/>
          </p:cNvSpPr>
          <p:nvPr>
            <p:ph type="subTitle" idx="1"/>
          </p:nvPr>
        </p:nvSpPr>
        <p:spPr>
          <a:xfrm>
            <a:off x="1007325" y="1316747"/>
            <a:ext cx="2124300" cy="101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1783" name="Google Shape;1783;p30"/>
          <p:cNvSpPr txBox="1">
            <a:spLocks noGrp="1"/>
          </p:cNvSpPr>
          <p:nvPr>
            <p:ph type="title" idx="2" hasCustomPrompt="1"/>
          </p:nvPr>
        </p:nvSpPr>
        <p:spPr>
          <a:xfrm>
            <a:off x="3455875" y="2604881"/>
            <a:ext cx="2124300" cy="76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9pPr>
          </a:lstStyle>
          <a:p>
            <a:r>
              <a:t>xx%</a:t>
            </a:r>
          </a:p>
        </p:txBody>
      </p:sp>
      <p:sp>
        <p:nvSpPr>
          <p:cNvPr id="1784" name="Google Shape;1784;p30"/>
          <p:cNvSpPr txBox="1">
            <a:spLocks noGrp="1"/>
          </p:cNvSpPr>
          <p:nvPr>
            <p:ph type="subTitle" idx="3"/>
          </p:nvPr>
        </p:nvSpPr>
        <p:spPr>
          <a:xfrm>
            <a:off x="3455875" y="3279776"/>
            <a:ext cx="2124300" cy="101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1785" name="Google Shape;1785;p30"/>
          <p:cNvSpPr txBox="1">
            <a:spLocks noGrp="1"/>
          </p:cNvSpPr>
          <p:nvPr>
            <p:ph type="title" idx="4" hasCustomPrompt="1"/>
          </p:nvPr>
        </p:nvSpPr>
        <p:spPr>
          <a:xfrm>
            <a:off x="5970288" y="1202031"/>
            <a:ext cx="2124300" cy="76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9pPr>
          </a:lstStyle>
          <a:p>
            <a:r>
              <a:t>xx%</a:t>
            </a:r>
          </a:p>
        </p:txBody>
      </p:sp>
      <p:sp>
        <p:nvSpPr>
          <p:cNvPr id="1786" name="Google Shape;1786;p30"/>
          <p:cNvSpPr txBox="1">
            <a:spLocks noGrp="1"/>
          </p:cNvSpPr>
          <p:nvPr>
            <p:ph type="subTitle" idx="5"/>
          </p:nvPr>
        </p:nvSpPr>
        <p:spPr>
          <a:xfrm>
            <a:off x="5970288" y="1870725"/>
            <a:ext cx="2124300" cy="101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1787" name="Google Shape;1787;p30"/>
          <p:cNvSpPr/>
          <p:nvPr/>
        </p:nvSpPr>
        <p:spPr>
          <a:xfrm rot="-5867572">
            <a:off x="-389228" y="-1834539"/>
            <a:ext cx="2205269" cy="3286403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8" name="Google Shape;1788;p30"/>
          <p:cNvSpPr/>
          <p:nvPr/>
        </p:nvSpPr>
        <p:spPr>
          <a:xfrm rot="10800000">
            <a:off x="8430735" y="-926297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9" name="Google Shape;1789;p30"/>
          <p:cNvSpPr/>
          <p:nvPr/>
        </p:nvSpPr>
        <p:spPr>
          <a:xfrm rot="5640378">
            <a:off x="6764693" y="3047266"/>
            <a:ext cx="2205235" cy="3286424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0" name="Google Shape;1790;p30"/>
          <p:cNvSpPr/>
          <p:nvPr/>
        </p:nvSpPr>
        <p:spPr>
          <a:xfrm>
            <a:off x="3585950" y="-86925"/>
            <a:ext cx="3035400" cy="1223400"/>
          </a:xfrm>
          <a:custGeom>
            <a:avLst/>
            <a:gdLst/>
            <a:ahLst/>
            <a:cxnLst/>
            <a:rect l="l" t="t" r="r" b="b"/>
            <a:pathLst>
              <a:path w="121416" h="48936" extrusionOk="0">
                <a:moveTo>
                  <a:pt x="0" y="2318"/>
                </a:moveTo>
                <a:cubicBezTo>
                  <a:pt x="0" y="14205"/>
                  <a:pt x="6662" y="27920"/>
                  <a:pt x="17097" y="33614"/>
                </a:cubicBezTo>
                <a:cubicBezTo>
                  <a:pt x="26217" y="38591"/>
                  <a:pt x="48103" y="40816"/>
                  <a:pt x="48103" y="30426"/>
                </a:cubicBezTo>
                <a:cubicBezTo>
                  <a:pt x="48103" y="27625"/>
                  <a:pt x="44966" y="23456"/>
                  <a:pt x="42308" y="24341"/>
                </a:cubicBezTo>
                <a:cubicBezTo>
                  <a:pt x="38341" y="25662"/>
                  <a:pt x="38919" y="33097"/>
                  <a:pt x="40859" y="36801"/>
                </a:cubicBezTo>
                <a:cubicBezTo>
                  <a:pt x="46699" y="47949"/>
                  <a:pt x="64298" y="49916"/>
                  <a:pt x="76791" y="48392"/>
                </a:cubicBezTo>
                <a:cubicBezTo>
                  <a:pt x="98572" y="45736"/>
                  <a:pt x="121416" y="21942"/>
                  <a:pt x="121416" y="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oogle Shape;117;p4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18" name="Google Shape;118;p4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4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4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1" name="Google Shape;121;p4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4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4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4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" name="Google Shape;125;p4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" name="Google Shape;126;p4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" name="Google Shape;127;p4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" name="Google Shape;128;p4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9" name="Google Shape;129;p4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0" name="Google Shape;130;p4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1" name="Google Shape;131;p4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2" name="Google Shape;132;p4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" name="Google Shape;133;p4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4" name="Google Shape;134;p4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5" name="Google Shape;135;p4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6" name="Google Shape;136;p4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7" name="Google Shape;137;p4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8" name="Google Shape;138;p4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39" name="Google Shape;139;p4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6020700" cy="74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40" name="Google Shape;140;p4"/>
          <p:cNvSpPr txBox="1">
            <a:spLocks noGrp="1"/>
          </p:cNvSpPr>
          <p:nvPr>
            <p:ph type="body" idx="1"/>
          </p:nvPr>
        </p:nvSpPr>
        <p:spPr>
          <a:xfrm>
            <a:off x="713275" y="1152475"/>
            <a:ext cx="60207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2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41" name="Google Shape;141;p4"/>
          <p:cNvSpPr/>
          <p:nvPr/>
        </p:nvSpPr>
        <p:spPr>
          <a:xfrm rot="5400000">
            <a:off x="5627273" y="1662809"/>
            <a:ext cx="5215543" cy="181788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"/>
          <p:cNvSpPr/>
          <p:nvPr/>
        </p:nvSpPr>
        <p:spPr>
          <a:xfrm rot="6014537">
            <a:off x="6969095" y="1913419"/>
            <a:ext cx="3379679" cy="4530292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3" name="Google Shape;143;p4"/>
          <p:cNvGrpSpPr/>
          <p:nvPr/>
        </p:nvGrpSpPr>
        <p:grpSpPr>
          <a:xfrm rot="6200238">
            <a:off x="8878493" y="1671483"/>
            <a:ext cx="379319" cy="1900886"/>
            <a:chOff x="3830119" y="682147"/>
            <a:chExt cx="379291" cy="1900747"/>
          </a:xfrm>
        </p:grpSpPr>
        <p:sp>
          <p:nvSpPr>
            <p:cNvPr id="144" name="Google Shape;144;p4"/>
            <p:cNvSpPr/>
            <p:nvPr/>
          </p:nvSpPr>
          <p:spPr>
            <a:xfrm>
              <a:off x="3830119" y="682147"/>
              <a:ext cx="379291" cy="1900747"/>
            </a:xfrm>
            <a:custGeom>
              <a:avLst/>
              <a:gdLst/>
              <a:ahLst/>
              <a:cxnLst/>
              <a:rect l="l" t="t" r="r" b="b"/>
              <a:pathLst>
                <a:path w="11050" h="55375" extrusionOk="0">
                  <a:moveTo>
                    <a:pt x="10380" y="0"/>
                  </a:moveTo>
                  <a:cubicBezTo>
                    <a:pt x="10362" y="0"/>
                    <a:pt x="10343" y="3"/>
                    <a:pt x="10323" y="8"/>
                  </a:cubicBezTo>
                  <a:cubicBezTo>
                    <a:pt x="9573" y="211"/>
                    <a:pt x="9419" y="1044"/>
                    <a:pt x="8811" y="1437"/>
                  </a:cubicBezTo>
                  <a:cubicBezTo>
                    <a:pt x="8657" y="1530"/>
                    <a:pt x="8513" y="1574"/>
                    <a:pt x="8368" y="1574"/>
                  </a:cubicBezTo>
                  <a:cubicBezTo>
                    <a:pt x="8233" y="1574"/>
                    <a:pt x="8098" y="1536"/>
                    <a:pt x="7954" y="1461"/>
                  </a:cubicBezTo>
                  <a:cubicBezTo>
                    <a:pt x="7735" y="1340"/>
                    <a:pt x="7516" y="1220"/>
                    <a:pt x="7269" y="1220"/>
                  </a:cubicBezTo>
                  <a:cubicBezTo>
                    <a:pt x="7248" y="1220"/>
                    <a:pt x="7226" y="1221"/>
                    <a:pt x="7204" y="1223"/>
                  </a:cubicBezTo>
                  <a:cubicBezTo>
                    <a:pt x="6549" y="1247"/>
                    <a:pt x="6252" y="1973"/>
                    <a:pt x="5728" y="2259"/>
                  </a:cubicBezTo>
                  <a:cubicBezTo>
                    <a:pt x="5644" y="2304"/>
                    <a:pt x="5542" y="2335"/>
                    <a:pt x="5440" y="2335"/>
                  </a:cubicBezTo>
                  <a:cubicBezTo>
                    <a:pt x="5354" y="2335"/>
                    <a:pt x="5268" y="2313"/>
                    <a:pt x="5192" y="2259"/>
                  </a:cubicBezTo>
                  <a:cubicBezTo>
                    <a:pt x="5025" y="2140"/>
                    <a:pt x="5037" y="1901"/>
                    <a:pt x="4966" y="1723"/>
                  </a:cubicBezTo>
                  <a:cubicBezTo>
                    <a:pt x="4835" y="1342"/>
                    <a:pt x="4477" y="1056"/>
                    <a:pt x="4120" y="889"/>
                  </a:cubicBezTo>
                  <a:cubicBezTo>
                    <a:pt x="4096" y="880"/>
                    <a:pt x="4067" y="874"/>
                    <a:pt x="4037" y="874"/>
                  </a:cubicBezTo>
                  <a:cubicBezTo>
                    <a:pt x="3996" y="874"/>
                    <a:pt x="3953" y="885"/>
                    <a:pt x="3918" y="913"/>
                  </a:cubicBezTo>
                  <a:cubicBezTo>
                    <a:pt x="3573" y="1259"/>
                    <a:pt x="3096" y="1211"/>
                    <a:pt x="2656" y="1282"/>
                  </a:cubicBezTo>
                  <a:cubicBezTo>
                    <a:pt x="2456" y="1307"/>
                    <a:pt x="2273" y="1336"/>
                    <a:pt x="2099" y="1336"/>
                  </a:cubicBezTo>
                  <a:cubicBezTo>
                    <a:pt x="1858" y="1336"/>
                    <a:pt x="1634" y="1281"/>
                    <a:pt x="1406" y="1080"/>
                  </a:cubicBezTo>
                  <a:cubicBezTo>
                    <a:pt x="1172" y="882"/>
                    <a:pt x="928" y="603"/>
                    <a:pt x="604" y="603"/>
                  </a:cubicBezTo>
                  <a:cubicBezTo>
                    <a:pt x="598" y="603"/>
                    <a:pt x="591" y="603"/>
                    <a:pt x="584" y="604"/>
                  </a:cubicBezTo>
                  <a:cubicBezTo>
                    <a:pt x="263" y="628"/>
                    <a:pt x="96" y="889"/>
                    <a:pt x="48" y="1175"/>
                  </a:cubicBezTo>
                  <a:cubicBezTo>
                    <a:pt x="1" y="1509"/>
                    <a:pt x="72" y="1854"/>
                    <a:pt x="84" y="2199"/>
                  </a:cubicBezTo>
                  <a:cubicBezTo>
                    <a:pt x="96" y="2735"/>
                    <a:pt x="84" y="3271"/>
                    <a:pt x="96" y="3795"/>
                  </a:cubicBezTo>
                  <a:cubicBezTo>
                    <a:pt x="120" y="4926"/>
                    <a:pt x="167" y="6057"/>
                    <a:pt x="251" y="7176"/>
                  </a:cubicBezTo>
                  <a:cubicBezTo>
                    <a:pt x="322" y="8212"/>
                    <a:pt x="394" y="9236"/>
                    <a:pt x="429" y="10272"/>
                  </a:cubicBezTo>
                  <a:cubicBezTo>
                    <a:pt x="465" y="11534"/>
                    <a:pt x="489" y="12784"/>
                    <a:pt x="537" y="14046"/>
                  </a:cubicBezTo>
                  <a:cubicBezTo>
                    <a:pt x="584" y="15915"/>
                    <a:pt x="632" y="17772"/>
                    <a:pt x="679" y="19642"/>
                  </a:cubicBezTo>
                  <a:cubicBezTo>
                    <a:pt x="739" y="21868"/>
                    <a:pt x="798" y="24095"/>
                    <a:pt x="846" y="26321"/>
                  </a:cubicBezTo>
                  <a:cubicBezTo>
                    <a:pt x="918" y="28702"/>
                    <a:pt x="977" y="31084"/>
                    <a:pt x="1037" y="33465"/>
                  </a:cubicBezTo>
                  <a:cubicBezTo>
                    <a:pt x="1096" y="35799"/>
                    <a:pt x="1203" y="38108"/>
                    <a:pt x="1263" y="40442"/>
                  </a:cubicBezTo>
                  <a:cubicBezTo>
                    <a:pt x="1322" y="42454"/>
                    <a:pt x="1382" y="44478"/>
                    <a:pt x="1394" y="46502"/>
                  </a:cubicBezTo>
                  <a:cubicBezTo>
                    <a:pt x="1418" y="48014"/>
                    <a:pt x="1441" y="49526"/>
                    <a:pt x="1477" y="51038"/>
                  </a:cubicBezTo>
                  <a:cubicBezTo>
                    <a:pt x="1489" y="51824"/>
                    <a:pt x="1501" y="52610"/>
                    <a:pt x="1513" y="53396"/>
                  </a:cubicBezTo>
                  <a:cubicBezTo>
                    <a:pt x="1525" y="53444"/>
                    <a:pt x="1525" y="53503"/>
                    <a:pt x="1525" y="53551"/>
                  </a:cubicBezTo>
                  <a:cubicBezTo>
                    <a:pt x="1525" y="53675"/>
                    <a:pt x="1624" y="53740"/>
                    <a:pt x="1719" y="53740"/>
                  </a:cubicBezTo>
                  <a:cubicBezTo>
                    <a:pt x="1752" y="53740"/>
                    <a:pt x="1783" y="53732"/>
                    <a:pt x="1810" y="53717"/>
                  </a:cubicBezTo>
                  <a:cubicBezTo>
                    <a:pt x="1824" y="53722"/>
                    <a:pt x="1838" y="53724"/>
                    <a:pt x="1853" y="53724"/>
                  </a:cubicBezTo>
                  <a:cubicBezTo>
                    <a:pt x="1878" y="53724"/>
                    <a:pt x="1903" y="53716"/>
                    <a:pt x="1918" y="53694"/>
                  </a:cubicBezTo>
                  <a:cubicBezTo>
                    <a:pt x="2370" y="53241"/>
                    <a:pt x="2751" y="52717"/>
                    <a:pt x="3144" y="52217"/>
                  </a:cubicBezTo>
                  <a:cubicBezTo>
                    <a:pt x="3537" y="51741"/>
                    <a:pt x="3918" y="51265"/>
                    <a:pt x="4287" y="50777"/>
                  </a:cubicBezTo>
                  <a:cubicBezTo>
                    <a:pt x="5001" y="49848"/>
                    <a:pt x="5668" y="48895"/>
                    <a:pt x="6311" y="47931"/>
                  </a:cubicBezTo>
                  <a:cubicBezTo>
                    <a:pt x="6871" y="49241"/>
                    <a:pt x="7537" y="50503"/>
                    <a:pt x="8228" y="51741"/>
                  </a:cubicBezTo>
                  <a:cubicBezTo>
                    <a:pt x="8895" y="52932"/>
                    <a:pt x="9681" y="54039"/>
                    <a:pt x="10288" y="55253"/>
                  </a:cubicBezTo>
                  <a:cubicBezTo>
                    <a:pt x="10332" y="55339"/>
                    <a:pt x="10403" y="55375"/>
                    <a:pt x="10474" y="55375"/>
                  </a:cubicBezTo>
                  <a:cubicBezTo>
                    <a:pt x="10630" y="55375"/>
                    <a:pt x="10791" y="55203"/>
                    <a:pt x="10693" y="55015"/>
                  </a:cubicBezTo>
                  <a:cubicBezTo>
                    <a:pt x="10693" y="55015"/>
                    <a:pt x="10681" y="55003"/>
                    <a:pt x="10681" y="54991"/>
                  </a:cubicBezTo>
                  <a:cubicBezTo>
                    <a:pt x="10824" y="54408"/>
                    <a:pt x="10812" y="53789"/>
                    <a:pt x="10847" y="53182"/>
                  </a:cubicBezTo>
                  <a:cubicBezTo>
                    <a:pt x="10931" y="51824"/>
                    <a:pt x="10919" y="50467"/>
                    <a:pt x="10954" y="49110"/>
                  </a:cubicBezTo>
                  <a:cubicBezTo>
                    <a:pt x="10990" y="47217"/>
                    <a:pt x="10990" y="45312"/>
                    <a:pt x="11002" y="43407"/>
                  </a:cubicBezTo>
                  <a:cubicBezTo>
                    <a:pt x="11014" y="41168"/>
                    <a:pt x="11026" y="38930"/>
                    <a:pt x="11026" y="36680"/>
                  </a:cubicBezTo>
                  <a:cubicBezTo>
                    <a:pt x="11038" y="34275"/>
                    <a:pt x="11038" y="31869"/>
                    <a:pt x="11038" y="29452"/>
                  </a:cubicBezTo>
                  <a:cubicBezTo>
                    <a:pt x="11050" y="27059"/>
                    <a:pt x="11050" y="24654"/>
                    <a:pt x="11038" y="22261"/>
                  </a:cubicBezTo>
                  <a:cubicBezTo>
                    <a:pt x="11038" y="20070"/>
                    <a:pt x="11038" y="17880"/>
                    <a:pt x="11038" y="15677"/>
                  </a:cubicBezTo>
                  <a:cubicBezTo>
                    <a:pt x="11026" y="13891"/>
                    <a:pt x="11026" y="12093"/>
                    <a:pt x="11014" y="10295"/>
                  </a:cubicBezTo>
                  <a:cubicBezTo>
                    <a:pt x="11014" y="9081"/>
                    <a:pt x="11002" y="7866"/>
                    <a:pt x="11002" y="6640"/>
                  </a:cubicBezTo>
                  <a:cubicBezTo>
                    <a:pt x="10990" y="5664"/>
                    <a:pt x="11002" y="4688"/>
                    <a:pt x="10954" y="3711"/>
                  </a:cubicBezTo>
                  <a:cubicBezTo>
                    <a:pt x="10895" y="2592"/>
                    <a:pt x="10764" y="1473"/>
                    <a:pt x="10621" y="354"/>
                  </a:cubicBezTo>
                  <a:cubicBezTo>
                    <a:pt x="10609" y="306"/>
                    <a:pt x="10573" y="270"/>
                    <a:pt x="10526" y="247"/>
                  </a:cubicBezTo>
                  <a:cubicBezTo>
                    <a:pt x="10578" y="142"/>
                    <a:pt x="10511" y="0"/>
                    <a:pt x="10380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5" name="Google Shape;145;p4"/>
            <p:cNvGrpSpPr/>
            <p:nvPr/>
          </p:nvGrpSpPr>
          <p:grpSpPr>
            <a:xfrm>
              <a:off x="3830119" y="682147"/>
              <a:ext cx="379291" cy="1900747"/>
              <a:chOff x="3025019" y="1048097"/>
              <a:chExt cx="379291" cy="1900747"/>
            </a:xfrm>
          </p:grpSpPr>
          <p:sp>
            <p:nvSpPr>
              <p:cNvPr id="146" name="Google Shape;146;p4"/>
              <p:cNvSpPr/>
              <p:nvPr/>
            </p:nvSpPr>
            <p:spPr>
              <a:xfrm>
                <a:off x="3025019" y="1048097"/>
                <a:ext cx="379291" cy="1900747"/>
              </a:xfrm>
              <a:custGeom>
                <a:avLst/>
                <a:gdLst/>
                <a:ahLst/>
                <a:cxnLst/>
                <a:rect l="l" t="t" r="r" b="b"/>
                <a:pathLst>
                  <a:path w="11050" h="55375" extrusionOk="0">
                    <a:moveTo>
                      <a:pt x="10380" y="0"/>
                    </a:moveTo>
                    <a:cubicBezTo>
                      <a:pt x="10362" y="0"/>
                      <a:pt x="10343" y="3"/>
                      <a:pt x="10323" y="8"/>
                    </a:cubicBezTo>
                    <a:cubicBezTo>
                      <a:pt x="9573" y="211"/>
                      <a:pt x="9419" y="1044"/>
                      <a:pt x="8811" y="1437"/>
                    </a:cubicBezTo>
                    <a:cubicBezTo>
                      <a:pt x="8657" y="1530"/>
                      <a:pt x="8513" y="1574"/>
                      <a:pt x="8368" y="1574"/>
                    </a:cubicBezTo>
                    <a:cubicBezTo>
                      <a:pt x="8233" y="1574"/>
                      <a:pt x="8098" y="1536"/>
                      <a:pt x="7954" y="1461"/>
                    </a:cubicBezTo>
                    <a:cubicBezTo>
                      <a:pt x="7735" y="1340"/>
                      <a:pt x="7516" y="1220"/>
                      <a:pt x="7269" y="1220"/>
                    </a:cubicBezTo>
                    <a:cubicBezTo>
                      <a:pt x="7248" y="1220"/>
                      <a:pt x="7226" y="1221"/>
                      <a:pt x="7204" y="1223"/>
                    </a:cubicBezTo>
                    <a:cubicBezTo>
                      <a:pt x="6549" y="1247"/>
                      <a:pt x="6252" y="1973"/>
                      <a:pt x="5728" y="2259"/>
                    </a:cubicBezTo>
                    <a:cubicBezTo>
                      <a:pt x="5644" y="2304"/>
                      <a:pt x="5542" y="2335"/>
                      <a:pt x="5440" y="2335"/>
                    </a:cubicBezTo>
                    <a:cubicBezTo>
                      <a:pt x="5354" y="2335"/>
                      <a:pt x="5268" y="2313"/>
                      <a:pt x="5192" y="2259"/>
                    </a:cubicBezTo>
                    <a:cubicBezTo>
                      <a:pt x="5025" y="2140"/>
                      <a:pt x="5037" y="1901"/>
                      <a:pt x="4966" y="1723"/>
                    </a:cubicBezTo>
                    <a:cubicBezTo>
                      <a:pt x="4835" y="1342"/>
                      <a:pt x="4477" y="1056"/>
                      <a:pt x="4120" y="889"/>
                    </a:cubicBezTo>
                    <a:cubicBezTo>
                      <a:pt x="4096" y="880"/>
                      <a:pt x="4067" y="874"/>
                      <a:pt x="4037" y="874"/>
                    </a:cubicBezTo>
                    <a:cubicBezTo>
                      <a:pt x="3996" y="874"/>
                      <a:pt x="3953" y="885"/>
                      <a:pt x="3918" y="913"/>
                    </a:cubicBezTo>
                    <a:cubicBezTo>
                      <a:pt x="3573" y="1259"/>
                      <a:pt x="3096" y="1211"/>
                      <a:pt x="2656" y="1282"/>
                    </a:cubicBezTo>
                    <a:cubicBezTo>
                      <a:pt x="2456" y="1307"/>
                      <a:pt x="2273" y="1336"/>
                      <a:pt x="2099" y="1336"/>
                    </a:cubicBezTo>
                    <a:cubicBezTo>
                      <a:pt x="1858" y="1336"/>
                      <a:pt x="1634" y="1281"/>
                      <a:pt x="1406" y="1080"/>
                    </a:cubicBezTo>
                    <a:cubicBezTo>
                      <a:pt x="1172" y="882"/>
                      <a:pt x="928" y="603"/>
                      <a:pt x="604" y="603"/>
                    </a:cubicBezTo>
                    <a:cubicBezTo>
                      <a:pt x="598" y="603"/>
                      <a:pt x="591" y="603"/>
                      <a:pt x="584" y="604"/>
                    </a:cubicBezTo>
                    <a:cubicBezTo>
                      <a:pt x="263" y="628"/>
                      <a:pt x="96" y="889"/>
                      <a:pt x="48" y="1175"/>
                    </a:cubicBezTo>
                    <a:cubicBezTo>
                      <a:pt x="1" y="1509"/>
                      <a:pt x="72" y="1854"/>
                      <a:pt x="84" y="2199"/>
                    </a:cubicBezTo>
                    <a:cubicBezTo>
                      <a:pt x="96" y="2735"/>
                      <a:pt x="84" y="3271"/>
                      <a:pt x="96" y="3795"/>
                    </a:cubicBezTo>
                    <a:cubicBezTo>
                      <a:pt x="120" y="4926"/>
                      <a:pt x="167" y="6057"/>
                      <a:pt x="251" y="7176"/>
                    </a:cubicBezTo>
                    <a:cubicBezTo>
                      <a:pt x="322" y="8212"/>
                      <a:pt x="394" y="9236"/>
                      <a:pt x="429" y="10272"/>
                    </a:cubicBezTo>
                    <a:cubicBezTo>
                      <a:pt x="465" y="11534"/>
                      <a:pt x="489" y="12784"/>
                      <a:pt x="537" y="14046"/>
                    </a:cubicBezTo>
                    <a:cubicBezTo>
                      <a:pt x="584" y="15915"/>
                      <a:pt x="632" y="17772"/>
                      <a:pt x="679" y="19642"/>
                    </a:cubicBezTo>
                    <a:cubicBezTo>
                      <a:pt x="739" y="21868"/>
                      <a:pt x="798" y="24095"/>
                      <a:pt x="846" y="26321"/>
                    </a:cubicBezTo>
                    <a:cubicBezTo>
                      <a:pt x="918" y="28702"/>
                      <a:pt x="977" y="31084"/>
                      <a:pt x="1037" y="33465"/>
                    </a:cubicBezTo>
                    <a:cubicBezTo>
                      <a:pt x="1096" y="35799"/>
                      <a:pt x="1203" y="38108"/>
                      <a:pt x="1263" y="40442"/>
                    </a:cubicBezTo>
                    <a:cubicBezTo>
                      <a:pt x="1322" y="42454"/>
                      <a:pt x="1382" y="44478"/>
                      <a:pt x="1394" y="46502"/>
                    </a:cubicBezTo>
                    <a:cubicBezTo>
                      <a:pt x="1418" y="48014"/>
                      <a:pt x="1441" y="49526"/>
                      <a:pt x="1477" y="51038"/>
                    </a:cubicBezTo>
                    <a:cubicBezTo>
                      <a:pt x="1489" y="51824"/>
                      <a:pt x="1501" y="52610"/>
                      <a:pt x="1513" y="53396"/>
                    </a:cubicBezTo>
                    <a:cubicBezTo>
                      <a:pt x="1525" y="53444"/>
                      <a:pt x="1525" y="53503"/>
                      <a:pt x="1525" y="53551"/>
                    </a:cubicBezTo>
                    <a:cubicBezTo>
                      <a:pt x="1525" y="53675"/>
                      <a:pt x="1624" y="53740"/>
                      <a:pt x="1719" y="53740"/>
                    </a:cubicBezTo>
                    <a:cubicBezTo>
                      <a:pt x="1752" y="53740"/>
                      <a:pt x="1783" y="53732"/>
                      <a:pt x="1810" y="53717"/>
                    </a:cubicBezTo>
                    <a:cubicBezTo>
                      <a:pt x="1824" y="53722"/>
                      <a:pt x="1838" y="53724"/>
                      <a:pt x="1853" y="53724"/>
                    </a:cubicBezTo>
                    <a:cubicBezTo>
                      <a:pt x="1878" y="53724"/>
                      <a:pt x="1903" y="53716"/>
                      <a:pt x="1918" y="53694"/>
                    </a:cubicBezTo>
                    <a:cubicBezTo>
                      <a:pt x="2370" y="53241"/>
                      <a:pt x="2751" y="52717"/>
                      <a:pt x="3144" y="52217"/>
                    </a:cubicBezTo>
                    <a:cubicBezTo>
                      <a:pt x="3537" y="51741"/>
                      <a:pt x="3918" y="51265"/>
                      <a:pt x="4287" y="50777"/>
                    </a:cubicBezTo>
                    <a:cubicBezTo>
                      <a:pt x="5001" y="49848"/>
                      <a:pt x="5668" y="48895"/>
                      <a:pt x="6311" y="47931"/>
                    </a:cubicBezTo>
                    <a:cubicBezTo>
                      <a:pt x="6871" y="49241"/>
                      <a:pt x="7537" y="50503"/>
                      <a:pt x="8228" y="51741"/>
                    </a:cubicBezTo>
                    <a:cubicBezTo>
                      <a:pt x="8895" y="52932"/>
                      <a:pt x="9681" y="54039"/>
                      <a:pt x="10288" y="55253"/>
                    </a:cubicBezTo>
                    <a:cubicBezTo>
                      <a:pt x="10332" y="55339"/>
                      <a:pt x="10403" y="55375"/>
                      <a:pt x="10474" y="55375"/>
                    </a:cubicBezTo>
                    <a:cubicBezTo>
                      <a:pt x="10630" y="55375"/>
                      <a:pt x="10791" y="55203"/>
                      <a:pt x="10693" y="55015"/>
                    </a:cubicBezTo>
                    <a:cubicBezTo>
                      <a:pt x="10693" y="55015"/>
                      <a:pt x="10681" y="55003"/>
                      <a:pt x="10681" y="54991"/>
                    </a:cubicBezTo>
                    <a:cubicBezTo>
                      <a:pt x="10824" y="54408"/>
                      <a:pt x="10812" y="53789"/>
                      <a:pt x="10847" y="53182"/>
                    </a:cubicBezTo>
                    <a:cubicBezTo>
                      <a:pt x="10931" y="51824"/>
                      <a:pt x="10919" y="50467"/>
                      <a:pt x="10954" y="49110"/>
                    </a:cubicBezTo>
                    <a:cubicBezTo>
                      <a:pt x="10990" y="47217"/>
                      <a:pt x="10990" y="45312"/>
                      <a:pt x="11002" y="43407"/>
                    </a:cubicBezTo>
                    <a:cubicBezTo>
                      <a:pt x="11014" y="41168"/>
                      <a:pt x="11026" y="38930"/>
                      <a:pt x="11026" y="36680"/>
                    </a:cubicBezTo>
                    <a:cubicBezTo>
                      <a:pt x="11038" y="34275"/>
                      <a:pt x="11038" y="31869"/>
                      <a:pt x="11038" y="29452"/>
                    </a:cubicBezTo>
                    <a:cubicBezTo>
                      <a:pt x="11050" y="27059"/>
                      <a:pt x="11050" y="24654"/>
                      <a:pt x="11038" y="22261"/>
                    </a:cubicBezTo>
                    <a:cubicBezTo>
                      <a:pt x="11038" y="20070"/>
                      <a:pt x="11038" y="17880"/>
                      <a:pt x="11038" y="15677"/>
                    </a:cubicBezTo>
                    <a:cubicBezTo>
                      <a:pt x="11026" y="13891"/>
                      <a:pt x="11026" y="12093"/>
                      <a:pt x="11014" y="10295"/>
                    </a:cubicBezTo>
                    <a:cubicBezTo>
                      <a:pt x="11014" y="9081"/>
                      <a:pt x="11002" y="7866"/>
                      <a:pt x="11002" y="6640"/>
                    </a:cubicBezTo>
                    <a:cubicBezTo>
                      <a:pt x="10990" y="5664"/>
                      <a:pt x="11002" y="4688"/>
                      <a:pt x="10954" y="3711"/>
                    </a:cubicBezTo>
                    <a:cubicBezTo>
                      <a:pt x="10895" y="2592"/>
                      <a:pt x="10764" y="1473"/>
                      <a:pt x="10621" y="354"/>
                    </a:cubicBezTo>
                    <a:cubicBezTo>
                      <a:pt x="10609" y="306"/>
                      <a:pt x="10573" y="270"/>
                      <a:pt x="10526" y="247"/>
                    </a:cubicBezTo>
                    <a:cubicBezTo>
                      <a:pt x="10578" y="142"/>
                      <a:pt x="10511" y="0"/>
                      <a:pt x="1038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" name="Google Shape;147;p4"/>
              <p:cNvSpPr/>
              <p:nvPr/>
            </p:nvSpPr>
            <p:spPr>
              <a:xfrm>
                <a:off x="3027902" y="1078165"/>
                <a:ext cx="375996" cy="1678939"/>
              </a:xfrm>
              <a:custGeom>
                <a:avLst/>
                <a:gdLst/>
                <a:ahLst/>
                <a:cxnLst/>
                <a:rect l="l" t="t" r="r" b="b"/>
                <a:pathLst>
                  <a:path w="10954" h="48913" extrusionOk="0">
                    <a:moveTo>
                      <a:pt x="5941" y="3014"/>
                    </a:moveTo>
                    <a:cubicBezTo>
                      <a:pt x="6370" y="3550"/>
                      <a:pt x="6799" y="4073"/>
                      <a:pt x="7239" y="4597"/>
                    </a:cubicBezTo>
                    <a:cubicBezTo>
                      <a:pt x="7799" y="5240"/>
                      <a:pt x="8334" y="5907"/>
                      <a:pt x="8870" y="6574"/>
                    </a:cubicBezTo>
                    <a:cubicBezTo>
                      <a:pt x="8454" y="7110"/>
                      <a:pt x="8025" y="7645"/>
                      <a:pt x="7584" y="8157"/>
                    </a:cubicBezTo>
                    <a:cubicBezTo>
                      <a:pt x="7025" y="8800"/>
                      <a:pt x="6489" y="9455"/>
                      <a:pt x="5953" y="10122"/>
                    </a:cubicBezTo>
                    <a:cubicBezTo>
                      <a:pt x="5632" y="9741"/>
                      <a:pt x="5322" y="9348"/>
                      <a:pt x="5013" y="8955"/>
                    </a:cubicBezTo>
                    <a:cubicBezTo>
                      <a:pt x="4370" y="8145"/>
                      <a:pt x="3703" y="7360"/>
                      <a:pt x="3036" y="6562"/>
                    </a:cubicBezTo>
                    <a:cubicBezTo>
                      <a:pt x="3584" y="5931"/>
                      <a:pt x="4120" y="5288"/>
                      <a:pt x="4644" y="4633"/>
                    </a:cubicBezTo>
                    <a:cubicBezTo>
                      <a:pt x="5084" y="4097"/>
                      <a:pt x="5513" y="3562"/>
                      <a:pt x="5941" y="3014"/>
                    </a:cubicBezTo>
                    <a:close/>
                    <a:moveTo>
                      <a:pt x="5941" y="10884"/>
                    </a:moveTo>
                    <a:cubicBezTo>
                      <a:pt x="6370" y="11408"/>
                      <a:pt x="6799" y="11943"/>
                      <a:pt x="7239" y="12455"/>
                    </a:cubicBezTo>
                    <a:cubicBezTo>
                      <a:pt x="7799" y="13110"/>
                      <a:pt x="8334" y="13765"/>
                      <a:pt x="8870" y="14444"/>
                    </a:cubicBezTo>
                    <a:cubicBezTo>
                      <a:pt x="8454" y="14968"/>
                      <a:pt x="8025" y="15503"/>
                      <a:pt x="7584" y="16015"/>
                    </a:cubicBezTo>
                    <a:cubicBezTo>
                      <a:pt x="7025" y="16658"/>
                      <a:pt x="6489" y="17325"/>
                      <a:pt x="5953" y="17980"/>
                    </a:cubicBezTo>
                    <a:cubicBezTo>
                      <a:pt x="5632" y="17599"/>
                      <a:pt x="5322" y="17206"/>
                      <a:pt x="5013" y="16825"/>
                    </a:cubicBezTo>
                    <a:cubicBezTo>
                      <a:pt x="4370" y="16015"/>
                      <a:pt x="3703" y="15218"/>
                      <a:pt x="3036" y="14420"/>
                    </a:cubicBezTo>
                    <a:cubicBezTo>
                      <a:pt x="3584" y="13789"/>
                      <a:pt x="4120" y="13146"/>
                      <a:pt x="4644" y="12503"/>
                    </a:cubicBezTo>
                    <a:cubicBezTo>
                      <a:pt x="5084" y="11955"/>
                      <a:pt x="5513" y="11420"/>
                      <a:pt x="5941" y="10884"/>
                    </a:cubicBezTo>
                    <a:close/>
                    <a:moveTo>
                      <a:pt x="5941" y="18742"/>
                    </a:moveTo>
                    <a:cubicBezTo>
                      <a:pt x="6370" y="19266"/>
                      <a:pt x="6799" y="19802"/>
                      <a:pt x="7239" y="20314"/>
                    </a:cubicBezTo>
                    <a:cubicBezTo>
                      <a:pt x="7799" y="20968"/>
                      <a:pt x="8334" y="21623"/>
                      <a:pt x="8870" y="22302"/>
                    </a:cubicBezTo>
                    <a:cubicBezTo>
                      <a:pt x="8454" y="22838"/>
                      <a:pt x="8025" y="23362"/>
                      <a:pt x="7584" y="23874"/>
                    </a:cubicBezTo>
                    <a:cubicBezTo>
                      <a:pt x="7025" y="24516"/>
                      <a:pt x="6489" y="25183"/>
                      <a:pt x="5953" y="25838"/>
                    </a:cubicBezTo>
                    <a:cubicBezTo>
                      <a:pt x="5632" y="25457"/>
                      <a:pt x="5322" y="25064"/>
                      <a:pt x="5013" y="24683"/>
                    </a:cubicBezTo>
                    <a:cubicBezTo>
                      <a:pt x="4370" y="23874"/>
                      <a:pt x="3703" y="23076"/>
                      <a:pt x="3036" y="22290"/>
                    </a:cubicBezTo>
                    <a:cubicBezTo>
                      <a:pt x="3584" y="21647"/>
                      <a:pt x="4120" y="21016"/>
                      <a:pt x="4644" y="20361"/>
                    </a:cubicBezTo>
                    <a:cubicBezTo>
                      <a:pt x="5084" y="19814"/>
                      <a:pt x="5513" y="19278"/>
                      <a:pt x="5941" y="18742"/>
                    </a:cubicBezTo>
                    <a:close/>
                    <a:moveTo>
                      <a:pt x="5941" y="26600"/>
                    </a:moveTo>
                    <a:cubicBezTo>
                      <a:pt x="6370" y="27136"/>
                      <a:pt x="6799" y="27660"/>
                      <a:pt x="7239" y="28172"/>
                    </a:cubicBezTo>
                    <a:cubicBezTo>
                      <a:pt x="7799" y="28827"/>
                      <a:pt x="8334" y="29493"/>
                      <a:pt x="8870" y="30160"/>
                    </a:cubicBezTo>
                    <a:cubicBezTo>
                      <a:pt x="8454" y="30696"/>
                      <a:pt x="8025" y="31220"/>
                      <a:pt x="7584" y="31744"/>
                    </a:cubicBezTo>
                    <a:cubicBezTo>
                      <a:pt x="7025" y="32386"/>
                      <a:pt x="6489" y="33041"/>
                      <a:pt x="5953" y="33708"/>
                    </a:cubicBezTo>
                    <a:cubicBezTo>
                      <a:pt x="5632" y="33315"/>
                      <a:pt x="5322" y="32934"/>
                      <a:pt x="5013" y="32541"/>
                    </a:cubicBezTo>
                    <a:cubicBezTo>
                      <a:pt x="4370" y="31732"/>
                      <a:pt x="3703" y="30934"/>
                      <a:pt x="3036" y="30148"/>
                    </a:cubicBezTo>
                    <a:cubicBezTo>
                      <a:pt x="3584" y="29505"/>
                      <a:pt x="4120" y="28874"/>
                      <a:pt x="4644" y="28219"/>
                    </a:cubicBezTo>
                    <a:cubicBezTo>
                      <a:pt x="5084" y="27684"/>
                      <a:pt x="5513" y="27136"/>
                      <a:pt x="5941" y="26600"/>
                    </a:cubicBezTo>
                    <a:close/>
                    <a:moveTo>
                      <a:pt x="5941" y="34458"/>
                    </a:moveTo>
                    <a:cubicBezTo>
                      <a:pt x="6370" y="34994"/>
                      <a:pt x="6799" y="35518"/>
                      <a:pt x="7239" y="36042"/>
                    </a:cubicBezTo>
                    <a:cubicBezTo>
                      <a:pt x="7799" y="36685"/>
                      <a:pt x="8334" y="37351"/>
                      <a:pt x="8870" y="38018"/>
                    </a:cubicBezTo>
                    <a:cubicBezTo>
                      <a:pt x="8454" y="38554"/>
                      <a:pt x="8025" y="39090"/>
                      <a:pt x="7584" y="39602"/>
                    </a:cubicBezTo>
                    <a:cubicBezTo>
                      <a:pt x="7025" y="40245"/>
                      <a:pt x="6489" y="40899"/>
                      <a:pt x="5953" y="41566"/>
                    </a:cubicBezTo>
                    <a:cubicBezTo>
                      <a:pt x="5632" y="41173"/>
                      <a:pt x="5322" y="40792"/>
                      <a:pt x="5013" y="40399"/>
                    </a:cubicBezTo>
                    <a:cubicBezTo>
                      <a:pt x="4370" y="39590"/>
                      <a:pt x="3703" y="38792"/>
                      <a:pt x="3036" y="38006"/>
                    </a:cubicBezTo>
                    <a:cubicBezTo>
                      <a:pt x="3584" y="37375"/>
                      <a:pt x="4120" y="36732"/>
                      <a:pt x="4644" y="36077"/>
                    </a:cubicBezTo>
                    <a:cubicBezTo>
                      <a:pt x="5084" y="35542"/>
                      <a:pt x="5513" y="35006"/>
                      <a:pt x="5941" y="34458"/>
                    </a:cubicBezTo>
                    <a:close/>
                    <a:moveTo>
                      <a:pt x="3938" y="1"/>
                    </a:moveTo>
                    <a:cubicBezTo>
                      <a:pt x="3899" y="1"/>
                      <a:pt x="3861" y="16"/>
                      <a:pt x="3834" y="49"/>
                    </a:cubicBezTo>
                    <a:cubicBezTo>
                      <a:pt x="3786" y="97"/>
                      <a:pt x="3727" y="133"/>
                      <a:pt x="3679" y="168"/>
                    </a:cubicBezTo>
                    <a:cubicBezTo>
                      <a:pt x="3870" y="406"/>
                      <a:pt x="4060" y="644"/>
                      <a:pt x="4251" y="883"/>
                    </a:cubicBezTo>
                    <a:cubicBezTo>
                      <a:pt x="4715" y="1478"/>
                      <a:pt x="5179" y="2061"/>
                      <a:pt x="5632" y="2645"/>
                    </a:cubicBezTo>
                    <a:cubicBezTo>
                      <a:pt x="5286" y="3097"/>
                      <a:pt x="4929" y="3538"/>
                      <a:pt x="4584" y="3990"/>
                    </a:cubicBezTo>
                    <a:cubicBezTo>
                      <a:pt x="3989" y="4752"/>
                      <a:pt x="3370" y="5514"/>
                      <a:pt x="2762" y="6264"/>
                    </a:cubicBezTo>
                    <a:cubicBezTo>
                      <a:pt x="2536" y="5990"/>
                      <a:pt x="2310" y="5717"/>
                      <a:pt x="2072" y="5455"/>
                    </a:cubicBezTo>
                    <a:cubicBezTo>
                      <a:pt x="1369" y="4621"/>
                      <a:pt x="655" y="3788"/>
                      <a:pt x="0" y="2919"/>
                    </a:cubicBezTo>
                    <a:lnTo>
                      <a:pt x="0" y="2930"/>
                    </a:lnTo>
                    <a:cubicBezTo>
                      <a:pt x="12" y="3097"/>
                      <a:pt x="12" y="3252"/>
                      <a:pt x="24" y="3419"/>
                    </a:cubicBezTo>
                    <a:cubicBezTo>
                      <a:pt x="798" y="4502"/>
                      <a:pt x="1643" y="5538"/>
                      <a:pt x="2500" y="6574"/>
                    </a:cubicBezTo>
                    <a:cubicBezTo>
                      <a:pt x="2250" y="6883"/>
                      <a:pt x="1988" y="7205"/>
                      <a:pt x="1738" y="7514"/>
                    </a:cubicBezTo>
                    <a:cubicBezTo>
                      <a:pt x="1250" y="8098"/>
                      <a:pt x="786" y="8705"/>
                      <a:pt x="333" y="9312"/>
                    </a:cubicBezTo>
                    <a:cubicBezTo>
                      <a:pt x="333" y="9348"/>
                      <a:pt x="333" y="9372"/>
                      <a:pt x="333" y="9396"/>
                    </a:cubicBezTo>
                    <a:cubicBezTo>
                      <a:pt x="333" y="9527"/>
                      <a:pt x="333" y="9657"/>
                      <a:pt x="345" y="9788"/>
                    </a:cubicBezTo>
                    <a:cubicBezTo>
                      <a:pt x="1107" y="8788"/>
                      <a:pt x="1929" y="7836"/>
                      <a:pt x="2750" y="6883"/>
                    </a:cubicBezTo>
                    <a:cubicBezTo>
                      <a:pt x="3250" y="7502"/>
                      <a:pt x="3762" y="8122"/>
                      <a:pt x="4251" y="8741"/>
                    </a:cubicBezTo>
                    <a:cubicBezTo>
                      <a:pt x="4715" y="9336"/>
                      <a:pt x="5167" y="9919"/>
                      <a:pt x="5632" y="10515"/>
                    </a:cubicBezTo>
                    <a:cubicBezTo>
                      <a:pt x="5286" y="10955"/>
                      <a:pt x="4929" y="11396"/>
                      <a:pt x="4584" y="11848"/>
                    </a:cubicBezTo>
                    <a:cubicBezTo>
                      <a:pt x="3977" y="12610"/>
                      <a:pt x="3370" y="13372"/>
                      <a:pt x="2762" y="14122"/>
                    </a:cubicBezTo>
                    <a:cubicBezTo>
                      <a:pt x="2524" y="13848"/>
                      <a:pt x="2298" y="13575"/>
                      <a:pt x="2072" y="13313"/>
                    </a:cubicBezTo>
                    <a:cubicBezTo>
                      <a:pt x="1500" y="12646"/>
                      <a:pt x="929" y="11967"/>
                      <a:pt x="381" y="11265"/>
                    </a:cubicBezTo>
                    <a:lnTo>
                      <a:pt x="381" y="11265"/>
                    </a:lnTo>
                    <a:cubicBezTo>
                      <a:pt x="393" y="11443"/>
                      <a:pt x="393" y="11610"/>
                      <a:pt x="393" y="11789"/>
                    </a:cubicBezTo>
                    <a:cubicBezTo>
                      <a:pt x="1072" y="12694"/>
                      <a:pt x="1786" y="13563"/>
                      <a:pt x="2500" y="14444"/>
                    </a:cubicBezTo>
                    <a:cubicBezTo>
                      <a:pt x="2250" y="14753"/>
                      <a:pt x="1988" y="15063"/>
                      <a:pt x="1738" y="15372"/>
                    </a:cubicBezTo>
                    <a:cubicBezTo>
                      <a:pt x="1334" y="15873"/>
                      <a:pt x="929" y="16373"/>
                      <a:pt x="536" y="16896"/>
                    </a:cubicBezTo>
                    <a:cubicBezTo>
                      <a:pt x="548" y="17051"/>
                      <a:pt x="548" y="17206"/>
                      <a:pt x="548" y="17373"/>
                    </a:cubicBezTo>
                    <a:cubicBezTo>
                      <a:pt x="1250" y="16480"/>
                      <a:pt x="2000" y="15611"/>
                      <a:pt x="2750" y="14741"/>
                    </a:cubicBezTo>
                    <a:cubicBezTo>
                      <a:pt x="3250" y="15361"/>
                      <a:pt x="3762" y="15980"/>
                      <a:pt x="4251" y="16611"/>
                    </a:cubicBezTo>
                    <a:cubicBezTo>
                      <a:pt x="4715" y="17194"/>
                      <a:pt x="5167" y="17789"/>
                      <a:pt x="5632" y="18373"/>
                    </a:cubicBezTo>
                    <a:cubicBezTo>
                      <a:pt x="5286" y="18813"/>
                      <a:pt x="4929" y="19266"/>
                      <a:pt x="4584" y="19706"/>
                    </a:cubicBezTo>
                    <a:cubicBezTo>
                      <a:pt x="3977" y="20480"/>
                      <a:pt x="3370" y="21230"/>
                      <a:pt x="2762" y="21980"/>
                    </a:cubicBezTo>
                    <a:cubicBezTo>
                      <a:pt x="2524" y="21707"/>
                      <a:pt x="2298" y="21445"/>
                      <a:pt x="2072" y="21171"/>
                    </a:cubicBezTo>
                    <a:cubicBezTo>
                      <a:pt x="1572" y="20587"/>
                      <a:pt x="1084" y="20004"/>
                      <a:pt x="607" y="19409"/>
                    </a:cubicBezTo>
                    <a:lnTo>
                      <a:pt x="607" y="19409"/>
                    </a:lnTo>
                    <a:cubicBezTo>
                      <a:pt x="607" y="19587"/>
                      <a:pt x="619" y="19754"/>
                      <a:pt x="619" y="19933"/>
                    </a:cubicBezTo>
                    <a:cubicBezTo>
                      <a:pt x="1226" y="20730"/>
                      <a:pt x="1857" y="21516"/>
                      <a:pt x="2500" y="22302"/>
                    </a:cubicBezTo>
                    <a:cubicBezTo>
                      <a:pt x="2250" y="22611"/>
                      <a:pt x="1988" y="22921"/>
                      <a:pt x="1738" y="23231"/>
                    </a:cubicBezTo>
                    <a:cubicBezTo>
                      <a:pt x="1393" y="23647"/>
                      <a:pt x="1060" y="24076"/>
                      <a:pt x="738" y="24493"/>
                    </a:cubicBezTo>
                    <a:cubicBezTo>
                      <a:pt x="738" y="24659"/>
                      <a:pt x="738" y="24826"/>
                      <a:pt x="750" y="24993"/>
                    </a:cubicBezTo>
                    <a:cubicBezTo>
                      <a:pt x="1393" y="24183"/>
                      <a:pt x="2072" y="23385"/>
                      <a:pt x="2750" y="22600"/>
                    </a:cubicBezTo>
                    <a:cubicBezTo>
                      <a:pt x="3250" y="23219"/>
                      <a:pt x="3762" y="23838"/>
                      <a:pt x="4251" y="24469"/>
                    </a:cubicBezTo>
                    <a:cubicBezTo>
                      <a:pt x="4715" y="25052"/>
                      <a:pt x="5167" y="25648"/>
                      <a:pt x="5632" y="26231"/>
                    </a:cubicBezTo>
                    <a:cubicBezTo>
                      <a:pt x="5286" y="26671"/>
                      <a:pt x="4929" y="27124"/>
                      <a:pt x="4584" y="27576"/>
                    </a:cubicBezTo>
                    <a:cubicBezTo>
                      <a:pt x="3977" y="28338"/>
                      <a:pt x="3370" y="29088"/>
                      <a:pt x="2762" y="29839"/>
                    </a:cubicBezTo>
                    <a:cubicBezTo>
                      <a:pt x="2524" y="29577"/>
                      <a:pt x="2298" y="29303"/>
                      <a:pt x="2072" y="29029"/>
                    </a:cubicBezTo>
                    <a:cubicBezTo>
                      <a:pt x="1643" y="28541"/>
                      <a:pt x="1226" y="28029"/>
                      <a:pt x="810" y="27529"/>
                    </a:cubicBezTo>
                    <a:lnTo>
                      <a:pt x="810" y="27529"/>
                    </a:lnTo>
                    <a:lnTo>
                      <a:pt x="822" y="28065"/>
                    </a:lnTo>
                    <a:cubicBezTo>
                      <a:pt x="1369" y="28779"/>
                      <a:pt x="1929" y="29469"/>
                      <a:pt x="2500" y="30160"/>
                    </a:cubicBezTo>
                    <a:cubicBezTo>
                      <a:pt x="2250" y="30470"/>
                      <a:pt x="1988" y="30779"/>
                      <a:pt x="1738" y="31089"/>
                    </a:cubicBezTo>
                    <a:cubicBezTo>
                      <a:pt x="1465" y="31422"/>
                      <a:pt x="1191" y="31767"/>
                      <a:pt x="929" y="32113"/>
                    </a:cubicBezTo>
                    <a:cubicBezTo>
                      <a:pt x="929" y="32267"/>
                      <a:pt x="941" y="32434"/>
                      <a:pt x="941" y="32601"/>
                    </a:cubicBezTo>
                    <a:lnTo>
                      <a:pt x="941" y="32613"/>
                    </a:lnTo>
                    <a:cubicBezTo>
                      <a:pt x="1536" y="31886"/>
                      <a:pt x="2143" y="31172"/>
                      <a:pt x="2750" y="30470"/>
                    </a:cubicBezTo>
                    <a:cubicBezTo>
                      <a:pt x="3250" y="31089"/>
                      <a:pt x="3762" y="31696"/>
                      <a:pt x="4251" y="32327"/>
                    </a:cubicBezTo>
                    <a:cubicBezTo>
                      <a:pt x="4715" y="32922"/>
                      <a:pt x="5179" y="33506"/>
                      <a:pt x="5632" y="34089"/>
                    </a:cubicBezTo>
                    <a:cubicBezTo>
                      <a:pt x="5286" y="34542"/>
                      <a:pt x="4929" y="34982"/>
                      <a:pt x="4584" y="35434"/>
                    </a:cubicBezTo>
                    <a:cubicBezTo>
                      <a:pt x="3989" y="36196"/>
                      <a:pt x="3370" y="36958"/>
                      <a:pt x="2762" y="37709"/>
                    </a:cubicBezTo>
                    <a:cubicBezTo>
                      <a:pt x="2536" y="37435"/>
                      <a:pt x="2310" y="37161"/>
                      <a:pt x="2072" y="36899"/>
                    </a:cubicBezTo>
                    <a:cubicBezTo>
                      <a:pt x="1726" y="36494"/>
                      <a:pt x="1381" y="36077"/>
                      <a:pt x="1048" y="35673"/>
                    </a:cubicBezTo>
                    <a:lnTo>
                      <a:pt x="1048" y="35673"/>
                    </a:lnTo>
                    <a:cubicBezTo>
                      <a:pt x="1048" y="35863"/>
                      <a:pt x="1060" y="36054"/>
                      <a:pt x="1060" y="36232"/>
                    </a:cubicBezTo>
                    <a:cubicBezTo>
                      <a:pt x="1536" y="36839"/>
                      <a:pt x="2012" y="37435"/>
                      <a:pt x="2500" y="38018"/>
                    </a:cubicBezTo>
                    <a:cubicBezTo>
                      <a:pt x="2250" y="38328"/>
                      <a:pt x="1988" y="38649"/>
                      <a:pt x="1738" y="38959"/>
                    </a:cubicBezTo>
                    <a:cubicBezTo>
                      <a:pt x="1548" y="39185"/>
                      <a:pt x="1357" y="39423"/>
                      <a:pt x="1179" y="39661"/>
                    </a:cubicBezTo>
                    <a:cubicBezTo>
                      <a:pt x="1179" y="39828"/>
                      <a:pt x="1179" y="39995"/>
                      <a:pt x="1191" y="40173"/>
                    </a:cubicBezTo>
                    <a:cubicBezTo>
                      <a:pt x="1703" y="39542"/>
                      <a:pt x="2227" y="38935"/>
                      <a:pt x="2750" y="38328"/>
                    </a:cubicBezTo>
                    <a:cubicBezTo>
                      <a:pt x="3250" y="38947"/>
                      <a:pt x="3762" y="39566"/>
                      <a:pt x="4251" y="40185"/>
                    </a:cubicBezTo>
                    <a:cubicBezTo>
                      <a:pt x="4715" y="40780"/>
                      <a:pt x="5179" y="41364"/>
                      <a:pt x="5632" y="41959"/>
                    </a:cubicBezTo>
                    <a:cubicBezTo>
                      <a:pt x="5286" y="42400"/>
                      <a:pt x="4929" y="42852"/>
                      <a:pt x="4584" y="43293"/>
                    </a:cubicBezTo>
                    <a:cubicBezTo>
                      <a:pt x="3989" y="44066"/>
                      <a:pt x="3370" y="44817"/>
                      <a:pt x="2762" y="45567"/>
                    </a:cubicBezTo>
                    <a:cubicBezTo>
                      <a:pt x="2536" y="45293"/>
                      <a:pt x="2310" y="45031"/>
                      <a:pt x="2072" y="44757"/>
                    </a:cubicBezTo>
                    <a:cubicBezTo>
                      <a:pt x="1810" y="44447"/>
                      <a:pt x="1536" y="44126"/>
                      <a:pt x="1274" y="43816"/>
                    </a:cubicBezTo>
                    <a:lnTo>
                      <a:pt x="1274" y="43816"/>
                    </a:lnTo>
                    <a:cubicBezTo>
                      <a:pt x="1286" y="44007"/>
                      <a:pt x="1286" y="44197"/>
                      <a:pt x="1286" y="44376"/>
                    </a:cubicBezTo>
                    <a:cubicBezTo>
                      <a:pt x="1691" y="44888"/>
                      <a:pt x="2096" y="45388"/>
                      <a:pt x="2500" y="45888"/>
                    </a:cubicBezTo>
                    <a:cubicBezTo>
                      <a:pt x="2250" y="46198"/>
                      <a:pt x="1988" y="46507"/>
                      <a:pt x="1738" y="46817"/>
                    </a:cubicBezTo>
                    <a:cubicBezTo>
                      <a:pt x="1607" y="46984"/>
                      <a:pt x="1465" y="47150"/>
                      <a:pt x="1334" y="47317"/>
                    </a:cubicBezTo>
                    <a:cubicBezTo>
                      <a:pt x="1334" y="47495"/>
                      <a:pt x="1334" y="47674"/>
                      <a:pt x="1334" y="47841"/>
                    </a:cubicBezTo>
                    <a:cubicBezTo>
                      <a:pt x="1798" y="47281"/>
                      <a:pt x="2274" y="46733"/>
                      <a:pt x="2750" y="46186"/>
                    </a:cubicBezTo>
                    <a:cubicBezTo>
                      <a:pt x="3250" y="46805"/>
                      <a:pt x="3762" y="47424"/>
                      <a:pt x="4251" y="48055"/>
                    </a:cubicBezTo>
                    <a:cubicBezTo>
                      <a:pt x="4477" y="48341"/>
                      <a:pt x="4703" y="48627"/>
                      <a:pt x="4929" y="48912"/>
                    </a:cubicBezTo>
                    <a:cubicBezTo>
                      <a:pt x="5025" y="48781"/>
                      <a:pt x="5120" y="48662"/>
                      <a:pt x="5215" y="48531"/>
                    </a:cubicBezTo>
                    <a:cubicBezTo>
                      <a:pt x="5144" y="48436"/>
                      <a:pt x="5072" y="48353"/>
                      <a:pt x="5001" y="48269"/>
                    </a:cubicBezTo>
                    <a:cubicBezTo>
                      <a:pt x="4358" y="47448"/>
                      <a:pt x="3703" y="46662"/>
                      <a:pt x="3036" y="45864"/>
                    </a:cubicBezTo>
                    <a:cubicBezTo>
                      <a:pt x="3584" y="45233"/>
                      <a:pt x="4120" y="44590"/>
                      <a:pt x="4644" y="43936"/>
                    </a:cubicBezTo>
                    <a:cubicBezTo>
                      <a:pt x="5084" y="43400"/>
                      <a:pt x="5513" y="42864"/>
                      <a:pt x="5941" y="42328"/>
                    </a:cubicBezTo>
                    <a:cubicBezTo>
                      <a:pt x="6370" y="42852"/>
                      <a:pt x="6799" y="43376"/>
                      <a:pt x="7239" y="43900"/>
                    </a:cubicBezTo>
                    <a:cubicBezTo>
                      <a:pt x="7799" y="44543"/>
                      <a:pt x="8334" y="45209"/>
                      <a:pt x="8870" y="45876"/>
                    </a:cubicBezTo>
                    <a:cubicBezTo>
                      <a:pt x="8454" y="46412"/>
                      <a:pt x="8025" y="46948"/>
                      <a:pt x="7584" y="47460"/>
                    </a:cubicBezTo>
                    <a:cubicBezTo>
                      <a:pt x="7322" y="47757"/>
                      <a:pt x="7072" y="48055"/>
                      <a:pt x="6834" y="48353"/>
                    </a:cubicBezTo>
                    <a:cubicBezTo>
                      <a:pt x="6906" y="48508"/>
                      <a:pt x="6989" y="48674"/>
                      <a:pt x="7072" y="48829"/>
                    </a:cubicBezTo>
                    <a:cubicBezTo>
                      <a:pt x="7251" y="48603"/>
                      <a:pt x="7441" y="48388"/>
                      <a:pt x="7632" y="48162"/>
                    </a:cubicBezTo>
                    <a:cubicBezTo>
                      <a:pt x="8168" y="47555"/>
                      <a:pt x="8692" y="46936"/>
                      <a:pt x="9204" y="46305"/>
                    </a:cubicBezTo>
                    <a:cubicBezTo>
                      <a:pt x="9477" y="46638"/>
                      <a:pt x="9751" y="46995"/>
                      <a:pt x="10025" y="47341"/>
                    </a:cubicBezTo>
                    <a:cubicBezTo>
                      <a:pt x="10299" y="47710"/>
                      <a:pt x="10585" y="48067"/>
                      <a:pt x="10870" y="48424"/>
                    </a:cubicBezTo>
                    <a:cubicBezTo>
                      <a:pt x="10870" y="48365"/>
                      <a:pt x="10870" y="48293"/>
                      <a:pt x="10870" y="48234"/>
                    </a:cubicBezTo>
                    <a:cubicBezTo>
                      <a:pt x="10882" y="48007"/>
                      <a:pt x="10882" y="47781"/>
                      <a:pt x="10882" y="47555"/>
                    </a:cubicBezTo>
                    <a:cubicBezTo>
                      <a:pt x="10847" y="47519"/>
                      <a:pt x="10811" y="47472"/>
                      <a:pt x="10775" y="47424"/>
                    </a:cubicBezTo>
                    <a:cubicBezTo>
                      <a:pt x="10370" y="46912"/>
                      <a:pt x="9966" y="46388"/>
                      <a:pt x="9549" y="45864"/>
                    </a:cubicBezTo>
                    <a:cubicBezTo>
                      <a:pt x="9858" y="45483"/>
                      <a:pt x="10168" y="45102"/>
                      <a:pt x="10466" y="44709"/>
                    </a:cubicBezTo>
                    <a:cubicBezTo>
                      <a:pt x="10620" y="44519"/>
                      <a:pt x="10763" y="44340"/>
                      <a:pt x="10918" y="44150"/>
                    </a:cubicBezTo>
                    <a:cubicBezTo>
                      <a:pt x="10918" y="43852"/>
                      <a:pt x="10918" y="43555"/>
                      <a:pt x="10918" y="43257"/>
                    </a:cubicBezTo>
                    <a:cubicBezTo>
                      <a:pt x="10740" y="43483"/>
                      <a:pt x="10561" y="43709"/>
                      <a:pt x="10382" y="43936"/>
                    </a:cubicBezTo>
                    <a:cubicBezTo>
                      <a:pt x="9989" y="44436"/>
                      <a:pt x="9608" y="44948"/>
                      <a:pt x="9216" y="45448"/>
                    </a:cubicBezTo>
                    <a:cubicBezTo>
                      <a:pt x="8823" y="44959"/>
                      <a:pt x="8418" y="44471"/>
                      <a:pt x="8001" y="44007"/>
                    </a:cubicBezTo>
                    <a:cubicBezTo>
                      <a:pt x="7406" y="43328"/>
                      <a:pt x="6834" y="42638"/>
                      <a:pt x="6263" y="41935"/>
                    </a:cubicBezTo>
                    <a:cubicBezTo>
                      <a:pt x="6703" y="41388"/>
                      <a:pt x="7168" y="40840"/>
                      <a:pt x="7632" y="40316"/>
                    </a:cubicBezTo>
                    <a:cubicBezTo>
                      <a:pt x="8168" y="39697"/>
                      <a:pt x="8692" y="39078"/>
                      <a:pt x="9204" y="38447"/>
                    </a:cubicBezTo>
                    <a:cubicBezTo>
                      <a:pt x="9477" y="38792"/>
                      <a:pt x="9751" y="39137"/>
                      <a:pt x="10013" y="39483"/>
                    </a:cubicBezTo>
                    <a:cubicBezTo>
                      <a:pt x="10323" y="39875"/>
                      <a:pt x="10620" y="40268"/>
                      <a:pt x="10930" y="40649"/>
                    </a:cubicBezTo>
                    <a:cubicBezTo>
                      <a:pt x="10930" y="40352"/>
                      <a:pt x="10930" y="40054"/>
                      <a:pt x="10930" y="39768"/>
                    </a:cubicBezTo>
                    <a:cubicBezTo>
                      <a:pt x="10882" y="39697"/>
                      <a:pt x="10823" y="39637"/>
                      <a:pt x="10775" y="39566"/>
                    </a:cubicBezTo>
                    <a:cubicBezTo>
                      <a:pt x="10370" y="39054"/>
                      <a:pt x="9954" y="38530"/>
                      <a:pt x="9549" y="38006"/>
                    </a:cubicBezTo>
                    <a:cubicBezTo>
                      <a:pt x="9858" y="37625"/>
                      <a:pt x="10156" y="37244"/>
                      <a:pt x="10466" y="36851"/>
                    </a:cubicBezTo>
                    <a:cubicBezTo>
                      <a:pt x="10620" y="36649"/>
                      <a:pt x="10787" y="36446"/>
                      <a:pt x="10942" y="36244"/>
                    </a:cubicBezTo>
                    <a:cubicBezTo>
                      <a:pt x="10942" y="36101"/>
                      <a:pt x="10954" y="35946"/>
                      <a:pt x="10954" y="35804"/>
                    </a:cubicBezTo>
                    <a:lnTo>
                      <a:pt x="10954" y="35351"/>
                    </a:lnTo>
                    <a:cubicBezTo>
                      <a:pt x="10763" y="35589"/>
                      <a:pt x="10573" y="35827"/>
                      <a:pt x="10382" y="36065"/>
                    </a:cubicBezTo>
                    <a:cubicBezTo>
                      <a:pt x="9989" y="36577"/>
                      <a:pt x="9597" y="37078"/>
                      <a:pt x="9204" y="37589"/>
                    </a:cubicBezTo>
                    <a:cubicBezTo>
                      <a:pt x="8811" y="37101"/>
                      <a:pt x="8418" y="36613"/>
                      <a:pt x="8001" y="36137"/>
                    </a:cubicBezTo>
                    <a:cubicBezTo>
                      <a:pt x="7406" y="35458"/>
                      <a:pt x="6822" y="34780"/>
                      <a:pt x="6251" y="34077"/>
                    </a:cubicBezTo>
                    <a:cubicBezTo>
                      <a:pt x="6703" y="33529"/>
                      <a:pt x="7156" y="32982"/>
                      <a:pt x="7632" y="32446"/>
                    </a:cubicBezTo>
                    <a:cubicBezTo>
                      <a:pt x="8168" y="31839"/>
                      <a:pt x="8692" y="31208"/>
                      <a:pt x="9204" y="30577"/>
                    </a:cubicBezTo>
                    <a:cubicBezTo>
                      <a:pt x="9477" y="30922"/>
                      <a:pt x="9739" y="31267"/>
                      <a:pt x="10013" y="31624"/>
                    </a:cubicBezTo>
                    <a:cubicBezTo>
                      <a:pt x="10323" y="32017"/>
                      <a:pt x="10632" y="32422"/>
                      <a:pt x="10954" y="32815"/>
                    </a:cubicBezTo>
                    <a:cubicBezTo>
                      <a:pt x="10954" y="32517"/>
                      <a:pt x="10954" y="32232"/>
                      <a:pt x="10954" y="31934"/>
                    </a:cubicBezTo>
                    <a:cubicBezTo>
                      <a:pt x="10894" y="31863"/>
                      <a:pt x="10835" y="31779"/>
                      <a:pt x="10775" y="31708"/>
                    </a:cubicBezTo>
                    <a:cubicBezTo>
                      <a:pt x="10359" y="31184"/>
                      <a:pt x="9954" y="30672"/>
                      <a:pt x="9549" y="30148"/>
                    </a:cubicBezTo>
                    <a:cubicBezTo>
                      <a:pt x="9847" y="29767"/>
                      <a:pt x="10156" y="29386"/>
                      <a:pt x="10466" y="28993"/>
                    </a:cubicBezTo>
                    <a:cubicBezTo>
                      <a:pt x="10620" y="28791"/>
                      <a:pt x="10787" y="28576"/>
                      <a:pt x="10954" y="28374"/>
                    </a:cubicBezTo>
                    <a:lnTo>
                      <a:pt x="10954" y="27481"/>
                    </a:lnTo>
                    <a:cubicBezTo>
                      <a:pt x="10763" y="27719"/>
                      <a:pt x="10573" y="27969"/>
                      <a:pt x="10382" y="28207"/>
                    </a:cubicBezTo>
                    <a:cubicBezTo>
                      <a:pt x="9989" y="28719"/>
                      <a:pt x="9597" y="29219"/>
                      <a:pt x="9204" y="29731"/>
                    </a:cubicBezTo>
                    <a:cubicBezTo>
                      <a:pt x="8811" y="29243"/>
                      <a:pt x="8418" y="28755"/>
                      <a:pt x="8001" y="28279"/>
                    </a:cubicBezTo>
                    <a:cubicBezTo>
                      <a:pt x="7406" y="27600"/>
                      <a:pt x="6822" y="26910"/>
                      <a:pt x="6251" y="26219"/>
                    </a:cubicBezTo>
                    <a:cubicBezTo>
                      <a:pt x="6703" y="25671"/>
                      <a:pt x="7156" y="25124"/>
                      <a:pt x="7620" y="24588"/>
                    </a:cubicBezTo>
                    <a:cubicBezTo>
                      <a:pt x="8168" y="23981"/>
                      <a:pt x="8680" y="23350"/>
                      <a:pt x="9192" y="22719"/>
                    </a:cubicBezTo>
                    <a:cubicBezTo>
                      <a:pt x="9466" y="23064"/>
                      <a:pt x="9739" y="23409"/>
                      <a:pt x="10013" y="23754"/>
                    </a:cubicBezTo>
                    <a:cubicBezTo>
                      <a:pt x="10323" y="24159"/>
                      <a:pt x="10632" y="24564"/>
                      <a:pt x="10954" y="24957"/>
                    </a:cubicBezTo>
                    <a:lnTo>
                      <a:pt x="10954" y="24076"/>
                    </a:lnTo>
                    <a:cubicBezTo>
                      <a:pt x="10894" y="24004"/>
                      <a:pt x="10835" y="23921"/>
                      <a:pt x="10775" y="23850"/>
                    </a:cubicBezTo>
                    <a:cubicBezTo>
                      <a:pt x="10359" y="23326"/>
                      <a:pt x="9954" y="22802"/>
                      <a:pt x="9537" y="22290"/>
                    </a:cubicBezTo>
                    <a:cubicBezTo>
                      <a:pt x="9847" y="21909"/>
                      <a:pt x="10156" y="21516"/>
                      <a:pt x="10454" y="21135"/>
                    </a:cubicBezTo>
                    <a:cubicBezTo>
                      <a:pt x="10620" y="20933"/>
                      <a:pt x="10787" y="20718"/>
                      <a:pt x="10954" y="20516"/>
                    </a:cubicBezTo>
                    <a:cubicBezTo>
                      <a:pt x="10954" y="20218"/>
                      <a:pt x="10954" y="19921"/>
                      <a:pt x="10954" y="19623"/>
                    </a:cubicBezTo>
                    <a:cubicBezTo>
                      <a:pt x="10763" y="19861"/>
                      <a:pt x="10573" y="20111"/>
                      <a:pt x="10382" y="20349"/>
                    </a:cubicBezTo>
                    <a:cubicBezTo>
                      <a:pt x="9989" y="20849"/>
                      <a:pt x="9597" y="21361"/>
                      <a:pt x="9204" y="21861"/>
                    </a:cubicBezTo>
                    <a:cubicBezTo>
                      <a:pt x="8811" y="21373"/>
                      <a:pt x="8406" y="20897"/>
                      <a:pt x="8001" y="20421"/>
                    </a:cubicBezTo>
                    <a:cubicBezTo>
                      <a:pt x="7406" y="19742"/>
                      <a:pt x="6822" y="19052"/>
                      <a:pt x="6251" y="18361"/>
                    </a:cubicBezTo>
                    <a:cubicBezTo>
                      <a:pt x="6703" y="17813"/>
                      <a:pt x="7156" y="17266"/>
                      <a:pt x="7620" y="16730"/>
                    </a:cubicBezTo>
                    <a:cubicBezTo>
                      <a:pt x="8156" y="16123"/>
                      <a:pt x="8680" y="15492"/>
                      <a:pt x="9192" y="14861"/>
                    </a:cubicBezTo>
                    <a:cubicBezTo>
                      <a:pt x="9466" y="15206"/>
                      <a:pt x="9739" y="15551"/>
                      <a:pt x="10013" y="15896"/>
                    </a:cubicBezTo>
                    <a:cubicBezTo>
                      <a:pt x="10323" y="16301"/>
                      <a:pt x="10632" y="16694"/>
                      <a:pt x="10942" y="17099"/>
                    </a:cubicBezTo>
                    <a:cubicBezTo>
                      <a:pt x="10942" y="16801"/>
                      <a:pt x="10942" y="16504"/>
                      <a:pt x="10942" y="16206"/>
                    </a:cubicBezTo>
                    <a:cubicBezTo>
                      <a:pt x="10882" y="16134"/>
                      <a:pt x="10823" y="16063"/>
                      <a:pt x="10763" y="15992"/>
                    </a:cubicBezTo>
                    <a:cubicBezTo>
                      <a:pt x="10359" y="15468"/>
                      <a:pt x="9954" y="14944"/>
                      <a:pt x="9537" y="14432"/>
                    </a:cubicBezTo>
                    <a:cubicBezTo>
                      <a:pt x="9847" y="14051"/>
                      <a:pt x="10156" y="13658"/>
                      <a:pt x="10454" y="13277"/>
                    </a:cubicBezTo>
                    <a:cubicBezTo>
                      <a:pt x="10609" y="13075"/>
                      <a:pt x="10775" y="12872"/>
                      <a:pt x="10930" y="12682"/>
                    </a:cubicBezTo>
                    <a:cubicBezTo>
                      <a:pt x="10930" y="12384"/>
                      <a:pt x="10930" y="12086"/>
                      <a:pt x="10930" y="11789"/>
                    </a:cubicBezTo>
                    <a:cubicBezTo>
                      <a:pt x="10740" y="12027"/>
                      <a:pt x="10561" y="12253"/>
                      <a:pt x="10382" y="12491"/>
                    </a:cubicBezTo>
                    <a:cubicBezTo>
                      <a:pt x="9989" y="12991"/>
                      <a:pt x="9597" y="13503"/>
                      <a:pt x="9204" y="14003"/>
                    </a:cubicBezTo>
                    <a:cubicBezTo>
                      <a:pt x="8811" y="13515"/>
                      <a:pt x="8406" y="13039"/>
                      <a:pt x="7989" y="12563"/>
                    </a:cubicBezTo>
                    <a:cubicBezTo>
                      <a:pt x="7406" y="11884"/>
                      <a:pt x="6822" y="11193"/>
                      <a:pt x="6251" y="10503"/>
                    </a:cubicBezTo>
                    <a:cubicBezTo>
                      <a:pt x="6703" y="9943"/>
                      <a:pt x="7156" y="9407"/>
                      <a:pt x="7620" y="8872"/>
                    </a:cubicBezTo>
                    <a:cubicBezTo>
                      <a:pt x="8156" y="8253"/>
                      <a:pt x="8680" y="7633"/>
                      <a:pt x="9192" y="7002"/>
                    </a:cubicBezTo>
                    <a:cubicBezTo>
                      <a:pt x="9466" y="7348"/>
                      <a:pt x="9739" y="7693"/>
                      <a:pt x="10001" y="8038"/>
                    </a:cubicBezTo>
                    <a:cubicBezTo>
                      <a:pt x="10311" y="8431"/>
                      <a:pt x="10609" y="8824"/>
                      <a:pt x="10918" y="9205"/>
                    </a:cubicBezTo>
                    <a:cubicBezTo>
                      <a:pt x="10918" y="8907"/>
                      <a:pt x="10918" y="8610"/>
                      <a:pt x="10918" y="8312"/>
                    </a:cubicBezTo>
                    <a:cubicBezTo>
                      <a:pt x="10870" y="8253"/>
                      <a:pt x="10823" y="8193"/>
                      <a:pt x="10763" y="8122"/>
                    </a:cubicBezTo>
                    <a:cubicBezTo>
                      <a:pt x="10359" y="7610"/>
                      <a:pt x="9954" y="7086"/>
                      <a:pt x="9537" y="6574"/>
                    </a:cubicBezTo>
                    <a:cubicBezTo>
                      <a:pt x="9847" y="6181"/>
                      <a:pt x="10156" y="5800"/>
                      <a:pt x="10454" y="5419"/>
                    </a:cubicBezTo>
                    <a:cubicBezTo>
                      <a:pt x="10609" y="5228"/>
                      <a:pt x="10751" y="5038"/>
                      <a:pt x="10906" y="4847"/>
                    </a:cubicBezTo>
                    <a:cubicBezTo>
                      <a:pt x="10906" y="4562"/>
                      <a:pt x="10894" y="4264"/>
                      <a:pt x="10894" y="3978"/>
                    </a:cubicBezTo>
                    <a:cubicBezTo>
                      <a:pt x="10716" y="4193"/>
                      <a:pt x="10549" y="4407"/>
                      <a:pt x="10382" y="4633"/>
                    </a:cubicBezTo>
                    <a:cubicBezTo>
                      <a:pt x="9989" y="5133"/>
                      <a:pt x="9597" y="5645"/>
                      <a:pt x="9204" y="6145"/>
                    </a:cubicBezTo>
                    <a:cubicBezTo>
                      <a:pt x="8811" y="5657"/>
                      <a:pt x="8406" y="5169"/>
                      <a:pt x="7989" y="4705"/>
                    </a:cubicBezTo>
                    <a:cubicBezTo>
                      <a:pt x="7406" y="4026"/>
                      <a:pt x="6822" y="3335"/>
                      <a:pt x="6251" y="2645"/>
                    </a:cubicBezTo>
                    <a:cubicBezTo>
                      <a:pt x="6703" y="2085"/>
                      <a:pt x="7156" y="1537"/>
                      <a:pt x="7620" y="1014"/>
                    </a:cubicBezTo>
                    <a:cubicBezTo>
                      <a:pt x="7727" y="883"/>
                      <a:pt x="7846" y="752"/>
                      <a:pt x="7953" y="621"/>
                    </a:cubicBezTo>
                    <a:cubicBezTo>
                      <a:pt x="7918" y="609"/>
                      <a:pt x="7894" y="597"/>
                      <a:pt x="7870" y="585"/>
                    </a:cubicBezTo>
                    <a:cubicBezTo>
                      <a:pt x="7739" y="525"/>
                      <a:pt x="7608" y="454"/>
                      <a:pt x="7477" y="406"/>
                    </a:cubicBezTo>
                    <a:cubicBezTo>
                      <a:pt x="6953" y="1014"/>
                      <a:pt x="6441" y="1645"/>
                      <a:pt x="5941" y="2264"/>
                    </a:cubicBezTo>
                    <a:cubicBezTo>
                      <a:pt x="5727" y="2002"/>
                      <a:pt x="5513" y="1728"/>
                      <a:pt x="5286" y="1466"/>
                    </a:cubicBezTo>
                    <a:cubicBezTo>
                      <a:pt x="5227" y="1454"/>
                      <a:pt x="5155" y="1430"/>
                      <a:pt x="5108" y="1395"/>
                    </a:cubicBezTo>
                    <a:cubicBezTo>
                      <a:pt x="4977" y="1299"/>
                      <a:pt x="4953" y="1145"/>
                      <a:pt x="4917" y="1002"/>
                    </a:cubicBezTo>
                    <a:cubicBezTo>
                      <a:pt x="4679" y="692"/>
                      <a:pt x="4429" y="394"/>
                      <a:pt x="4179" y="97"/>
                    </a:cubicBezTo>
                    <a:cubicBezTo>
                      <a:pt x="4132" y="73"/>
                      <a:pt x="4072" y="37"/>
                      <a:pt x="4024" y="25"/>
                    </a:cubicBezTo>
                    <a:cubicBezTo>
                      <a:pt x="3998" y="10"/>
                      <a:pt x="3968" y="1"/>
                      <a:pt x="39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" name="Google Shape;148;p4"/>
              <p:cNvSpPr/>
              <p:nvPr/>
            </p:nvSpPr>
            <p:spPr>
              <a:xfrm>
                <a:off x="3222417" y="1292347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24"/>
                    </a:moveTo>
                    <a:cubicBezTo>
                      <a:pt x="0" y="0"/>
                      <a:pt x="0" y="12"/>
                      <a:pt x="0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" name="Google Shape;149;p4"/>
              <p:cNvSpPr/>
              <p:nvPr/>
            </p:nvSpPr>
            <p:spPr>
              <a:xfrm>
                <a:off x="3208516" y="1267256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0"/>
                    </a:moveTo>
                    <a:cubicBezTo>
                      <a:pt x="623" y="0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2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303"/>
                      <a:pt x="1156" y="1220"/>
                      <a:pt x="1263" y="1100"/>
                    </a:cubicBezTo>
                    <a:cubicBezTo>
                      <a:pt x="1489" y="862"/>
                      <a:pt x="1406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0"/>
                      <a:pt x="6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" name="Google Shape;150;p4"/>
              <p:cNvSpPr/>
              <p:nvPr/>
            </p:nvSpPr>
            <p:spPr>
              <a:xfrm>
                <a:off x="3224442" y="128253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" name="Google Shape;151;p4"/>
              <p:cNvSpPr/>
              <p:nvPr/>
            </p:nvSpPr>
            <p:spPr>
              <a:xfrm>
                <a:off x="3223653" y="1298079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0"/>
                    </a:cubicBez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" name="Google Shape;152;p4"/>
              <p:cNvSpPr/>
              <p:nvPr/>
            </p:nvSpPr>
            <p:spPr>
              <a:xfrm>
                <a:off x="3222417" y="1289498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" name="Google Shape;153;p4"/>
              <p:cNvSpPr/>
              <p:nvPr/>
            </p:nvSpPr>
            <p:spPr>
              <a:xfrm>
                <a:off x="3246513" y="1296843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3" y="0"/>
                    </a:moveTo>
                    <a:lnTo>
                      <a:pt x="13" y="0"/>
                    </a:ln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" name="Google Shape;154;p4"/>
              <p:cNvSpPr/>
              <p:nvPr/>
            </p:nvSpPr>
            <p:spPr>
              <a:xfrm>
                <a:off x="3223241" y="156941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" name="Google Shape;155;p4"/>
              <p:cNvSpPr/>
              <p:nvPr/>
            </p:nvSpPr>
            <p:spPr>
              <a:xfrm>
                <a:off x="3209751" y="1544320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9"/>
                      <a:pt x="381" y="1268"/>
                    </a:cubicBezTo>
                    <a:cubicBezTo>
                      <a:pt x="480" y="1317"/>
                      <a:pt x="573" y="1344"/>
                      <a:pt x="676" y="1344"/>
                    </a:cubicBezTo>
                    <a:cubicBezTo>
                      <a:pt x="722" y="1344"/>
                      <a:pt x="770" y="1338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" name="Google Shape;156;p4"/>
              <p:cNvSpPr/>
              <p:nvPr/>
            </p:nvSpPr>
            <p:spPr>
              <a:xfrm>
                <a:off x="3225747" y="1559629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" name="Google Shape;157;p4"/>
              <p:cNvSpPr/>
              <p:nvPr/>
            </p:nvSpPr>
            <p:spPr>
              <a:xfrm>
                <a:off x="3224854" y="157514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2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" name="Google Shape;158;p4"/>
              <p:cNvSpPr/>
              <p:nvPr/>
            </p:nvSpPr>
            <p:spPr>
              <a:xfrm>
                <a:off x="3223241" y="156656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" name="Google Shape;159;p4"/>
              <p:cNvSpPr/>
              <p:nvPr/>
            </p:nvSpPr>
            <p:spPr>
              <a:xfrm>
                <a:off x="3247748" y="157390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" name="Google Shape;160;p4"/>
              <p:cNvSpPr/>
              <p:nvPr/>
            </p:nvSpPr>
            <p:spPr>
              <a:xfrm>
                <a:off x="3222417" y="183504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" name="Google Shape;161;p4"/>
              <p:cNvSpPr/>
              <p:nvPr/>
            </p:nvSpPr>
            <p:spPr>
              <a:xfrm>
                <a:off x="3208516" y="1809954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6"/>
                    </a:cubicBezTo>
                    <a:cubicBezTo>
                      <a:pt x="536" y="6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1"/>
                      <a:pt x="132" y="1137"/>
                      <a:pt x="382" y="1268"/>
                    </a:cubicBezTo>
                    <a:cubicBezTo>
                      <a:pt x="488" y="1312"/>
                      <a:pt x="594" y="1336"/>
                      <a:pt x="704" y="1336"/>
                    </a:cubicBezTo>
                    <a:cubicBezTo>
                      <a:pt x="743" y="1336"/>
                      <a:pt x="782" y="1333"/>
                      <a:pt x="822" y="1327"/>
                    </a:cubicBezTo>
                    <a:cubicBezTo>
                      <a:pt x="977" y="1303"/>
                      <a:pt x="1156" y="1220"/>
                      <a:pt x="1263" y="1101"/>
                    </a:cubicBezTo>
                    <a:cubicBezTo>
                      <a:pt x="1489" y="863"/>
                      <a:pt x="1406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" name="Google Shape;162;p4"/>
              <p:cNvSpPr/>
              <p:nvPr/>
            </p:nvSpPr>
            <p:spPr>
              <a:xfrm>
                <a:off x="3224545" y="1825262"/>
                <a:ext cx="343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0" h="14" extrusionOk="0">
                    <a:moveTo>
                      <a:pt x="10" y="0"/>
                    </a:moveTo>
                    <a:lnTo>
                      <a:pt x="10" y="0"/>
                    </a:lnTo>
                    <a:cubicBezTo>
                      <a:pt x="3" y="7"/>
                      <a:pt x="0" y="14"/>
                      <a:pt x="1" y="14"/>
                    </a:cubicBezTo>
                    <a:cubicBezTo>
                      <a:pt x="2" y="14"/>
                      <a:pt x="5" y="10"/>
                      <a:pt x="1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163;p4"/>
              <p:cNvSpPr/>
              <p:nvPr/>
            </p:nvSpPr>
            <p:spPr>
              <a:xfrm>
                <a:off x="3223653" y="184077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" name="Google Shape;164;p4"/>
              <p:cNvSpPr/>
              <p:nvPr/>
            </p:nvSpPr>
            <p:spPr>
              <a:xfrm>
                <a:off x="3222417" y="183219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" name="Google Shape;165;p4"/>
              <p:cNvSpPr/>
              <p:nvPr/>
            </p:nvSpPr>
            <p:spPr>
              <a:xfrm>
                <a:off x="3246513" y="183954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lnTo>
                      <a:pt x="13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" name="Google Shape;166;p4"/>
              <p:cNvSpPr/>
              <p:nvPr/>
            </p:nvSpPr>
            <p:spPr>
              <a:xfrm>
                <a:off x="3334383" y="2248238"/>
                <a:ext cx="34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1" h="24" extrusionOk="0">
                    <a:moveTo>
                      <a:pt x="1" y="24"/>
                    </a:moveTo>
                    <a:cubicBezTo>
                      <a:pt x="1" y="0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" name="Google Shape;167;p4"/>
              <p:cNvSpPr/>
              <p:nvPr/>
            </p:nvSpPr>
            <p:spPr>
              <a:xfrm>
                <a:off x="3320481" y="2223147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41"/>
                      <a:pt x="430" y="41"/>
                    </a:cubicBezTo>
                    <a:cubicBezTo>
                      <a:pt x="346" y="64"/>
                      <a:pt x="275" y="112"/>
                      <a:pt x="215" y="171"/>
                    </a:cubicBezTo>
                    <a:cubicBezTo>
                      <a:pt x="108" y="279"/>
                      <a:pt x="37" y="422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5"/>
                      <a:pt x="708" y="1335"/>
                    </a:cubicBezTo>
                    <a:cubicBezTo>
                      <a:pt x="746" y="1335"/>
                      <a:pt x="784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89" y="850"/>
                      <a:pt x="1406" y="517"/>
                      <a:pt x="1215" y="291"/>
                    </a:cubicBezTo>
                    <a:cubicBezTo>
                      <a:pt x="1108" y="160"/>
                      <a:pt x="965" y="76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" name="Google Shape;168;p4"/>
              <p:cNvSpPr/>
              <p:nvPr/>
            </p:nvSpPr>
            <p:spPr>
              <a:xfrm>
                <a:off x="3336442" y="223842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69;p4"/>
              <p:cNvSpPr/>
              <p:nvPr/>
            </p:nvSpPr>
            <p:spPr>
              <a:xfrm>
                <a:off x="3335618" y="225393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3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70;p4"/>
              <p:cNvSpPr/>
              <p:nvPr/>
            </p:nvSpPr>
            <p:spPr>
              <a:xfrm>
                <a:off x="3334383" y="224535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" name="Google Shape;171;p4"/>
              <p:cNvSpPr/>
              <p:nvPr/>
            </p:nvSpPr>
            <p:spPr>
              <a:xfrm>
                <a:off x="3358512" y="225273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" name="Google Shape;172;p4"/>
              <p:cNvSpPr/>
              <p:nvPr/>
            </p:nvSpPr>
            <p:spPr>
              <a:xfrm>
                <a:off x="3225678" y="2112967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1" y="36"/>
                    </a:moveTo>
                    <a:cubicBezTo>
                      <a:pt x="1" y="0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" name="Google Shape;173;p4"/>
              <p:cNvSpPr/>
              <p:nvPr/>
            </p:nvSpPr>
            <p:spPr>
              <a:xfrm>
                <a:off x="3211777" y="2088288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53" y="29"/>
                    </a:cubicBezTo>
                    <a:cubicBezTo>
                      <a:pt x="453" y="29"/>
                      <a:pt x="441" y="29"/>
                      <a:pt x="430" y="40"/>
                    </a:cubicBezTo>
                    <a:cubicBezTo>
                      <a:pt x="346" y="64"/>
                      <a:pt x="275" y="100"/>
                      <a:pt x="215" y="171"/>
                    </a:cubicBezTo>
                    <a:cubicBezTo>
                      <a:pt x="108" y="279"/>
                      <a:pt x="37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" name="Google Shape;174;p4"/>
              <p:cNvSpPr/>
              <p:nvPr/>
            </p:nvSpPr>
            <p:spPr>
              <a:xfrm>
                <a:off x="3227737" y="2103562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" name="Google Shape;175;p4"/>
              <p:cNvSpPr/>
              <p:nvPr/>
            </p:nvSpPr>
            <p:spPr>
              <a:xfrm>
                <a:off x="3226914" y="211907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" name="Google Shape;176;p4"/>
              <p:cNvSpPr/>
              <p:nvPr/>
            </p:nvSpPr>
            <p:spPr>
              <a:xfrm>
                <a:off x="3225678" y="211049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" name="Google Shape;177;p4"/>
              <p:cNvSpPr/>
              <p:nvPr/>
            </p:nvSpPr>
            <p:spPr>
              <a:xfrm>
                <a:off x="3249808" y="2117463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" name="Google Shape;178;p4"/>
              <p:cNvSpPr/>
              <p:nvPr/>
            </p:nvSpPr>
            <p:spPr>
              <a:xfrm>
                <a:off x="3220358" y="237980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7"/>
                    </a:moveTo>
                    <a:cubicBezTo>
                      <a:pt x="1" y="1"/>
                      <a:pt x="1" y="13"/>
                      <a:pt x="1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" name="Google Shape;179;p4"/>
              <p:cNvSpPr/>
              <p:nvPr/>
            </p:nvSpPr>
            <p:spPr>
              <a:xfrm>
                <a:off x="3206491" y="2354780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19" y="0"/>
                    </a:moveTo>
                    <a:cubicBezTo>
                      <a:pt x="603" y="0"/>
                      <a:pt x="588" y="1"/>
                      <a:pt x="572" y="4"/>
                    </a:cubicBezTo>
                    <a:cubicBezTo>
                      <a:pt x="536" y="15"/>
                      <a:pt x="500" y="15"/>
                      <a:pt x="464" y="39"/>
                    </a:cubicBezTo>
                    <a:lnTo>
                      <a:pt x="429" y="39"/>
                    </a:lnTo>
                    <a:cubicBezTo>
                      <a:pt x="345" y="63"/>
                      <a:pt x="274" y="111"/>
                      <a:pt x="214" y="170"/>
                    </a:cubicBezTo>
                    <a:cubicBezTo>
                      <a:pt x="107" y="277"/>
                      <a:pt x="48" y="432"/>
                      <a:pt x="24" y="587"/>
                    </a:cubicBezTo>
                    <a:cubicBezTo>
                      <a:pt x="0" y="849"/>
                      <a:pt x="131" y="1147"/>
                      <a:pt x="381" y="1266"/>
                    </a:cubicBezTo>
                    <a:cubicBezTo>
                      <a:pt x="480" y="1315"/>
                      <a:pt x="578" y="1342"/>
                      <a:pt x="681" y="1342"/>
                    </a:cubicBezTo>
                    <a:cubicBezTo>
                      <a:pt x="727" y="1342"/>
                      <a:pt x="774" y="1336"/>
                      <a:pt x="822" y="1325"/>
                    </a:cubicBezTo>
                    <a:cubicBezTo>
                      <a:pt x="976" y="1301"/>
                      <a:pt x="1155" y="1230"/>
                      <a:pt x="1262" y="1099"/>
                    </a:cubicBezTo>
                    <a:cubicBezTo>
                      <a:pt x="1488" y="861"/>
                      <a:pt x="1405" y="516"/>
                      <a:pt x="1215" y="289"/>
                    </a:cubicBezTo>
                    <a:cubicBezTo>
                      <a:pt x="1107" y="170"/>
                      <a:pt x="965" y="75"/>
                      <a:pt x="810" y="27"/>
                    </a:cubicBezTo>
                    <a:cubicBezTo>
                      <a:pt x="752" y="18"/>
                      <a:pt x="686" y="0"/>
                      <a:pt x="6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" name="Google Shape;180;p4"/>
              <p:cNvSpPr/>
              <p:nvPr/>
            </p:nvSpPr>
            <p:spPr>
              <a:xfrm>
                <a:off x="3222451" y="237043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0"/>
                    </a:moveTo>
                    <a:cubicBezTo>
                      <a:pt x="3" y="0"/>
                      <a:pt x="1" y="5"/>
                      <a:pt x="3" y="5"/>
                    </a:cubicBezTo>
                    <a:cubicBezTo>
                      <a:pt x="5" y="5"/>
                      <a:pt x="7" y="4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" name="Google Shape;181;p4"/>
              <p:cNvSpPr/>
              <p:nvPr/>
            </p:nvSpPr>
            <p:spPr>
              <a:xfrm>
                <a:off x="3221593" y="238594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" name="Google Shape;182;p4"/>
              <p:cNvSpPr/>
              <p:nvPr/>
            </p:nvSpPr>
            <p:spPr>
              <a:xfrm>
                <a:off x="3220358" y="23769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2"/>
                      <a:pt x="1" y="12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" name="Google Shape;183;p4"/>
              <p:cNvSpPr/>
              <p:nvPr/>
            </p:nvSpPr>
            <p:spPr>
              <a:xfrm>
                <a:off x="3244488" y="238429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" name="Google Shape;184;p4"/>
              <p:cNvSpPr/>
              <p:nvPr/>
            </p:nvSpPr>
            <p:spPr>
              <a:xfrm>
                <a:off x="3222417" y="264626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6"/>
                    </a:moveTo>
                    <a:cubicBezTo>
                      <a:pt x="0" y="1"/>
                      <a:pt x="0" y="25"/>
                      <a:pt x="0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" name="Google Shape;185;p4"/>
              <p:cNvSpPr/>
              <p:nvPr/>
            </p:nvSpPr>
            <p:spPr>
              <a:xfrm>
                <a:off x="3208516" y="2621581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1"/>
                    </a:cubicBezTo>
                    <a:cubicBezTo>
                      <a:pt x="346" y="65"/>
                      <a:pt x="286" y="101"/>
                      <a:pt x="215" y="160"/>
                    </a:cubicBezTo>
                    <a:cubicBezTo>
                      <a:pt x="108" y="279"/>
                      <a:pt x="48" y="422"/>
                      <a:pt x="24" y="577"/>
                    </a:cubicBezTo>
                    <a:cubicBezTo>
                      <a:pt x="1" y="851"/>
                      <a:pt x="132" y="1136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91"/>
                    </a:cubicBezTo>
                    <a:cubicBezTo>
                      <a:pt x="1108" y="160"/>
                      <a:pt x="965" y="65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" name="Google Shape;186;p4"/>
              <p:cNvSpPr/>
              <p:nvPr/>
            </p:nvSpPr>
            <p:spPr>
              <a:xfrm>
                <a:off x="3224442" y="263685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" name="Google Shape;187;p4"/>
              <p:cNvSpPr/>
              <p:nvPr/>
            </p:nvSpPr>
            <p:spPr>
              <a:xfrm>
                <a:off x="3223653" y="2652404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" name="Google Shape;188;p4"/>
              <p:cNvSpPr/>
              <p:nvPr/>
            </p:nvSpPr>
            <p:spPr>
              <a:xfrm>
                <a:off x="3222417" y="264382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0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" name="Google Shape;189;p4"/>
              <p:cNvSpPr/>
              <p:nvPr/>
            </p:nvSpPr>
            <p:spPr>
              <a:xfrm>
                <a:off x="3246513" y="2650756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3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" name="Google Shape;190;p4"/>
              <p:cNvSpPr/>
              <p:nvPr/>
            </p:nvSpPr>
            <p:spPr>
              <a:xfrm>
                <a:off x="3111653" y="280851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" name="Google Shape;191;p4"/>
              <p:cNvSpPr/>
              <p:nvPr/>
            </p:nvSpPr>
            <p:spPr>
              <a:xfrm>
                <a:off x="3097786" y="2783590"/>
                <a:ext cx="50698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9" extrusionOk="0">
                    <a:moveTo>
                      <a:pt x="572" y="0"/>
                    </a:moveTo>
                    <a:cubicBezTo>
                      <a:pt x="536" y="12"/>
                      <a:pt x="500" y="12"/>
                      <a:pt x="464" y="36"/>
                    </a:cubicBezTo>
                    <a:lnTo>
                      <a:pt x="429" y="36"/>
                    </a:lnTo>
                    <a:cubicBezTo>
                      <a:pt x="345" y="60"/>
                      <a:pt x="274" y="107"/>
                      <a:pt x="214" y="167"/>
                    </a:cubicBezTo>
                    <a:cubicBezTo>
                      <a:pt x="107" y="274"/>
                      <a:pt x="36" y="429"/>
                      <a:pt x="24" y="584"/>
                    </a:cubicBezTo>
                    <a:cubicBezTo>
                      <a:pt x="0" y="846"/>
                      <a:pt x="131" y="1143"/>
                      <a:pt x="381" y="1262"/>
                    </a:cubicBezTo>
                    <a:cubicBezTo>
                      <a:pt x="480" y="1312"/>
                      <a:pt x="573" y="1338"/>
                      <a:pt x="676" y="1338"/>
                    </a:cubicBezTo>
                    <a:cubicBezTo>
                      <a:pt x="722" y="1338"/>
                      <a:pt x="770" y="1333"/>
                      <a:pt x="822" y="1322"/>
                    </a:cubicBezTo>
                    <a:cubicBezTo>
                      <a:pt x="976" y="1298"/>
                      <a:pt x="1155" y="1227"/>
                      <a:pt x="1262" y="1096"/>
                    </a:cubicBezTo>
                    <a:cubicBezTo>
                      <a:pt x="1476" y="857"/>
                      <a:pt x="1405" y="524"/>
                      <a:pt x="1214" y="286"/>
                    </a:cubicBezTo>
                    <a:cubicBezTo>
                      <a:pt x="1107" y="167"/>
                      <a:pt x="964" y="72"/>
                      <a:pt x="810" y="24"/>
                    </a:cubicBezTo>
                    <a:cubicBezTo>
                      <a:pt x="738" y="12"/>
                      <a:pt x="655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4"/>
              <p:cNvSpPr/>
              <p:nvPr/>
            </p:nvSpPr>
            <p:spPr>
              <a:xfrm>
                <a:off x="3113712" y="279910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" name="Google Shape;193;p4"/>
              <p:cNvSpPr/>
              <p:nvPr/>
            </p:nvSpPr>
            <p:spPr>
              <a:xfrm>
                <a:off x="3112889" y="281465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" name="Google Shape;194;p4"/>
              <p:cNvSpPr/>
              <p:nvPr/>
            </p:nvSpPr>
            <p:spPr>
              <a:xfrm>
                <a:off x="3111653" y="280566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" name="Google Shape;195;p4"/>
              <p:cNvSpPr/>
              <p:nvPr/>
            </p:nvSpPr>
            <p:spPr>
              <a:xfrm>
                <a:off x="3135783" y="281300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4"/>
              <p:cNvSpPr/>
              <p:nvPr/>
            </p:nvSpPr>
            <p:spPr>
              <a:xfrm>
                <a:off x="3339291" y="2815203"/>
                <a:ext cx="240" cy="687"/>
              </a:xfrm>
              <a:custGeom>
                <a:avLst/>
                <a:gdLst/>
                <a:ahLst/>
                <a:cxnLst/>
                <a:rect l="l" t="t" r="r" b="b"/>
                <a:pathLst>
                  <a:path w="7" h="20" extrusionOk="0">
                    <a:moveTo>
                      <a:pt x="6" y="1"/>
                    </a:moveTo>
                    <a:cubicBezTo>
                      <a:pt x="5" y="1"/>
                      <a:pt x="1" y="13"/>
                      <a:pt x="1" y="20"/>
                    </a:cubicBezTo>
                    <a:cubicBezTo>
                      <a:pt x="5" y="6"/>
                      <a:pt x="6" y="1"/>
                      <a:pt x="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" name="Google Shape;197;p4"/>
              <p:cNvSpPr/>
              <p:nvPr/>
            </p:nvSpPr>
            <p:spPr>
              <a:xfrm>
                <a:off x="3325801" y="2789975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0"/>
                    </a:cubicBezTo>
                    <a:cubicBezTo>
                      <a:pt x="346" y="64"/>
                      <a:pt x="275" y="100"/>
                      <a:pt x="215" y="160"/>
                    </a:cubicBezTo>
                    <a:cubicBezTo>
                      <a:pt x="108" y="279"/>
                      <a:pt x="36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291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" name="Google Shape;198;p4"/>
              <p:cNvSpPr/>
              <p:nvPr/>
            </p:nvSpPr>
            <p:spPr>
              <a:xfrm>
                <a:off x="3341762" y="2805249"/>
                <a:ext cx="412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2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" name="Google Shape;199;p4"/>
              <p:cNvSpPr/>
              <p:nvPr/>
            </p:nvSpPr>
            <p:spPr>
              <a:xfrm>
                <a:off x="3340938" y="282076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" name="Google Shape;200;p4"/>
              <p:cNvSpPr/>
              <p:nvPr/>
            </p:nvSpPr>
            <p:spPr>
              <a:xfrm>
                <a:off x="3339291" y="281218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" name="Google Shape;201;p4"/>
              <p:cNvSpPr/>
              <p:nvPr/>
            </p:nvSpPr>
            <p:spPr>
              <a:xfrm>
                <a:off x="3363833" y="2819150"/>
                <a:ext cx="0" cy="412"/>
              </a:xfrm>
              <a:custGeom>
                <a:avLst/>
                <a:gdLst/>
                <a:ahLst/>
                <a:cxnLst/>
                <a:rect l="l" t="t" r="r" b="b"/>
                <a:pathLst>
                  <a:path h="12" extrusionOk="0">
                    <a:moveTo>
                      <a:pt x="0" y="12"/>
                    </a:moveTo>
                    <a:cubicBezTo>
                      <a:pt x="0" y="12"/>
                      <a:pt x="0" y="0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" name="Google Shape;202;p4"/>
              <p:cNvSpPr/>
              <p:nvPr/>
            </p:nvSpPr>
            <p:spPr>
              <a:xfrm>
                <a:off x="3105131" y="251466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" name="Google Shape;203;p4"/>
              <p:cNvSpPr/>
              <p:nvPr/>
            </p:nvSpPr>
            <p:spPr>
              <a:xfrm>
                <a:off x="3091230" y="2489742"/>
                <a:ext cx="51110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9" extrusionOk="0">
                    <a:moveTo>
                      <a:pt x="1092" y="912"/>
                    </a:moveTo>
                    <a:cubicBezTo>
                      <a:pt x="1095" y="912"/>
                      <a:pt x="1092" y="917"/>
                      <a:pt x="1084" y="917"/>
                    </a:cubicBezTo>
                    <a:cubicBezTo>
                      <a:pt x="1088" y="913"/>
                      <a:pt x="1091" y="912"/>
                      <a:pt x="1092" y="912"/>
                    </a:cubicBezTo>
                    <a:close/>
                    <a:moveTo>
                      <a:pt x="584" y="1"/>
                    </a:moveTo>
                    <a:cubicBezTo>
                      <a:pt x="548" y="13"/>
                      <a:pt x="501" y="13"/>
                      <a:pt x="465" y="36"/>
                    </a:cubicBezTo>
                    <a:lnTo>
                      <a:pt x="441" y="36"/>
                    </a:lnTo>
                    <a:cubicBezTo>
                      <a:pt x="358" y="60"/>
                      <a:pt x="286" y="108"/>
                      <a:pt x="227" y="167"/>
                    </a:cubicBezTo>
                    <a:cubicBezTo>
                      <a:pt x="108" y="274"/>
                      <a:pt x="48" y="429"/>
                      <a:pt x="36" y="584"/>
                    </a:cubicBezTo>
                    <a:cubicBezTo>
                      <a:pt x="1" y="846"/>
                      <a:pt x="132" y="1144"/>
                      <a:pt x="382" y="1263"/>
                    </a:cubicBezTo>
                    <a:cubicBezTo>
                      <a:pt x="480" y="1312"/>
                      <a:pt x="579" y="1339"/>
                      <a:pt x="681" y="1339"/>
                    </a:cubicBezTo>
                    <a:cubicBezTo>
                      <a:pt x="727" y="1339"/>
                      <a:pt x="774" y="1333"/>
                      <a:pt x="822" y="1322"/>
                    </a:cubicBezTo>
                    <a:cubicBezTo>
                      <a:pt x="989" y="1298"/>
                      <a:pt x="1167" y="1227"/>
                      <a:pt x="1275" y="1096"/>
                    </a:cubicBezTo>
                    <a:cubicBezTo>
                      <a:pt x="1489" y="858"/>
                      <a:pt x="1417" y="525"/>
                      <a:pt x="1215" y="286"/>
                    </a:cubicBezTo>
                    <a:cubicBezTo>
                      <a:pt x="1120" y="167"/>
                      <a:pt x="977" y="72"/>
                      <a:pt x="822" y="24"/>
                    </a:cubicBezTo>
                    <a:cubicBezTo>
                      <a:pt x="739" y="13"/>
                      <a:pt x="667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" name="Google Shape;204;p4"/>
              <p:cNvSpPr/>
              <p:nvPr/>
            </p:nvSpPr>
            <p:spPr>
              <a:xfrm>
                <a:off x="3107568" y="250529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" name="Google Shape;205;p4"/>
              <p:cNvSpPr/>
              <p:nvPr/>
            </p:nvSpPr>
            <p:spPr>
              <a:xfrm>
                <a:off x="3106745" y="252080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" name="Google Shape;206;p4"/>
              <p:cNvSpPr/>
              <p:nvPr/>
            </p:nvSpPr>
            <p:spPr>
              <a:xfrm>
                <a:off x="3105131" y="251181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" name="Google Shape;207;p4"/>
              <p:cNvSpPr/>
              <p:nvPr/>
            </p:nvSpPr>
            <p:spPr>
              <a:xfrm>
                <a:off x="3129639" y="251915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" name="Google Shape;208;p4"/>
              <p:cNvSpPr/>
              <p:nvPr/>
            </p:nvSpPr>
            <p:spPr>
              <a:xfrm>
                <a:off x="3109388" y="196832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" name="Google Shape;209;p4"/>
              <p:cNvSpPr/>
              <p:nvPr/>
            </p:nvSpPr>
            <p:spPr>
              <a:xfrm>
                <a:off x="3095727" y="1942788"/>
                <a:ext cx="50698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6" extrusionOk="0">
                    <a:moveTo>
                      <a:pt x="639" y="0"/>
                    </a:moveTo>
                    <a:cubicBezTo>
                      <a:pt x="617" y="0"/>
                      <a:pt x="594" y="2"/>
                      <a:pt x="572" y="5"/>
                    </a:cubicBezTo>
                    <a:cubicBezTo>
                      <a:pt x="536" y="5"/>
                      <a:pt x="501" y="17"/>
                      <a:pt x="453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2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1" y="850"/>
                      <a:pt x="131" y="1136"/>
                      <a:pt x="382" y="1267"/>
                    </a:cubicBezTo>
                    <a:cubicBezTo>
                      <a:pt x="487" y="1311"/>
                      <a:pt x="587" y="1336"/>
                      <a:pt x="699" y="1336"/>
                    </a:cubicBezTo>
                    <a:cubicBezTo>
                      <a:pt x="738" y="1336"/>
                      <a:pt x="779" y="1333"/>
                      <a:pt x="822" y="1327"/>
                    </a:cubicBezTo>
                    <a:cubicBezTo>
                      <a:pt x="977" y="1303"/>
                      <a:pt x="1155" y="1220"/>
                      <a:pt x="1263" y="1100"/>
                    </a:cubicBezTo>
                    <a:cubicBezTo>
                      <a:pt x="1477" y="862"/>
                      <a:pt x="1405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" name="Google Shape;210;p4"/>
              <p:cNvSpPr/>
              <p:nvPr/>
            </p:nvSpPr>
            <p:spPr>
              <a:xfrm>
                <a:off x="3111722" y="1958062"/>
                <a:ext cx="378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11" h="15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4" y="8"/>
                      <a:pt x="1" y="14"/>
                      <a:pt x="2" y="14"/>
                    </a:cubicBezTo>
                    <a:cubicBezTo>
                      <a:pt x="3" y="14"/>
                      <a:pt x="6" y="11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" name="Google Shape;211;p4"/>
              <p:cNvSpPr/>
              <p:nvPr/>
            </p:nvSpPr>
            <p:spPr>
              <a:xfrm>
                <a:off x="3110864" y="197361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0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4"/>
              <p:cNvSpPr/>
              <p:nvPr/>
            </p:nvSpPr>
            <p:spPr>
              <a:xfrm>
                <a:off x="3109216" y="1965030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4"/>
              <p:cNvSpPr/>
              <p:nvPr/>
            </p:nvSpPr>
            <p:spPr>
              <a:xfrm>
                <a:off x="3133723" y="197237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4"/>
              <p:cNvSpPr/>
              <p:nvPr/>
            </p:nvSpPr>
            <p:spPr>
              <a:xfrm>
                <a:off x="3105131" y="225311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25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4"/>
              <p:cNvSpPr/>
              <p:nvPr/>
            </p:nvSpPr>
            <p:spPr>
              <a:xfrm>
                <a:off x="3091230" y="2228433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1092" y="905"/>
                    </a:moveTo>
                    <a:cubicBezTo>
                      <a:pt x="1095" y="905"/>
                      <a:pt x="1092" y="910"/>
                      <a:pt x="1084" y="910"/>
                    </a:cubicBezTo>
                    <a:cubicBezTo>
                      <a:pt x="1088" y="906"/>
                      <a:pt x="1091" y="905"/>
                      <a:pt x="1092" y="905"/>
                    </a:cubicBezTo>
                    <a:close/>
                    <a:moveTo>
                      <a:pt x="649" y="1"/>
                    </a:moveTo>
                    <a:cubicBezTo>
                      <a:pt x="628" y="1"/>
                      <a:pt x="606" y="2"/>
                      <a:pt x="584" y="6"/>
                    </a:cubicBezTo>
                    <a:cubicBezTo>
                      <a:pt x="548" y="6"/>
                      <a:pt x="501" y="17"/>
                      <a:pt x="465" y="29"/>
                    </a:cubicBezTo>
                    <a:cubicBezTo>
                      <a:pt x="453" y="29"/>
                      <a:pt x="453" y="29"/>
                      <a:pt x="441" y="41"/>
                    </a:cubicBezTo>
                    <a:cubicBezTo>
                      <a:pt x="358" y="65"/>
                      <a:pt x="286" y="101"/>
                      <a:pt x="227" y="160"/>
                    </a:cubicBezTo>
                    <a:cubicBezTo>
                      <a:pt x="108" y="279"/>
                      <a:pt x="48" y="422"/>
                      <a:pt x="36" y="577"/>
                    </a:cubicBezTo>
                    <a:cubicBezTo>
                      <a:pt x="1" y="851"/>
                      <a:pt x="132" y="1137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9" y="1291"/>
                      <a:pt x="1167" y="1220"/>
                      <a:pt x="1275" y="1101"/>
                    </a:cubicBezTo>
                    <a:cubicBezTo>
                      <a:pt x="1489" y="851"/>
                      <a:pt x="1417" y="518"/>
                      <a:pt x="1215" y="279"/>
                    </a:cubicBezTo>
                    <a:cubicBezTo>
                      <a:pt x="1120" y="160"/>
                      <a:pt x="977" y="65"/>
                      <a:pt x="822" y="29"/>
                    </a:cubicBezTo>
                    <a:cubicBezTo>
                      <a:pt x="761" y="12"/>
                      <a:pt x="706" y="1"/>
                      <a:pt x="6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4"/>
              <p:cNvSpPr/>
              <p:nvPr/>
            </p:nvSpPr>
            <p:spPr>
              <a:xfrm>
                <a:off x="3107568" y="224374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4"/>
              <p:cNvSpPr/>
              <p:nvPr/>
            </p:nvSpPr>
            <p:spPr>
              <a:xfrm>
                <a:off x="3106745" y="225925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4"/>
              <p:cNvSpPr/>
              <p:nvPr/>
            </p:nvSpPr>
            <p:spPr>
              <a:xfrm>
                <a:off x="3105131" y="2250263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1"/>
                    </a:moveTo>
                    <a:cubicBezTo>
                      <a:pt x="0" y="13"/>
                      <a:pt x="0" y="24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4"/>
              <p:cNvSpPr/>
              <p:nvPr/>
            </p:nvSpPr>
            <p:spPr>
              <a:xfrm>
                <a:off x="3129639" y="22576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4"/>
              <p:cNvSpPr/>
              <p:nvPr/>
            </p:nvSpPr>
            <p:spPr>
              <a:xfrm>
                <a:off x="3336442" y="251057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" name="Google Shape;221;p4"/>
              <p:cNvSpPr/>
              <p:nvPr/>
            </p:nvSpPr>
            <p:spPr>
              <a:xfrm>
                <a:off x="3322541" y="2485486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1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3" y="1101"/>
                    </a:cubicBezTo>
                    <a:cubicBezTo>
                      <a:pt x="1489" y="863"/>
                      <a:pt x="1405" y="518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" name="Google Shape;222;p4"/>
              <p:cNvSpPr/>
              <p:nvPr/>
            </p:nvSpPr>
            <p:spPr>
              <a:xfrm>
                <a:off x="3338536" y="2500794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" name="Google Shape;223;p4"/>
              <p:cNvSpPr/>
              <p:nvPr/>
            </p:nvSpPr>
            <p:spPr>
              <a:xfrm>
                <a:off x="3337678" y="2516309"/>
                <a:ext cx="0" cy="446"/>
              </a:xfrm>
              <a:custGeom>
                <a:avLst/>
                <a:gdLst/>
                <a:ahLst/>
                <a:cxnLst/>
                <a:rect l="l" t="t" r="r" b="b"/>
                <a:pathLst>
                  <a:path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" name="Google Shape;224;p4"/>
              <p:cNvSpPr/>
              <p:nvPr/>
            </p:nvSpPr>
            <p:spPr>
              <a:xfrm>
                <a:off x="3336442" y="250772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4"/>
              <p:cNvSpPr/>
              <p:nvPr/>
            </p:nvSpPr>
            <p:spPr>
              <a:xfrm>
                <a:off x="3360538" y="2515073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cubicBezTo>
                      <a:pt x="1" y="13"/>
                      <a:pt x="1" y="1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4"/>
              <p:cNvSpPr/>
              <p:nvPr/>
            </p:nvSpPr>
            <p:spPr>
              <a:xfrm>
                <a:off x="3103072" y="1174238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1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4"/>
              <p:cNvSpPr/>
              <p:nvPr/>
            </p:nvSpPr>
            <p:spPr>
              <a:xfrm>
                <a:off x="3089205" y="1149147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3" y="1"/>
                    </a:moveTo>
                    <a:cubicBezTo>
                      <a:pt x="623" y="1"/>
                      <a:pt x="603" y="2"/>
                      <a:pt x="583" y="5"/>
                    </a:cubicBezTo>
                    <a:cubicBezTo>
                      <a:pt x="536" y="5"/>
                      <a:pt x="500" y="17"/>
                      <a:pt x="464" y="29"/>
                    </a:cubicBezTo>
                    <a:cubicBezTo>
                      <a:pt x="452" y="29"/>
                      <a:pt x="441" y="29"/>
                      <a:pt x="441" y="41"/>
                    </a:cubicBezTo>
                    <a:cubicBezTo>
                      <a:pt x="357" y="65"/>
                      <a:pt x="286" y="100"/>
                      <a:pt x="226" y="172"/>
                    </a:cubicBezTo>
                    <a:cubicBezTo>
                      <a:pt x="107" y="279"/>
                      <a:pt x="48" y="422"/>
                      <a:pt x="36" y="577"/>
                    </a:cubicBezTo>
                    <a:cubicBezTo>
                      <a:pt x="0" y="851"/>
                      <a:pt x="131" y="1136"/>
                      <a:pt x="381" y="1255"/>
                    </a:cubicBezTo>
                    <a:cubicBezTo>
                      <a:pt x="488" y="1309"/>
                      <a:pt x="595" y="1336"/>
                      <a:pt x="707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8" y="1303"/>
                      <a:pt x="1155" y="1220"/>
                      <a:pt x="1274" y="1101"/>
                    </a:cubicBezTo>
                    <a:cubicBezTo>
                      <a:pt x="1488" y="851"/>
                      <a:pt x="1417" y="517"/>
                      <a:pt x="1214" y="291"/>
                    </a:cubicBezTo>
                    <a:cubicBezTo>
                      <a:pt x="1119" y="160"/>
                      <a:pt x="976" y="65"/>
                      <a:pt x="822" y="29"/>
                    </a:cubicBezTo>
                    <a:cubicBezTo>
                      <a:pt x="761" y="12"/>
                      <a:pt x="700" y="1"/>
                      <a:pt x="64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4"/>
              <p:cNvSpPr/>
              <p:nvPr/>
            </p:nvSpPr>
            <p:spPr>
              <a:xfrm>
                <a:off x="3105543" y="116442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4"/>
              <p:cNvSpPr/>
              <p:nvPr/>
            </p:nvSpPr>
            <p:spPr>
              <a:xfrm>
                <a:off x="3104308" y="117997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" y="0"/>
                    </a:moveTo>
                    <a:cubicBezTo>
                      <a:pt x="1" y="0"/>
                      <a:pt x="6" y="0"/>
                      <a:pt x="9" y="4"/>
                    </a:cubicBezTo>
                    <a:lnTo>
                      <a:pt x="9" y="4"/>
                    </a:lnTo>
                    <a:cubicBezTo>
                      <a:pt x="7" y="2"/>
                      <a:pt x="5" y="0"/>
                      <a:pt x="1" y="0"/>
                    </a:cubicBezTo>
                    <a:close/>
                    <a:moveTo>
                      <a:pt x="9" y="4"/>
                    </a:moveTo>
                    <a:cubicBezTo>
                      <a:pt x="12" y="7"/>
                      <a:pt x="12" y="12"/>
                      <a:pt x="12" y="12"/>
                    </a:cubicBezTo>
                    <a:lnTo>
                      <a:pt x="12" y="12"/>
                    </a:lnTo>
                    <a:cubicBezTo>
                      <a:pt x="12" y="8"/>
                      <a:pt x="11" y="5"/>
                      <a:pt x="9" y="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4"/>
              <p:cNvSpPr/>
              <p:nvPr/>
            </p:nvSpPr>
            <p:spPr>
              <a:xfrm>
                <a:off x="3103072" y="117138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4"/>
              <p:cNvSpPr/>
              <p:nvPr/>
            </p:nvSpPr>
            <p:spPr>
              <a:xfrm>
                <a:off x="3127202" y="117873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2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12" y="0"/>
                      <a:pt x="12" y="0"/>
                      <a:pt x="12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4"/>
              <p:cNvSpPr/>
              <p:nvPr/>
            </p:nvSpPr>
            <p:spPr>
              <a:xfrm>
                <a:off x="3109388" y="1431737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4"/>
              <p:cNvSpPr/>
              <p:nvPr/>
            </p:nvSpPr>
            <p:spPr>
              <a:xfrm>
                <a:off x="3095727" y="1406234"/>
                <a:ext cx="50698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3" extrusionOk="0">
                    <a:moveTo>
                      <a:pt x="620" y="1"/>
                    </a:moveTo>
                    <a:cubicBezTo>
                      <a:pt x="604" y="1"/>
                      <a:pt x="588" y="2"/>
                      <a:pt x="572" y="4"/>
                    </a:cubicBezTo>
                    <a:cubicBezTo>
                      <a:pt x="536" y="16"/>
                      <a:pt x="501" y="16"/>
                      <a:pt x="453" y="40"/>
                    </a:cubicBezTo>
                    <a:lnTo>
                      <a:pt x="429" y="40"/>
                    </a:lnTo>
                    <a:cubicBezTo>
                      <a:pt x="346" y="64"/>
                      <a:pt x="274" y="111"/>
                      <a:pt x="215" y="171"/>
                    </a:cubicBezTo>
                    <a:cubicBezTo>
                      <a:pt x="108" y="278"/>
                      <a:pt x="36" y="433"/>
                      <a:pt x="24" y="588"/>
                    </a:cubicBezTo>
                    <a:cubicBezTo>
                      <a:pt x="1" y="850"/>
                      <a:pt x="131" y="1147"/>
                      <a:pt x="382" y="1266"/>
                    </a:cubicBezTo>
                    <a:cubicBezTo>
                      <a:pt x="480" y="1316"/>
                      <a:pt x="573" y="1342"/>
                      <a:pt x="676" y="1342"/>
                    </a:cubicBezTo>
                    <a:cubicBezTo>
                      <a:pt x="722" y="1342"/>
                      <a:pt x="770" y="1337"/>
                      <a:pt x="822" y="1326"/>
                    </a:cubicBezTo>
                    <a:cubicBezTo>
                      <a:pt x="977" y="1302"/>
                      <a:pt x="1155" y="1231"/>
                      <a:pt x="1263" y="1100"/>
                    </a:cubicBezTo>
                    <a:cubicBezTo>
                      <a:pt x="1477" y="861"/>
                      <a:pt x="1405" y="528"/>
                      <a:pt x="1215" y="290"/>
                    </a:cubicBezTo>
                    <a:cubicBezTo>
                      <a:pt x="1108" y="171"/>
                      <a:pt x="965" y="76"/>
                      <a:pt x="810" y="28"/>
                    </a:cubicBezTo>
                    <a:cubicBezTo>
                      <a:pt x="752" y="18"/>
                      <a:pt x="687" y="1"/>
                      <a:pt x="6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4"/>
              <p:cNvSpPr/>
              <p:nvPr/>
            </p:nvSpPr>
            <p:spPr>
              <a:xfrm>
                <a:off x="3111722" y="1421886"/>
                <a:ext cx="378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1" h="6" extrusionOk="0">
                    <a:moveTo>
                      <a:pt x="11" y="1"/>
                    </a:moveTo>
                    <a:cubicBezTo>
                      <a:pt x="3" y="1"/>
                      <a:pt x="0" y="6"/>
                      <a:pt x="3" y="6"/>
                    </a:cubicBezTo>
                    <a:cubicBezTo>
                      <a:pt x="4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4"/>
              <p:cNvSpPr/>
              <p:nvPr/>
            </p:nvSpPr>
            <p:spPr>
              <a:xfrm>
                <a:off x="3110864" y="143743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4"/>
              <p:cNvSpPr/>
              <p:nvPr/>
            </p:nvSpPr>
            <p:spPr>
              <a:xfrm>
                <a:off x="3109216" y="142844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4"/>
              <p:cNvSpPr/>
              <p:nvPr/>
            </p:nvSpPr>
            <p:spPr>
              <a:xfrm>
                <a:off x="3133723" y="143578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4"/>
              <p:cNvSpPr/>
              <p:nvPr/>
            </p:nvSpPr>
            <p:spPr>
              <a:xfrm>
                <a:off x="3110452" y="1698984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0" y="36"/>
                    </a:moveTo>
                    <a:cubicBezTo>
                      <a:pt x="0" y="0"/>
                      <a:pt x="0" y="12"/>
                      <a:pt x="0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4"/>
              <p:cNvSpPr/>
              <p:nvPr/>
            </p:nvSpPr>
            <p:spPr>
              <a:xfrm>
                <a:off x="3096550" y="1674031"/>
                <a:ext cx="51110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4" extrusionOk="0">
                    <a:moveTo>
                      <a:pt x="584" y="1"/>
                    </a:moveTo>
                    <a:cubicBezTo>
                      <a:pt x="536" y="13"/>
                      <a:pt x="500" y="25"/>
                      <a:pt x="465" y="37"/>
                    </a:cubicBezTo>
                    <a:lnTo>
                      <a:pt x="441" y="37"/>
                    </a:lnTo>
                    <a:cubicBezTo>
                      <a:pt x="358" y="60"/>
                      <a:pt x="286" y="108"/>
                      <a:pt x="227" y="168"/>
                    </a:cubicBezTo>
                    <a:cubicBezTo>
                      <a:pt x="107" y="287"/>
                      <a:pt x="48" y="429"/>
                      <a:pt x="36" y="584"/>
                    </a:cubicBezTo>
                    <a:cubicBezTo>
                      <a:pt x="0" y="846"/>
                      <a:pt x="131" y="1144"/>
                      <a:pt x="381" y="1263"/>
                    </a:cubicBezTo>
                    <a:cubicBezTo>
                      <a:pt x="488" y="1316"/>
                      <a:pt x="596" y="1343"/>
                      <a:pt x="708" y="1343"/>
                    </a:cubicBezTo>
                    <a:cubicBezTo>
                      <a:pt x="745" y="1343"/>
                      <a:pt x="783" y="1340"/>
                      <a:pt x="822" y="1334"/>
                    </a:cubicBezTo>
                    <a:cubicBezTo>
                      <a:pt x="989" y="1299"/>
                      <a:pt x="1155" y="1227"/>
                      <a:pt x="1274" y="1108"/>
                    </a:cubicBezTo>
                    <a:cubicBezTo>
                      <a:pt x="1489" y="858"/>
                      <a:pt x="1417" y="525"/>
                      <a:pt x="1215" y="287"/>
                    </a:cubicBezTo>
                    <a:cubicBezTo>
                      <a:pt x="1120" y="168"/>
                      <a:pt x="977" y="72"/>
                      <a:pt x="822" y="25"/>
                    </a:cubicBezTo>
                    <a:cubicBezTo>
                      <a:pt x="739" y="13"/>
                      <a:pt x="655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0" name="Google Shape;240;p4"/>
              <p:cNvSpPr/>
              <p:nvPr/>
            </p:nvSpPr>
            <p:spPr>
              <a:xfrm>
                <a:off x="3112889" y="168957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" name="Google Shape;241;p4"/>
              <p:cNvSpPr/>
              <p:nvPr/>
            </p:nvSpPr>
            <p:spPr>
              <a:xfrm>
                <a:off x="3111653" y="170509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1"/>
                    </a:moveTo>
                    <a:cubicBezTo>
                      <a:pt x="13" y="1"/>
                      <a:pt x="13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" name="Google Shape;242;p4"/>
              <p:cNvSpPr/>
              <p:nvPr/>
            </p:nvSpPr>
            <p:spPr>
              <a:xfrm>
                <a:off x="3110452" y="169610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" name="Google Shape;243;p4"/>
              <p:cNvSpPr/>
              <p:nvPr/>
            </p:nvSpPr>
            <p:spPr>
              <a:xfrm>
                <a:off x="3134547" y="1703481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3" y="0"/>
                      <a:pt x="12" y="5"/>
                      <a:pt x="9" y="9"/>
                    </a:cubicBezTo>
                    <a:lnTo>
                      <a:pt x="9" y="9"/>
                    </a:lnTo>
                    <a:cubicBezTo>
                      <a:pt x="11" y="7"/>
                      <a:pt x="13" y="4"/>
                      <a:pt x="13" y="0"/>
                    </a:cubicBezTo>
                    <a:close/>
                    <a:moveTo>
                      <a:pt x="9" y="9"/>
                    </a:moveTo>
                    <a:cubicBezTo>
                      <a:pt x="6" y="12"/>
                      <a:pt x="1" y="12"/>
                      <a:pt x="1" y="12"/>
                    </a:cubicBezTo>
                    <a:cubicBezTo>
                      <a:pt x="5" y="12"/>
                      <a:pt x="7" y="11"/>
                      <a:pt x="9" y="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" name="Google Shape;244;p4"/>
              <p:cNvSpPr/>
              <p:nvPr/>
            </p:nvSpPr>
            <p:spPr>
              <a:xfrm>
                <a:off x="3332117" y="197975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" name="Google Shape;245;p4"/>
              <p:cNvSpPr/>
              <p:nvPr/>
            </p:nvSpPr>
            <p:spPr>
              <a:xfrm>
                <a:off x="3318456" y="1954218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5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8"/>
                      <a:pt x="381" y="1268"/>
                    </a:cubicBezTo>
                    <a:cubicBezTo>
                      <a:pt x="480" y="1317"/>
                      <a:pt x="579" y="1343"/>
                      <a:pt x="681" y="1343"/>
                    </a:cubicBezTo>
                    <a:cubicBezTo>
                      <a:pt x="727" y="1343"/>
                      <a:pt x="774" y="1338"/>
                      <a:pt x="822" y="1327"/>
                    </a:cubicBezTo>
                    <a:cubicBezTo>
                      <a:pt x="977" y="1303"/>
                      <a:pt x="1155" y="1232"/>
                      <a:pt x="1262" y="1101"/>
                    </a:cubicBezTo>
                    <a:cubicBezTo>
                      <a:pt x="1477" y="863"/>
                      <a:pt x="1405" y="517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" name="Google Shape;246;p4"/>
              <p:cNvSpPr/>
              <p:nvPr/>
            </p:nvSpPr>
            <p:spPr>
              <a:xfrm>
                <a:off x="3334451" y="1969527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" name="Google Shape;247;p4"/>
              <p:cNvSpPr/>
              <p:nvPr/>
            </p:nvSpPr>
            <p:spPr>
              <a:xfrm>
                <a:off x="3333559" y="1985453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" name="Google Shape;248;p4"/>
              <p:cNvSpPr/>
              <p:nvPr/>
            </p:nvSpPr>
            <p:spPr>
              <a:xfrm>
                <a:off x="3331945" y="197646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" name="Google Shape;249;p4"/>
              <p:cNvSpPr/>
              <p:nvPr/>
            </p:nvSpPr>
            <p:spPr>
              <a:xfrm>
                <a:off x="3356453" y="198380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" name="Google Shape;250;p4"/>
              <p:cNvSpPr/>
              <p:nvPr/>
            </p:nvSpPr>
            <p:spPr>
              <a:xfrm>
                <a:off x="3334383" y="143537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" name="Google Shape;251;p4"/>
              <p:cNvSpPr/>
              <p:nvPr/>
            </p:nvSpPr>
            <p:spPr>
              <a:xfrm>
                <a:off x="3320481" y="1410696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1"/>
                    </a:moveTo>
                    <a:cubicBezTo>
                      <a:pt x="617" y="1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lnTo>
                      <a:pt x="430" y="29"/>
                    </a:lnTo>
                    <a:cubicBezTo>
                      <a:pt x="346" y="53"/>
                      <a:pt x="275" y="100"/>
                      <a:pt x="215" y="160"/>
                    </a:cubicBezTo>
                    <a:cubicBezTo>
                      <a:pt x="108" y="279"/>
                      <a:pt x="37" y="422"/>
                      <a:pt x="25" y="577"/>
                    </a:cubicBezTo>
                    <a:cubicBezTo>
                      <a:pt x="1" y="851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4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79"/>
                    </a:cubicBezTo>
                    <a:cubicBezTo>
                      <a:pt x="1108" y="160"/>
                      <a:pt x="965" y="65"/>
                      <a:pt x="811" y="29"/>
                    </a:cubicBezTo>
                    <a:cubicBezTo>
                      <a:pt x="758" y="12"/>
                      <a:pt x="700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" name="Google Shape;252;p4"/>
              <p:cNvSpPr/>
              <p:nvPr/>
            </p:nvSpPr>
            <p:spPr>
              <a:xfrm>
                <a:off x="3336442" y="142597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" name="Google Shape;253;p4"/>
              <p:cNvSpPr/>
              <p:nvPr/>
            </p:nvSpPr>
            <p:spPr>
              <a:xfrm>
                <a:off x="3335618" y="1441519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" name="Google Shape;254;p4"/>
              <p:cNvSpPr/>
              <p:nvPr/>
            </p:nvSpPr>
            <p:spPr>
              <a:xfrm>
                <a:off x="3334383" y="143252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" name="Google Shape;255;p4"/>
              <p:cNvSpPr/>
              <p:nvPr/>
            </p:nvSpPr>
            <p:spPr>
              <a:xfrm>
                <a:off x="3358512" y="143987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" name="Google Shape;256;p4"/>
              <p:cNvSpPr/>
              <p:nvPr/>
            </p:nvSpPr>
            <p:spPr>
              <a:xfrm>
                <a:off x="3332117" y="1700529"/>
                <a:ext cx="275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8" h="15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5"/>
                      <a:pt x="5" y="1"/>
                      <a:pt x="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" name="Google Shape;257;p4"/>
              <p:cNvSpPr/>
              <p:nvPr/>
            </p:nvSpPr>
            <p:spPr>
              <a:xfrm>
                <a:off x="3318456" y="1675095"/>
                <a:ext cx="50698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6"/>
                      <a:pt x="500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" name="Google Shape;258;p4"/>
              <p:cNvSpPr/>
              <p:nvPr/>
            </p:nvSpPr>
            <p:spPr>
              <a:xfrm>
                <a:off x="3334383" y="1690403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" y="12"/>
                      <a:pt x="1" y="12"/>
                      <a:pt x="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" name="Google Shape;259;p4"/>
              <p:cNvSpPr/>
              <p:nvPr/>
            </p:nvSpPr>
            <p:spPr>
              <a:xfrm>
                <a:off x="3333559" y="170591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" name="Google Shape;260;p4"/>
              <p:cNvSpPr/>
              <p:nvPr/>
            </p:nvSpPr>
            <p:spPr>
              <a:xfrm>
                <a:off x="3331945" y="1697337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4"/>
              <p:cNvSpPr/>
              <p:nvPr/>
            </p:nvSpPr>
            <p:spPr>
              <a:xfrm>
                <a:off x="3356453" y="1704682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4"/>
              <p:cNvSpPr/>
              <p:nvPr/>
            </p:nvSpPr>
            <p:spPr>
              <a:xfrm>
                <a:off x="3334383" y="116565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0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4"/>
              <p:cNvSpPr/>
              <p:nvPr/>
            </p:nvSpPr>
            <p:spPr>
              <a:xfrm>
                <a:off x="3320481" y="1140738"/>
                <a:ext cx="51144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43" extrusionOk="0">
                    <a:moveTo>
                      <a:pt x="572" y="0"/>
                    </a:moveTo>
                    <a:cubicBezTo>
                      <a:pt x="537" y="12"/>
                      <a:pt x="501" y="24"/>
                      <a:pt x="465" y="36"/>
                    </a:cubicBezTo>
                    <a:lnTo>
                      <a:pt x="430" y="36"/>
                    </a:lnTo>
                    <a:cubicBezTo>
                      <a:pt x="346" y="60"/>
                      <a:pt x="275" y="107"/>
                      <a:pt x="215" y="167"/>
                    </a:cubicBezTo>
                    <a:cubicBezTo>
                      <a:pt x="108" y="286"/>
                      <a:pt x="37" y="429"/>
                      <a:pt x="25" y="584"/>
                    </a:cubicBezTo>
                    <a:cubicBezTo>
                      <a:pt x="1" y="857"/>
                      <a:pt x="132" y="1143"/>
                      <a:pt x="382" y="1262"/>
                    </a:cubicBezTo>
                    <a:cubicBezTo>
                      <a:pt x="489" y="1316"/>
                      <a:pt x="596" y="1343"/>
                      <a:pt x="708" y="1343"/>
                    </a:cubicBezTo>
                    <a:cubicBezTo>
                      <a:pt x="746" y="1343"/>
                      <a:pt x="784" y="1340"/>
                      <a:pt x="822" y="1334"/>
                    </a:cubicBezTo>
                    <a:cubicBezTo>
                      <a:pt x="977" y="1298"/>
                      <a:pt x="1156" y="1227"/>
                      <a:pt x="1263" y="1107"/>
                    </a:cubicBezTo>
                    <a:cubicBezTo>
                      <a:pt x="1489" y="857"/>
                      <a:pt x="1406" y="524"/>
                      <a:pt x="1215" y="286"/>
                    </a:cubicBezTo>
                    <a:cubicBezTo>
                      <a:pt x="1108" y="167"/>
                      <a:pt x="965" y="72"/>
                      <a:pt x="811" y="24"/>
                    </a:cubicBezTo>
                    <a:cubicBezTo>
                      <a:pt x="739" y="12"/>
                      <a:pt x="656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4"/>
              <p:cNvSpPr/>
              <p:nvPr/>
            </p:nvSpPr>
            <p:spPr>
              <a:xfrm>
                <a:off x="3336476" y="115625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1"/>
                    </a:moveTo>
                    <a:cubicBezTo>
                      <a:pt x="3" y="1"/>
                      <a:pt x="1" y="6"/>
                      <a:pt x="3" y="6"/>
                    </a:cubicBezTo>
                    <a:cubicBezTo>
                      <a:pt x="5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4"/>
              <p:cNvSpPr/>
              <p:nvPr/>
            </p:nvSpPr>
            <p:spPr>
              <a:xfrm>
                <a:off x="3335618" y="1171801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4"/>
              <p:cNvSpPr/>
              <p:nvPr/>
            </p:nvSpPr>
            <p:spPr>
              <a:xfrm>
                <a:off x="3334383" y="11628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4"/>
              <p:cNvSpPr/>
              <p:nvPr/>
            </p:nvSpPr>
            <p:spPr>
              <a:xfrm>
                <a:off x="3358512" y="11701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68" name="Google Shape;268;p4"/>
          <p:cNvGrpSpPr/>
          <p:nvPr/>
        </p:nvGrpSpPr>
        <p:grpSpPr>
          <a:xfrm rot="542304">
            <a:off x="6234491" y="4060313"/>
            <a:ext cx="394356" cy="1369028"/>
            <a:chOff x="1778089" y="1184496"/>
            <a:chExt cx="367449" cy="1275620"/>
          </a:xfrm>
        </p:grpSpPr>
        <p:sp>
          <p:nvSpPr>
            <p:cNvPr id="269" name="Google Shape;269;p4"/>
            <p:cNvSpPr/>
            <p:nvPr/>
          </p:nvSpPr>
          <p:spPr>
            <a:xfrm>
              <a:off x="1778089" y="1184496"/>
              <a:ext cx="367449" cy="1275620"/>
            </a:xfrm>
            <a:custGeom>
              <a:avLst/>
              <a:gdLst/>
              <a:ahLst/>
              <a:cxnLst/>
              <a:rect l="l" t="t" r="r" b="b"/>
              <a:pathLst>
                <a:path w="10705" h="37163" extrusionOk="0">
                  <a:moveTo>
                    <a:pt x="6919" y="0"/>
                  </a:moveTo>
                  <a:cubicBezTo>
                    <a:pt x="6205" y="0"/>
                    <a:pt x="5492" y="30"/>
                    <a:pt x="4787" y="110"/>
                  </a:cubicBezTo>
                  <a:cubicBezTo>
                    <a:pt x="3978" y="194"/>
                    <a:pt x="3180" y="336"/>
                    <a:pt x="2370" y="396"/>
                  </a:cubicBezTo>
                  <a:cubicBezTo>
                    <a:pt x="1680" y="444"/>
                    <a:pt x="822" y="432"/>
                    <a:pt x="180" y="741"/>
                  </a:cubicBezTo>
                  <a:cubicBezTo>
                    <a:pt x="168" y="753"/>
                    <a:pt x="156" y="777"/>
                    <a:pt x="156" y="825"/>
                  </a:cubicBezTo>
                  <a:lnTo>
                    <a:pt x="156" y="836"/>
                  </a:lnTo>
                  <a:cubicBezTo>
                    <a:pt x="1" y="2456"/>
                    <a:pt x="156" y="4313"/>
                    <a:pt x="203" y="5944"/>
                  </a:cubicBezTo>
                  <a:cubicBezTo>
                    <a:pt x="275" y="8468"/>
                    <a:pt x="382" y="10981"/>
                    <a:pt x="465" y="13505"/>
                  </a:cubicBezTo>
                  <a:cubicBezTo>
                    <a:pt x="549" y="16386"/>
                    <a:pt x="644" y="19267"/>
                    <a:pt x="751" y="22149"/>
                  </a:cubicBezTo>
                  <a:cubicBezTo>
                    <a:pt x="846" y="24911"/>
                    <a:pt x="930" y="27661"/>
                    <a:pt x="1025" y="30412"/>
                  </a:cubicBezTo>
                  <a:cubicBezTo>
                    <a:pt x="1072" y="31602"/>
                    <a:pt x="1108" y="32781"/>
                    <a:pt x="1168" y="33960"/>
                  </a:cubicBezTo>
                  <a:cubicBezTo>
                    <a:pt x="1203" y="34912"/>
                    <a:pt x="1203" y="35865"/>
                    <a:pt x="1287" y="36817"/>
                  </a:cubicBezTo>
                  <a:cubicBezTo>
                    <a:pt x="1299" y="36924"/>
                    <a:pt x="1323" y="37043"/>
                    <a:pt x="1334" y="37162"/>
                  </a:cubicBezTo>
                  <a:cubicBezTo>
                    <a:pt x="1942" y="36638"/>
                    <a:pt x="2537" y="36115"/>
                    <a:pt x="3156" y="35603"/>
                  </a:cubicBezTo>
                  <a:cubicBezTo>
                    <a:pt x="4740" y="34269"/>
                    <a:pt x="6347" y="32959"/>
                    <a:pt x="7966" y="31662"/>
                  </a:cubicBezTo>
                  <a:cubicBezTo>
                    <a:pt x="8776" y="31019"/>
                    <a:pt x="9585" y="30388"/>
                    <a:pt x="10395" y="29757"/>
                  </a:cubicBezTo>
                  <a:cubicBezTo>
                    <a:pt x="10502" y="29673"/>
                    <a:pt x="10597" y="29590"/>
                    <a:pt x="10705" y="29507"/>
                  </a:cubicBezTo>
                  <a:cubicBezTo>
                    <a:pt x="10705" y="29495"/>
                    <a:pt x="10705" y="29483"/>
                    <a:pt x="10705" y="29471"/>
                  </a:cubicBezTo>
                  <a:cubicBezTo>
                    <a:pt x="10669" y="28745"/>
                    <a:pt x="10645" y="28030"/>
                    <a:pt x="10621" y="27304"/>
                  </a:cubicBezTo>
                  <a:cubicBezTo>
                    <a:pt x="10538" y="25089"/>
                    <a:pt x="10455" y="22875"/>
                    <a:pt x="10383" y="20660"/>
                  </a:cubicBezTo>
                  <a:cubicBezTo>
                    <a:pt x="10288" y="17981"/>
                    <a:pt x="10157" y="15291"/>
                    <a:pt x="10097" y="12612"/>
                  </a:cubicBezTo>
                  <a:cubicBezTo>
                    <a:pt x="10050" y="10147"/>
                    <a:pt x="10050" y="7671"/>
                    <a:pt x="10002" y="5206"/>
                  </a:cubicBezTo>
                  <a:cubicBezTo>
                    <a:pt x="9966" y="3611"/>
                    <a:pt x="9966" y="2015"/>
                    <a:pt x="9859" y="420"/>
                  </a:cubicBezTo>
                  <a:cubicBezTo>
                    <a:pt x="9859" y="348"/>
                    <a:pt x="9835" y="396"/>
                    <a:pt x="9824" y="360"/>
                  </a:cubicBezTo>
                  <a:cubicBezTo>
                    <a:pt x="9859" y="265"/>
                    <a:pt x="9824" y="146"/>
                    <a:pt x="9716" y="110"/>
                  </a:cubicBezTo>
                  <a:cubicBezTo>
                    <a:pt x="9511" y="59"/>
                    <a:pt x="9285" y="49"/>
                    <a:pt x="9058" y="49"/>
                  </a:cubicBezTo>
                  <a:cubicBezTo>
                    <a:pt x="8918" y="49"/>
                    <a:pt x="8778" y="53"/>
                    <a:pt x="8643" y="53"/>
                  </a:cubicBezTo>
                  <a:cubicBezTo>
                    <a:pt x="8591" y="53"/>
                    <a:pt x="8540" y="52"/>
                    <a:pt x="8490" y="51"/>
                  </a:cubicBezTo>
                  <a:cubicBezTo>
                    <a:pt x="8097" y="27"/>
                    <a:pt x="7704" y="15"/>
                    <a:pt x="7311" y="3"/>
                  </a:cubicBezTo>
                  <a:cubicBezTo>
                    <a:pt x="7181" y="1"/>
                    <a:pt x="7050" y="0"/>
                    <a:pt x="6919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70" name="Google Shape;270;p4"/>
            <p:cNvGrpSpPr/>
            <p:nvPr/>
          </p:nvGrpSpPr>
          <p:grpSpPr>
            <a:xfrm>
              <a:off x="1778089" y="1184496"/>
              <a:ext cx="367449" cy="1275620"/>
              <a:chOff x="2158027" y="1485746"/>
              <a:chExt cx="367449" cy="1275620"/>
            </a:xfrm>
          </p:grpSpPr>
          <p:sp>
            <p:nvSpPr>
              <p:cNvPr id="271" name="Google Shape;271;p4"/>
              <p:cNvSpPr/>
              <p:nvPr/>
            </p:nvSpPr>
            <p:spPr>
              <a:xfrm>
                <a:off x="2158027" y="1485746"/>
                <a:ext cx="367449" cy="1275620"/>
              </a:xfrm>
              <a:custGeom>
                <a:avLst/>
                <a:gdLst/>
                <a:ahLst/>
                <a:cxnLst/>
                <a:rect l="l" t="t" r="r" b="b"/>
                <a:pathLst>
                  <a:path w="10705" h="37163" extrusionOk="0">
                    <a:moveTo>
                      <a:pt x="6919" y="0"/>
                    </a:moveTo>
                    <a:cubicBezTo>
                      <a:pt x="6205" y="0"/>
                      <a:pt x="5492" y="30"/>
                      <a:pt x="4787" y="110"/>
                    </a:cubicBezTo>
                    <a:cubicBezTo>
                      <a:pt x="3978" y="194"/>
                      <a:pt x="3180" y="336"/>
                      <a:pt x="2370" y="396"/>
                    </a:cubicBezTo>
                    <a:cubicBezTo>
                      <a:pt x="1680" y="444"/>
                      <a:pt x="822" y="432"/>
                      <a:pt x="180" y="741"/>
                    </a:cubicBezTo>
                    <a:cubicBezTo>
                      <a:pt x="168" y="753"/>
                      <a:pt x="156" y="777"/>
                      <a:pt x="156" y="825"/>
                    </a:cubicBezTo>
                    <a:lnTo>
                      <a:pt x="156" y="836"/>
                    </a:lnTo>
                    <a:cubicBezTo>
                      <a:pt x="1" y="2456"/>
                      <a:pt x="156" y="4313"/>
                      <a:pt x="203" y="5944"/>
                    </a:cubicBezTo>
                    <a:cubicBezTo>
                      <a:pt x="275" y="8468"/>
                      <a:pt x="382" y="10981"/>
                      <a:pt x="465" y="13505"/>
                    </a:cubicBezTo>
                    <a:cubicBezTo>
                      <a:pt x="549" y="16386"/>
                      <a:pt x="644" y="19267"/>
                      <a:pt x="751" y="22149"/>
                    </a:cubicBezTo>
                    <a:cubicBezTo>
                      <a:pt x="846" y="24911"/>
                      <a:pt x="930" y="27661"/>
                      <a:pt x="1025" y="30412"/>
                    </a:cubicBezTo>
                    <a:cubicBezTo>
                      <a:pt x="1072" y="31602"/>
                      <a:pt x="1108" y="32781"/>
                      <a:pt x="1168" y="33960"/>
                    </a:cubicBezTo>
                    <a:cubicBezTo>
                      <a:pt x="1203" y="34912"/>
                      <a:pt x="1203" y="35865"/>
                      <a:pt x="1287" y="36817"/>
                    </a:cubicBezTo>
                    <a:cubicBezTo>
                      <a:pt x="1299" y="36924"/>
                      <a:pt x="1323" y="37043"/>
                      <a:pt x="1334" y="37162"/>
                    </a:cubicBezTo>
                    <a:cubicBezTo>
                      <a:pt x="1942" y="36638"/>
                      <a:pt x="2537" y="36115"/>
                      <a:pt x="3156" y="35603"/>
                    </a:cubicBezTo>
                    <a:cubicBezTo>
                      <a:pt x="4740" y="34269"/>
                      <a:pt x="6347" y="32959"/>
                      <a:pt x="7966" y="31662"/>
                    </a:cubicBezTo>
                    <a:cubicBezTo>
                      <a:pt x="8776" y="31019"/>
                      <a:pt x="9585" y="30388"/>
                      <a:pt x="10395" y="29757"/>
                    </a:cubicBezTo>
                    <a:cubicBezTo>
                      <a:pt x="10502" y="29673"/>
                      <a:pt x="10597" y="29590"/>
                      <a:pt x="10705" y="29507"/>
                    </a:cubicBezTo>
                    <a:cubicBezTo>
                      <a:pt x="10705" y="29495"/>
                      <a:pt x="10705" y="29483"/>
                      <a:pt x="10705" y="29471"/>
                    </a:cubicBezTo>
                    <a:cubicBezTo>
                      <a:pt x="10669" y="28745"/>
                      <a:pt x="10645" y="28030"/>
                      <a:pt x="10621" y="27304"/>
                    </a:cubicBezTo>
                    <a:cubicBezTo>
                      <a:pt x="10538" y="25089"/>
                      <a:pt x="10455" y="22875"/>
                      <a:pt x="10383" y="20660"/>
                    </a:cubicBezTo>
                    <a:cubicBezTo>
                      <a:pt x="10288" y="17981"/>
                      <a:pt x="10157" y="15291"/>
                      <a:pt x="10097" y="12612"/>
                    </a:cubicBezTo>
                    <a:cubicBezTo>
                      <a:pt x="10050" y="10147"/>
                      <a:pt x="10050" y="7671"/>
                      <a:pt x="10002" y="5206"/>
                    </a:cubicBezTo>
                    <a:cubicBezTo>
                      <a:pt x="9966" y="3611"/>
                      <a:pt x="9966" y="2015"/>
                      <a:pt x="9859" y="420"/>
                    </a:cubicBezTo>
                    <a:cubicBezTo>
                      <a:pt x="9859" y="348"/>
                      <a:pt x="9835" y="396"/>
                      <a:pt x="9824" y="360"/>
                    </a:cubicBezTo>
                    <a:cubicBezTo>
                      <a:pt x="9859" y="265"/>
                      <a:pt x="9824" y="146"/>
                      <a:pt x="9716" y="110"/>
                    </a:cubicBezTo>
                    <a:cubicBezTo>
                      <a:pt x="9511" y="59"/>
                      <a:pt x="9285" y="49"/>
                      <a:pt x="9058" y="49"/>
                    </a:cubicBezTo>
                    <a:cubicBezTo>
                      <a:pt x="8918" y="49"/>
                      <a:pt x="8778" y="53"/>
                      <a:pt x="8643" y="53"/>
                    </a:cubicBezTo>
                    <a:cubicBezTo>
                      <a:pt x="8591" y="53"/>
                      <a:pt x="8540" y="52"/>
                      <a:pt x="8490" y="51"/>
                    </a:cubicBezTo>
                    <a:cubicBezTo>
                      <a:pt x="8097" y="27"/>
                      <a:pt x="7704" y="15"/>
                      <a:pt x="7311" y="3"/>
                    </a:cubicBezTo>
                    <a:cubicBezTo>
                      <a:pt x="7181" y="1"/>
                      <a:pt x="7050" y="0"/>
                      <a:pt x="691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4"/>
              <p:cNvSpPr/>
              <p:nvPr/>
            </p:nvSpPr>
            <p:spPr>
              <a:xfrm>
                <a:off x="2161322" y="1569600"/>
                <a:ext cx="339234" cy="59314"/>
              </a:xfrm>
              <a:custGeom>
                <a:avLst/>
                <a:gdLst/>
                <a:ahLst/>
                <a:cxnLst/>
                <a:rect l="l" t="t" r="r" b="b"/>
                <a:pathLst>
                  <a:path w="9883" h="1728" extrusionOk="0">
                    <a:moveTo>
                      <a:pt x="9859" y="1"/>
                    </a:moveTo>
                    <a:lnTo>
                      <a:pt x="0" y="501"/>
                    </a:lnTo>
                    <a:cubicBezTo>
                      <a:pt x="0" y="906"/>
                      <a:pt x="12" y="1322"/>
                      <a:pt x="36" y="1727"/>
                    </a:cubicBezTo>
                    <a:lnTo>
                      <a:pt x="9882" y="1513"/>
                    </a:lnTo>
                    <a:cubicBezTo>
                      <a:pt x="9870" y="1013"/>
                      <a:pt x="9870" y="501"/>
                      <a:pt x="98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4"/>
              <p:cNvSpPr/>
              <p:nvPr/>
            </p:nvSpPr>
            <p:spPr>
              <a:xfrm>
                <a:off x="2165819" y="1715511"/>
                <a:ext cx="336763" cy="54645"/>
              </a:xfrm>
              <a:custGeom>
                <a:avLst/>
                <a:gdLst/>
                <a:ahLst/>
                <a:cxnLst/>
                <a:rect l="l" t="t" r="r" b="b"/>
                <a:pathLst>
                  <a:path w="9811" h="159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2" y="512"/>
                      <a:pt x="36" y="1012"/>
                      <a:pt x="48" y="1512"/>
                    </a:cubicBezTo>
                    <a:cubicBezTo>
                      <a:pt x="1119" y="1576"/>
                      <a:pt x="4064" y="1592"/>
                      <a:pt x="6600" y="1592"/>
                    </a:cubicBezTo>
                    <a:cubicBezTo>
                      <a:pt x="7868" y="1592"/>
                      <a:pt x="9033" y="1588"/>
                      <a:pt x="9811" y="1584"/>
                    </a:cubicBezTo>
                    <a:cubicBezTo>
                      <a:pt x="9811" y="1108"/>
                      <a:pt x="9811" y="643"/>
                      <a:pt x="9799" y="167"/>
                    </a:cubicBezTo>
                    <a:cubicBezTo>
                      <a:pt x="7656" y="131"/>
                      <a:pt x="1893" y="36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" name="Google Shape;274;p4"/>
              <p:cNvSpPr/>
              <p:nvPr/>
            </p:nvSpPr>
            <p:spPr>
              <a:xfrm>
                <a:off x="2170727" y="1862624"/>
                <a:ext cx="333914" cy="47437"/>
              </a:xfrm>
              <a:custGeom>
                <a:avLst/>
                <a:gdLst/>
                <a:ahLst/>
                <a:cxnLst/>
                <a:rect l="l" t="t" r="r" b="b"/>
                <a:pathLst>
                  <a:path w="9728" h="1382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2" y="429"/>
                      <a:pt x="36" y="858"/>
                      <a:pt x="48" y="1286"/>
                    </a:cubicBezTo>
                    <a:lnTo>
                      <a:pt x="9727" y="1382"/>
                    </a:lnTo>
                    <a:cubicBezTo>
                      <a:pt x="9716" y="941"/>
                      <a:pt x="9716" y="501"/>
                      <a:pt x="9704" y="48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" name="Google Shape;275;p4"/>
              <p:cNvSpPr/>
              <p:nvPr/>
            </p:nvSpPr>
            <p:spPr>
              <a:xfrm>
                <a:off x="2176013" y="2001568"/>
                <a:ext cx="333124" cy="58318"/>
              </a:xfrm>
              <a:custGeom>
                <a:avLst/>
                <a:gdLst/>
                <a:ahLst/>
                <a:cxnLst/>
                <a:rect l="l" t="t" r="r" b="b"/>
                <a:pathLst>
                  <a:path w="9705" h="1699" extrusionOk="0">
                    <a:moveTo>
                      <a:pt x="9645" y="1"/>
                    </a:moveTo>
                    <a:lnTo>
                      <a:pt x="1" y="370"/>
                    </a:lnTo>
                    <a:cubicBezTo>
                      <a:pt x="13" y="810"/>
                      <a:pt x="25" y="1251"/>
                      <a:pt x="37" y="1691"/>
                    </a:cubicBezTo>
                    <a:cubicBezTo>
                      <a:pt x="332" y="1696"/>
                      <a:pt x="696" y="1699"/>
                      <a:pt x="1109" y="1699"/>
                    </a:cubicBezTo>
                    <a:cubicBezTo>
                      <a:pt x="3650" y="1699"/>
                      <a:pt x="8035" y="1615"/>
                      <a:pt x="9704" y="1584"/>
                    </a:cubicBezTo>
                    <a:cubicBezTo>
                      <a:pt x="9681" y="1060"/>
                      <a:pt x="9669" y="525"/>
                      <a:pt x="964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" name="Google Shape;276;p4"/>
              <p:cNvSpPr/>
              <p:nvPr/>
            </p:nvSpPr>
            <p:spPr>
              <a:xfrm>
                <a:off x="2180921" y="2144184"/>
                <a:ext cx="333536" cy="59314"/>
              </a:xfrm>
              <a:custGeom>
                <a:avLst/>
                <a:gdLst/>
                <a:ahLst/>
                <a:cxnLst/>
                <a:rect l="l" t="t" r="r" b="b"/>
                <a:pathLst>
                  <a:path w="9717" h="1728" extrusionOk="0">
                    <a:moveTo>
                      <a:pt x="9657" y="1"/>
                    </a:moveTo>
                    <a:lnTo>
                      <a:pt x="1" y="489"/>
                    </a:lnTo>
                    <a:cubicBezTo>
                      <a:pt x="13" y="906"/>
                      <a:pt x="24" y="1323"/>
                      <a:pt x="36" y="1727"/>
                    </a:cubicBezTo>
                    <a:lnTo>
                      <a:pt x="9716" y="1513"/>
                    </a:lnTo>
                    <a:cubicBezTo>
                      <a:pt x="9716" y="1501"/>
                      <a:pt x="9716" y="1489"/>
                      <a:pt x="9716" y="1477"/>
                    </a:cubicBezTo>
                    <a:cubicBezTo>
                      <a:pt x="9692" y="989"/>
                      <a:pt x="9680" y="489"/>
                      <a:pt x="965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4"/>
              <p:cNvSpPr/>
              <p:nvPr/>
            </p:nvSpPr>
            <p:spPr>
              <a:xfrm>
                <a:off x="2185006" y="2291332"/>
                <a:ext cx="334737" cy="54028"/>
              </a:xfrm>
              <a:custGeom>
                <a:avLst/>
                <a:gdLst/>
                <a:ahLst/>
                <a:cxnLst/>
                <a:rect l="l" t="t" r="r" b="b"/>
                <a:pathLst>
                  <a:path w="9752" h="1574" extrusionOk="0">
                    <a:moveTo>
                      <a:pt x="1" y="0"/>
                    </a:moveTo>
                    <a:cubicBezTo>
                      <a:pt x="25" y="500"/>
                      <a:pt x="36" y="1012"/>
                      <a:pt x="60" y="1524"/>
                    </a:cubicBezTo>
                    <a:cubicBezTo>
                      <a:pt x="1295" y="1563"/>
                      <a:pt x="3511" y="1573"/>
                      <a:pt x="5561" y="1573"/>
                    </a:cubicBezTo>
                    <a:cubicBezTo>
                      <a:pt x="7324" y="1573"/>
                      <a:pt x="8965" y="1565"/>
                      <a:pt x="9752" y="1560"/>
                    </a:cubicBezTo>
                    <a:cubicBezTo>
                      <a:pt x="9728" y="1096"/>
                      <a:pt x="9716" y="631"/>
                      <a:pt x="9692" y="155"/>
                    </a:cubicBezTo>
                    <a:cubicBezTo>
                      <a:pt x="8228" y="131"/>
                      <a:pt x="2501" y="36"/>
                      <a:pt x="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4"/>
              <p:cNvSpPr/>
              <p:nvPr/>
            </p:nvSpPr>
            <p:spPr>
              <a:xfrm>
                <a:off x="2189914" y="2438033"/>
                <a:ext cx="335149" cy="47437"/>
              </a:xfrm>
              <a:custGeom>
                <a:avLst/>
                <a:gdLst/>
                <a:ahLst/>
                <a:cxnLst/>
                <a:rect l="l" t="t" r="r" b="b"/>
                <a:pathLst>
                  <a:path w="9764" h="1382" extrusionOk="0">
                    <a:moveTo>
                      <a:pt x="1" y="1"/>
                    </a:moveTo>
                    <a:lnTo>
                      <a:pt x="48" y="1286"/>
                    </a:lnTo>
                    <a:lnTo>
                      <a:pt x="9764" y="1382"/>
                    </a:lnTo>
                    <a:cubicBezTo>
                      <a:pt x="9740" y="941"/>
                      <a:pt x="9728" y="489"/>
                      <a:pt x="9704" y="48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4"/>
              <p:cNvSpPr/>
              <p:nvPr/>
            </p:nvSpPr>
            <p:spPr>
              <a:xfrm>
                <a:off x="2195234" y="2579826"/>
                <a:ext cx="226854" cy="55229"/>
              </a:xfrm>
              <a:custGeom>
                <a:avLst/>
                <a:gdLst/>
                <a:ahLst/>
                <a:cxnLst/>
                <a:rect l="l" t="t" r="r" b="b"/>
                <a:pathLst>
                  <a:path w="6609" h="1609" extrusionOk="0">
                    <a:moveTo>
                      <a:pt x="6608" y="1"/>
                    </a:moveTo>
                    <a:lnTo>
                      <a:pt x="0" y="263"/>
                    </a:lnTo>
                    <a:cubicBezTo>
                      <a:pt x="24" y="703"/>
                      <a:pt x="36" y="1156"/>
                      <a:pt x="60" y="1608"/>
                    </a:cubicBezTo>
                    <a:cubicBezTo>
                      <a:pt x="1227" y="1608"/>
                      <a:pt x="2977" y="1596"/>
                      <a:pt x="4668" y="1573"/>
                    </a:cubicBezTo>
                    <a:cubicBezTo>
                      <a:pt x="5311" y="1049"/>
                      <a:pt x="5954" y="525"/>
                      <a:pt x="66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4"/>
              <p:cNvSpPr/>
              <p:nvPr/>
            </p:nvSpPr>
            <p:spPr>
              <a:xfrm>
                <a:off x="2164171" y="1664437"/>
                <a:ext cx="337209" cy="13112"/>
              </a:xfrm>
              <a:custGeom>
                <a:avLst/>
                <a:gdLst/>
                <a:ahLst/>
                <a:cxnLst/>
                <a:rect l="l" t="t" r="r" b="b"/>
                <a:pathLst>
                  <a:path w="9824" h="382" extrusionOk="0">
                    <a:moveTo>
                      <a:pt x="9633" y="0"/>
                    </a:moveTo>
                    <a:cubicBezTo>
                      <a:pt x="9156" y="0"/>
                      <a:pt x="8680" y="12"/>
                      <a:pt x="8192" y="12"/>
                    </a:cubicBezTo>
                    <a:cubicBezTo>
                      <a:pt x="7228" y="12"/>
                      <a:pt x="6251" y="24"/>
                      <a:pt x="5275" y="24"/>
                    </a:cubicBezTo>
                    <a:cubicBezTo>
                      <a:pt x="3513" y="36"/>
                      <a:pt x="1751" y="36"/>
                      <a:pt x="1" y="83"/>
                    </a:cubicBezTo>
                    <a:cubicBezTo>
                      <a:pt x="1" y="155"/>
                      <a:pt x="1" y="226"/>
                      <a:pt x="1" y="298"/>
                    </a:cubicBezTo>
                    <a:cubicBezTo>
                      <a:pt x="1763" y="333"/>
                      <a:pt x="3513" y="345"/>
                      <a:pt x="5275" y="345"/>
                    </a:cubicBezTo>
                    <a:cubicBezTo>
                      <a:pt x="6251" y="357"/>
                      <a:pt x="7228" y="357"/>
                      <a:pt x="8192" y="369"/>
                    </a:cubicBezTo>
                    <a:cubicBezTo>
                      <a:pt x="8680" y="369"/>
                      <a:pt x="9156" y="369"/>
                      <a:pt x="9633" y="381"/>
                    </a:cubicBezTo>
                    <a:lnTo>
                      <a:pt x="9823" y="381"/>
                    </a:lnTo>
                    <a:cubicBezTo>
                      <a:pt x="9823" y="250"/>
                      <a:pt x="9823" y="131"/>
                      <a:pt x="982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4"/>
              <p:cNvSpPr/>
              <p:nvPr/>
            </p:nvSpPr>
            <p:spPr>
              <a:xfrm>
                <a:off x="2169079" y="1808495"/>
                <a:ext cx="334326" cy="12666"/>
              </a:xfrm>
              <a:custGeom>
                <a:avLst/>
                <a:gdLst/>
                <a:ahLst/>
                <a:cxnLst/>
                <a:rect l="l" t="t" r="r" b="b"/>
                <a:pathLst>
                  <a:path w="9740" h="369" extrusionOk="0">
                    <a:moveTo>
                      <a:pt x="9219" y="1"/>
                    </a:moveTo>
                    <a:cubicBezTo>
                      <a:pt x="8875" y="1"/>
                      <a:pt x="8533" y="6"/>
                      <a:pt x="8192" y="6"/>
                    </a:cubicBezTo>
                    <a:lnTo>
                      <a:pt x="5287" y="6"/>
                    </a:lnTo>
                    <a:cubicBezTo>
                      <a:pt x="3525" y="6"/>
                      <a:pt x="1763" y="6"/>
                      <a:pt x="0" y="42"/>
                    </a:cubicBezTo>
                    <a:cubicBezTo>
                      <a:pt x="0" y="137"/>
                      <a:pt x="0" y="232"/>
                      <a:pt x="12" y="327"/>
                    </a:cubicBezTo>
                    <a:cubicBezTo>
                      <a:pt x="1763" y="351"/>
                      <a:pt x="3525" y="351"/>
                      <a:pt x="5287" y="351"/>
                    </a:cubicBezTo>
                    <a:lnTo>
                      <a:pt x="8132" y="363"/>
                    </a:lnTo>
                    <a:cubicBezTo>
                      <a:pt x="8490" y="363"/>
                      <a:pt x="8847" y="368"/>
                      <a:pt x="9204" y="368"/>
                    </a:cubicBezTo>
                    <a:cubicBezTo>
                      <a:pt x="9383" y="368"/>
                      <a:pt x="9561" y="367"/>
                      <a:pt x="9740" y="363"/>
                    </a:cubicBezTo>
                    <a:cubicBezTo>
                      <a:pt x="9740" y="244"/>
                      <a:pt x="9740" y="125"/>
                      <a:pt x="9740" y="6"/>
                    </a:cubicBezTo>
                    <a:cubicBezTo>
                      <a:pt x="9565" y="2"/>
                      <a:pt x="9392" y="1"/>
                      <a:pt x="921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4"/>
              <p:cNvSpPr/>
              <p:nvPr/>
            </p:nvSpPr>
            <p:spPr>
              <a:xfrm>
                <a:off x="2173988" y="1950185"/>
                <a:ext cx="331888" cy="16751"/>
              </a:xfrm>
              <a:custGeom>
                <a:avLst/>
                <a:gdLst/>
                <a:ahLst/>
                <a:cxnLst/>
                <a:rect l="l" t="t" r="r" b="b"/>
                <a:pathLst>
                  <a:path w="9669" h="488" extrusionOk="0">
                    <a:moveTo>
                      <a:pt x="8972" y="0"/>
                    </a:moveTo>
                    <a:cubicBezTo>
                      <a:pt x="8513" y="0"/>
                      <a:pt x="8053" y="21"/>
                      <a:pt x="7608" y="21"/>
                    </a:cubicBezTo>
                    <a:lnTo>
                      <a:pt x="4739" y="21"/>
                    </a:lnTo>
                    <a:cubicBezTo>
                      <a:pt x="3786" y="33"/>
                      <a:pt x="2834" y="33"/>
                      <a:pt x="1881" y="33"/>
                    </a:cubicBezTo>
                    <a:cubicBezTo>
                      <a:pt x="1250" y="33"/>
                      <a:pt x="619" y="33"/>
                      <a:pt x="0" y="57"/>
                    </a:cubicBezTo>
                    <a:cubicBezTo>
                      <a:pt x="0" y="188"/>
                      <a:pt x="0" y="307"/>
                      <a:pt x="12" y="426"/>
                    </a:cubicBezTo>
                    <a:cubicBezTo>
                      <a:pt x="631" y="450"/>
                      <a:pt x="1262" y="450"/>
                      <a:pt x="1881" y="450"/>
                    </a:cubicBezTo>
                    <a:cubicBezTo>
                      <a:pt x="2834" y="450"/>
                      <a:pt x="3786" y="462"/>
                      <a:pt x="4739" y="462"/>
                    </a:cubicBezTo>
                    <a:lnTo>
                      <a:pt x="7608" y="462"/>
                    </a:lnTo>
                    <a:cubicBezTo>
                      <a:pt x="8102" y="462"/>
                      <a:pt x="8608" y="487"/>
                      <a:pt x="9109" y="487"/>
                    </a:cubicBezTo>
                    <a:cubicBezTo>
                      <a:pt x="9296" y="487"/>
                      <a:pt x="9483" y="483"/>
                      <a:pt x="9668" y="474"/>
                    </a:cubicBezTo>
                    <a:cubicBezTo>
                      <a:pt x="9668" y="319"/>
                      <a:pt x="9668" y="164"/>
                      <a:pt x="9656" y="21"/>
                    </a:cubicBezTo>
                    <a:cubicBezTo>
                      <a:pt x="9430" y="5"/>
                      <a:pt x="9201" y="0"/>
                      <a:pt x="897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4"/>
              <p:cNvSpPr/>
              <p:nvPr/>
            </p:nvSpPr>
            <p:spPr>
              <a:xfrm>
                <a:off x="2178896" y="2092870"/>
                <a:ext cx="332266" cy="18913"/>
              </a:xfrm>
              <a:custGeom>
                <a:avLst/>
                <a:gdLst/>
                <a:ahLst/>
                <a:cxnLst/>
                <a:rect l="l" t="t" r="r" b="b"/>
                <a:pathLst>
                  <a:path w="9680" h="551" extrusionOk="0">
                    <a:moveTo>
                      <a:pt x="8370" y="0"/>
                    </a:moveTo>
                    <a:cubicBezTo>
                      <a:pt x="7954" y="0"/>
                      <a:pt x="7537" y="26"/>
                      <a:pt x="7132" y="31"/>
                    </a:cubicBezTo>
                    <a:cubicBezTo>
                      <a:pt x="6263" y="31"/>
                      <a:pt x="5406" y="43"/>
                      <a:pt x="4536" y="55"/>
                    </a:cubicBezTo>
                    <a:cubicBezTo>
                      <a:pt x="3024" y="67"/>
                      <a:pt x="1512" y="67"/>
                      <a:pt x="0" y="127"/>
                    </a:cubicBezTo>
                    <a:cubicBezTo>
                      <a:pt x="0" y="222"/>
                      <a:pt x="0" y="329"/>
                      <a:pt x="0" y="424"/>
                    </a:cubicBezTo>
                    <a:cubicBezTo>
                      <a:pt x="1512" y="484"/>
                      <a:pt x="3036" y="472"/>
                      <a:pt x="4536" y="496"/>
                    </a:cubicBezTo>
                    <a:cubicBezTo>
                      <a:pt x="5406" y="508"/>
                      <a:pt x="6263" y="520"/>
                      <a:pt x="7132" y="520"/>
                    </a:cubicBezTo>
                    <a:cubicBezTo>
                      <a:pt x="7537" y="525"/>
                      <a:pt x="7957" y="551"/>
                      <a:pt x="8376" y="551"/>
                    </a:cubicBezTo>
                    <a:cubicBezTo>
                      <a:pt x="8817" y="551"/>
                      <a:pt x="9258" y="523"/>
                      <a:pt x="9680" y="412"/>
                    </a:cubicBezTo>
                    <a:cubicBezTo>
                      <a:pt x="9680" y="317"/>
                      <a:pt x="9668" y="234"/>
                      <a:pt x="9668" y="139"/>
                    </a:cubicBezTo>
                    <a:cubicBezTo>
                      <a:pt x="9246" y="29"/>
                      <a:pt x="8809" y="0"/>
                      <a:pt x="837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4"/>
              <p:cNvSpPr/>
              <p:nvPr/>
            </p:nvSpPr>
            <p:spPr>
              <a:xfrm>
                <a:off x="2183393" y="2237683"/>
                <a:ext cx="333090" cy="16613"/>
              </a:xfrm>
              <a:custGeom>
                <a:avLst/>
                <a:gdLst/>
                <a:ahLst/>
                <a:cxnLst/>
                <a:rect l="l" t="t" r="r" b="b"/>
                <a:pathLst>
                  <a:path w="9704" h="484" extrusionOk="0">
                    <a:moveTo>
                      <a:pt x="9376" y="0"/>
                    </a:moveTo>
                    <a:cubicBezTo>
                      <a:pt x="8955" y="0"/>
                      <a:pt x="8530" y="15"/>
                      <a:pt x="8120" y="15"/>
                    </a:cubicBezTo>
                    <a:lnTo>
                      <a:pt x="5203" y="15"/>
                    </a:lnTo>
                    <a:cubicBezTo>
                      <a:pt x="4251" y="15"/>
                      <a:pt x="3286" y="15"/>
                      <a:pt x="2334" y="27"/>
                    </a:cubicBezTo>
                    <a:cubicBezTo>
                      <a:pt x="1818" y="27"/>
                      <a:pt x="1297" y="11"/>
                      <a:pt x="777" y="11"/>
                    </a:cubicBezTo>
                    <a:cubicBezTo>
                      <a:pt x="517" y="11"/>
                      <a:pt x="258" y="15"/>
                      <a:pt x="0" y="27"/>
                    </a:cubicBezTo>
                    <a:cubicBezTo>
                      <a:pt x="0" y="99"/>
                      <a:pt x="12" y="170"/>
                      <a:pt x="12" y="242"/>
                    </a:cubicBezTo>
                    <a:cubicBezTo>
                      <a:pt x="12" y="313"/>
                      <a:pt x="12" y="384"/>
                      <a:pt x="12" y="456"/>
                    </a:cubicBezTo>
                    <a:cubicBezTo>
                      <a:pt x="339" y="471"/>
                      <a:pt x="665" y="476"/>
                      <a:pt x="991" y="476"/>
                    </a:cubicBezTo>
                    <a:cubicBezTo>
                      <a:pt x="1425" y="476"/>
                      <a:pt x="1857" y="468"/>
                      <a:pt x="2286" y="468"/>
                    </a:cubicBezTo>
                    <a:lnTo>
                      <a:pt x="8073" y="468"/>
                    </a:lnTo>
                    <a:cubicBezTo>
                      <a:pt x="8501" y="468"/>
                      <a:pt x="8937" y="483"/>
                      <a:pt x="9375" y="483"/>
                    </a:cubicBezTo>
                    <a:cubicBezTo>
                      <a:pt x="9485" y="483"/>
                      <a:pt x="9594" y="482"/>
                      <a:pt x="9704" y="480"/>
                    </a:cubicBezTo>
                    <a:cubicBezTo>
                      <a:pt x="9692" y="325"/>
                      <a:pt x="9692" y="158"/>
                      <a:pt x="9692" y="3"/>
                    </a:cubicBezTo>
                    <a:cubicBezTo>
                      <a:pt x="9587" y="1"/>
                      <a:pt x="9482" y="0"/>
                      <a:pt x="937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4"/>
              <p:cNvSpPr/>
              <p:nvPr/>
            </p:nvSpPr>
            <p:spPr>
              <a:xfrm>
                <a:off x="2188267" y="2381123"/>
                <a:ext cx="333124" cy="17574"/>
              </a:xfrm>
              <a:custGeom>
                <a:avLst/>
                <a:gdLst/>
                <a:ahLst/>
                <a:cxnLst/>
                <a:rect l="l" t="t" r="r" b="b"/>
                <a:pathLst>
                  <a:path w="9705" h="512" extrusionOk="0">
                    <a:moveTo>
                      <a:pt x="9556" y="0"/>
                    </a:moveTo>
                    <a:cubicBezTo>
                      <a:pt x="9373" y="0"/>
                      <a:pt x="9188" y="15"/>
                      <a:pt x="9026" y="15"/>
                    </a:cubicBezTo>
                    <a:lnTo>
                      <a:pt x="4930" y="15"/>
                    </a:lnTo>
                    <a:cubicBezTo>
                      <a:pt x="4725" y="17"/>
                      <a:pt x="4519" y="18"/>
                      <a:pt x="4314" y="18"/>
                    </a:cubicBezTo>
                    <a:cubicBezTo>
                      <a:pt x="3696" y="18"/>
                      <a:pt x="3078" y="12"/>
                      <a:pt x="2461" y="12"/>
                    </a:cubicBezTo>
                    <a:cubicBezTo>
                      <a:pt x="1638" y="12"/>
                      <a:pt x="817" y="21"/>
                      <a:pt x="1" y="63"/>
                    </a:cubicBezTo>
                    <a:lnTo>
                      <a:pt x="13" y="444"/>
                    </a:lnTo>
                    <a:cubicBezTo>
                      <a:pt x="828" y="486"/>
                      <a:pt x="1647" y="495"/>
                      <a:pt x="2467" y="495"/>
                    </a:cubicBezTo>
                    <a:cubicBezTo>
                      <a:pt x="3082" y="495"/>
                      <a:pt x="3698" y="490"/>
                      <a:pt x="4314" y="490"/>
                    </a:cubicBezTo>
                    <a:cubicBezTo>
                      <a:pt x="4519" y="490"/>
                      <a:pt x="4725" y="490"/>
                      <a:pt x="4930" y="492"/>
                    </a:cubicBezTo>
                    <a:lnTo>
                      <a:pt x="9026" y="492"/>
                    </a:lnTo>
                    <a:cubicBezTo>
                      <a:pt x="9178" y="492"/>
                      <a:pt x="9356" y="512"/>
                      <a:pt x="9532" y="512"/>
                    </a:cubicBezTo>
                    <a:cubicBezTo>
                      <a:pt x="9590" y="512"/>
                      <a:pt x="9648" y="510"/>
                      <a:pt x="9705" y="504"/>
                    </a:cubicBezTo>
                    <a:cubicBezTo>
                      <a:pt x="9705" y="337"/>
                      <a:pt x="9693" y="170"/>
                      <a:pt x="9693" y="4"/>
                    </a:cubicBezTo>
                    <a:cubicBezTo>
                      <a:pt x="9647" y="1"/>
                      <a:pt x="9602" y="0"/>
                      <a:pt x="955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4"/>
              <p:cNvSpPr/>
              <p:nvPr/>
            </p:nvSpPr>
            <p:spPr>
              <a:xfrm>
                <a:off x="2193175" y="2526211"/>
                <a:ext cx="295126" cy="14760"/>
              </a:xfrm>
              <a:custGeom>
                <a:avLst/>
                <a:gdLst/>
                <a:ahLst/>
                <a:cxnLst/>
                <a:rect l="l" t="t" r="r" b="b"/>
                <a:pathLst>
                  <a:path w="8598" h="430" extrusionOk="0">
                    <a:moveTo>
                      <a:pt x="6764" y="0"/>
                    </a:moveTo>
                    <a:cubicBezTo>
                      <a:pt x="5876" y="0"/>
                      <a:pt x="4984" y="20"/>
                      <a:pt x="4097" y="27"/>
                    </a:cubicBezTo>
                    <a:cubicBezTo>
                      <a:pt x="3412" y="33"/>
                      <a:pt x="2730" y="33"/>
                      <a:pt x="2049" y="33"/>
                    </a:cubicBezTo>
                    <a:cubicBezTo>
                      <a:pt x="1367" y="33"/>
                      <a:pt x="685" y="33"/>
                      <a:pt x="1" y="39"/>
                    </a:cubicBezTo>
                    <a:cubicBezTo>
                      <a:pt x="1" y="63"/>
                      <a:pt x="1" y="87"/>
                      <a:pt x="1" y="99"/>
                    </a:cubicBezTo>
                    <a:cubicBezTo>
                      <a:pt x="1" y="206"/>
                      <a:pt x="13" y="301"/>
                      <a:pt x="13" y="396"/>
                    </a:cubicBezTo>
                    <a:cubicBezTo>
                      <a:pt x="691" y="402"/>
                      <a:pt x="1373" y="402"/>
                      <a:pt x="2055" y="402"/>
                    </a:cubicBezTo>
                    <a:cubicBezTo>
                      <a:pt x="2736" y="402"/>
                      <a:pt x="3418" y="402"/>
                      <a:pt x="4097" y="408"/>
                    </a:cubicBezTo>
                    <a:cubicBezTo>
                      <a:pt x="4994" y="408"/>
                      <a:pt x="5890" y="429"/>
                      <a:pt x="6787" y="429"/>
                    </a:cubicBezTo>
                    <a:cubicBezTo>
                      <a:pt x="7236" y="429"/>
                      <a:pt x="7684" y="424"/>
                      <a:pt x="8133" y="408"/>
                    </a:cubicBezTo>
                    <a:cubicBezTo>
                      <a:pt x="8288" y="289"/>
                      <a:pt x="8442" y="170"/>
                      <a:pt x="8597" y="39"/>
                    </a:cubicBezTo>
                    <a:cubicBezTo>
                      <a:pt x="7989" y="10"/>
                      <a:pt x="7377" y="0"/>
                      <a:pt x="676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4"/>
              <p:cNvSpPr/>
              <p:nvPr/>
            </p:nvSpPr>
            <p:spPr>
              <a:xfrm>
                <a:off x="2198495" y="2670166"/>
                <a:ext cx="112002" cy="14314"/>
              </a:xfrm>
              <a:custGeom>
                <a:avLst/>
                <a:gdLst/>
                <a:ahLst/>
                <a:cxnLst/>
                <a:rect l="l" t="t" r="r" b="b"/>
                <a:pathLst>
                  <a:path w="3263" h="417" extrusionOk="0">
                    <a:moveTo>
                      <a:pt x="1" y="0"/>
                    </a:moveTo>
                    <a:cubicBezTo>
                      <a:pt x="13" y="143"/>
                      <a:pt x="13" y="274"/>
                      <a:pt x="13" y="417"/>
                    </a:cubicBezTo>
                    <a:lnTo>
                      <a:pt x="1751" y="417"/>
                    </a:lnTo>
                    <a:cubicBezTo>
                      <a:pt x="2108" y="417"/>
                      <a:pt x="2453" y="405"/>
                      <a:pt x="2799" y="405"/>
                    </a:cubicBezTo>
                    <a:lnTo>
                      <a:pt x="3263" y="24"/>
                    </a:lnTo>
                    <a:cubicBezTo>
                      <a:pt x="2763" y="12"/>
                      <a:pt x="2263" y="12"/>
                      <a:pt x="1751" y="12"/>
                    </a:cubicBezTo>
                    <a:cubicBezTo>
                      <a:pt x="1239" y="12"/>
                      <a:pt x="727" y="12"/>
                      <a:pt x="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4"/>
              <p:cNvSpPr/>
              <p:nvPr/>
            </p:nvSpPr>
            <p:spPr>
              <a:xfrm>
                <a:off x="2161734" y="1520173"/>
                <a:ext cx="336763" cy="13902"/>
              </a:xfrm>
              <a:custGeom>
                <a:avLst/>
                <a:gdLst/>
                <a:ahLst/>
                <a:cxnLst/>
                <a:rect l="l" t="t" r="r" b="b"/>
                <a:pathLst>
                  <a:path w="9811" h="405" extrusionOk="0">
                    <a:moveTo>
                      <a:pt x="9204" y="0"/>
                    </a:moveTo>
                    <a:cubicBezTo>
                      <a:pt x="8751" y="0"/>
                      <a:pt x="8311" y="0"/>
                      <a:pt x="7882" y="12"/>
                    </a:cubicBezTo>
                    <a:cubicBezTo>
                      <a:pt x="6965" y="12"/>
                      <a:pt x="6048" y="12"/>
                      <a:pt x="5120" y="24"/>
                    </a:cubicBezTo>
                    <a:cubicBezTo>
                      <a:pt x="3429" y="48"/>
                      <a:pt x="1726" y="60"/>
                      <a:pt x="24" y="60"/>
                    </a:cubicBezTo>
                    <a:cubicBezTo>
                      <a:pt x="12" y="155"/>
                      <a:pt x="12" y="250"/>
                      <a:pt x="0" y="345"/>
                    </a:cubicBezTo>
                    <a:cubicBezTo>
                      <a:pt x="1715" y="345"/>
                      <a:pt x="3417" y="357"/>
                      <a:pt x="5120" y="381"/>
                    </a:cubicBezTo>
                    <a:cubicBezTo>
                      <a:pt x="6037" y="393"/>
                      <a:pt x="6953" y="393"/>
                      <a:pt x="7882" y="393"/>
                    </a:cubicBezTo>
                    <a:cubicBezTo>
                      <a:pt x="8323" y="393"/>
                      <a:pt x="8763" y="405"/>
                      <a:pt x="9192" y="405"/>
                    </a:cubicBezTo>
                    <a:lnTo>
                      <a:pt x="9811" y="405"/>
                    </a:lnTo>
                    <a:cubicBezTo>
                      <a:pt x="9799" y="274"/>
                      <a:pt x="9799" y="131"/>
                      <a:pt x="978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89" name="Google Shape;289;p4"/>
          <p:cNvGrpSpPr/>
          <p:nvPr/>
        </p:nvGrpSpPr>
        <p:grpSpPr>
          <a:xfrm>
            <a:off x="6945017" y="1731176"/>
            <a:ext cx="700980" cy="866127"/>
            <a:chOff x="5324475" y="1021375"/>
            <a:chExt cx="459900" cy="568250"/>
          </a:xfrm>
        </p:grpSpPr>
        <p:sp>
          <p:nvSpPr>
            <p:cNvPr id="290" name="Google Shape;290;p4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4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4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4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4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4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4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4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4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4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4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" name="Google Shape;301;p4"/>
          <p:cNvGrpSpPr/>
          <p:nvPr/>
        </p:nvGrpSpPr>
        <p:grpSpPr>
          <a:xfrm>
            <a:off x="7231338" y="4495466"/>
            <a:ext cx="485564" cy="393920"/>
            <a:chOff x="1092100" y="1126950"/>
            <a:chExt cx="333400" cy="270475"/>
          </a:xfrm>
        </p:grpSpPr>
        <p:sp>
          <p:nvSpPr>
            <p:cNvPr id="302" name="Google Shape;302;p4"/>
            <p:cNvSpPr/>
            <p:nvPr/>
          </p:nvSpPr>
          <p:spPr>
            <a:xfrm>
              <a:off x="1092100" y="1126950"/>
              <a:ext cx="333400" cy="270475"/>
            </a:xfrm>
            <a:custGeom>
              <a:avLst/>
              <a:gdLst/>
              <a:ahLst/>
              <a:cxnLst/>
              <a:rect l="l" t="t" r="r" b="b"/>
              <a:pathLst>
                <a:path w="13336" h="10819" extrusionOk="0">
                  <a:moveTo>
                    <a:pt x="8007" y="0"/>
                  </a:moveTo>
                  <a:cubicBezTo>
                    <a:pt x="7450" y="0"/>
                    <a:pt x="6869" y="160"/>
                    <a:pt x="6370" y="469"/>
                  </a:cubicBezTo>
                  <a:cubicBezTo>
                    <a:pt x="5334" y="1100"/>
                    <a:pt x="5013" y="1933"/>
                    <a:pt x="5120" y="2803"/>
                  </a:cubicBezTo>
                  <a:cubicBezTo>
                    <a:pt x="4324" y="2522"/>
                    <a:pt x="3490" y="2308"/>
                    <a:pt x="2716" y="2308"/>
                  </a:cubicBezTo>
                  <a:cubicBezTo>
                    <a:pt x="2112" y="2308"/>
                    <a:pt x="1545" y="2438"/>
                    <a:pt x="1060" y="2767"/>
                  </a:cubicBezTo>
                  <a:cubicBezTo>
                    <a:pt x="417" y="3207"/>
                    <a:pt x="0" y="3969"/>
                    <a:pt x="95" y="4743"/>
                  </a:cubicBezTo>
                  <a:cubicBezTo>
                    <a:pt x="202" y="5648"/>
                    <a:pt x="929" y="6160"/>
                    <a:pt x="1715" y="6470"/>
                  </a:cubicBezTo>
                  <a:cubicBezTo>
                    <a:pt x="2012" y="6589"/>
                    <a:pt x="2417" y="6744"/>
                    <a:pt x="2858" y="6875"/>
                  </a:cubicBezTo>
                  <a:cubicBezTo>
                    <a:pt x="2429" y="7398"/>
                    <a:pt x="2131" y="7982"/>
                    <a:pt x="2167" y="8541"/>
                  </a:cubicBezTo>
                  <a:cubicBezTo>
                    <a:pt x="2155" y="8696"/>
                    <a:pt x="2191" y="8827"/>
                    <a:pt x="2250" y="8958"/>
                  </a:cubicBezTo>
                  <a:cubicBezTo>
                    <a:pt x="2334" y="9149"/>
                    <a:pt x="2465" y="9351"/>
                    <a:pt x="2667" y="9530"/>
                  </a:cubicBezTo>
                  <a:cubicBezTo>
                    <a:pt x="3066" y="9892"/>
                    <a:pt x="3513" y="10044"/>
                    <a:pt x="3966" y="10044"/>
                  </a:cubicBezTo>
                  <a:cubicBezTo>
                    <a:pt x="4719" y="10044"/>
                    <a:pt x="5490" y="9625"/>
                    <a:pt x="6084" y="9053"/>
                  </a:cubicBezTo>
                  <a:cubicBezTo>
                    <a:pt x="6307" y="10007"/>
                    <a:pt x="6944" y="10819"/>
                    <a:pt x="7987" y="10819"/>
                  </a:cubicBezTo>
                  <a:cubicBezTo>
                    <a:pt x="8116" y="10819"/>
                    <a:pt x="8252" y="10806"/>
                    <a:pt x="8394" y="10780"/>
                  </a:cubicBezTo>
                  <a:cubicBezTo>
                    <a:pt x="9918" y="10494"/>
                    <a:pt x="10085" y="9053"/>
                    <a:pt x="9787" y="7791"/>
                  </a:cubicBezTo>
                  <a:lnTo>
                    <a:pt x="9787" y="7791"/>
                  </a:lnTo>
                  <a:cubicBezTo>
                    <a:pt x="9882" y="7827"/>
                    <a:pt x="9989" y="7851"/>
                    <a:pt x="10097" y="7875"/>
                  </a:cubicBezTo>
                  <a:cubicBezTo>
                    <a:pt x="10228" y="7910"/>
                    <a:pt x="10370" y="7946"/>
                    <a:pt x="10513" y="7946"/>
                  </a:cubicBezTo>
                  <a:cubicBezTo>
                    <a:pt x="10666" y="7966"/>
                    <a:pt x="10818" y="7976"/>
                    <a:pt x="10970" y="7976"/>
                  </a:cubicBezTo>
                  <a:cubicBezTo>
                    <a:pt x="12011" y="7976"/>
                    <a:pt x="12975" y="7490"/>
                    <a:pt x="13204" y="6232"/>
                  </a:cubicBezTo>
                  <a:cubicBezTo>
                    <a:pt x="13335" y="5482"/>
                    <a:pt x="12990" y="4755"/>
                    <a:pt x="12418" y="4279"/>
                  </a:cubicBezTo>
                  <a:cubicBezTo>
                    <a:pt x="11906" y="3855"/>
                    <a:pt x="11303" y="3700"/>
                    <a:pt x="10685" y="3700"/>
                  </a:cubicBezTo>
                  <a:cubicBezTo>
                    <a:pt x="10557" y="3700"/>
                    <a:pt x="10428" y="3707"/>
                    <a:pt x="10299" y="3719"/>
                  </a:cubicBezTo>
                  <a:cubicBezTo>
                    <a:pt x="10239" y="3684"/>
                    <a:pt x="10192" y="3648"/>
                    <a:pt x="10132" y="3624"/>
                  </a:cubicBezTo>
                  <a:cubicBezTo>
                    <a:pt x="10216" y="3231"/>
                    <a:pt x="10216" y="2826"/>
                    <a:pt x="10144" y="2445"/>
                  </a:cubicBezTo>
                  <a:cubicBezTo>
                    <a:pt x="10168" y="2291"/>
                    <a:pt x="10180" y="2148"/>
                    <a:pt x="10180" y="2029"/>
                  </a:cubicBezTo>
                  <a:cubicBezTo>
                    <a:pt x="10140" y="646"/>
                    <a:pt x="9124" y="0"/>
                    <a:pt x="800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4"/>
            <p:cNvSpPr/>
            <p:nvPr/>
          </p:nvSpPr>
          <p:spPr>
            <a:xfrm>
              <a:off x="1111425" y="1137700"/>
              <a:ext cx="296700" cy="235100"/>
            </a:xfrm>
            <a:custGeom>
              <a:avLst/>
              <a:gdLst/>
              <a:ahLst/>
              <a:cxnLst/>
              <a:rect l="l" t="t" r="r" b="b"/>
              <a:pathLst>
                <a:path w="11868" h="9404" extrusionOk="0">
                  <a:moveTo>
                    <a:pt x="6863" y="365"/>
                  </a:moveTo>
                  <a:cubicBezTo>
                    <a:pt x="7022" y="365"/>
                    <a:pt x="7191" y="390"/>
                    <a:pt x="7371" y="444"/>
                  </a:cubicBezTo>
                  <a:cubicBezTo>
                    <a:pt x="8788" y="872"/>
                    <a:pt x="8847" y="2444"/>
                    <a:pt x="8288" y="3551"/>
                  </a:cubicBezTo>
                  <a:cubicBezTo>
                    <a:pt x="8264" y="3551"/>
                    <a:pt x="8252" y="3551"/>
                    <a:pt x="8240" y="3563"/>
                  </a:cubicBezTo>
                  <a:cubicBezTo>
                    <a:pt x="8121" y="3599"/>
                    <a:pt x="8097" y="3718"/>
                    <a:pt x="8145" y="3801"/>
                  </a:cubicBezTo>
                  <a:cubicBezTo>
                    <a:pt x="8136" y="3869"/>
                    <a:pt x="8194" y="3931"/>
                    <a:pt x="8254" y="3931"/>
                  </a:cubicBezTo>
                  <a:cubicBezTo>
                    <a:pt x="8278" y="3931"/>
                    <a:pt x="8303" y="3921"/>
                    <a:pt x="8323" y="3897"/>
                  </a:cubicBezTo>
                  <a:cubicBezTo>
                    <a:pt x="8335" y="3885"/>
                    <a:pt x="8335" y="3885"/>
                    <a:pt x="8335" y="3873"/>
                  </a:cubicBezTo>
                  <a:cubicBezTo>
                    <a:pt x="8696" y="3795"/>
                    <a:pt x="9138" y="3724"/>
                    <a:pt x="9571" y="3724"/>
                  </a:cubicBezTo>
                  <a:cubicBezTo>
                    <a:pt x="10395" y="3724"/>
                    <a:pt x="11187" y="3980"/>
                    <a:pt x="11336" y="4932"/>
                  </a:cubicBezTo>
                  <a:cubicBezTo>
                    <a:pt x="11455" y="5647"/>
                    <a:pt x="10943" y="6254"/>
                    <a:pt x="10288" y="6468"/>
                  </a:cubicBezTo>
                  <a:cubicBezTo>
                    <a:pt x="10107" y="6524"/>
                    <a:pt x="9930" y="6548"/>
                    <a:pt x="9756" y="6548"/>
                  </a:cubicBezTo>
                  <a:cubicBezTo>
                    <a:pt x="9368" y="6548"/>
                    <a:pt x="8995" y="6427"/>
                    <a:pt x="8633" y="6254"/>
                  </a:cubicBezTo>
                  <a:cubicBezTo>
                    <a:pt x="8573" y="6171"/>
                    <a:pt x="8514" y="6087"/>
                    <a:pt x="8466" y="6016"/>
                  </a:cubicBezTo>
                  <a:cubicBezTo>
                    <a:pt x="8432" y="5976"/>
                    <a:pt x="8390" y="5959"/>
                    <a:pt x="8348" y="5959"/>
                  </a:cubicBezTo>
                  <a:cubicBezTo>
                    <a:pt x="8229" y="5959"/>
                    <a:pt x="8113" y="6095"/>
                    <a:pt x="8192" y="6218"/>
                  </a:cubicBezTo>
                  <a:cubicBezTo>
                    <a:pt x="8681" y="6957"/>
                    <a:pt x="9157" y="8754"/>
                    <a:pt x="7859" y="9004"/>
                  </a:cubicBezTo>
                  <a:cubicBezTo>
                    <a:pt x="7755" y="9025"/>
                    <a:pt x="7655" y="9034"/>
                    <a:pt x="7558" y="9034"/>
                  </a:cubicBezTo>
                  <a:cubicBezTo>
                    <a:pt x="6514" y="9034"/>
                    <a:pt x="5910" y="7915"/>
                    <a:pt x="6073" y="6945"/>
                  </a:cubicBezTo>
                  <a:cubicBezTo>
                    <a:pt x="6073" y="6945"/>
                    <a:pt x="6073" y="6933"/>
                    <a:pt x="6085" y="6921"/>
                  </a:cubicBezTo>
                  <a:cubicBezTo>
                    <a:pt x="6085" y="6897"/>
                    <a:pt x="6085" y="6861"/>
                    <a:pt x="6097" y="6826"/>
                  </a:cubicBezTo>
                  <a:cubicBezTo>
                    <a:pt x="6116" y="6769"/>
                    <a:pt x="6068" y="6735"/>
                    <a:pt x="6023" y="6735"/>
                  </a:cubicBezTo>
                  <a:cubicBezTo>
                    <a:pt x="6011" y="6735"/>
                    <a:pt x="6000" y="6737"/>
                    <a:pt x="5990" y="6742"/>
                  </a:cubicBezTo>
                  <a:cubicBezTo>
                    <a:pt x="5971" y="6733"/>
                    <a:pt x="5951" y="6727"/>
                    <a:pt x="5930" y="6727"/>
                  </a:cubicBezTo>
                  <a:cubicBezTo>
                    <a:pt x="5896" y="6727"/>
                    <a:pt x="5860" y="6741"/>
                    <a:pt x="5823" y="6778"/>
                  </a:cubicBezTo>
                  <a:cubicBezTo>
                    <a:pt x="5156" y="7516"/>
                    <a:pt x="4502" y="8707"/>
                    <a:pt x="3478" y="8992"/>
                  </a:cubicBezTo>
                  <a:cubicBezTo>
                    <a:pt x="3318" y="9035"/>
                    <a:pt x="3178" y="9055"/>
                    <a:pt x="3054" y="9055"/>
                  </a:cubicBezTo>
                  <a:cubicBezTo>
                    <a:pt x="2080" y="9055"/>
                    <a:pt x="2176" y="7827"/>
                    <a:pt x="2620" y="7087"/>
                  </a:cubicBezTo>
                  <a:cubicBezTo>
                    <a:pt x="2870" y="6683"/>
                    <a:pt x="3192" y="6349"/>
                    <a:pt x="3537" y="6040"/>
                  </a:cubicBezTo>
                  <a:cubicBezTo>
                    <a:pt x="3644" y="6052"/>
                    <a:pt x="3740" y="6052"/>
                    <a:pt x="3835" y="6064"/>
                  </a:cubicBezTo>
                  <a:cubicBezTo>
                    <a:pt x="4037" y="6064"/>
                    <a:pt x="4025" y="5778"/>
                    <a:pt x="3835" y="5754"/>
                  </a:cubicBezTo>
                  <a:cubicBezTo>
                    <a:pt x="3156" y="5671"/>
                    <a:pt x="2406" y="5647"/>
                    <a:pt x="1787" y="5302"/>
                  </a:cubicBezTo>
                  <a:cubicBezTo>
                    <a:pt x="977" y="4849"/>
                    <a:pt x="430" y="3813"/>
                    <a:pt x="1168" y="3016"/>
                  </a:cubicBezTo>
                  <a:cubicBezTo>
                    <a:pt x="1555" y="2599"/>
                    <a:pt x="2014" y="2452"/>
                    <a:pt x="2497" y="2452"/>
                  </a:cubicBezTo>
                  <a:cubicBezTo>
                    <a:pt x="3215" y="2452"/>
                    <a:pt x="3987" y="2778"/>
                    <a:pt x="4656" y="3027"/>
                  </a:cubicBezTo>
                  <a:cubicBezTo>
                    <a:pt x="4656" y="3063"/>
                    <a:pt x="4656" y="3099"/>
                    <a:pt x="4656" y="3135"/>
                  </a:cubicBezTo>
                  <a:cubicBezTo>
                    <a:pt x="4662" y="3243"/>
                    <a:pt x="4754" y="3300"/>
                    <a:pt x="4841" y="3300"/>
                  </a:cubicBezTo>
                  <a:cubicBezTo>
                    <a:pt x="4926" y="3300"/>
                    <a:pt x="5007" y="3246"/>
                    <a:pt x="5002" y="3135"/>
                  </a:cubicBezTo>
                  <a:cubicBezTo>
                    <a:pt x="4959" y="1990"/>
                    <a:pt x="5577" y="365"/>
                    <a:pt x="6863" y="365"/>
                  </a:cubicBezTo>
                  <a:close/>
                  <a:moveTo>
                    <a:pt x="6859" y="0"/>
                  </a:moveTo>
                  <a:cubicBezTo>
                    <a:pt x="5519" y="0"/>
                    <a:pt x="4707" y="1506"/>
                    <a:pt x="4656" y="2801"/>
                  </a:cubicBezTo>
                  <a:cubicBezTo>
                    <a:pt x="4021" y="2463"/>
                    <a:pt x="3165" y="2171"/>
                    <a:pt x="2386" y="2171"/>
                  </a:cubicBezTo>
                  <a:cubicBezTo>
                    <a:pt x="1574" y="2171"/>
                    <a:pt x="847" y="2490"/>
                    <a:pt x="549" y="3408"/>
                  </a:cubicBezTo>
                  <a:cubicBezTo>
                    <a:pt x="1" y="5087"/>
                    <a:pt x="1858" y="5814"/>
                    <a:pt x="3251" y="6004"/>
                  </a:cubicBezTo>
                  <a:cubicBezTo>
                    <a:pt x="2346" y="6730"/>
                    <a:pt x="1168" y="8385"/>
                    <a:pt x="2335" y="9159"/>
                  </a:cubicBezTo>
                  <a:cubicBezTo>
                    <a:pt x="2596" y="9330"/>
                    <a:pt x="2857" y="9404"/>
                    <a:pt x="3115" y="9404"/>
                  </a:cubicBezTo>
                  <a:cubicBezTo>
                    <a:pt x="4182" y="9404"/>
                    <a:pt x="5180" y="8136"/>
                    <a:pt x="5823" y="7302"/>
                  </a:cubicBezTo>
                  <a:lnTo>
                    <a:pt x="5823" y="7302"/>
                  </a:lnTo>
                  <a:cubicBezTo>
                    <a:pt x="5702" y="8357"/>
                    <a:pt x="6535" y="9371"/>
                    <a:pt x="7638" y="9371"/>
                  </a:cubicBezTo>
                  <a:cubicBezTo>
                    <a:pt x="7730" y="9371"/>
                    <a:pt x="7823" y="9364"/>
                    <a:pt x="7919" y="9350"/>
                  </a:cubicBezTo>
                  <a:cubicBezTo>
                    <a:pt x="9193" y="9159"/>
                    <a:pt x="9216" y="7635"/>
                    <a:pt x="8788" y="6599"/>
                  </a:cubicBezTo>
                  <a:lnTo>
                    <a:pt x="8788" y="6599"/>
                  </a:lnTo>
                  <a:cubicBezTo>
                    <a:pt x="9097" y="6749"/>
                    <a:pt x="9442" y="6823"/>
                    <a:pt x="9785" y="6823"/>
                  </a:cubicBezTo>
                  <a:cubicBezTo>
                    <a:pt x="10695" y="6823"/>
                    <a:pt x="11584" y="6299"/>
                    <a:pt x="11705" y="5278"/>
                  </a:cubicBezTo>
                  <a:cubicBezTo>
                    <a:pt x="11868" y="3898"/>
                    <a:pt x="10620" y="3367"/>
                    <a:pt x="9438" y="3367"/>
                  </a:cubicBezTo>
                  <a:cubicBezTo>
                    <a:pt x="9151" y="3367"/>
                    <a:pt x="8867" y="3398"/>
                    <a:pt x="8609" y="3456"/>
                  </a:cubicBezTo>
                  <a:cubicBezTo>
                    <a:pt x="9228" y="2265"/>
                    <a:pt x="8990" y="658"/>
                    <a:pt x="7573" y="134"/>
                  </a:cubicBezTo>
                  <a:cubicBezTo>
                    <a:pt x="7321" y="42"/>
                    <a:pt x="7082" y="0"/>
                    <a:pt x="68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4" name="Google Shape;304;p4"/>
          <p:cNvSpPr/>
          <p:nvPr/>
        </p:nvSpPr>
        <p:spPr>
          <a:xfrm>
            <a:off x="6359750" y="3344462"/>
            <a:ext cx="3832000" cy="1659850"/>
          </a:xfrm>
          <a:custGeom>
            <a:avLst/>
            <a:gdLst/>
            <a:ahLst/>
            <a:cxnLst/>
            <a:rect l="l" t="t" r="r" b="b"/>
            <a:pathLst>
              <a:path w="153280" h="66394" extrusionOk="0">
                <a:moveTo>
                  <a:pt x="153280" y="66394"/>
                </a:moveTo>
                <a:cubicBezTo>
                  <a:pt x="143994" y="57952"/>
                  <a:pt x="137204" y="46845"/>
                  <a:pt x="131592" y="35621"/>
                </a:cubicBezTo>
                <a:cubicBezTo>
                  <a:pt x="128464" y="29366"/>
                  <a:pt x="126573" y="22102"/>
                  <a:pt x="121627" y="17157"/>
                </a:cubicBezTo>
                <a:cubicBezTo>
                  <a:pt x="113378" y="8909"/>
                  <a:pt x="101903" y="2455"/>
                  <a:pt x="90268" y="1624"/>
                </a:cubicBezTo>
                <a:cubicBezTo>
                  <a:pt x="78847" y="808"/>
                  <a:pt x="65639" y="-2471"/>
                  <a:pt x="55978" y="3675"/>
                </a:cubicBezTo>
                <a:cubicBezTo>
                  <a:pt x="48502" y="8431"/>
                  <a:pt x="42776" y="17425"/>
                  <a:pt x="33997" y="18622"/>
                </a:cubicBezTo>
                <a:cubicBezTo>
                  <a:pt x="28569" y="19362"/>
                  <a:pt x="17118" y="11495"/>
                  <a:pt x="21395" y="8071"/>
                </a:cubicBezTo>
                <a:cubicBezTo>
                  <a:pt x="23068" y="6732"/>
                  <a:pt x="26761" y="10435"/>
                  <a:pt x="26084" y="12468"/>
                </a:cubicBezTo>
                <a:cubicBezTo>
                  <a:pt x="24426" y="17446"/>
                  <a:pt x="17525" y="20669"/>
                  <a:pt x="12310" y="20088"/>
                </a:cubicBezTo>
                <a:cubicBezTo>
                  <a:pt x="6262" y="19414"/>
                  <a:pt x="1476" y="12510"/>
                  <a:pt x="0" y="6606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305" name="Google Shape;305;p4"/>
          <p:cNvGrpSpPr/>
          <p:nvPr/>
        </p:nvGrpSpPr>
        <p:grpSpPr>
          <a:xfrm rot="1114542">
            <a:off x="7494624" y="3005084"/>
            <a:ext cx="795070" cy="813081"/>
            <a:chOff x="8506700" y="2976075"/>
            <a:chExt cx="577200" cy="590275"/>
          </a:xfrm>
        </p:grpSpPr>
        <p:sp>
          <p:nvSpPr>
            <p:cNvPr id="306" name="Google Shape;306;p4"/>
            <p:cNvSpPr/>
            <p:nvPr/>
          </p:nvSpPr>
          <p:spPr>
            <a:xfrm>
              <a:off x="8506700" y="2976075"/>
              <a:ext cx="577200" cy="590275"/>
            </a:xfrm>
            <a:custGeom>
              <a:avLst/>
              <a:gdLst/>
              <a:ahLst/>
              <a:cxnLst/>
              <a:rect l="l" t="t" r="r" b="b"/>
              <a:pathLst>
                <a:path w="23088" h="23611" extrusionOk="0">
                  <a:moveTo>
                    <a:pt x="2537" y="17169"/>
                  </a:moveTo>
                  <a:cubicBezTo>
                    <a:pt x="2537" y="18396"/>
                    <a:pt x="3001" y="19074"/>
                    <a:pt x="4156" y="19527"/>
                  </a:cubicBezTo>
                  <a:cubicBezTo>
                    <a:pt x="4275" y="19574"/>
                    <a:pt x="4406" y="19622"/>
                    <a:pt x="4525" y="19694"/>
                  </a:cubicBezTo>
                  <a:cubicBezTo>
                    <a:pt x="5002" y="19979"/>
                    <a:pt x="5525" y="20146"/>
                    <a:pt x="6073" y="20229"/>
                  </a:cubicBezTo>
                  <a:cubicBezTo>
                    <a:pt x="6180" y="20253"/>
                    <a:pt x="6276" y="20289"/>
                    <a:pt x="6383" y="20325"/>
                  </a:cubicBezTo>
                  <a:cubicBezTo>
                    <a:pt x="6311" y="20587"/>
                    <a:pt x="6228" y="20813"/>
                    <a:pt x="6180" y="21027"/>
                  </a:cubicBezTo>
                  <a:cubicBezTo>
                    <a:pt x="5942" y="22158"/>
                    <a:pt x="6514" y="23099"/>
                    <a:pt x="7621" y="23432"/>
                  </a:cubicBezTo>
                  <a:cubicBezTo>
                    <a:pt x="8061" y="23563"/>
                    <a:pt x="8514" y="23611"/>
                    <a:pt x="8978" y="23587"/>
                  </a:cubicBezTo>
                  <a:cubicBezTo>
                    <a:pt x="9693" y="23563"/>
                    <a:pt x="10383" y="23420"/>
                    <a:pt x="11062" y="23194"/>
                  </a:cubicBezTo>
                  <a:cubicBezTo>
                    <a:pt x="12491" y="22706"/>
                    <a:pt x="13765" y="21932"/>
                    <a:pt x="14955" y="21003"/>
                  </a:cubicBezTo>
                  <a:cubicBezTo>
                    <a:pt x="16312" y="19944"/>
                    <a:pt x="17503" y="18705"/>
                    <a:pt x="18575" y="17348"/>
                  </a:cubicBezTo>
                  <a:cubicBezTo>
                    <a:pt x="19944" y="15634"/>
                    <a:pt x="21158" y="13836"/>
                    <a:pt x="22063" y="11835"/>
                  </a:cubicBezTo>
                  <a:cubicBezTo>
                    <a:pt x="22516" y="10823"/>
                    <a:pt x="22873" y="9788"/>
                    <a:pt x="22968" y="8668"/>
                  </a:cubicBezTo>
                  <a:cubicBezTo>
                    <a:pt x="23087" y="7490"/>
                    <a:pt x="22742" y="6490"/>
                    <a:pt x="21908" y="5656"/>
                  </a:cubicBezTo>
                  <a:cubicBezTo>
                    <a:pt x="21456" y="5216"/>
                    <a:pt x="20944" y="4811"/>
                    <a:pt x="20456" y="4394"/>
                  </a:cubicBezTo>
                  <a:cubicBezTo>
                    <a:pt x="20325" y="4275"/>
                    <a:pt x="20182" y="4168"/>
                    <a:pt x="20039" y="4049"/>
                  </a:cubicBezTo>
                  <a:cubicBezTo>
                    <a:pt x="20122" y="3763"/>
                    <a:pt x="20230" y="3501"/>
                    <a:pt x="20289" y="3239"/>
                  </a:cubicBezTo>
                  <a:cubicBezTo>
                    <a:pt x="20420" y="2703"/>
                    <a:pt x="20551" y="2168"/>
                    <a:pt x="20658" y="1632"/>
                  </a:cubicBezTo>
                  <a:cubicBezTo>
                    <a:pt x="20777" y="1013"/>
                    <a:pt x="20527" y="536"/>
                    <a:pt x="19789" y="263"/>
                  </a:cubicBezTo>
                  <a:cubicBezTo>
                    <a:pt x="19313" y="84"/>
                    <a:pt x="18825" y="1"/>
                    <a:pt x="18301" y="24"/>
                  </a:cubicBezTo>
                  <a:cubicBezTo>
                    <a:pt x="17575" y="72"/>
                    <a:pt x="16896" y="274"/>
                    <a:pt x="16265" y="596"/>
                  </a:cubicBezTo>
                  <a:cubicBezTo>
                    <a:pt x="15777" y="846"/>
                    <a:pt x="15300" y="1132"/>
                    <a:pt x="14824" y="1417"/>
                  </a:cubicBezTo>
                  <a:cubicBezTo>
                    <a:pt x="14610" y="1548"/>
                    <a:pt x="14419" y="1584"/>
                    <a:pt x="14181" y="1513"/>
                  </a:cubicBezTo>
                  <a:cubicBezTo>
                    <a:pt x="13515" y="1346"/>
                    <a:pt x="12848" y="1167"/>
                    <a:pt x="12169" y="1025"/>
                  </a:cubicBezTo>
                  <a:cubicBezTo>
                    <a:pt x="10967" y="775"/>
                    <a:pt x="9788" y="858"/>
                    <a:pt x="8704" y="1501"/>
                  </a:cubicBezTo>
                  <a:cubicBezTo>
                    <a:pt x="8431" y="1656"/>
                    <a:pt x="8181" y="1703"/>
                    <a:pt x="7859" y="1668"/>
                  </a:cubicBezTo>
                  <a:cubicBezTo>
                    <a:pt x="6514" y="1525"/>
                    <a:pt x="5323" y="1918"/>
                    <a:pt x="4251" y="2715"/>
                  </a:cubicBezTo>
                  <a:cubicBezTo>
                    <a:pt x="3358" y="3394"/>
                    <a:pt x="2632" y="4215"/>
                    <a:pt x="2096" y="5204"/>
                  </a:cubicBezTo>
                  <a:cubicBezTo>
                    <a:pt x="1894" y="5561"/>
                    <a:pt x="1715" y="5918"/>
                    <a:pt x="1323" y="6144"/>
                  </a:cubicBezTo>
                  <a:cubicBezTo>
                    <a:pt x="1156" y="6240"/>
                    <a:pt x="1025" y="6430"/>
                    <a:pt x="930" y="6597"/>
                  </a:cubicBezTo>
                  <a:cubicBezTo>
                    <a:pt x="715" y="6954"/>
                    <a:pt x="513" y="7323"/>
                    <a:pt x="346" y="7692"/>
                  </a:cubicBezTo>
                  <a:cubicBezTo>
                    <a:pt x="25" y="8466"/>
                    <a:pt x="1" y="9264"/>
                    <a:pt x="203" y="10061"/>
                  </a:cubicBezTo>
                  <a:cubicBezTo>
                    <a:pt x="275" y="10395"/>
                    <a:pt x="394" y="10728"/>
                    <a:pt x="656" y="10978"/>
                  </a:cubicBezTo>
                  <a:cubicBezTo>
                    <a:pt x="811" y="11133"/>
                    <a:pt x="870" y="11312"/>
                    <a:pt x="894" y="11514"/>
                  </a:cubicBezTo>
                  <a:cubicBezTo>
                    <a:pt x="977" y="12014"/>
                    <a:pt x="1096" y="12502"/>
                    <a:pt x="1192" y="13002"/>
                  </a:cubicBezTo>
                  <a:cubicBezTo>
                    <a:pt x="1215" y="13133"/>
                    <a:pt x="1239" y="13276"/>
                    <a:pt x="1251" y="13407"/>
                  </a:cubicBezTo>
                  <a:cubicBezTo>
                    <a:pt x="1323" y="14681"/>
                    <a:pt x="1656" y="15848"/>
                    <a:pt x="2549" y="16824"/>
                  </a:cubicBezTo>
                  <a:cubicBezTo>
                    <a:pt x="2537" y="16979"/>
                    <a:pt x="2537" y="17074"/>
                    <a:pt x="2537" y="17169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4"/>
            <p:cNvSpPr/>
            <p:nvPr/>
          </p:nvSpPr>
          <p:spPr>
            <a:xfrm>
              <a:off x="8506850" y="2976075"/>
              <a:ext cx="576900" cy="590275"/>
            </a:xfrm>
            <a:custGeom>
              <a:avLst/>
              <a:gdLst/>
              <a:ahLst/>
              <a:cxnLst/>
              <a:rect l="l" t="t" r="r" b="b"/>
              <a:pathLst>
                <a:path w="23076" h="23611" extrusionOk="0">
                  <a:moveTo>
                    <a:pt x="2525" y="17169"/>
                  </a:moveTo>
                  <a:cubicBezTo>
                    <a:pt x="2525" y="18396"/>
                    <a:pt x="3001" y="19074"/>
                    <a:pt x="4144" y="19527"/>
                  </a:cubicBezTo>
                  <a:cubicBezTo>
                    <a:pt x="4263" y="19574"/>
                    <a:pt x="4394" y="19622"/>
                    <a:pt x="4513" y="19694"/>
                  </a:cubicBezTo>
                  <a:cubicBezTo>
                    <a:pt x="4990" y="19979"/>
                    <a:pt x="5514" y="20146"/>
                    <a:pt x="6061" y="20229"/>
                  </a:cubicBezTo>
                  <a:cubicBezTo>
                    <a:pt x="6168" y="20253"/>
                    <a:pt x="6264" y="20289"/>
                    <a:pt x="6371" y="20325"/>
                  </a:cubicBezTo>
                  <a:cubicBezTo>
                    <a:pt x="6299" y="20587"/>
                    <a:pt x="6228" y="20813"/>
                    <a:pt x="6180" y="21027"/>
                  </a:cubicBezTo>
                  <a:cubicBezTo>
                    <a:pt x="5930" y="22158"/>
                    <a:pt x="6502" y="23099"/>
                    <a:pt x="7609" y="23432"/>
                  </a:cubicBezTo>
                  <a:cubicBezTo>
                    <a:pt x="8050" y="23563"/>
                    <a:pt x="8502" y="23611"/>
                    <a:pt x="8966" y="23587"/>
                  </a:cubicBezTo>
                  <a:cubicBezTo>
                    <a:pt x="9681" y="23563"/>
                    <a:pt x="10383" y="23420"/>
                    <a:pt x="11062" y="23194"/>
                  </a:cubicBezTo>
                  <a:cubicBezTo>
                    <a:pt x="12479" y="22706"/>
                    <a:pt x="13765" y="21932"/>
                    <a:pt x="14943" y="21003"/>
                  </a:cubicBezTo>
                  <a:cubicBezTo>
                    <a:pt x="16301" y="19944"/>
                    <a:pt x="17491" y="18705"/>
                    <a:pt x="18575" y="17348"/>
                  </a:cubicBezTo>
                  <a:cubicBezTo>
                    <a:pt x="19932" y="15634"/>
                    <a:pt x="21146" y="13836"/>
                    <a:pt x="22051" y="11835"/>
                  </a:cubicBezTo>
                  <a:cubicBezTo>
                    <a:pt x="22504" y="10823"/>
                    <a:pt x="22861" y="9788"/>
                    <a:pt x="22968" y="8668"/>
                  </a:cubicBezTo>
                  <a:cubicBezTo>
                    <a:pt x="23075" y="7490"/>
                    <a:pt x="22730" y="6490"/>
                    <a:pt x="21897" y="5656"/>
                  </a:cubicBezTo>
                  <a:cubicBezTo>
                    <a:pt x="21444" y="5216"/>
                    <a:pt x="20932" y="4811"/>
                    <a:pt x="20444" y="4394"/>
                  </a:cubicBezTo>
                  <a:cubicBezTo>
                    <a:pt x="20313" y="4275"/>
                    <a:pt x="20170" y="4168"/>
                    <a:pt x="20027" y="4049"/>
                  </a:cubicBezTo>
                  <a:cubicBezTo>
                    <a:pt x="20123" y="3763"/>
                    <a:pt x="20218" y="3501"/>
                    <a:pt x="20289" y="3239"/>
                  </a:cubicBezTo>
                  <a:cubicBezTo>
                    <a:pt x="20420" y="2703"/>
                    <a:pt x="20551" y="2168"/>
                    <a:pt x="20646" y="1632"/>
                  </a:cubicBezTo>
                  <a:cubicBezTo>
                    <a:pt x="20765" y="1013"/>
                    <a:pt x="20527" y="536"/>
                    <a:pt x="19777" y="263"/>
                  </a:cubicBezTo>
                  <a:cubicBezTo>
                    <a:pt x="19313" y="84"/>
                    <a:pt x="18813" y="1"/>
                    <a:pt x="18289" y="24"/>
                  </a:cubicBezTo>
                  <a:cubicBezTo>
                    <a:pt x="17575" y="72"/>
                    <a:pt x="16896" y="274"/>
                    <a:pt x="16253" y="596"/>
                  </a:cubicBezTo>
                  <a:cubicBezTo>
                    <a:pt x="15765" y="846"/>
                    <a:pt x="15289" y="1132"/>
                    <a:pt x="14812" y="1417"/>
                  </a:cubicBezTo>
                  <a:cubicBezTo>
                    <a:pt x="14610" y="1548"/>
                    <a:pt x="14408" y="1584"/>
                    <a:pt x="14169" y="1513"/>
                  </a:cubicBezTo>
                  <a:cubicBezTo>
                    <a:pt x="13503" y="1346"/>
                    <a:pt x="12836" y="1167"/>
                    <a:pt x="12169" y="1025"/>
                  </a:cubicBezTo>
                  <a:cubicBezTo>
                    <a:pt x="10955" y="775"/>
                    <a:pt x="9788" y="858"/>
                    <a:pt x="8704" y="1501"/>
                  </a:cubicBezTo>
                  <a:cubicBezTo>
                    <a:pt x="8431" y="1656"/>
                    <a:pt x="8169" y="1703"/>
                    <a:pt x="7859" y="1668"/>
                  </a:cubicBezTo>
                  <a:cubicBezTo>
                    <a:pt x="6514" y="1525"/>
                    <a:pt x="5311" y="1918"/>
                    <a:pt x="4240" y="2715"/>
                  </a:cubicBezTo>
                  <a:cubicBezTo>
                    <a:pt x="3347" y="3394"/>
                    <a:pt x="2620" y="4215"/>
                    <a:pt x="2085" y="5204"/>
                  </a:cubicBezTo>
                  <a:cubicBezTo>
                    <a:pt x="1882" y="5561"/>
                    <a:pt x="1704" y="5918"/>
                    <a:pt x="1323" y="6144"/>
                  </a:cubicBezTo>
                  <a:cubicBezTo>
                    <a:pt x="1144" y="6240"/>
                    <a:pt x="1013" y="6430"/>
                    <a:pt x="918" y="6597"/>
                  </a:cubicBezTo>
                  <a:cubicBezTo>
                    <a:pt x="703" y="6954"/>
                    <a:pt x="501" y="7323"/>
                    <a:pt x="346" y="7692"/>
                  </a:cubicBezTo>
                  <a:cubicBezTo>
                    <a:pt x="13" y="8466"/>
                    <a:pt x="1" y="9264"/>
                    <a:pt x="191" y="10061"/>
                  </a:cubicBezTo>
                  <a:cubicBezTo>
                    <a:pt x="275" y="10395"/>
                    <a:pt x="382" y="10728"/>
                    <a:pt x="644" y="10978"/>
                  </a:cubicBezTo>
                  <a:cubicBezTo>
                    <a:pt x="799" y="11133"/>
                    <a:pt x="858" y="11312"/>
                    <a:pt x="894" y="11514"/>
                  </a:cubicBezTo>
                  <a:cubicBezTo>
                    <a:pt x="965" y="12014"/>
                    <a:pt x="1084" y="12502"/>
                    <a:pt x="1180" y="13002"/>
                  </a:cubicBezTo>
                  <a:cubicBezTo>
                    <a:pt x="1204" y="13133"/>
                    <a:pt x="1227" y="13276"/>
                    <a:pt x="1239" y="13407"/>
                  </a:cubicBezTo>
                  <a:cubicBezTo>
                    <a:pt x="1311" y="14681"/>
                    <a:pt x="1656" y="15848"/>
                    <a:pt x="2537" y="16824"/>
                  </a:cubicBezTo>
                  <a:cubicBezTo>
                    <a:pt x="2537" y="16979"/>
                    <a:pt x="2525" y="17074"/>
                    <a:pt x="2525" y="17169"/>
                  </a:cubicBezTo>
                  <a:close/>
                  <a:moveTo>
                    <a:pt x="21789" y="7906"/>
                  </a:moveTo>
                  <a:cubicBezTo>
                    <a:pt x="21885" y="8633"/>
                    <a:pt x="21742" y="9335"/>
                    <a:pt x="21527" y="10014"/>
                  </a:cubicBezTo>
                  <a:cubicBezTo>
                    <a:pt x="21182" y="11109"/>
                    <a:pt x="20682" y="12145"/>
                    <a:pt x="20099" y="13133"/>
                  </a:cubicBezTo>
                  <a:cubicBezTo>
                    <a:pt x="18991" y="15026"/>
                    <a:pt x="17706" y="16777"/>
                    <a:pt x="16193" y="18360"/>
                  </a:cubicBezTo>
                  <a:cubicBezTo>
                    <a:pt x="14812" y="19801"/>
                    <a:pt x="13288" y="21039"/>
                    <a:pt x="11455" y="21849"/>
                  </a:cubicBezTo>
                  <a:cubicBezTo>
                    <a:pt x="10645" y="22206"/>
                    <a:pt x="9824" y="22456"/>
                    <a:pt x="8931" y="22491"/>
                  </a:cubicBezTo>
                  <a:cubicBezTo>
                    <a:pt x="8538" y="22515"/>
                    <a:pt x="8157" y="22491"/>
                    <a:pt x="7788" y="22337"/>
                  </a:cubicBezTo>
                  <a:cubicBezTo>
                    <a:pt x="7335" y="22134"/>
                    <a:pt x="7157" y="21837"/>
                    <a:pt x="7228" y="21349"/>
                  </a:cubicBezTo>
                  <a:cubicBezTo>
                    <a:pt x="7288" y="20932"/>
                    <a:pt x="7478" y="20622"/>
                    <a:pt x="7919" y="20265"/>
                  </a:cubicBezTo>
                  <a:cubicBezTo>
                    <a:pt x="7978" y="20396"/>
                    <a:pt x="8014" y="20515"/>
                    <a:pt x="8073" y="20634"/>
                  </a:cubicBezTo>
                  <a:cubicBezTo>
                    <a:pt x="8264" y="20956"/>
                    <a:pt x="8550" y="21051"/>
                    <a:pt x="8895" y="20908"/>
                  </a:cubicBezTo>
                  <a:cubicBezTo>
                    <a:pt x="9014" y="20848"/>
                    <a:pt x="9133" y="20777"/>
                    <a:pt x="9240" y="20694"/>
                  </a:cubicBezTo>
                  <a:cubicBezTo>
                    <a:pt x="9431" y="20551"/>
                    <a:pt x="9621" y="20420"/>
                    <a:pt x="9764" y="20253"/>
                  </a:cubicBezTo>
                  <a:cubicBezTo>
                    <a:pt x="10276" y="19634"/>
                    <a:pt x="10955" y="19277"/>
                    <a:pt x="11657" y="18908"/>
                  </a:cubicBezTo>
                  <a:cubicBezTo>
                    <a:pt x="14110" y="17610"/>
                    <a:pt x="16146" y="15824"/>
                    <a:pt x="17694" y="13502"/>
                  </a:cubicBezTo>
                  <a:cubicBezTo>
                    <a:pt x="18063" y="12943"/>
                    <a:pt x="18408" y="12383"/>
                    <a:pt x="18515" y="11704"/>
                  </a:cubicBezTo>
                  <a:cubicBezTo>
                    <a:pt x="18539" y="11550"/>
                    <a:pt x="18634" y="11407"/>
                    <a:pt x="18718" y="11276"/>
                  </a:cubicBezTo>
                  <a:cubicBezTo>
                    <a:pt x="19313" y="10395"/>
                    <a:pt x="19801" y="9466"/>
                    <a:pt x="20158" y="8466"/>
                  </a:cubicBezTo>
                  <a:cubicBezTo>
                    <a:pt x="20206" y="8335"/>
                    <a:pt x="20265" y="8204"/>
                    <a:pt x="20337" y="8097"/>
                  </a:cubicBezTo>
                  <a:cubicBezTo>
                    <a:pt x="20635" y="7692"/>
                    <a:pt x="20932" y="7287"/>
                    <a:pt x="21289" y="6799"/>
                  </a:cubicBezTo>
                  <a:cubicBezTo>
                    <a:pt x="21611" y="7168"/>
                    <a:pt x="21742" y="7513"/>
                    <a:pt x="21789" y="7906"/>
                  </a:cubicBezTo>
                  <a:close/>
                  <a:moveTo>
                    <a:pt x="9800" y="16848"/>
                  </a:moveTo>
                  <a:cubicBezTo>
                    <a:pt x="9514" y="17265"/>
                    <a:pt x="9121" y="17610"/>
                    <a:pt x="8657" y="17812"/>
                  </a:cubicBezTo>
                  <a:cubicBezTo>
                    <a:pt x="7645" y="18265"/>
                    <a:pt x="6585" y="18562"/>
                    <a:pt x="5466" y="18562"/>
                  </a:cubicBezTo>
                  <a:cubicBezTo>
                    <a:pt x="5371" y="18562"/>
                    <a:pt x="5287" y="18562"/>
                    <a:pt x="5192" y="18562"/>
                  </a:cubicBezTo>
                  <a:cubicBezTo>
                    <a:pt x="4537" y="18515"/>
                    <a:pt x="4406" y="18420"/>
                    <a:pt x="4204" y="17812"/>
                  </a:cubicBezTo>
                  <a:cubicBezTo>
                    <a:pt x="4180" y="17717"/>
                    <a:pt x="4168" y="17634"/>
                    <a:pt x="4156" y="17503"/>
                  </a:cubicBezTo>
                  <a:cubicBezTo>
                    <a:pt x="4299" y="17479"/>
                    <a:pt x="4430" y="17467"/>
                    <a:pt x="4561" y="17455"/>
                  </a:cubicBezTo>
                  <a:cubicBezTo>
                    <a:pt x="5323" y="17348"/>
                    <a:pt x="6014" y="17038"/>
                    <a:pt x="6633" y="16586"/>
                  </a:cubicBezTo>
                  <a:cubicBezTo>
                    <a:pt x="6966" y="16336"/>
                    <a:pt x="7335" y="16193"/>
                    <a:pt x="7728" y="16038"/>
                  </a:cubicBezTo>
                  <a:cubicBezTo>
                    <a:pt x="8669" y="15669"/>
                    <a:pt x="9586" y="15276"/>
                    <a:pt x="10526" y="14883"/>
                  </a:cubicBezTo>
                  <a:cubicBezTo>
                    <a:pt x="10729" y="14800"/>
                    <a:pt x="10931" y="14705"/>
                    <a:pt x="11133" y="14621"/>
                  </a:cubicBezTo>
                  <a:cubicBezTo>
                    <a:pt x="11145" y="14645"/>
                    <a:pt x="11169" y="14681"/>
                    <a:pt x="11181" y="14717"/>
                  </a:cubicBezTo>
                  <a:cubicBezTo>
                    <a:pt x="10729" y="15431"/>
                    <a:pt x="10276" y="16145"/>
                    <a:pt x="9800" y="16848"/>
                  </a:cubicBezTo>
                  <a:close/>
                  <a:moveTo>
                    <a:pt x="9109" y="13883"/>
                  </a:moveTo>
                  <a:cubicBezTo>
                    <a:pt x="9300" y="13717"/>
                    <a:pt x="9514" y="13586"/>
                    <a:pt x="9728" y="13443"/>
                  </a:cubicBezTo>
                  <a:cubicBezTo>
                    <a:pt x="11467" y="12240"/>
                    <a:pt x="13110" y="10919"/>
                    <a:pt x="14574" y="9383"/>
                  </a:cubicBezTo>
                  <a:cubicBezTo>
                    <a:pt x="15134" y="8787"/>
                    <a:pt x="15658" y="8144"/>
                    <a:pt x="16170" y="7502"/>
                  </a:cubicBezTo>
                  <a:cubicBezTo>
                    <a:pt x="16670" y="6859"/>
                    <a:pt x="16694" y="6823"/>
                    <a:pt x="17575" y="6549"/>
                  </a:cubicBezTo>
                  <a:cubicBezTo>
                    <a:pt x="17551" y="6656"/>
                    <a:pt x="17563" y="6740"/>
                    <a:pt x="17527" y="6811"/>
                  </a:cubicBezTo>
                  <a:cubicBezTo>
                    <a:pt x="17336" y="7204"/>
                    <a:pt x="17146" y="7597"/>
                    <a:pt x="16944" y="7978"/>
                  </a:cubicBezTo>
                  <a:cubicBezTo>
                    <a:pt x="16848" y="8156"/>
                    <a:pt x="16717" y="8323"/>
                    <a:pt x="16574" y="8478"/>
                  </a:cubicBezTo>
                  <a:cubicBezTo>
                    <a:pt x="15634" y="9502"/>
                    <a:pt x="14681" y="10538"/>
                    <a:pt x="13729" y="11562"/>
                  </a:cubicBezTo>
                  <a:cubicBezTo>
                    <a:pt x="13550" y="11740"/>
                    <a:pt x="13372" y="11919"/>
                    <a:pt x="13169" y="12062"/>
                  </a:cubicBezTo>
                  <a:cubicBezTo>
                    <a:pt x="11943" y="12919"/>
                    <a:pt x="10621" y="13609"/>
                    <a:pt x="9252" y="14205"/>
                  </a:cubicBezTo>
                  <a:cubicBezTo>
                    <a:pt x="9169" y="14240"/>
                    <a:pt x="9085" y="14264"/>
                    <a:pt x="8824" y="14336"/>
                  </a:cubicBezTo>
                  <a:cubicBezTo>
                    <a:pt x="8978" y="14098"/>
                    <a:pt x="9014" y="13967"/>
                    <a:pt x="9109" y="13883"/>
                  </a:cubicBezTo>
                  <a:close/>
                  <a:moveTo>
                    <a:pt x="19384" y="1465"/>
                  </a:moveTo>
                  <a:cubicBezTo>
                    <a:pt x="19408" y="2156"/>
                    <a:pt x="19230" y="2834"/>
                    <a:pt x="18908" y="3346"/>
                  </a:cubicBezTo>
                  <a:cubicBezTo>
                    <a:pt x="18003" y="2941"/>
                    <a:pt x="17086" y="2525"/>
                    <a:pt x="16134" y="2084"/>
                  </a:cubicBezTo>
                  <a:cubicBezTo>
                    <a:pt x="17301" y="1215"/>
                    <a:pt x="18563" y="989"/>
                    <a:pt x="19384" y="1465"/>
                  </a:cubicBezTo>
                  <a:close/>
                  <a:moveTo>
                    <a:pt x="2704" y="6799"/>
                  </a:moveTo>
                  <a:cubicBezTo>
                    <a:pt x="3120" y="5728"/>
                    <a:pt x="3740" y="4811"/>
                    <a:pt x="4597" y="4061"/>
                  </a:cubicBezTo>
                  <a:cubicBezTo>
                    <a:pt x="5121" y="3596"/>
                    <a:pt x="5692" y="3227"/>
                    <a:pt x="6359" y="3049"/>
                  </a:cubicBezTo>
                  <a:cubicBezTo>
                    <a:pt x="6454" y="3025"/>
                    <a:pt x="6538" y="3013"/>
                    <a:pt x="6633" y="3001"/>
                  </a:cubicBezTo>
                  <a:cubicBezTo>
                    <a:pt x="6668" y="3001"/>
                    <a:pt x="6716" y="3037"/>
                    <a:pt x="6776" y="3061"/>
                  </a:cubicBezTo>
                  <a:cubicBezTo>
                    <a:pt x="6490" y="3430"/>
                    <a:pt x="6228" y="3799"/>
                    <a:pt x="5847" y="4061"/>
                  </a:cubicBezTo>
                  <a:cubicBezTo>
                    <a:pt x="5144" y="4549"/>
                    <a:pt x="4549" y="5144"/>
                    <a:pt x="4013" y="5811"/>
                  </a:cubicBezTo>
                  <a:cubicBezTo>
                    <a:pt x="3620" y="6311"/>
                    <a:pt x="3228" y="6811"/>
                    <a:pt x="2823" y="7347"/>
                  </a:cubicBezTo>
                  <a:cubicBezTo>
                    <a:pt x="2585" y="7144"/>
                    <a:pt x="2632" y="6978"/>
                    <a:pt x="2704" y="6799"/>
                  </a:cubicBezTo>
                  <a:close/>
                  <a:moveTo>
                    <a:pt x="5180" y="8014"/>
                  </a:moveTo>
                  <a:cubicBezTo>
                    <a:pt x="5228" y="7871"/>
                    <a:pt x="5311" y="7716"/>
                    <a:pt x="5418" y="7609"/>
                  </a:cubicBezTo>
                  <a:cubicBezTo>
                    <a:pt x="5990" y="7085"/>
                    <a:pt x="6585" y="6573"/>
                    <a:pt x="7169" y="6061"/>
                  </a:cubicBezTo>
                  <a:cubicBezTo>
                    <a:pt x="7204" y="6025"/>
                    <a:pt x="7288" y="6025"/>
                    <a:pt x="7383" y="6001"/>
                  </a:cubicBezTo>
                  <a:cubicBezTo>
                    <a:pt x="7359" y="6168"/>
                    <a:pt x="7359" y="6299"/>
                    <a:pt x="7323" y="6430"/>
                  </a:cubicBezTo>
                  <a:cubicBezTo>
                    <a:pt x="7240" y="6692"/>
                    <a:pt x="7145" y="6942"/>
                    <a:pt x="7061" y="7204"/>
                  </a:cubicBezTo>
                  <a:cubicBezTo>
                    <a:pt x="6799" y="8014"/>
                    <a:pt x="6395" y="8704"/>
                    <a:pt x="5609" y="9121"/>
                  </a:cubicBezTo>
                  <a:cubicBezTo>
                    <a:pt x="5359" y="9264"/>
                    <a:pt x="5156" y="9502"/>
                    <a:pt x="4740" y="9668"/>
                  </a:cubicBezTo>
                  <a:cubicBezTo>
                    <a:pt x="4906" y="9026"/>
                    <a:pt x="5037" y="8525"/>
                    <a:pt x="5180" y="8014"/>
                  </a:cubicBezTo>
                  <a:close/>
                  <a:moveTo>
                    <a:pt x="13503" y="6204"/>
                  </a:moveTo>
                  <a:cubicBezTo>
                    <a:pt x="13538" y="6120"/>
                    <a:pt x="13598" y="6049"/>
                    <a:pt x="13669" y="6001"/>
                  </a:cubicBezTo>
                  <a:cubicBezTo>
                    <a:pt x="14300" y="5573"/>
                    <a:pt x="14979" y="5323"/>
                    <a:pt x="15741" y="5454"/>
                  </a:cubicBezTo>
                  <a:cubicBezTo>
                    <a:pt x="15789" y="5466"/>
                    <a:pt x="15812" y="5501"/>
                    <a:pt x="15872" y="5549"/>
                  </a:cubicBezTo>
                  <a:cubicBezTo>
                    <a:pt x="15872" y="5811"/>
                    <a:pt x="15717" y="6001"/>
                    <a:pt x="15503" y="6144"/>
                  </a:cubicBezTo>
                  <a:cubicBezTo>
                    <a:pt x="14622" y="6680"/>
                    <a:pt x="13741" y="7204"/>
                    <a:pt x="12872" y="7740"/>
                  </a:cubicBezTo>
                  <a:cubicBezTo>
                    <a:pt x="12836" y="7716"/>
                    <a:pt x="12812" y="7692"/>
                    <a:pt x="12788" y="7668"/>
                  </a:cubicBezTo>
                  <a:cubicBezTo>
                    <a:pt x="13026" y="7180"/>
                    <a:pt x="13253" y="6692"/>
                    <a:pt x="13503" y="6204"/>
                  </a:cubicBezTo>
                  <a:close/>
                  <a:moveTo>
                    <a:pt x="14229" y="3299"/>
                  </a:moveTo>
                  <a:cubicBezTo>
                    <a:pt x="14515" y="3013"/>
                    <a:pt x="14824" y="2918"/>
                    <a:pt x="15217" y="3108"/>
                  </a:cubicBezTo>
                  <a:cubicBezTo>
                    <a:pt x="15503" y="3251"/>
                    <a:pt x="15824" y="3287"/>
                    <a:pt x="16074" y="3465"/>
                  </a:cubicBezTo>
                  <a:cubicBezTo>
                    <a:pt x="16074" y="3513"/>
                    <a:pt x="16074" y="3549"/>
                    <a:pt x="16063" y="3549"/>
                  </a:cubicBezTo>
                  <a:cubicBezTo>
                    <a:pt x="15443" y="3799"/>
                    <a:pt x="14836" y="4049"/>
                    <a:pt x="14193" y="4299"/>
                  </a:cubicBezTo>
                  <a:cubicBezTo>
                    <a:pt x="14003" y="4037"/>
                    <a:pt x="14169" y="3739"/>
                    <a:pt x="13991" y="3513"/>
                  </a:cubicBezTo>
                  <a:cubicBezTo>
                    <a:pt x="14134" y="3382"/>
                    <a:pt x="14181" y="3334"/>
                    <a:pt x="14229" y="3299"/>
                  </a:cubicBezTo>
                  <a:close/>
                  <a:moveTo>
                    <a:pt x="8990" y="10359"/>
                  </a:moveTo>
                  <a:cubicBezTo>
                    <a:pt x="8443" y="10692"/>
                    <a:pt x="7942" y="11097"/>
                    <a:pt x="7419" y="11466"/>
                  </a:cubicBezTo>
                  <a:cubicBezTo>
                    <a:pt x="7300" y="11562"/>
                    <a:pt x="7157" y="11645"/>
                    <a:pt x="6966" y="11776"/>
                  </a:cubicBezTo>
                  <a:cubicBezTo>
                    <a:pt x="7002" y="11645"/>
                    <a:pt x="6990" y="11573"/>
                    <a:pt x="7026" y="11538"/>
                  </a:cubicBezTo>
                  <a:cubicBezTo>
                    <a:pt x="7788" y="10645"/>
                    <a:pt x="9097" y="9418"/>
                    <a:pt x="9586" y="9133"/>
                  </a:cubicBezTo>
                  <a:cubicBezTo>
                    <a:pt x="9562" y="9645"/>
                    <a:pt x="9455" y="10061"/>
                    <a:pt x="8990" y="10359"/>
                  </a:cubicBezTo>
                  <a:close/>
                  <a:moveTo>
                    <a:pt x="9443" y="4465"/>
                  </a:moveTo>
                  <a:cubicBezTo>
                    <a:pt x="9669" y="4787"/>
                    <a:pt x="9716" y="5120"/>
                    <a:pt x="9728" y="5489"/>
                  </a:cubicBezTo>
                  <a:cubicBezTo>
                    <a:pt x="9443" y="5763"/>
                    <a:pt x="9145" y="6049"/>
                    <a:pt x="8847" y="6323"/>
                  </a:cubicBezTo>
                  <a:cubicBezTo>
                    <a:pt x="8788" y="6382"/>
                    <a:pt x="8716" y="6430"/>
                    <a:pt x="8585" y="6525"/>
                  </a:cubicBezTo>
                  <a:cubicBezTo>
                    <a:pt x="8538" y="6192"/>
                    <a:pt x="8657" y="5942"/>
                    <a:pt x="8669" y="5680"/>
                  </a:cubicBezTo>
                  <a:cubicBezTo>
                    <a:pt x="8681" y="5430"/>
                    <a:pt x="8716" y="5180"/>
                    <a:pt x="8740" y="4882"/>
                  </a:cubicBezTo>
                  <a:cubicBezTo>
                    <a:pt x="8990" y="4727"/>
                    <a:pt x="9205" y="4608"/>
                    <a:pt x="9443" y="4465"/>
                  </a:cubicBezTo>
                  <a:close/>
                  <a:moveTo>
                    <a:pt x="10359" y="11145"/>
                  </a:moveTo>
                  <a:cubicBezTo>
                    <a:pt x="10574" y="10811"/>
                    <a:pt x="10800" y="10502"/>
                    <a:pt x="11133" y="10288"/>
                  </a:cubicBezTo>
                  <a:cubicBezTo>
                    <a:pt x="11657" y="9954"/>
                    <a:pt x="12169" y="9621"/>
                    <a:pt x="12693" y="9287"/>
                  </a:cubicBezTo>
                  <a:cubicBezTo>
                    <a:pt x="12753" y="9252"/>
                    <a:pt x="12812" y="9252"/>
                    <a:pt x="12884" y="9228"/>
                  </a:cubicBezTo>
                  <a:cubicBezTo>
                    <a:pt x="12872" y="9287"/>
                    <a:pt x="12895" y="9347"/>
                    <a:pt x="12872" y="9359"/>
                  </a:cubicBezTo>
                  <a:cubicBezTo>
                    <a:pt x="12157" y="10109"/>
                    <a:pt x="11348" y="10752"/>
                    <a:pt x="10538" y="11383"/>
                  </a:cubicBezTo>
                  <a:cubicBezTo>
                    <a:pt x="10478" y="11431"/>
                    <a:pt x="10395" y="11454"/>
                    <a:pt x="10240" y="11538"/>
                  </a:cubicBezTo>
                  <a:cubicBezTo>
                    <a:pt x="10300" y="11347"/>
                    <a:pt x="10300" y="11228"/>
                    <a:pt x="10359" y="11145"/>
                  </a:cubicBezTo>
                  <a:close/>
                  <a:moveTo>
                    <a:pt x="4585" y="12728"/>
                  </a:moveTo>
                  <a:cubicBezTo>
                    <a:pt x="4525" y="12371"/>
                    <a:pt x="4513" y="11740"/>
                    <a:pt x="4585" y="11562"/>
                  </a:cubicBezTo>
                  <a:cubicBezTo>
                    <a:pt x="4621" y="11454"/>
                    <a:pt x="4692" y="11359"/>
                    <a:pt x="4763" y="11276"/>
                  </a:cubicBezTo>
                  <a:cubicBezTo>
                    <a:pt x="4894" y="11157"/>
                    <a:pt x="5049" y="11050"/>
                    <a:pt x="5204" y="10919"/>
                  </a:cubicBezTo>
                  <a:cubicBezTo>
                    <a:pt x="5406" y="11002"/>
                    <a:pt x="5609" y="11073"/>
                    <a:pt x="5847" y="11169"/>
                  </a:cubicBezTo>
                  <a:cubicBezTo>
                    <a:pt x="5418" y="11693"/>
                    <a:pt x="5037" y="12216"/>
                    <a:pt x="4585" y="12728"/>
                  </a:cubicBezTo>
                  <a:close/>
                  <a:moveTo>
                    <a:pt x="11538" y="2346"/>
                  </a:moveTo>
                  <a:cubicBezTo>
                    <a:pt x="11110" y="2465"/>
                    <a:pt x="10669" y="2572"/>
                    <a:pt x="10240" y="2691"/>
                  </a:cubicBezTo>
                  <a:cubicBezTo>
                    <a:pt x="9978" y="2763"/>
                    <a:pt x="9859" y="2644"/>
                    <a:pt x="9776" y="2441"/>
                  </a:cubicBezTo>
                  <a:cubicBezTo>
                    <a:pt x="10312" y="2120"/>
                    <a:pt x="10800" y="2072"/>
                    <a:pt x="11621" y="2251"/>
                  </a:cubicBezTo>
                  <a:cubicBezTo>
                    <a:pt x="11598" y="2287"/>
                    <a:pt x="11574" y="2334"/>
                    <a:pt x="11538" y="2346"/>
                  </a:cubicBezTo>
                  <a:close/>
                  <a:moveTo>
                    <a:pt x="17348" y="5216"/>
                  </a:moveTo>
                  <a:cubicBezTo>
                    <a:pt x="17253" y="5049"/>
                    <a:pt x="17182" y="4918"/>
                    <a:pt x="17110" y="4775"/>
                  </a:cubicBezTo>
                  <a:cubicBezTo>
                    <a:pt x="17527" y="4561"/>
                    <a:pt x="17658" y="4561"/>
                    <a:pt x="18491" y="4751"/>
                  </a:cubicBezTo>
                  <a:cubicBezTo>
                    <a:pt x="18087" y="5061"/>
                    <a:pt x="17706" y="5085"/>
                    <a:pt x="17348" y="5216"/>
                  </a:cubicBezTo>
                  <a:close/>
                  <a:moveTo>
                    <a:pt x="11252" y="3668"/>
                  </a:moveTo>
                  <a:cubicBezTo>
                    <a:pt x="11395" y="3632"/>
                    <a:pt x="11550" y="3620"/>
                    <a:pt x="11729" y="3596"/>
                  </a:cubicBezTo>
                  <a:cubicBezTo>
                    <a:pt x="11526" y="3965"/>
                    <a:pt x="11419" y="4061"/>
                    <a:pt x="10836" y="4406"/>
                  </a:cubicBezTo>
                  <a:cubicBezTo>
                    <a:pt x="10776" y="4239"/>
                    <a:pt x="10717" y="4084"/>
                    <a:pt x="10645" y="3858"/>
                  </a:cubicBezTo>
                  <a:cubicBezTo>
                    <a:pt x="10907" y="3775"/>
                    <a:pt x="11074" y="3703"/>
                    <a:pt x="11252" y="3668"/>
                  </a:cubicBezTo>
                  <a:close/>
                  <a:moveTo>
                    <a:pt x="2858" y="11371"/>
                  </a:moveTo>
                  <a:cubicBezTo>
                    <a:pt x="2870" y="10907"/>
                    <a:pt x="2978" y="10681"/>
                    <a:pt x="3430" y="10133"/>
                  </a:cubicBezTo>
                  <a:cubicBezTo>
                    <a:pt x="3585" y="10752"/>
                    <a:pt x="3323" y="11109"/>
                    <a:pt x="2858" y="11371"/>
                  </a:cubicBezTo>
                  <a:close/>
                  <a:moveTo>
                    <a:pt x="12241" y="5025"/>
                  </a:moveTo>
                  <a:cubicBezTo>
                    <a:pt x="12372" y="4787"/>
                    <a:pt x="12372" y="4787"/>
                    <a:pt x="12729" y="4549"/>
                  </a:cubicBezTo>
                  <a:cubicBezTo>
                    <a:pt x="12645" y="4882"/>
                    <a:pt x="12645" y="4882"/>
                    <a:pt x="12241" y="5025"/>
                  </a:cubicBezTo>
                  <a:close/>
                  <a:moveTo>
                    <a:pt x="8443" y="3215"/>
                  </a:moveTo>
                  <a:cubicBezTo>
                    <a:pt x="8514" y="3180"/>
                    <a:pt x="8633" y="3263"/>
                    <a:pt x="8800" y="3322"/>
                  </a:cubicBezTo>
                  <a:cubicBezTo>
                    <a:pt x="8538" y="3537"/>
                    <a:pt x="8383" y="3751"/>
                    <a:pt x="8050" y="3668"/>
                  </a:cubicBezTo>
                  <a:cubicBezTo>
                    <a:pt x="8097" y="3418"/>
                    <a:pt x="8276" y="3299"/>
                    <a:pt x="8443" y="3215"/>
                  </a:cubicBezTo>
                  <a:close/>
                  <a:moveTo>
                    <a:pt x="11181" y="7728"/>
                  </a:moveTo>
                  <a:cubicBezTo>
                    <a:pt x="11181" y="7728"/>
                    <a:pt x="11217" y="7752"/>
                    <a:pt x="11217" y="7752"/>
                  </a:cubicBezTo>
                  <a:cubicBezTo>
                    <a:pt x="11205" y="7799"/>
                    <a:pt x="11181" y="7859"/>
                    <a:pt x="11157" y="7894"/>
                  </a:cubicBezTo>
                  <a:cubicBezTo>
                    <a:pt x="11145" y="7906"/>
                    <a:pt x="11086" y="7883"/>
                    <a:pt x="11050" y="7871"/>
                  </a:cubicBezTo>
                  <a:cubicBezTo>
                    <a:pt x="11098" y="7811"/>
                    <a:pt x="11133" y="7775"/>
                    <a:pt x="11181" y="7728"/>
                  </a:cubicBezTo>
                  <a:close/>
                  <a:moveTo>
                    <a:pt x="3740" y="14086"/>
                  </a:moveTo>
                  <a:cubicBezTo>
                    <a:pt x="3740" y="14121"/>
                    <a:pt x="3740" y="14157"/>
                    <a:pt x="3751" y="14193"/>
                  </a:cubicBezTo>
                  <a:cubicBezTo>
                    <a:pt x="3680" y="14193"/>
                    <a:pt x="3597" y="14205"/>
                    <a:pt x="3525" y="14205"/>
                  </a:cubicBezTo>
                  <a:cubicBezTo>
                    <a:pt x="3525" y="14181"/>
                    <a:pt x="3513" y="14145"/>
                    <a:pt x="3513" y="14121"/>
                  </a:cubicBezTo>
                  <a:cubicBezTo>
                    <a:pt x="3585" y="14110"/>
                    <a:pt x="3656" y="14098"/>
                    <a:pt x="3740" y="14086"/>
                  </a:cubicBezTo>
                  <a:close/>
                  <a:moveTo>
                    <a:pt x="13574" y="13598"/>
                  </a:moveTo>
                  <a:cubicBezTo>
                    <a:pt x="13586" y="13586"/>
                    <a:pt x="13598" y="13562"/>
                    <a:pt x="13610" y="13550"/>
                  </a:cubicBezTo>
                  <a:cubicBezTo>
                    <a:pt x="13622" y="13550"/>
                    <a:pt x="13646" y="13562"/>
                    <a:pt x="13646" y="13574"/>
                  </a:cubicBezTo>
                  <a:cubicBezTo>
                    <a:pt x="13646" y="13586"/>
                    <a:pt x="13634" y="13609"/>
                    <a:pt x="13622" y="13633"/>
                  </a:cubicBezTo>
                  <a:cubicBezTo>
                    <a:pt x="13610" y="13621"/>
                    <a:pt x="13586" y="13609"/>
                    <a:pt x="13574" y="1359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8" name="Google Shape;308;p4"/>
          <p:cNvGrpSpPr/>
          <p:nvPr/>
        </p:nvGrpSpPr>
        <p:grpSpPr>
          <a:xfrm rot="-796547">
            <a:off x="7842260" y="4729538"/>
            <a:ext cx="1176945" cy="726103"/>
            <a:chOff x="4793163" y="2570463"/>
            <a:chExt cx="648600" cy="400125"/>
          </a:xfrm>
        </p:grpSpPr>
        <p:sp>
          <p:nvSpPr>
            <p:cNvPr id="309" name="Google Shape;309;p4"/>
            <p:cNvSpPr/>
            <p:nvPr/>
          </p:nvSpPr>
          <p:spPr>
            <a:xfrm>
              <a:off x="4793163" y="2570463"/>
              <a:ext cx="648600" cy="400125"/>
            </a:xfrm>
            <a:custGeom>
              <a:avLst/>
              <a:gdLst/>
              <a:ahLst/>
              <a:cxnLst/>
              <a:rect l="l" t="t" r="r" b="b"/>
              <a:pathLst>
                <a:path w="25944" h="16005" extrusionOk="0">
                  <a:moveTo>
                    <a:pt x="13714" y="0"/>
                  </a:moveTo>
                  <a:cubicBezTo>
                    <a:pt x="12145" y="0"/>
                    <a:pt x="10629" y="332"/>
                    <a:pt x="9168" y="956"/>
                  </a:cubicBezTo>
                  <a:cubicBezTo>
                    <a:pt x="6870" y="1944"/>
                    <a:pt x="4989" y="3480"/>
                    <a:pt x="3477" y="5468"/>
                  </a:cubicBezTo>
                  <a:cubicBezTo>
                    <a:pt x="1322" y="8314"/>
                    <a:pt x="203" y="11552"/>
                    <a:pt x="12" y="15112"/>
                  </a:cubicBezTo>
                  <a:cubicBezTo>
                    <a:pt x="0" y="15148"/>
                    <a:pt x="24" y="15195"/>
                    <a:pt x="36" y="15255"/>
                  </a:cubicBezTo>
                  <a:cubicBezTo>
                    <a:pt x="214" y="15243"/>
                    <a:pt x="393" y="15219"/>
                    <a:pt x="572" y="15195"/>
                  </a:cubicBezTo>
                  <a:lnTo>
                    <a:pt x="5406" y="14743"/>
                  </a:lnTo>
                  <a:cubicBezTo>
                    <a:pt x="6025" y="14707"/>
                    <a:pt x="6620" y="14660"/>
                    <a:pt x="7239" y="14612"/>
                  </a:cubicBezTo>
                  <a:cubicBezTo>
                    <a:pt x="7239" y="14493"/>
                    <a:pt x="7251" y="14398"/>
                    <a:pt x="7251" y="14302"/>
                  </a:cubicBezTo>
                  <a:cubicBezTo>
                    <a:pt x="7215" y="13659"/>
                    <a:pt x="7263" y="13028"/>
                    <a:pt x="7358" y="12397"/>
                  </a:cubicBezTo>
                  <a:cubicBezTo>
                    <a:pt x="7608" y="10802"/>
                    <a:pt x="8168" y="9314"/>
                    <a:pt x="9144" y="8016"/>
                  </a:cubicBezTo>
                  <a:cubicBezTo>
                    <a:pt x="9751" y="7194"/>
                    <a:pt x="10490" y="6504"/>
                    <a:pt x="11442" y="6099"/>
                  </a:cubicBezTo>
                  <a:cubicBezTo>
                    <a:pt x="11941" y="5885"/>
                    <a:pt x="12433" y="5774"/>
                    <a:pt x="12916" y="5774"/>
                  </a:cubicBezTo>
                  <a:cubicBezTo>
                    <a:pt x="13563" y="5774"/>
                    <a:pt x="14193" y="5974"/>
                    <a:pt x="14800" y="6397"/>
                  </a:cubicBezTo>
                  <a:cubicBezTo>
                    <a:pt x="15359" y="6801"/>
                    <a:pt x="15788" y="7325"/>
                    <a:pt x="16109" y="7933"/>
                  </a:cubicBezTo>
                  <a:cubicBezTo>
                    <a:pt x="16478" y="8623"/>
                    <a:pt x="16717" y="9361"/>
                    <a:pt x="16824" y="10135"/>
                  </a:cubicBezTo>
                  <a:cubicBezTo>
                    <a:pt x="16931" y="10969"/>
                    <a:pt x="17002" y="11790"/>
                    <a:pt x="16836" y="12636"/>
                  </a:cubicBezTo>
                  <a:cubicBezTo>
                    <a:pt x="16717" y="13243"/>
                    <a:pt x="16705" y="13874"/>
                    <a:pt x="16645" y="14493"/>
                  </a:cubicBezTo>
                  <a:cubicBezTo>
                    <a:pt x="17252" y="14588"/>
                    <a:pt x="17860" y="14683"/>
                    <a:pt x="18467" y="14779"/>
                  </a:cubicBezTo>
                  <a:lnTo>
                    <a:pt x="21253" y="15255"/>
                  </a:lnTo>
                  <a:cubicBezTo>
                    <a:pt x="21693" y="15338"/>
                    <a:pt x="22110" y="15410"/>
                    <a:pt x="22432" y="15457"/>
                  </a:cubicBezTo>
                  <a:lnTo>
                    <a:pt x="24539" y="15814"/>
                  </a:lnTo>
                  <a:cubicBezTo>
                    <a:pt x="24587" y="15826"/>
                    <a:pt x="24622" y="15838"/>
                    <a:pt x="24670" y="15838"/>
                  </a:cubicBezTo>
                  <a:cubicBezTo>
                    <a:pt x="25039" y="15898"/>
                    <a:pt x="25408" y="15957"/>
                    <a:pt x="25789" y="16005"/>
                  </a:cubicBezTo>
                  <a:cubicBezTo>
                    <a:pt x="25801" y="15898"/>
                    <a:pt x="25825" y="15826"/>
                    <a:pt x="25825" y="15755"/>
                  </a:cubicBezTo>
                  <a:cubicBezTo>
                    <a:pt x="25861" y="15314"/>
                    <a:pt x="25896" y="14886"/>
                    <a:pt x="25908" y="14445"/>
                  </a:cubicBezTo>
                  <a:cubicBezTo>
                    <a:pt x="25944" y="12505"/>
                    <a:pt x="25670" y="10600"/>
                    <a:pt x="25027" y="8766"/>
                  </a:cubicBezTo>
                  <a:cubicBezTo>
                    <a:pt x="24146" y="6206"/>
                    <a:pt x="22717" y="4027"/>
                    <a:pt x="20562" y="2360"/>
                  </a:cubicBezTo>
                  <a:cubicBezTo>
                    <a:pt x="18622" y="860"/>
                    <a:pt x="16407" y="63"/>
                    <a:pt x="13954" y="3"/>
                  </a:cubicBezTo>
                  <a:cubicBezTo>
                    <a:pt x="13874" y="1"/>
                    <a:pt x="13794" y="0"/>
                    <a:pt x="13714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10" name="Google Shape;310;p4"/>
            <p:cNvGrpSpPr/>
            <p:nvPr/>
          </p:nvGrpSpPr>
          <p:grpSpPr>
            <a:xfrm>
              <a:off x="4793300" y="2570613"/>
              <a:ext cx="648325" cy="399825"/>
              <a:chOff x="4817550" y="2356600"/>
              <a:chExt cx="648325" cy="399825"/>
            </a:xfrm>
          </p:grpSpPr>
          <p:sp>
            <p:nvSpPr>
              <p:cNvPr id="311" name="Google Shape;311;p4"/>
              <p:cNvSpPr/>
              <p:nvPr/>
            </p:nvSpPr>
            <p:spPr>
              <a:xfrm>
                <a:off x="4817550" y="2356600"/>
                <a:ext cx="648325" cy="399825"/>
              </a:xfrm>
              <a:custGeom>
                <a:avLst/>
                <a:gdLst/>
                <a:ahLst/>
                <a:cxnLst/>
                <a:rect l="l" t="t" r="r" b="b"/>
                <a:pathLst>
                  <a:path w="25933" h="15993" extrusionOk="0">
                    <a:moveTo>
                      <a:pt x="13702" y="0"/>
                    </a:moveTo>
                    <a:cubicBezTo>
                      <a:pt x="12133" y="0"/>
                      <a:pt x="10619" y="332"/>
                      <a:pt x="9169" y="943"/>
                    </a:cubicBezTo>
                    <a:cubicBezTo>
                      <a:pt x="6859" y="1932"/>
                      <a:pt x="4978" y="3479"/>
                      <a:pt x="3478" y="5468"/>
                    </a:cubicBezTo>
                    <a:cubicBezTo>
                      <a:pt x="1322" y="8313"/>
                      <a:pt x="191" y="11540"/>
                      <a:pt x="1" y="15100"/>
                    </a:cubicBezTo>
                    <a:cubicBezTo>
                      <a:pt x="1" y="15148"/>
                      <a:pt x="13" y="15183"/>
                      <a:pt x="25" y="15255"/>
                    </a:cubicBezTo>
                    <a:cubicBezTo>
                      <a:pt x="644" y="15183"/>
                      <a:pt x="1251" y="15112"/>
                      <a:pt x="1870" y="15052"/>
                    </a:cubicBezTo>
                    <a:cubicBezTo>
                      <a:pt x="1882" y="14969"/>
                      <a:pt x="1894" y="14921"/>
                      <a:pt x="1906" y="14886"/>
                    </a:cubicBezTo>
                    <a:cubicBezTo>
                      <a:pt x="2037" y="14159"/>
                      <a:pt x="2132" y="13433"/>
                      <a:pt x="2299" y="12731"/>
                    </a:cubicBezTo>
                    <a:cubicBezTo>
                      <a:pt x="2858" y="10337"/>
                      <a:pt x="3823" y="8111"/>
                      <a:pt x="5335" y="6158"/>
                    </a:cubicBezTo>
                    <a:cubicBezTo>
                      <a:pt x="6383" y="4789"/>
                      <a:pt x="7621" y="3646"/>
                      <a:pt x="9157" y="2848"/>
                    </a:cubicBezTo>
                    <a:cubicBezTo>
                      <a:pt x="10443" y="2170"/>
                      <a:pt x="11771" y="1807"/>
                      <a:pt x="13146" y="1807"/>
                    </a:cubicBezTo>
                    <a:cubicBezTo>
                      <a:pt x="13821" y="1807"/>
                      <a:pt x="14507" y="1894"/>
                      <a:pt x="15205" y="2074"/>
                    </a:cubicBezTo>
                    <a:cubicBezTo>
                      <a:pt x="16884" y="2515"/>
                      <a:pt x="18289" y="3420"/>
                      <a:pt x="19491" y="4658"/>
                    </a:cubicBezTo>
                    <a:cubicBezTo>
                      <a:pt x="20849" y="6039"/>
                      <a:pt x="21789" y="7670"/>
                      <a:pt x="22468" y="9468"/>
                    </a:cubicBezTo>
                    <a:cubicBezTo>
                      <a:pt x="23063" y="11052"/>
                      <a:pt x="23385" y="12707"/>
                      <a:pt x="23551" y="14386"/>
                    </a:cubicBezTo>
                    <a:cubicBezTo>
                      <a:pt x="23599" y="14743"/>
                      <a:pt x="23575" y="15088"/>
                      <a:pt x="23528" y="15433"/>
                    </a:cubicBezTo>
                    <a:cubicBezTo>
                      <a:pt x="23516" y="15493"/>
                      <a:pt x="23528" y="15552"/>
                      <a:pt x="23528" y="15636"/>
                    </a:cubicBezTo>
                    <a:cubicBezTo>
                      <a:pt x="24278" y="15767"/>
                      <a:pt x="25016" y="15898"/>
                      <a:pt x="25778" y="15993"/>
                    </a:cubicBezTo>
                    <a:cubicBezTo>
                      <a:pt x="25802" y="15898"/>
                      <a:pt x="25826" y="15814"/>
                      <a:pt x="25826" y="15743"/>
                    </a:cubicBezTo>
                    <a:cubicBezTo>
                      <a:pt x="25849" y="15314"/>
                      <a:pt x="25885" y="14874"/>
                      <a:pt x="25897" y="14433"/>
                    </a:cubicBezTo>
                    <a:cubicBezTo>
                      <a:pt x="25933" y="12492"/>
                      <a:pt x="25659" y="10599"/>
                      <a:pt x="25028" y="8754"/>
                    </a:cubicBezTo>
                    <a:cubicBezTo>
                      <a:pt x="24135" y="6206"/>
                      <a:pt x="22706" y="4015"/>
                      <a:pt x="20551" y="2348"/>
                    </a:cubicBezTo>
                    <a:cubicBezTo>
                      <a:pt x="18610" y="848"/>
                      <a:pt x="16408" y="50"/>
                      <a:pt x="13943" y="3"/>
                    </a:cubicBezTo>
                    <a:cubicBezTo>
                      <a:pt x="13863" y="1"/>
                      <a:pt x="13782" y="0"/>
                      <a:pt x="137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4875600" y="2412025"/>
                <a:ext cx="519150" cy="332025"/>
              </a:xfrm>
              <a:custGeom>
                <a:avLst/>
                <a:gdLst/>
                <a:ahLst/>
                <a:cxnLst/>
                <a:rect l="l" t="t" r="r" b="b"/>
                <a:pathLst>
                  <a:path w="20766" h="13281" extrusionOk="0">
                    <a:moveTo>
                      <a:pt x="10811" y="0"/>
                    </a:moveTo>
                    <a:cubicBezTo>
                      <a:pt x="9442" y="12"/>
                      <a:pt x="8144" y="381"/>
                      <a:pt x="6942" y="1036"/>
                    </a:cubicBezTo>
                    <a:cubicBezTo>
                      <a:pt x="5347" y="1905"/>
                      <a:pt x="4073" y="3132"/>
                      <a:pt x="3037" y="4596"/>
                    </a:cubicBezTo>
                    <a:cubicBezTo>
                      <a:pt x="1346" y="6989"/>
                      <a:pt x="417" y="9680"/>
                      <a:pt x="13" y="12561"/>
                    </a:cubicBezTo>
                    <a:cubicBezTo>
                      <a:pt x="1" y="12621"/>
                      <a:pt x="13" y="12692"/>
                      <a:pt x="13" y="12776"/>
                    </a:cubicBezTo>
                    <a:cubicBezTo>
                      <a:pt x="620" y="12716"/>
                      <a:pt x="1215" y="12645"/>
                      <a:pt x="1822" y="12585"/>
                    </a:cubicBezTo>
                    <a:cubicBezTo>
                      <a:pt x="1846" y="12478"/>
                      <a:pt x="1858" y="12395"/>
                      <a:pt x="1882" y="12311"/>
                    </a:cubicBezTo>
                    <a:cubicBezTo>
                      <a:pt x="2072" y="11156"/>
                      <a:pt x="2358" y="10037"/>
                      <a:pt x="2751" y="8954"/>
                    </a:cubicBezTo>
                    <a:cubicBezTo>
                      <a:pt x="3358" y="7287"/>
                      <a:pt x="4180" y="5727"/>
                      <a:pt x="5335" y="4370"/>
                    </a:cubicBezTo>
                    <a:cubicBezTo>
                      <a:pt x="6180" y="3382"/>
                      <a:pt x="7156" y="2548"/>
                      <a:pt x="8347" y="2001"/>
                    </a:cubicBezTo>
                    <a:cubicBezTo>
                      <a:pt x="9143" y="1638"/>
                      <a:pt x="9951" y="1446"/>
                      <a:pt x="10771" y="1446"/>
                    </a:cubicBezTo>
                    <a:cubicBezTo>
                      <a:pt x="11350" y="1446"/>
                      <a:pt x="11935" y="1542"/>
                      <a:pt x="12526" y="1739"/>
                    </a:cubicBezTo>
                    <a:cubicBezTo>
                      <a:pt x="13740" y="2155"/>
                      <a:pt x="14705" y="2929"/>
                      <a:pt x="15514" y="3906"/>
                    </a:cubicBezTo>
                    <a:cubicBezTo>
                      <a:pt x="16467" y="5072"/>
                      <a:pt x="17098" y="6406"/>
                      <a:pt x="17539" y="7835"/>
                    </a:cubicBezTo>
                    <a:cubicBezTo>
                      <a:pt x="18015" y="9323"/>
                      <a:pt x="18229" y="10847"/>
                      <a:pt x="18301" y="12407"/>
                    </a:cubicBezTo>
                    <a:cubicBezTo>
                      <a:pt x="18301" y="12573"/>
                      <a:pt x="18336" y="12752"/>
                      <a:pt x="18360" y="12907"/>
                    </a:cubicBezTo>
                    <a:cubicBezTo>
                      <a:pt x="19313" y="13123"/>
                      <a:pt x="20285" y="13281"/>
                      <a:pt x="20633" y="13281"/>
                    </a:cubicBezTo>
                    <a:cubicBezTo>
                      <a:pt x="20667" y="13281"/>
                      <a:pt x="20696" y="13279"/>
                      <a:pt x="20717" y="13276"/>
                    </a:cubicBezTo>
                    <a:cubicBezTo>
                      <a:pt x="20729" y="13002"/>
                      <a:pt x="20729" y="12716"/>
                      <a:pt x="20741" y="12442"/>
                    </a:cubicBezTo>
                    <a:cubicBezTo>
                      <a:pt x="20741" y="12276"/>
                      <a:pt x="20729" y="12109"/>
                      <a:pt x="20741" y="11954"/>
                    </a:cubicBezTo>
                    <a:cubicBezTo>
                      <a:pt x="20741" y="11788"/>
                      <a:pt x="20765" y="11633"/>
                      <a:pt x="20741" y="11478"/>
                    </a:cubicBezTo>
                    <a:cubicBezTo>
                      <a:pt x="20658" y="10930"/>
                      <a:pt x="20575" y="10383"/>
                      <a:pt x="20456" y="9835"/>
                    </a:cubicBezTo>
                    <a:cubicBezTo>
                      <a:pt x="20086" y="8037"/>
                      <a:pt x="19444" y="6334"/>
                      <a:pt x="18479" y="4775"/>
                    </a:cubicBezTo>
                    <a:cubicBezTo>
                      <a:pt x="17622" y="3406"/>
                      <a:pt x="16574" y="2239"/>
                      <a:pt x="15229" y="1346"/>
                    </a:cubicBezTo>
                    <a:cubicBezTo>
                      <a:pt x="13883" y="465"/>
                      <a:pt x="12419" y="0"/>
                      <a:pt x="1081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4931850" y="2458650"/>
                <a:ext cx="390850" cy="273675"/>
              </a:xfrm>
              <a:custGeom>
                <a:avLst/>
                <a:gdLst/>
                <a:ahLst/>
                <a:cxnLst/>
                <a:rect l="l" t="t" r="r" b="b"/>
                <a:pathLst>
                  <a:path w="15634" h="10947" extrusionOk="0">
                    <a:moveTo>
                      <a:pt x="8551" y="0"/>
                    </a:moveTo>
                    <a:cubicBezTo>
                      <a:pt x="8343" y="0"/>
                      <a:pt x="8132" y="13"/>
                      <a:pt x="7919" y="40"/>
                    </a:cubicBezTo>
                    <a:cubicBezTo>
                      <a:pt x="6883" y="171"/>
                      <a:pt x="5966" y="576"/>
                      <a:pt x="5121" y="1171"/>
                    </a:cubicBezTo>
                    <a:cubicBezTo>
                      <a:pt x="4001" y="1969"/>
                      <a:pt x="3132" y="2981"/>
                      <a:pt x="2406" y="4124"/>
                    </a:cubicBezTo>
                    <a:cubicBezTo>
                      <a:pt x="1263" y="5910"/>
                      <a:pt x="560" y="7863"/>
                      <a:pt x="144" y="9934"/>
                    </a:cubicBezTo>
                    <a:cubicBezTo>
                      <a:pt x="84" y="10173"/>
                      <a:pt x="49" y="10423"/>
                      <a:pt x="1" y="10720"/>
                    </a:cubicBezTo>
                    <a:cubicBezTo>
                      <a:pt x="906" y="10649"/>
                      <a:pt x="1763" y="10589"/>
                      <a:pt x="2668" y="10530"/>
                    </a:cubicBezTo>
                    <a:cubicBezTo>
                      <a:pt x="2668" y="10399"/>
                      <a:pt x="2668" y="10315"/>
                      <a:pt x="2668" y="10208"/>
                    </a:cubicBezTo>
                    <a:cubicBezTo>
                      <a:pt x="2644" y="9577"/>
                      <a:pt x="2692" y="8934"/>
                      <a:pt x="2787" y="8315"/>
                    </a:cubicBezTo>
                    <a:cubicBezTo>
                      <a:pt x="3037" y="6708"/>
                      <a:pt x="3597" y="5231"/>
                      <a:pt x="4561" y="3922"/>
                    </a:cubicBezTo>
                    <a:cubicBezTo>
                      <a:pt x="5180" y="3100"/>
                      <a:pt x="5918" y="2410"/>
                      <a:pt x="6871" y="2005"/>
                    </a:cubicBezTo>
                    <a:cubicBezTo>
                      <a:pt x="7366" y="1793"/>
                      <a:pt x="7855" y="1683"/>
                      <a:pt x="8334" y="1683"/>
                    </a:cubicBezTo>
                    <a:cubicBezTo>
                      <a:pt x="8985" y="1683"/>
                      <a:pt x="9618" y="1884"/>
                      <a:pt x="10228" y="2303"/>
                    </a:cubicBezTo>
                    <a:cubicBezTo>
                      <a:pt x="10788" y="2707"/>
                      <a:pt x="11205" y="3231"/>
                      <a:pt x="11538" y="3838"/>
                    </a:cubicBezTo>
                    <a:cubicBezTo>
                      <a:pt x="11907" y="4529"/>
                      <a:pt x="12145" y="5267"/>
                      <a:pt x="12252" y="6041"/>
                    </a:cubicBezTo>
                    <a:cubicBezTo>
                      <a:pt x="12360" y="6875"/>
                      <a:pt x="12431" y="7696"/>
                      <a:pt x="12264" y="8541"/>
                    </a:cubicBezTo>
                    <a:cubicBezTo>
                      <a:pt x="12145" y="9149"/>
                      <a:pt x="12133" y="9780"/>
                      <a:pt x="12074" y="10399"/>
                    </a:cubicBezTo>
                    <a:cubicBezTo>
                      <a:pt x="13241" y="10577"/>
                      <a:pt x="14384" y="10756"/>
                      <a:pt x="15574" y="10946"/>
                    </a:cubicBezTo>
                    <a:cubicBezTo>
                      <a:pt x="15598" y="10815"/>
                      <a:pt x="15634" y="10696"/>
                      <a:pt x="15634" y="10577"/>
                    </a:cubicBezTo>
                    <a:cubicBezTo>
                      <a:pt x="15634" y="10363"/>
                      <a:pt x="15610" y="10149"/>
                      <a:pt x="15598" y="9923"/>
                    </a:cubicBezTo>
                    <a:cubicBezTo>
                      <a:pt x="15527" y="8732"/>
                      <a:pt x="15324" y="7553"/>
                      <a:pt x="14991" y="6398"/>
                    </a:cubicBezTo>
                    <a:cubicBezTo>
                      <a:pt x="14562" y="4910"/>
                      <a:pt x="13931" y="3505"/>
                      <a:pt x="12931" y="2291"/>
                    </a:cubicBezTo>
                    <a:cubicBezTo>
                      <a:pt x="12348" y="1588"/>
                      <a:pt x="11669" y="993"/>
                      <a:pt x="10859" y="576"/>
                    </a:cubicBezTo>
                    <a:cubicBezTo>
                      <a:pt x="10122" y="198"/>
                      <a:pt x="9355" y="0"/>
                      <a:pt x="85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CUSTOM_6_1">
    <p:spTree>
      <p:nvGrpSpPr>
        <p:cNvPr id="1" name="Shape 17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" name="Google Shape;1792;p31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793" name="Google Shape;1793;p31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4" name="Google Shape;1794;p31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5" name="Google Shape;1795;p31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6" name="Google Shape;1796;p31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7" name="Google Shape;1797;p31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8" name="Google Shape;1798;p31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9" name="Google Shape;1799;p31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0" name="Google Shape;1800;p31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1" name="Google Shape;1801;p31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2" name="Google Shape;1802;p31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3" name="Google Shape;1803;p31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4" name="Google Shape;1804;p31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5" name="Google Shape;1805;p31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6" name="Google Shape;1806;p31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7" name="Google Shape;1807;p31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8" name="Google Shape;1808;p31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9" name="Google Shape;1809;p31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0" name="Google Shape;1810;p31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1" name="Google Shape;1811;p31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2" name="Google Shape;1812;p31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3" name="Google Shape;1813;p31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14" name="Google Shape;1814;p31"/>
          <p:cNvSpPr txBox="1">
            <a:spLocks noGrp="1"/>
          </p:cNvSpPr>
          <p:nvPr>
            <p:ph type="title" hasCustomPrompt="1"/>
          </p:nvPr>
        </p:nvSpPr>
        <p:spPr>
          <a:xfrm>
            <a:off x="1590163" y="2384150"/>
            <a:ext cx="2457600" cy="76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815" name="Google Shape;1815;p31"/>
          <p:cNvSpPr txBox="1">
            <a:spLocks noGrp="1"/>
          </p:cNvSpPr>
          <p:nvPr>
            <p:ph type="title" idx="2" hasCustomPrompt="1"/>
          </p:nvPr>
        </p:nvSpPr>
        <p:spPr>
          <a:xfrm>
            <a:off x="4849275" y="2384150"/>
            <a:ext cx="2457600" cy="76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816" name="Google Shape;1816;p31"/>
          <p:cNvSpPr txBox="1">
            <a:spLocks noGrp="1"/>
          </p:cNvSpPr>
          <p:nvPr>
            <p:ph type="title" idx="3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817" name="Google Shape;1817;p31"/>
          <p:cNvSpPr txBox="1">
            <a:spLocks noGrp="1"/>
          </p:cNvSpPr>
          <p:nvPr>
            <p:ph type="title" idx="4"/>
          </p:nvPr>
        </p:nvSpPr>
        <p:spPr>
          <a:xfrm>
            <a:off x="1590175" y="3188025"/>
            <a:ext cx="24576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818" name="Google Shape;1818;p31"/>
          <p:cNvSpPr txBox="1">
            <a:spLocks noGrp="1"/>
          </p:cNvSpPr>
          <p:nvPr>
            <p:ph type="subTitle" idx="1"/>
          </p:nvPr>
        </p:nvSpPr>
        <p:spPr>
          <a:xfrm>
            <a:off x="1590175" y="3617575"/>
            <a:ext cx="24576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19" name="Google Shape;1819;p31"/>
          <p:cNvSpPr txBox="1">
            <a:spLocks noGrp="1"/>
          </p:cNvSpPr>
          <p:nvPr>
            <p:ph type="title" idx="5"/>
          </p:nvPr>
        </p:nvSpPr>
        <p:spPr>
          <a:xfrm>
            <a:off x="4849286" y="3188025"/>
            <a:ext cx="24576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820" name="Google Shape;1820;p31"/>
          <p:cNvSpPr txBox="1">
            <a:spLocks noGrp="1"/>
          </p:cNvSpPr>
          <p:nvPr>
            <p:ph type="subTitle" idx="6"/>
          </p:nvPr>
        </p:nvSpPr>
        <p:spPr>
          <a:xfrm>
            <a:off x="4849275" y="3617575"/>
            <a:ext cx="24576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821" name="Google Shape;1821;p31"/>
          <p:cNvGrpSpPr/>
          <p:nvPr/>
        </p:nvGrpSpPr>
        <p:grpSpPr>
          <a:xfrm rot="3073635">
            <a:off x="-26923" y="183267"/>
            <a:ext cx="452930" cy="1262394"/>
            <a:chOff x="2929370" y="1221366"/>
            <a:chExt cx="364154" cy="1015025"/>
          </a:xfrm>
        </p:grpSpPr>
        <p:sp>
          <p:nvSpPr>
            <p:cNvPr id="1822" name="Google Shape;1822;p31"/>
            <p:cNvSpPr/>
            <p:nvPr/>
          </p:nvSpPr>
          <p:spPr>
            <a:xfrm>
              <a:off x="2929370" y="1221366"/>
              <a:ext cx="364154" cy="1015025"/>
            </a:xfrm>
            <a:custGeom>
              <a:avLst/>
              <a:gdLst/>
              <a:ahLst/>
              <a:cxnLst/>
              <a:rect l="l" t="t" r="r" b="b"/>
              <a:pathLst>
                <a:path w="10609" h="29571" extrusionOk="0">
                  <a:moveTo>
                    <a:pt x="8824" y="1"/>
                  </a:moveTo>
                  <a:cubicBezTo>
                    <a:pt x="8610" y="1"/>
                    <a:pt x="8391" y="31"/>
                    <a:pt x="8192" y="36"/>
                  </a:cubicBezTo>
                  <a:cubicBezTo>
                    <a:pt x="8132" y="36"/>
                    <a:pt x="8097" y="60"/>
                    <a:pt x="8073" y="96"/>
                  </a:cubicBezTo>
                  <a:cubicBezTo>
                    <a:pt x="7841" y="86"/>
                    <a:pt x="7610" y="82"/>
                    <a:pt x="7378" y="82"/>
                  </a:cubicBezTo>
                  <a:cubicBezTo>
                    <a:pt x="7062" y="82"/>
                    <a:pt x="6746" y="89"/>
                    <a:pt x="6430" y="96"/>
                  </a:cubicBezTo>
                  <a:cubicBezTo>
                    <a:pt x="5962" y="96"/>
                    <a:pt x="5488" y="85"/>
                    <a:pt x="5014" y="85"/>
                  </a:cubicBezTo>
                  <a:cubicBezTo>
                    <a:pt x="4619" y="85"/>
                    <a:pt x="4224" y="93"/>
                    <a:pt x="3834" y="120"/>
                  </a:cubicBezTo>
                  <a:cubicBezTo>
                    <a:pt x="3168" y="167"/>
                    <a:pt x="2489" y="215"/>
                    <a:pt x="1822" y="263"/>
                  </a:cubicBezTo>
                  <a:cubicBezTo>
                    <a:pt x="1394" y="287"/>
                    <a:pt x="762" y="275"/>
                    <a:pt x="441" y="608"/>
                  </a:cubicBezTo>
                  <a:cubicBezTo>
                    <a:pt x="120" y="953"/>
                    <a:pt x="84" y="1537"/>
                    <a:pt x="48" y="1977"/>
                  </a:cubicBezTo>
                  <a:cubicBezTo>
                    <a:pt x="0" y="2596"/>
                    <a:pt x="0" y="3239"/>
                    <a:pt x="36" y="3858"/>
                  </a:cubicBezTo>
                  <a:cubicBezTo>
                    <a:pt x="60" y="4263"/>
                    <a:pt x="84" y="4668"/>
                    <a:pt x="84" y="5061"/>
                  </a:cubicBezTo>
                  <a:cubicBezTo>
                    <a:pt x="84" y="5525"/>
                    <a:pt x="48" y="5978"/>
                    <a:pt x="36" y="6442"/>
                  </a:cubicBezTo>
                  <a:cubicBezTo>
                    <a:pt x="24" y="7287"/>
                    <a:pt x="48" y="8133"/>
                    <a:pt x="60" y="8966"/>
                  </a:cubicBezTo>
                  <a:cubicBezTo>
                    <a:pt x="96" y="10681"/>
                    <a:pt x="108" y="12383"/>
                    <a:pt x="191" y="14086"/>
                  </a:cubicBezTo>
                  <a:cubicBezTo>
                    <a:pt x="262" y="15836"/>
                    <a:pt x="358" y="17586"/>
                    <a:pt x="381" y="19336"/>
                  </a:cubicBezTo>
                  <a:cubicBezTo>
                    <a:pt x="405" y="21075"/>
                    <a:pt x="477" y="22801"/>
                    <a:pt x="596" y="24528"/>
                  </a:cubicBezTo>
                  <a:cubicBezTo>
                    <a:pt x="655" y="25397"/>
                    <a:pt x="727" y="26254"/>
                    <a:pt x="762" y="27123"/>
                  </a:cubicBezTo>
                  <a:cubicBezTo>
                    <a:pt x="786" y="27564"/>
                    <a:pt x="786" y="27992"/>
                    <a:pt x="798" y="28421"/>
                  </a:cubicBezTo>
                  <a:cubicBezTo>
                    <a:pt x="798" y="28671"/>
                    <a:pt x="798" y="28945"/>
                    <a:pt x="917" y="29159"/>
                  </a:cubicBezTo>
                  <a:cubicBezTo>
                    <a:pt x="1131" y="29533"/>
                    <a:pt x="1604" y="29552"/>
                    <a:pt x="1991" y="29552"/>
                  </a:cubicBezTo>
                  <a:cubicBezTo>
                    <a:pt x="2035" y="29552"/>
                    <a:pt x="2078" y="29552"/>
                    <a:pt x="2120" y="29552"/>
                  </a:cubicBezTo>
                  <a:cubicBezTo>
                    <a:pt x="2846" y="29540"/>
                    <a:pt x="3560" y="29492"/>
                    <a:pt x="4275" y="29445"/>
                  </a:cubicBezTo>
                  <a:cubicBezTo>
                    <a:pt x="4756" y="29417"/>
                    <a:pt x="5237" y="29405"/>
                    <a:pt x="5721" y="29405"/>
                  </a:cubicBezTo>
                  <a:cubicBezTo>
                    <a:pt x="6063" y="29405"/>
                    <a:pt x="6406" y="29411"/>
                    <a:pt x="6751" y="29421"/>
                  </a:cubicBezTo>
                  <a:lnTo>
                    <a:pt x="7061" y="29421"/>
                  </a:lnTo>
                  <a:cubicBezTo>
                    <a:pt x="7085" y="29445"/>
                    <a:pt x="7109" y="29457"/>
                    <a:pt x="7156" y="29469"/>
                  </a:cubicBezTo>
                  <a:cubicBezTo>
                    <a:pt x="7648" y="29498"/>
                    <a:pt x="8181" y="29570"/>
                    <a:pt x="8701" y="29570"/>
                  </a:cubicBezTo>
                  <a:cubicBezTo>
                    <a:pt x="9012" y="29570"/>
                    <a:pt x="9319" y="29544"/>
                    <a:pt x="9609" y="29469"/>
                  </a:cubicBezTo>
                  <a:cubicBezTo>
                    <a:pt x="10359" y="29290"/>
                    <a:pt x="10466" y="28600"/>
                    <a:pt x="10514" y="27921"/>
                  </a:cubicBezTo>
                  <a:cubicBezTo>
                    <a:pt x="10609" y="26671"/>
                    <a:pt x="10466" y="25385"/>
                    <a:pt x="10418" y="24135"/>
                  </a:cubicBezTo>
                  <a:cubicBezTo>
                    <a:pt x="10371" y="22861"/>
                    <a:pt x="10323" y="21587"/>
                    <a:pt x="10276" y="20301"/>
                  </a:cubicBezTo>
                  <a:cubicBezTo>
                    <a:pt x="10228" y="19027"/>
                    <a:pt x="10168" y="17753"/>
                    <a:pt x="10121" y="16479"/>
                  </a:cubicBezTo>
                  <a:cubicBezTo>
                    <a:pt x="10061" y="15217"/>
                    <a:pt x="9966" y="13967"/>
                    <a:pt x="9918" y="12717"/>
                  </a:cubicBezTo>
                  <a:cubicBezTo>
                    <a:pt x="9835" y="10192"/>
                    <a:pt x="9918" y="7680"/>
                    <a:pt x="9883" y="5156"/>
                  </a:cubicBezTo>
                  <a:cubicBezTo>
                    <a:pt x="9871" y="4430"/>
                    <a:pt x="9847" y="3704"/>
                    <a:pt x="9835" y="2965"/>
                  </a:cubicBezTo>
                  <a:cubicBezTo>
                    <a:pt x="9823" y="2418"/>
                    <a:pt x="9847" y="1870"/>
                    <a:pt x="9847" y="1322"/>
                  </a:cubicBezTo>
                  <a:cubicBezTo>
                    <a:pt x="9847" y="929"/>
                    <a:pt x="9823" y="441"/>
                    <a:pt x="9478" y="179"/>
                  </a:cubicBezTo>
                  <a:cubicBezTo>
                    <a:pt x="9285" y="37"/>
                    <a:pt x="9057" y="1"/>
                    <a:pt x="8824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23" name="Google Shape;1823;p31"/>
            <p:cNvGrpSpPr/>
            <p:nvPr/>
          </p:nvGrpSpPr>
          <p:grpSpPr>
            <a:xfrm>
              <a:off x="2929370" y="1221366"/>
              <a:ext cx="364154" cy="1015025"/>
              <a:chOff x="2629433" y="1072879"/>
              <a:chExt cx="364154" cy="1015025"/>
            </a:xfrm>
          </p:grpSpPr>
          <p:sp>
            <p:nvSpPr>
              <p:cNvPr id="1824" name="Google Shape;1824;p31"/>
              <p:cNvSpPr/>
              <p:nvPr/>
            </p:nvSpPr>
            <p:spPr>
              <a:xfrm>
                <a:off x="2629433" y="1072879"/>
                <a:ext cx="364154" cy="1015025"/>
              </a:xfrm>
              <a:custGeom>
                <a:avLst/>
                <a:gdLst/>
                <a:ahLst/>
                <a:cxnLst/>
                <a:rect l="l" t="t" r="r" b="b"/>
                <a:pathLst>
                  <a:path w="10609" h="29571" extrusionOk="0">
                    <a:moveTo>
                      <a:pt x="8824" y="1"/>
                    </a:moveTo>
                    <a:cubicBezTo>
                      <a:pt x="8610" y="1"/>
                      <a:pt x="8391" y="31"/>
                      <a:pt x="8192" y="36"/>
                    </a:cubicBezTo>
                    <a:cubicBezTo>
                      <a:pt x="8132" y="36"/>
                      <a:pt x="8097" y="60"/>
                      <a:pt x="8073" y="96"/>
                    </a:cubicBezTo>
                    <a:cubicBezTo>
                      <a:pt x="7841" y="86"/>
                      <a:pt x="7610" y="82"/>
                      <a:pt x="7378" y="82"/>
                    </a:cubicBezTo>
                    <a:cubicBezTo>
                      <a:pt x="7062" y="82"/>
                      <a:pt x="6746" y="89"/>
                      <a:pt x="6430" y="96"/>
                    </a:cubicBezTo>
                    <a:cubicBezTo>
                      <a:pt x="5962" y="96"/>
                      <a:pt x="5488" y="85"/>
                      <a:pt x="5014" y="85"/>
                    </a:cubicBezTo>
                    <a:cubicBezTo>
                      <a:pt x="4619" y="85"/>
                      <a:pt x="4224" y="93"/>
                      <a:pt x="3834" y="120"/>
                    </a:cubicBezTo>
                    <a:cubicBezTo>
                      <a:pt x="3168" y="167"/>
                      <a:pt x="2489" y="215"/>
                      <a:pt x="1822" y="263"/>
                    </a:cubicBezTo>
                    <a:cubicBezTo>
                      <a:pt x="1394" y="287"/>
                      <a:pt x="762" y="275"/>
                      <a:pt x="441" y="608"/>
                    </a:cubicBezTo>
                    <a:cubicBezTo>
                      <a:pt x="120" y="953"/>
                      <a:pt x="84" y="1537"/>
                      <a:pt x="48" y="1977"/>
                    </a:cubicBezTo>
                    <a:cubicBezTo>
                      <a:pt x="0" y="2596"/>
                      <a:pt x="0" y="3239"/>
                      <a:pt x="36" y="3858"/>
                    </a:cubicBezTo>
                    <a:cubicBezTo>
                      <a:pt x="60" y="4263"/>
                      <a:pt x="84" y="4668"/>
                      <a:pt x="84" y="5061"/>
                    </a:cubicBezTo>
                    <a:cubicBezTo>
                      <a:pt x="84" y="5525"/>
                      <a:pt x="48" y="5978"/>
                      <a:pt x="36" y="6442"/>
                    </a:cubicBezTo>
                    <a:cubicBezTo>
                      <a:pt x="24" y="7287"/>
                      <a:pt x="48" y="8133"/>
                      <a:pt x="60" y="8966"/>
                    </a:cubicBezTo>
                    <a:cubicBezTo>
                      <a:pt x="96" y="10681"/>
                      <a:pt x="108" y="12383"/>
                      <a:pt x="191" y="14086"/>
                    </a:cubicBezTo>
                    <a:cubicBezTo>
                      <a:pt x="262" y="15836"/>
                      <a:pt x="358" y="17586"/>
                      <a:pt x="381" y="19336"/>
                    </a:cubicBezTo>
                    <a:cubicBezTo>
                      <a:pt x="405" y="21075"/>
                      <a:pt x="477" y="22801"/>
                      <a:pt x="596" y="24528"/>
                    </a:cubicBezTo>
                    <a:cubicBezTo>
                      <a:pt x="655" y="25397"/>
                      <a:pt x="727" y="26254"/>
                      <a:pt x="762" y="27123"/>
                    </a:cubicBezTo>
                    <a:cubicBezTo>
                      <a:pt x="786" y="27564"/>
                      <a:pt x="786" y="27992"/>
                      <a:pt x="798" y="28421"/>
                    </a:cubicBezTo>
                    <a:cubicBezTo>
                      <a:pt x="798" y="28671"/>
                      <a:pt x="798" y="28945"/>
                      <a:pt x="917" y="29159"/>
                    </a:cubicBezTo>
                    <a:cubicBezTo>
                      <a:pt x="1131" y="29533"/>
                      <a:pt x="1604" y="29552"/>
                      <a:pt x="1991" y="29552"/>
                    </a:cubicBezTo>
                    <a:cubicBezTo>
                      <a:pt x="2035" y="29552"/>
                      <a:pt x="2078" y="29552"/>
                      <a:pt x="2120" y="29552"/>
                    </a:cubicBezTo>
                    <a:cubicBezTo>
                      <a:pt x="2846" y="29540"/>
                      <a:pt x="3560" y="29492"/>
                      <a:pt x="4275" y="29445"/>
                    </a:cubicBezTo>
                    <a:cubicBezTo>
                      <a:pt x="4756" y="29417"/>
                      <a:pt x="5237" y="29405"/>
                      <a:pt x="5721" y="29405"/>
                    </a:cubicBezTo>
                    <a:cubicBezTo>
                      <a:pt x="6063" y="29405"/>
                      <a:pt x="6406" y="29411"/>
                      <a:pt x="6751" y="29421"/>
                    </a:cubicBezTo>
                    <a:lnTo>
                      <a:pt x="7061" y="29421"/>
                    </a:lnTo>
                    <a:cubicBezTo>
                      <a:pt x="7085" y="29445"/>
                      <a:pt x="7109" y="29457"/>
                      <a:pt x="7156" y="29469"/>
                    </a:cubicBezTo>
                    <a:cubicBezTo>
                      <a:pt x="7648" y="29498"/>
                      <a:pt x="8181" y="29570"/>
                      <a:pt x="8701" y="29570"/>
                    </a:cubicBezTo>
                    <a:cubicBezTo>
                      <a:pt x="9012" y="29570"/>
                      <a:pt x="9319" y="29544"/>
                      <a:pt x="9609" y="29469"/>
                    </a:cubicBezTo>
                    <a:cubicBezTo>
                      <a:pt x="10359" y="29290"/>
                      <a:pt x="10466" y="28600"/>
                      <a:pt x="10514" y="27921"/>
                    </a:cubicBezTo>
                    <a:cubicBezTo>
                      <a:pt x="10609" y="26671"/>
                      <a:pt x="10466" y="25385"/>
                      <a:pt x="10418" y="24135"/>
                    </a:cubicBezTo>
                    <a:cubicBezTo>
                      <a:pt x="10371" y="22861"/>
                      <a:pt x="10323" y="21587"/>
                      <a:pt x="10276" y="20301"/>
                    </a:cubicBezTo>
                    <a:cubicBezTo>
                      <a:pt x="10228" y="19027"/>
                      <a:pt x="10168" y="17753"/>
                      <a:pt x="10121" y="16479"/>
                    </a:cubicBezTo>
                    <a:cubicBezTo>
                      <a:pt x="10061" y="15217"/>
                      <a:pt x="9966" y="13967"/>
                      <a:pt x="9918" y="12717"/>
                    </a:cubicBezTo>
                    <a:cubicBezTo>
                      <a:pt x="9835" y="10192"/>
                      <a:pt x="9918" y="7680"/>
                      <a:pt x="9883" y="5156"/>
                    </a:cubicBezTo>
                    <a:cubicBezTo>
                      <a:pt x="9871" y="4430"/>
                      <a:pt x="9847" y="3704"/>
                      <a:pt x="9835" y="2965"/>
                    </a:cubicBezTo>
                    <a:cubicBezTo>
                      <a:pt x="9823" y="2418"/>
                      <a:pt x="9847" y="1870"/>
                      <a:pt x="9847" y="1322"/>
                    </a:cubicBezTo>
                    <a:cubicBezTo>
                      <a:pt x="9847" y="929"/>
                      <a:pt x="9823" y="441"/>
                      <a:pt x="9478" y="179"/>
                    </a:cubicBezTo>
                    <a:cubicBezTo>
                      <a:pt x="9285" y="37"/>
                      <a:pt x="9057" y="1"/>
                      <a:pt x="88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5" name="Google Shape;1825;p31"/>
              <p:cNvSpPr/>
              <p:nvPr/>
            </p:nvSpPr>
            <p:spPr>
              <a:xfrm>
                <a:off x="2764704" y="1073016"/>
                <a:ext cx="187620" cy="100675"/>
              </a:xfrm>
              <a:custGeom>
                <a:avLst/>
                <a:gdLst/>
                <a:ahLst/>
                <a:cxnLst/>
                <a:rect l="l" t="t" r="r" b="b"/>
                <a:pathLst>
                  <a:path w="5466" h="2933" extrusionOk="0">
                    <a:moveTo>
                      <a:pt x="4847" y="0"/>
                    </a:moveTo>
                    <a:cubicBezTo>
                      <a:pt x="4644" y="0"/>
                      <a:pt x="4438" y="26"/>
                      <a:pt x="4251" y="32"/>
                    </a:cubicBezTo>
                    <a:cubicBezTo>
                      <a:pt x="4191" y="32"/>
                      <a:pt x="4156" y="56"/>
                      <a:pt x="4132" y="92"/>
                    </a:cubicBezTo>
                    <a:cubicBezTo>
                      <a:pt x="3900" y="82"/>
                      <a:pt x="3669" y="78"/>
                      <a:pt x="3437" y="78"/>
                    </a:cubicBezTo>
                    <a:cubicBezTo>
                      <a:pt x="3121" y="78"/>
                      <a:pt x="2805" y="85"/>
                      <a:pt x="2489" y="92"/>
                    </a:cubicBezTo>
                    <a:cubicBezTo>
                      <a:pt x="2090" y="92"/>
                      <a:pt x="1688" y="86"/>
                      <a:pt x="1285" y="86"/>
                    </a:cubicBezTo>
                    <a:cubicBezTo>
                      <a:pt x="882" y="86"/>
                      <a:pt x="477" y="92"/>
                      <a:pt x="72" y="116"/>
                    </a:cubicBezTo>
                    <a:cubicBezTo>
                      <a:pt x="48" y="259"/>
                      <a:pt x="24" y="413"/>
                      <a:pt x="12" y="568"/>
                    </a:cubicBezTo>
                    <a:cubicBezTo>
                      <a:pt x="0" y="1033"/>
                      <a:pt x="84" y="1509"/>
                      <a:pt x="346" y="1878"/>
                    </a:cubicBezTo>
                    <a:cubicBezTo>
                      <a:pt x="798" y="2533"/>
                      <a:pt x="1644" y="2747"/>
                      <a:pt x="2429" y="2866"/>
                    </a:cubicBezTo>
                    <a:cubicBezTo>
                      <a:pt x="2661" y="2901"/>
                      <a:pt x="2897" y="2932"/>
                      <a:pt x="3132" y="2932"/>
                    </a:cubicBezTo>
                    <a:cubicBezTo>
                      <a:pt x="3295" y="2932"/>
                      <a:pt x="3459" y="2917"/>
                      <a:pt x="3620" y="2878"/>
                    </a:cubicBezTo>
                    <a:cubicBezTo>
                      <a:pt x="3989" y="2807"/>
                      <a:pt x="4322" y="2604"/>
                      <a:pt x="4596" y="2354"/>
                    </a:cubicBezTo>
                    <a:cubicBezTo>
                      <a:pt x="5203" y="1783"/>
                      <a:pt x="5465" y="878"/>
                      <a:pt x="5311" y="68"/>
                    </a:cubicBezTo>
                    <a:cubicBezTo>
                      <a:pt x="5164" y="16"/>
                      <a:pt x="5006" y="0"/>
                      <a:pt x="48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6" name="Google Shape;1826;p31"/>
              <p:cNvSpPr/>
              <p:nvPr/>
            </p:nvSpPr>
            <p:spPr>
              <a:xfrm>
                <a:off x="2821923" y="1616950"/>
                <a:ext cx="159817" cy="164005"/>
              </a:xfrm>
              <a:custGeom>
                <a:avLst/>
                <a:gdLst/>
                <a:ahLst/>
                <a:cxnLst/>
                <a:rect l="l" t="t" r="r" b="b"/>
                <a:pathLst>
                  <a:path w="4656" h="4778" extrusionOk="0">
                    <a:moveTo>
                      <a:pt x="2592" y="0"/>
                    </a:moveTo>
                    <a:cubicBezTo>
                      <a:pt x="1837" y="0"/>
                      <a:pt x="1089" y="280"/>
                      <a:pt x="608" y="866"/>
                    </a:cubicBezTo>
                    <a:cubicBezTo>
                      <a:pt x="238" y="1307"/>
                      <a:pt x="48" y="1878"/>
                      <a:pt x="24" y="2450"/>
                    </a:cubicBezTo>
                    <a:cubicBezTo>
                      <a:pt x="0" y="2902"/>
                      <a:pt x="96" y="3378"/>
                      <a:pt x="358" y="3747"/>
                    </a:cubicBezTo>
                    <a:cubicBezTo>
                      <a:pt x="798" y="4378"/>
                      <a:pt x="1631" y="4593"/>
                      <a:pt x="2393" y="4712"/>
                    </a:cubicBezTo>
                    <a:cubicBezTo>
                      <a:pt x="2625" y="4747"/>
                      <a:pt x="2857" y="4778"/>
                      <a:pt x="3088" y="4778"/>
                    </a:cubicBezTo>
                    <a:cubicBezTo>
                      <a:pt x="3250" y="4778"/>
                      <a:pt x="3411" y="4763"/>
                      <a:pt x="3572" y="4724"/>
                    </a:cubicBezTo>
                    <a:cubicBezTo>
                      <a:pt x="3929" y="4652"/>
                      <a:pt x="4263" y="4462"/>
                      <a:pt x="4525" y="4212"/>
                    </a:cubicBezTo>
                    <a:cubicBezTo>
                      <a:pt x="4572" y="4164"/>
                      <a:pt x="4608" y="4128"/>
                      <a:pt x="4656" y="4081"/>
                    </a:cubicBezTo>
                    <a:cubicBezTo>
                      <a:pt x="4608" y="2950"/>
                      <a:pt x="4560" y="1831"/>
                      <a:pt x="4513" y="699"/>
                    </a:cubicBezTo>
                    <a:cubicBezTo>
                      <a:pt x="4003" y="241"/>
                      <a:pt x="3294" y="0"/>
                      <a:pt x="25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7" name="Google Shape;1827;p31"/>
              <p:cNvSpPr/>
              <p:nvPr/>
            </p:nvSpPr>
            <p:spPr>
              <a:xfrm>
                <a:off x="2629845" y="1171732"/>
                <a:ext cx="102597" cy="167472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4879" extrusionOk="0">
                    <a:moveTo>
                      <a:pt x="106" y="0"/>
                    </a:moveTo>
                    <a:cubicBezTo>
                      <a:pt x="71" y="0"/>
                      <a:pt x="36" y="1"/>
                      <a:pt x="0" y="2"/>
                    </a:cubicBezTo>
                    <a:cubicBezTo>
                      <a:pt x="0" y="324"/>
                      <a:pt x="0" y="657"/>
                      <a:pt x="24" y="978"/>
                    </a:cubicBezTo>
                    <a:cubicBezTo>
                      <a:pt x="48" y="1383"/>
                      <a:pt x="72" y="1788"/>
                      <a:pt x="72" y="2181"/>
                    </a:cubicBezTo>
                    <a:cubicBezTo>
                      <a:pt x="72" y="2645"/>
                      <a:pt x="36" y="3098"/>
                      <a:pt x="24" y="3562"/>
                    </a:cubicBezTo>
                    <a:cubicBezTo>
                      <a:pt x="24" y="3979"/>
                      <a:pt x="24" y="4407"/>
                      <a:pt x="24" y="4824"/>
                    </a:cubicBezTo>
                    <a:cubicBezTo>
                      <a:pt x="84" y="4836"/>
                      <a:pt x="143" y="4848"/>
                      <a:pt x="203" y="4860"/>
                    </a:cubicBezTo>
                    <a:cubicBezTo>
                      <a:pt x="305" y="4873"/>
                      <a:pt x="407" y="4878"/>
                      <a:pt x="509" y="4878"/>
                    </a:cubicBezTo>
                    <a:cubicBezTo>
                      <a:pt x="787" y="4878"/>
                      <a:pt x="1064" y="4834"/>
                      <a:pt x="1334" y="4765"/>
                    </a:cubicBezTo>
                    <a:cubicBezTo>
                      <a:pt x="1703" y="4681"/>
                      <a:pt x="2072" y="4538"/>
                      <a:pt x="2322" y="4276"/>
                    </a:cubicBezTo>
                    <a:cubicBezTo>
                      <a:pt x="2584" y="3991"/>
                      <a:pt x="2703" y="3610"/>
                      <a:pt x="2798" y="3241"/>
                    </a:cubicBezTo>
                    <a:cubicBezTo>
                      <a:pt x="2894" y="2824"/>
                      <a:pt x="2989" y="2395"/>
                      <a:pt x="2917" y="1967"/>
                    </a:cubicBezTo>
                    <a:cubicBezTo>
                      <a:pt x="2732" y="809"/>
                      <a:pt x="1354" y="0"/>
                      <a:pt x="1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8" name="Google Shape;1828;p31"/>
              <p:cNvSpPr/>
              <p:nvPr/>
            </p:nvSpPr>
            <p:spPr>
              <a:xfrm>
                <a:off x="2644570" y="1790801"/>
                <a:ext cx="161053" cy="169291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4932" extrusionOk="0">
                    <a:moveTo>
                      <a:pt x="1740" y="0"/>
                    </a:moveTo>
                    <a:cubicBezTo>
                      <a:pt x="1119" y="0"/>
                      <a:pt x="529" y="197"/>
                      <a:pt x="131" y="647"/>
                    </a:cubicBezTo>
                    <a:cubicBezTo>
                      <a:pt x="83" y="695"/>
                      <a:pt x="48" y="754"/>
                      <a:pt x="0" y="802"/>
                    </a:cubicBezTo>
                    <a:cubicBezTo>
                      <a:pt x="36" y="1742"/>
                      <a:pt x="83" y="2671"/>
                      <a:pt x="155" y="3612"/>
                    </a:cubicBezTo>
                    <a:cubicBezTo>
                      <a:pt x="167" y="3754"/>
                      <a:pt x="179" y="3897"/>
                      <a:pt x="191" y="4052"/>
                    </a:cubicBezTo>
                    <a:cubicBezTo>
                      <a:pt x="661" y="4579"/>
                      <a:pt x="1335" y="4932"/>
                      <a:pt x="2105" y="4932"/>
                    </a:cubicBezTo>
                    <a:cubicBezTo>
                      <a:pt x="2639" y="4932"/>
                      <a:pt x="3220" y="4762"/>
                      <a:pt x="3810" y="4362"/>
                    </a:cubicBezTo>
                    <a:cubicBezTo>
                      <a:pt x="4536" y="3874"/>
                      <a:pt x="4691" y="2814"/>
                      <a:pt x="4560" y="1969"/>
                    </a:cubicBezTo>
                    <a:cubicBezTo>
                      <a:pt x="4377" y="806"/>
                      <a:pt x="2995" y="0"/>
                      <a:pt x="17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9" name="Google Shape;1829;p31"/>
              <p:cNvSpPr/>
              <p:nvPr/>
            </p:nvSpPr>
            <p:spPr>
              <a:xfrm>
                <a:off x="2823536" y="1290562"/>
                <a:ext cx="145538" cy="16170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4711" extrusionOk="0">
                    <a:moveTo>
                      <a:pt x="2422" y="0"/>
                    </a:moveTo>
                    <a:cubicBezTo>
                      <a:pt x="1269" y="0"/>
                      <a:pt x="156" y="701"/>
                      <a:pt x="72" y="2184"/>
                    </a:cubicBezTo>
                    <a:cubicBezTo>
                      <a:pt x="1" y="3255"/>
                      <a:pt x="763" y="4315"/>
                      <a:pt x="1799" y="4601"/>
                    </a:cubicBezTo>
                    <a:cubicBezTo>
                      <a:pt x="2060" y="4681"/>
                      <a:pt x="2331" y="4711"/>
                      <a:pt x="2609" y="4711"/>
                    </a:cubicBezTo>
                    <a:cubicBezTo>
                      <a:pt x="2660" y="4711"/>
                      <a:pt x="2712" y="4710"/>
                      <a:pt x="2763" y="4708"/>
                    </a:cubicBezTo>
                    <a:cubicBezTo>
                      <a:pt x="3001" y="4708"/>
                      <a:pt x="3239" y="4684"/>
                      <a:pt x="3478" y="4624"/>
                    </a:cubicBezTo>
                    <a:cubicBezTo>
                      <a:pt x="3751" y="4553"/>
                      <a:pt x="4013" y="4422"/>
                      <a:pt x="4228" y="4231"/>
                    </a:cubicBezTo>
                    <a:cubicBezTo>
                      <a:pt x="4216" y="3041"/>
                      <a:pt x="4240" y="1850"/>
                      <a:pt x="4240" y="660"/>
                    </a:cubicBezTo>
                    <a:cubicBezTo>
                      <a:pt x="3740" y="225"/>
                      <a:pt x="3075" y="0"/>
                      <a:pt x="24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0" name="Google Shape;1830;p31"/>
              <p:cNvSpPr/>
              <p:nvPr/>
            </p:nvSpPr>
            <p:spPr>
              <a:xfrm>
                <a:off x="2827243" y="1976323"/>
                <a:ext cx="163490" cy="111522"/>
              </a:xfrm>
              <a:custGeom>
                <a:avLst/>
                <a:gdLst/>
                <a:ahLst/>
                <a:cxnLst/>
                <a:rect l="l" t="t" r="r" b="b"/>
                <a:pathLst>
                  <a:path w="4763" h="3249" extrusionOk="0">
                    <a:moveTo>
                      <a:pt x="2374" y="1"/>
                    </a:moveTo>
                    <a:cubicBezTo>
                      <a:pt x="1222" y="1"/>
                      <a:pt x="108" y="705"/>
                      <a:pt x="24" y="2195"/>
                    </a:cubicBezTo>
                    <a:cubicBezTo>
                      <a:pt x="0" y="2493"/>
                      <a:pt x="60" y="2802"/>
                      <a:pt x="155" y="3088"/>
                    </a:cubicBezTo>
                    <a:cubicBezTo>
                      <a:pt x="429" y="3088"/>
                      <a:pt x="714" y="3088"/>
                      <a:pt x="988" y="3100"/>
                    </a:cubicBezTo>
                    <a:lnTo>
                      <a:pt x="1298" y="3100"/>
                    </a:lnTo>
                    <a:cubicBezTo>
                      <a:pt x="1322" y="3124"/>
                      <a:pt x="1357" y="3136"/>
                      <a:pt x="1393" y="3136"/>
                    </a:cubicBezTo>
                    <a:cubicBezTo>
                      <a:pt x="1888" y="3173"/>
                      <a:pt x="2426" y="3249"/>
                      <a:pt x="2949" y="3249"/>
                    </a:cubicBezTo>
                    <a:cubicBezTo>
                      <a:pt x="3257" y="3249"/>
                      <a:pt x="3559" y="3223"/>
                      <a:pt x="3846" y="3148"/>
                    </a:cubicBezTo>
                    <a:cubicBezTo>
                      <a:pt x="4596" y="2969"/>
                      <a:pt x="4703" y="2267"/>
                      <a:pt x="4751" y="1600"/>
                    </a:cubicBezTo>
                    <a:cubicBezTo>
                      <a:pt x="4763" y="1540"/>
                      <a:pt x="4763" y="1493"/>
                      <a:pt x="4763" y="1433"/>
                    </a:cubicBezTo>
                    <a:cubicBezTo>
                      <a:pt x="4328" y="494"/>
                      <a:pt x="3338" y="1"/>
                      <a:pt x="237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1" name="Google Shape;1831;p31"/>
              <p:cNvSpPr/>
              <p:nvPr/>
            </p:nvSpPr>
            <p:spPr>
              <a:xfrm>
                <a:off x="2633517" y="1465409"/>
                <a:ext cx="150035" cy="177426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169" extrusionOk="0">
                    <a:moveTo>
                      <a:pt x="1908" y="0"/>
                    </a:moveTo>
                    <a:cubicBezTo>
                      <a:pt x="1635" y="0"/>
                      <a:pt x="1356" y="36"/>
                      <a:pt x="1084" y="102"/>
                    </a:cubicBezTo>
                    <a:cubicBezTo>
                      <a:pt x="667" y="197"/>
                      <a:pt x="298" y="423"/>
                      <a:pt x="1" y="733"/>
                    </a:cubicBezTo>
                    <a:cubicBezTo>
                      <a:pt x="24" y="1376"/>
                      <a:pt x="36" y="2007"/>
                      <a:pt x="60" y="2650"/>
                    </a:cubicBezTo>
                    <a:cubicBezTo>
                      <a:pt x="96" y="3400"/>
                      <a:pt x="132" y="4138"/>
                      <a:pt x="167" y="4888"/>
                    </a:cubicBezTo>
                    <a:cubicBezTo>
                      <a:pt x="495" y="5081"/>
                      <a:pt x="922" y="5169"/>
                      <a:pt x="1355" y="5169"/>
                    </a:cubicBezTo>
                    <a:cubicBezTo>
                      <a:pt x="1912" y="5169"/>
                      <a:pt x="2482" y="5024"/>
                      <a:pt x="2870" y="4769"/>
                    </a:cubicBezTo>
                    <a:cubicBezTo>
                      <a:pt x="3858" y="4126"/>
                      <a:pt x="4370" y="2495"/>
                      <a:pt x="4001" y="1376"/>
                    </a:cubicBezTo>
                    <a:cubicBezTo>
                      <a:pt x="3671" y="396"/>
                      <a:pt x="2820" y="0"/>
                      <a:pt x="190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832" name="Google Shape;1832;p31"/>
          <p:cNvSpPr/>
          <p:nvPr/>
        </p:nvSpPr>
        <p:spPr>
          <a:xfrm rot="-3965536">
            <a:off x="6832536" y="-1693227"/>
            <a:ext cx="1770664" cy="259358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3" name="Google Shape;1833;p31"/>
          <p:cNvSpPr/>
          <p:nvPr/>
        </p:nvSpPr>
        <p:spPr>
          <a:xfrm rot="10114253">
            <a:off x="-121936" y="4275820"/>
            <a:ext cx="1770627" cy="2593626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34" name="Google Shape;1834;p31"/>
          <p:cNvGrpSpPr/>
          <p:nvPr/>
        </p:nvGrpSpPr>
        <p:grpSpPr>
          <a:xfrm>
            <a:off x="-608604" y="3769744"/>
            <a:ext cx="1322003" cy="707373"/>
            <a:chOff x="7639150" y="1882025"/>
            <a:chExt cx="929025" cy="497100"/>
          </a:xfrm>
        </p:grpSpPr>
        <p:sp>
          <p:nvSpPr>
            <p:cNvPr id="1835" name="Google Shape;1835;p31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31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37" name="Google Shape;1837;p31"/>
          <p:cNvGrpSpPr/>
          <p:nvPr/>
        </p:nvGrpSpPr>
        <p:grpSpPr>
          <a:xfrm>
            <a:off x="8342848" y="1322825"/>
            <a:ext cx="1437109" cy="768914"/>
            <a:chOff x="7639150" y="1882025"/>
            <a:chExt cx="929025" cy="497100"/>
          </a:xfrm>
        </p:grpSpPr>
        <p:sp>
          <p:nvSpPr>
            <p:cNvPr id="1838" name="Google Shape;1838;p31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31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40" name="Google Shape;1840;p31"/>
          <p:cNvGrpSpPr/>
          <p:nvPr/>
        </p:nvGrpSpPr>
        <p:grpSpPr>
          <a:xfrm rot="-2839186">
            <a:off x="8918292" y="3573642"/>
            <a:ext cx="399108" cy="868392"/>
            <a:chOff x="2377012" y="1183778"/>
            <a:chExt cx="320870" cy="698239"/>
          </a:xfrm>
        </p:grpSpPr>
        <p:sp>
          <p:nvSpPr>
            <p:cNvPr id="1841" name="Google Shape;1841;p31"/>
            <p:cNvSpPr/>
            <p:nvPr/>
          </p:nvSpPr>
          <p:spPr>
            <a:xfrm>
              <a:off x="2377012" y="1183778"/>
              <a:ext cx="320870" cy="698239"/>
            </a:xfrm>
            <a:custGeom>
              <a:avLst/>
              <a:gdLst/>
              <a:ahLst/>
              <a:cxnLst/>
              <a:rect l="l" t="t" r="r" b="b"/>
              <a:pathLst>
                <a:path w="9348" h="20342" extrusionOk="0">
                  <a:moveTo>
                    <a:pt x="5120" y="1"/>
                  </a:moveTo>
                  <a:cubicBezTo>
                    <a:pt x="4717" y="1"/>
                    <a:pt x="4381" y="182"/>
                    <a:pt x="4037" y="440"/>
                  </a:cubicBezTo>
                  <a:cubicBezTo>
                    <a:pt x="3823" y="607"/>
                    <a:pt x="3609" y="773"/>
                    <a:pt x="3347" y="857"/>
                  </a:cubicBezTo>
                  <a:cubicBezTo>
                    <a:pt x="3204" y="909"/>
                    <a:pt x="3057" y="929"/>
                    <a:pt x="2907" y="929"/>
                  </a:cubicBezTo>
                  <a:cubicBezTo>
                    <a:pt x="2680" y="929"/>
                    <a:pt x="2450" y="883"/>
                    <a:pt x="2227" y="833"/>
                  </a:cubicBezTo>
                  <a:cubicBezTo>
                    <a:pt x="1966" y="773"/>
                    <a:pt x="1715" y="702"/>
                    <a:pt x="1454" y="619"/>
                  </a:cubicBezTo>
                  <a:cubicBezTo>
                    <a:pt x="1288" y="563"/>
                    <a:pt x="1114" y="508"/>
                    <a:pt x="940" y="508"/>
                  </a:cubicBezTo>
                  <a:cubicBezTo>
                    <a:pt x="889" y="508"/>
                    <a:pt x="838" y="513"/>
                    <a:pt x="787" y="523"/>
                  </a:cubicBezTo>
                  <a:cubicBezTo>
                    <a:pt x="275" y="619"/>
                    <a:pt x="120" y="1154"/>
                    <a:pt x="108" y="1607"/>
                  </a:cubicBezTo>
                  <a:cubicBezTo>
                    <a:pt x="84" y="2202"/>
                    <a:pt x="203" y="2797"/>
                    <a:pt x="215" y="3393"/>
                  </a:cubicBezTo>
                  <a:cubicBezTo>
                    <a:pt x="239" y="4143"/>
                    <a:pt x="239" y="4905"/>
                    <a:pt x="227" y="5667"/>
                  </a:cubicBezTo>
                  <a:cubicBezTo>
                    <a:pt x="215" y="7179"/>
                    <a:pt x="215" y="8703"/>
                    <a:pt x="203" y="10215"/>
                  </a:cubicBezTo>
                  <a:cubicBezTo>
                    <a:pt x="191" y="11763"/>
                    <a:pt x="168" y="13322"/>
                    <a:pt x="227" y="14870"/>
                  </a:cubicBezTo>
                  <a:cubicBezTo>
                    <a:pt x="275" y="16156"/>
                    <a:pt x="322" y="17466"/>
                    <a:pt x="156" y="18752"/>
                  </a:cubicBezTo>
                  <a:cubicBezTo>
                    <a:pt x="108" y="19156"/>
                    <a:pt x="1" y="19692"/>
                    <a:pt x="251" y="20049"/>
                  </a:cubicBezTo>
                  <a:cubicBezTo>
                    <a:pt x="403" y="20268"/>
                    <a:pt x="626" y="20341"/>
                    <a:pt x="862" y="20341"/>
                  </a:cubicBezTo>
                  <a:cubicBezTo>
                    <a:pt x="1089" y="20341"/>
                    <a:pt x="1327" y="20274"/>
                    <a:pt x="1525" y="20204"/>
                  </a:cubicBezTo>
                  <a:cubicBezTo>
                    <a:pt x="2180" y="19978"/>
                    <a:pt x="2811" y="19728"/>
                    <a:pt x="3478" y="19549"/>
                  </a:cubicBezTo>
                  <a:cubicBezTo>
                    <a:pt x="3656" y="19502"/>
                    <a:pt x="3847" y="19454"/>
                    <a:pt x="4025" y="19395"/>
                  </a:cubicBezTo>
                  <a:cubicBezTo>
                    <a:pt x="4192" y="19335"/>
                    <a:pt x="4359" y="19252"/>
                    <a:pt x="4549" y="19252"/>
                  </a:cubicBezTo>
                  <a:cubicBezTo>
                    <a:pt x="4871" y="19264"/>
                    <a:pt x="5049" y="19609"/>
                    <a:pt x="5359" y="19692"/>
                  </a:cubicBezTo>
                  <a:cubicBezTo>
                    <a:pt x="5426" y="19710"/>
                    <a:pt x="5494" y="19718"/>
                    <a:pt x="5563" y="19718"/>
                  </a:cubicBezTo>
                  <a:cubicBezTo>
                    <a:pt x="5723" y="19718"/>
                    <a:pt x="5883" y="19672"/>
                    <a:pt x="6026" y="19597"/>
                  </a:cubicBezTo>
                  <a:cubicBezTo>
                    <a:pt x="6228" y="19502"/>
                    <a:pt x="6395" y="19347"/>
                    <a:pt x="6609" y="19287"/>
                  </a:cubicBezTo>
                  <a:cubicBezTo>
                    <a:pt x="6657" y="19275"/>
                    <a:pt x="6705" y="19270"/>
                    <a:pt x="6754" y="19270"/>
                  </a:cubicBezTo>
                  <a:cubicBezTo>
                    <a:pt x="7034" y="19270"/>
                    <a:pt x="7326" y="19453"/>
                    <a:pt x="7550" y="19585"/>
                  </a:cubicBezTo>
                  <a:cubicBezTo>
                    <a:pt x="7871" y="19764"/>
                    <a:pt x="8181" y="19966"/>
                    <a:pt x="8526" y="20109"/>
                  </a:cubicBezTo>
                  <a:cubicBezTo>
                    <a:pt x="8558" y="20124"/>
                    <a:pt x="8595" y="20131"/>
                    <a:pt x="8632" y="20131"/>
                  </a:cubicBezTo>
                  <a:cubicBezTo>
                    <a:pt x="8744" y="20131"/>
                    <a:pt x="8856" y="20062"/>
                    <a:pt x="8847" y="19918"/>
                  </a:cubicBezTo>
                  <a:cubicBezTo>
                    <a:pt x="8824" y="19216"/>
                    <a:pt x="8883" y="18525"/>
                    <a:pt x="8943" y="17823"/>
                  </a:cubicBezTo>
                  <a:cubicBezTo>
                    <a:pt x="9014" y="17121"/>
                    <a:pt x="9026" y="16430"/>
                    <a:pt x="9038" y="15728"/>
                  </a:cubicBezTo>
                  <a:cubicBezTo>
                    <a:pt x="9074" y="14275"/>
                    <a:pt x="9145" y="12822"/>
                    <a:pt x="9205" y="11370"/>
                  </a:cubicBezTo>
                  <a:cubicBezTo>
                    <a:pt x="9264" y="9941"/>
                    <a:pt x="9300" y="8512"/>
                    <a:pt x="9324" y="7084"/>
                  </a:cubicBezTo>
                  <a:cubicBezTo>
                    <a:pt x="9335" y="6000"/>
                    <a:pt x="9347" y="4917"/>
                    <a:pt x="9276" y="3845"/>
                  </a:cubicBezTo>
                  <a:cubicBezTo>
                    <a:pt x="9216" y="2785"/>
                    <a:pt x="9133" y="1726"/>
                    <a:pt x="8919" y="690"/>
                  </a:cubicBezTo>
                  <a:cubicBezTo>
                    <a:pt x="8890" y="567"/>
                    <a:pt x="8795" y="512"/>
                    <a:pt x="8697" y="512"/>
                  </a:cubicBezTo>
                  <a:cubicBezTo>
                    <a:pt x="8672" y="512"/>
                    <a:pt x="8646" y="516"/>
                    <a:pt x="8621" y="523"/>
                  </a:cubicBezTo>
                  <a:lnTo>
                    <a:pt x="8597" y="523"/>
                  </a:lnTo>
                  <a:cubicBezTo>
                    <a:pt x="8214" y="651"/>
                    <a:pt x="7761" y="758"/>
                    <a:pt x="7334" y="758"/>
                  </a:cubicBezTo>
                  <a:cubicBezTo>
                    <a:pt x="7204" y="758"/>
                    <a:pt x="7077" y="748"/>
                    <a:pt x="6954" y="726"/>
                  </a:cubicBezTo>
                  <a:cubicBezTo>
                    <a:pt x="6407" y="607"/>
                    <a:pt x="5978" y="166"/>
                    <a:pt x="5430" y="35"/>
                  </a:cubicBezTo>
                  <a:cubicBezTo>
                    <a:pt x="5322" y="12"/>
                    <a:pt x="5219" y="1"/>
                    <a:pt x="5120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42" name="Google Shape;1842;p31"/>
            <p:cNvGrpSpPr/>
            <p:nvPr/>
          </p:nvGrpSpPr>
          <p:grpSpPr>
            <a:xfrm>
              <a:off x="2377012" y="1183778"/>
              <a:ext cx="320870" cy="698239"/>
              <a:chOff x="2609799" y="2177153"/>
              <a:chExt cx="320870" cy="698239"/>
            </a:xfrm>
          </p:grpSpPr>
          <p:sp>
            <p:nvSpPr>
              <p:cNvPr id="1843" name="Google Shape;1843;p31"/>
              <p:cNvSpPr/>
              <p:nvPr/>
            </p:nvSpPr>
            <p:spPr>
              <a:xfrm>
                <a:off x="2609799" y="2177153"/>
                <a:ext cx="320870" cy="698239"/>
              </a:xfrm>
              <a:custGeom>
                <a:avLst/>
                <a:gdLst/>
                <a:ahLst/>
                <a:cxnLst/>
                <a:rect l="l" t="t" r="r" b="b"/>
                <a:pathLst>
                  <a:path w="9348" h="20342" extrusionOk="0">
                    <a:moveTo>
                      <a:pt x="5120" y="1"/>
                    </a:moveTo>
                    <a:cubicBezTo>
                      <a:pt x="4717" y="1"/>
                      <a:pt x="4381" y="182"/>
                      <a:pt x="4037" y="440"/>
                    </a:cubicBezTo>
                    <a:cubicBezTo>
                      <a:pt x="3823" y="607"/>
                      <a:pt x="3609" y="773"/>
                      <a:pt x="3347" y="857"/>
                    </a:cubicBezTo>
                    <a:cubicBezTo>
                      <a:pt x="3204" y="909"/>
                      <a:pt x="3057" y="929"/>
                      <a:pt x="2907" y="929"/>
                    </a:cubicBezTo>
                    <a:cubicBezTo>
                      <a:pt x="2680" y="929"/>
                      <a:pt x="2450" y="883"/>
                      <a:pt x="2227" y="833"/>
                    </a:cubicBezTo>
                    <a:cubicBezTo>
                      <a:pt x="1966" y="773"/>
                      <a:pt x="1715" y="702"/>
                      <a:pt x="1454" y="619"/>
                    </a:cubicBezTo>
                    <a:cubicBezTo>
                      <a:pt x="1288" y="563"/>
                      <a:pt x="1114" y="508"/>
                      <a:pt x="940" y="508"/>
                    </a:cubicBezTo>
                    <a:cubicBezTo>
                      <a:pt x="889" y="508"/>
                      <a:pt x="838" y="513"/>
                      <a:pt x="787" y="523"/>
                    </a:cubicBezTo>
                    <a:cubicBezTo>
                      <a:pt x="275" y="619"/>
                      <a:pt x="120" y="1154"/>
                      <a:pt x="108" y="1607"/>
                    </a:cubicBezTo>
                    <a:cubicBezTo>
                      <a:pt x="84" y="2202"/>
                      <a:pt x="203" y="2797"/>
                      <a:pt x="215" y="3393"/>
                    </a:cubicBezTo>
                    <a:cubicBezTo>
                      <a:pt x="239" y="4143"/>
                      <a:pt x="239" y="4905"/>
                      <a:pt x="227" y="5667"/>
                    </a:cubicBezTo>
                    <a:cubicBezTo>
                      <a:pt x="215" y="7179"/>
                      <a:pt x="215" y="8703"/>
                      <a:pt x="203" y="10215"/>
                    </a:cubicBezTo>
                    <a:cubicBezTo>
                      <a:pt x="191" y="11763"/>
                      <a:pt x="168" y="13322"/>
                      <a:pt x="227" y="14870"/>
                    </a:cubicBezTo>
                    <a:cubicBezTo>
                      <a:pt x="275" y="16156"/>
                      <a:pt x="322" y="17466"/>
                      <a:pt x="156" y="18752"/>
                    </a:cubicBezTo>
                    <a:cubicBezTo>
                      <a:pt x="108" y="19156"/>
                      <a:pt x="1" y="19692"/>
                      <a:pt x="251" y="20049"/>
                    </a:cubicBezTo>
                    <a:cubicBezTo>
                      <a:pt x="403" y="20268"/>
                      <a:pt x="626" y="20341"/>
                      <a:pt x="862" y="20341"/>
                    </a:cubicBezTo>
                    <a:cubicBezTo>
                      <a:pt x="1089" y="20341"/>
                      <a:pt x="1327" y="20274"/>
                      <a:pt x="1525" y="20204"/>
                    </a:cubicBezTo>
                    <a:cubicBezTo>
                      <a:pt x="2180" y="19978"/>
                      <a:pt x="2811" y="19728"/>
                      <a:pt x="3478" y="19549"/>
                    </a:cubicBezTo>
                    <a:cubicBezTo>
                      <a:pt x="3656" y="19502"/>
                      <a:pt x="3847" y="19454"/>
                      <a:pt x="4025" y="19395"/>
                    </a:cubicBezTo>
                    <a:cubicBezTo>
                      <a:pt x="4192" y="19335"/>
                      <a:pt x="4359" y="19252"/>
                      <a:pt x="4549" y="19252"/>
                    </a:cubicBezTo>
                    <a:cubicBezTo>
                      <a:pt x="4871" y="19264"/>
                      <a:pt x="5049" y="19609"/>
                      <a:pt x="5359" y="19692"/>
                    </a:cubicBezTo>
                    <a:cubicBezTo>
                      <a:pt x="5426" y="19710"/>
                      <a:pt x="5494" y="19718"/>
                      <a:pt x="5563" y="19718"/>
                    </a:cubicBezTo>
                    <a:cubicBezTo>
                      <a:pt x="5723" y="19718"/>
                      <a:pt x="5883" y="19672"/>
                      <a:pt x="6026" y="19597"/>
                    </a:cubicBezTo>
                    <a:cubicBezTo>
                      <a:pt x="6228" y="19502"/>
                      <a:pt x="6395" y="19347"/>
                      <a:pt x="6609" y="19287"/>
                    </a:cubicBezTo>
                    <a:cubicBezTo>
                      <a:pt x="6657" y="19275"/>
                      <a:pt x="6705" y="19270"/>
                      <a:pt x="6754" y="19270"/>
                    </a:cubicBezTo>
                    <a:cubicBezTo>
                      <a:pt x="7034" y="19270"/>
                      <a:pt x="7326" y="19453"/>
                      <a:pt x="7550" y="19585"/>
                    </a:cubicBezTo>
                    <a:cubicBezTo>
                      <a:pt x="7871" y="19764"/>
                      <a:pt x="8181" y="19966"/>
                      <a:pt x="8526" y="20109"/>
                    </a:cubicBezTo>
                    <a:cubicBezTo>
                      <a:pt x="8558" y="20124"/>
                      <a:pt x="8595" y="20131"/>
                      <a:pt x="8632" y="20131"/>
                    </a:cubicBezTo>
                    <a:cubicBezTo>
                      <a:pt x="8744" y="20131"/>
                      <a:pt x="8856" y="20062"/>
                      <a:pt x="8847" y="19918"/>
                    </a:cubicBezTo>
                    <a:cubicBezTo>
                      <a:pt x="8824" y="19216"/>
                      <a:pt x="8883" y="18525"/>
                      <a:pt x="8943" y="17823"/>
                    </a:cubicBezTo>
                    <a:cubicBezTo>
                      <a:pt x="9014" y="17121"/>
                      <a:pt x="9026" y="16430"/>
                      <a:pt x="9038" y="15728"/>
                    </a:cubicBezTo>
                    <a:cubicBezTo>
                      <a:pt x="9074" y="14275"/>
                      <a:pt x="9145" y="12822"/>
                      <a:pt x="9205" y="11370"/>
                    </a:cubicBezTo>
                    <a:cubicBezTo>
                      <a:pt x="9264" y="9941"/>
                      <a:pt x="9300" y="8512"/>
                      <a:pt x="9324" y="7084"/>
                    </a:cubicBezTo>
                    <a:cubicBezTo>
                      <a:pt x="9335" y="6000"/>
                      <a:pt x="9347" y="4917"/>
                      <a:pt x="9276" y="3845"/>
                    </a:cubicBezTo>
                    <a:cubicBezTo>
                      <a:pt x="9216" y="2785"/>
                      <a:pt x="9133" y="1726"/>
                      <a:pt x="8919" y="690"/>
                    </a:cubicBezTo>
                    <a:cubicBezTo>
                      <a:pt x="8890" y="567"/>
                      <a:pt x="8795" y="512"/>
                      <a:pt x="8697" y="512"/>
                    </a:cubicBezTo>
                    <a:cubicBezTo>
                      <a:pt x="8672" y="512"/>
                      <a:pt x="8646" y="516"/>
                      <a:pt x="8621" y="523"/>
                    </a:cubicBezTo>
                    <a:lnTo>
                      <a:pt x="8597" y="523"/>
                    </a:lnTo>
                    <a:cubicBezTo>
                      <a:pt x="8214" y="651"/>
                      <a:pt x="7761" y="758"/>
                      <a:pt x="7334" y="758"/>
                    </a:cubicBezTo>
                    <a:cubicBezTo>
                      <a:pt x="7204" y="758"/>
                      <a:pt x="7077" y="748"/>
                      <a:pt x="6954" y="726"/>
                    </a:cubicBezTo>
                    <a:cubicBezTo>
                      <a:pt x="6407" y="607"/>
                      <a:pt x="5978" y="166"/>
                      <a:pt x="5430" y="35"/>
                    </a:cubicBezTo>
                    <a:cubicBezTo>
                      <a:pt x="5322" y="12"/>
                      <a:pt x="5219" y="1"/>
                      <a:pt x="5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4" name="Google Shape;1844;p31"/>
              <p:cNvSpPr/>
              <p:nvPr/>
            </p:nvSpPr>
            <p:spPr>
              <a:xfrm>
                <a:off x="2649444" y="2195516"/>
                <a:ext cx="33982" cy="673113"/>
              </a:xfrm>
              <a:custGeom>
                <a:avLst/>
                <a:gdLst/>
                <a:ahLst/>
                <a:cxnLst/>
                <a:rect l="l" t="t" r="r" b="b"/>
                <a:pathLst>
                  <a:path w="990" h="19610" extrusionOk="0">
                    <a:moveTo>
                      <a:pt x="13" y="0"/>
                    </a:moveTo>
                    <a:cubicBezTo>
                      <a:pt x="1" y="2512"/>
                      <a:pt x="263" y="5025"/>
                      <a:pt x="394" y="7537"/>
                    </a:cubicBezTo>
                    <a:cubicBezTo>
                      <a:pt x="453" y="8942"/>
                      <a:pt x="430" y="10347"/>
                      <a:pt x="513" y="11752"/>
                    </a:cubicBezTo>
                    <a:cubicBezTo>
                      <a:pt x="560" y="12454"/>
                      <a:pt x="632" y="13168"/>
                      <a:pt x="608" y="13883"/>
                    </a:cubicBezTo>
                    <a:cubicBezTo>
                      <a:pt x="596" y="14597"/>
                      <a:pt x="513" y="15300"/>
                      <a:pt x="453" y="16014"/>
                    </a:cubicBezTo>
                    <a:cubicBezTo>
                      <a:pt x="382" y="16776"/>
                      <a:pt x="322" y="17538"/>
                      <a:pt x="394" y="18312"/>
                    </a:cubicBezTo>
                    <a:cubicBezTo>
                      <a:pt x="430" y="18693"/>
                      <a:pt x="477" y="19074"/>
                      <a:pt x="513" y="19455"/>
                    </a:cubicBezTo>
                    <a:cubicBezTo>
                      <a:pt x="525" y="19503"/>
                      <a:pt x="525" y="19562"/>
                      <a:pt x="525" y="19610"/>
                    </a:cubicBezTo>
                    <a:cubicBezTo>
                      <a:pt x="644" y="19574"/>
                      <a:pt x="775" y="19526"/>
                      <a:pt x="894" y="19479"/>
                    </a:cubicBezTo>
                    <a:cubicBezTo>
                      <a:pt x="858" y="19229"/>
                      <a:pt x="822" y="18979"/>
                      <a:pt x="799" y="18729"/>
                    </a:cubicBezTo>
                    <a:cubicBezTo>
                      <a:pt x="715" y="18026"/>
                      <a:pt x="703" y="17348"/>
                      <a:pt x="763" y="16645"/>
                    </a:cubicBezTo>
                    <a:cubicBezTo>
                      <a:pt x="811" y="15931"/>
                      <a:pt x="894" y="15228"/>
                      <a:pt x="941" y="14526"/>
                    </a:cubicBezTo>
                    <a:cubicBezTo>
                      <a:pt x="989" y="13811"/>
                      <a:pt x="965" y="13109"/>
                      <a:pt x="930" y="12383"/>
                    </a:cubicBezTo>
                    <a:cubicBezTo>
                      <a:pt x="834" y="10954"/>
                      <a:pt x="846" y="9513"/>
                      <a:pt x="787" y="8073"/>
                    </a:cubicBezTo>
                    <a:cubicBezTo>
                      <a:pt x="727" y="6632"/>
                      <a:pt x="632" y="5191"/>
                      <a:pt x="549" y="3739"/>
                    </a:cubicBezTo>
                    <a:cubicBezTo>
                      <a:pt x="477" y="2524"/>
                      <a:pt x="418" y="1310"/>
                      <a:pt x="370" y="95"/>
                    </a:cubicBezTo>
                    <a:cubicBezTo>
                      <a:pt x="346" y="95"/>
                      <a:pt x="322" y="84"/>
                      <a:pt x="299" y="84"/>
                    </a:cubicBezTo>
                    <a:cubicBezTo>
                      <a:pt x="203" y="48"/>
                      <a:pt x="108" y="24"/>
                      <a:pt x="1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5" name="Google Shape;1845;p31"/>
              <p:cNvSpPr/>
              <p:nvPr/>
            </p:nvSpPr>
            <p:spPr>
              <a:xfrm>
                <a:off x="2731204" y="2191432"/>
                <a:ext cx="22483" cy="655127"/>
              </a:xfrm>
              <a:custGeom>
                <a:avLst/>
                <a:gdLst/>
                <a:ahLst/>
                <a:cxnLst/>
                <a:rect l="l" t="t" r="r" b="b"/>
                <a:pathLst>
                  <a:path w="655" h="19086" extrusionOk="0">
                    <a:moveTo>
                      <a:pt x="536" y="0"/>
                    </a:moveTo>
                    <a:cubicBezTo>
                      <a:pt x="524" y="12"/>
                      <a:pt x="512" y="12"/>
                      <a:pt x="500" y="24"/>
                    </a:cubicBezTo>
                    <a:cubicBezTo>
                      <a:pt x="393" y="107"/>
                      <a:pt x="274" y="191"/>
                      <a:pt x="155" y="274"/>
                    </a:cubicBezTo>
                    <a:cubicBezTo>
                      <a:pt x="167" y="560"/>
                      <a:pt x="179" y="834"/>
                      <a:pt x="191" y="1119"/>
                    </a:cubicBezTo>
                    <a:cubicBezTo>
                      <a:pt x="214" y="1834"/>
                      <a:pt x="286" y="2560"/>
                      <a:pt x="274" y="3286"/>
                    </a:cubicBezTo>
                    <a:cubicBezTo>
                      <a:pt x="274" y="3977"/>
                      <a:pt x="179" y="4655"/>
                      <a:pt x="131" y="5346"/>
                    </a:cubicBezTo>
                    <a:cubicBezTo>
                      <a:pt x="72" y="6060"/>
                      <a:pt x="107" y="6751"/>
                      <a:pt x="119" y="7465"/>
                    </a:cubicBezTo>
                    <a:cubicBezTo>
                      <a:pt x="131" y="8918"/>
                      <a:pt x="72" y="10359"/>
                      <a:pt x="167" y="11799"/>
                    </a:cubicBezTo>
                    <a:cubicBezTo>
                      <a:pt x="250" y="13168"/>
                      <a:pt x="334" y="14514"/>
                      <a:pt x="214" y="15883"/>
                    </a:cubicBezTo>
                    <a:cubicBezTo>
                      <a:pt x="131" y="16943"/>
                      <a:pt x="0" y="18026"/>
                      <a:pt x="95" y="19086"/>
                    </a:cubicBezTo>
                    <a:cubicBezTo>
                      <a:pt x="179" y="19062"/>
                      <a:pt x="274" y="19038"/>
                      <a:pt x="357" y="19014"/>
                    </a:cubicBezTo>
                    <a:cubicBezTo>
                      <a:pt x="310" y="18074"/>
                      <a:pt x="405" y="17109"/>
                      <a:pt x="500" y="16169"/>
                    </a:cubicBezTo>
                    <a:cubicBezTo>
                      <a:pt x="619" y="14847"/>
                      <a:pt x="595" y="13549"/>
                      <a:pt x="512" y="12228"/>
                    </a:cubicBezTo>
                    <a:cubicBezTo>
                      <a:pt x="429" y="10775"/>
                      <a:pt x="453" y="9346"/>
                      <a:pt x="453" y="7906"/>
                    </a:cubicBezTo>
                    <a:cubicBezTo>
                      <a:pt x="464" y="7203"/>
                      <a:pt x="405" y="6513"/>
                      <a:pt x="441" y="5810"/>
                    </a:cubicBezTo>
                    <a:cubicBezTo>
                      <a:pt x="476" y="5144"/>
                      <a:pt x="572" y="4477"/>
                      <a:pt x="607" y="3798"/>
                    </a:cubicBezTo>
                    <a:cubicBezTo>
                      <a:pt x="655" y="3012"/>
                      <a:pt x="595" y="2227"/>
                      <a:pt x="572" y="1441"/>
                    </a:cubicBezTo>
                    <a:cubicBezTo>
                      <a:pt x="560" y="1024"/>
                      <a:pt x="548" y="607"/>
                      <a:pt x="536" y="179"/>
                    </a:cubicBezTo>
                    <a:cubicBezTo>
                      <a:pt x="536" y="119"/>
                      <a:pt x="536" y="60"/>
                      <a:pt x="53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6" name="Google Shape;1846;p31"/>
              <p:cNvSpPr/>
              <p:nvPr/>
            </p:nvSpPr>
            <p:spPr>
              <a:xfrm>
                <a:off x="2803525" y="2180379"/>
                <a:ext cx="29039" cy="669063"/>
              </a:xfrm>
              <a:custGeom>
                <a:avLst/>
                <a:gdLst/>
                <a:ahLst/>
                <a:cxnLst/>
                <a:rect l="l" t="t" r="r" b="b"/>
                <a:pathLst>
                  <a:path w="846" h="19492" extrusionOk="0">
                    <a:moveTo>
                      <a:pt x="1" y="1"/>
                    </a:moveTo>
                    <a:cubicBezTo>
                      <a:pt x="1" y="977"/>
                      <a:pt x="48" y="1953"/>
                      <a:pt x="48" y="2930"/>
                    </a:cubicBezTo>
                    <a:cubicBezTo>
                      <a:pt x="60" y="4406"/>
                      <a:pt x="84" y="5882"/>
                      <a:pt x="120" y="7359"/>
                    </a:cubicBezTo>
                    <a:cubicBezTo>
                      <a:pt x="191" y="10288"/>
                      <a:pt x="96" y="13217"/>
                      <a:pt x="191" y="16157"/>
                    </a:cubicBezTo>
                    <a:cubicBezTo>
                      <a:pt x="215" y="17277"/>
                      <a:pt x="310" y="18384"/>
                      <a:pt x="405" y="19491"/>
                    </a:cubicBezTo>
                    <a:cubicBezTo>
                      <a:pt x="548" y="19420"/>
                      <a:pt x="691" y="19313"/>
                      <a:pt x="846" y="19241"/>
                    </a:cubicBezTo>
                    <a:cubicBezTo>
                      <a:pt x="834" y="19122"/>
                      <a:pt x="834" y="19015"/>
                      <a:pt x="822" y="18908"/>
                    </a:cubicBezTo>
                    <a:cubicBezTo>
                      <a:pt x="774" y="18193"/>
                      <a:pt x="739" y="17467"/>
                      <a:pt x="715" y="16753"/>
                    </a:cubicBezTo>
                    <a:cubicBezTo>
                      <a:pt x="667" y="15264"/>
                      <a:pt x="655" y="13788"/>
                      <a:pt x="643" y="12300"/>
                    </a:cubicBezTo>
                    <a:cubicBezTo>
                      <a:pt x="643" y="9371"/>
                      <a:pt x="632" y="6454"/>
                      <a:pt x="513" y="3537"/>
                    </a:cubicBezTo>
                    <a:cubicBezTo>
                      <a:pt x="465" y="2430"/>
                      <a:pt x="465" y="1334"/>
                      <a:pt x="441" y="227"/>
                    </a:cubicBezTo>
                    <a:cubicBezTo>
                      <a:pt x="298" y="144"/>
                      <a:pt x="155" y="60"/>
                      <a:pt x="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7" name="Google Shape;1847;p31"/>
              <p:cNvSpPr/>
              <p:nvPr/>
            </p:nvSpPr>
            <p:spPr>
              <a:xfrm>
                <a:off x="2884839" y="2195104"/>
                <a:ext cx="22105" cy="668617"/>
              </a:xfrm>
              <a:custGeom>
                <a:avLst/>
                <a:gdLst/>
                <a:ahLst/>
                <a:cxnLst/>
                <a:rect l="l" t="t" r="r" b="b"/>
                <a:pathLst>
                  <a:path w="644" h="19479" extrusionOk="0">
                    <a:moveTo>
                      <a:pt x="572" y="0"/>
                    </a:moveTo>
                    <a:cubicBezTo>
                      <a:pt x="453" y="48"/>
                      <a:pt x="322" y="84"/>
                      <a:pt x="179" y="119"/>
                    </a:cubicBezTo>
                    <a:cubicBezTo>
                      <a:pt x="191" y="262"/>
                      <a:pt x="203" y="417"/>
                      <a:pt x="215" y="560"/>
                    </a:cubicBezTo>
                    <a:cubicBezTo>
                      <a:pt x="263" y="1274"/>
                      <a:pt x="287" y="1989"/>
                      <a:pt x="263" y="2715"/>
                    </a:cubicBezTo>
                    <a:cubicBezTo>
                      <a:pt x="203" y="4132"/>
                      <a:pt x="144" y="5549"/>
                      <a:pt x="108" y="6977"/>
                    </a:cubicBezTo>
                    <a:cubicBezTo>
                      <a:pt x="37" y="9859"/>
                      <a:pt x="1" y="12740"/>
                      <a:pt x="60" y="15621"/>
                    </a:cubicBezTo>
                    <a:cubicBezTo>
                      <a:pt x="84" y="16871"/>
                      <a:pt x="84" y="18122"/>
                      <a:pt x="96" y="19372"/>
                    </a:cubicBezTo>
                    <a:cubicBezTo>
                      <a:pt x="156" y="19407"/>
                      <a:pt x="215" y="19443"/>
                      <a:pt x="275" y="19479"/>
                    </a:cubicBezTo>
                    <a:cubicBezTo>
                      <a:pt x="263" y="18372"/>
                      <a:pt x="227" y="17276"/>
                      <a:pt x="251" y="16169"/>
                    </a:cubicBezTo>
                    <a:cubicBezTo>
                      <a:pt x="275" y="14740"/>
                      <a:pt x="310" y="13323"/>
                      <a:pt x="322" y="11895"/>
                    </a:cubicBezTo>
                    <a:cubicBezTo>
                      <a:pt x="370" y="9013"/>
                      <a:pt x="441" y="6132"/>
                      <a:pt x="572" y="3263"/>
                    </a:cubicBezTo>
                    <a:cubicBezTo>
                      <a:pt x="608" y="2465"/>
                      <a:pt x="644" y="1679"/>
                      <a:pt x="620" y="881"/>
                    </a:cubicBezTo>
                    <a:cubicBezTo>
                      <a:pt x="608" y="596"/>
                      <a:pt x="584" y="298"/>
                      <a:pt x="57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2">
  <p:cSld name="CUSTOM_6_1_1">
    <p:spTree>
      <p:nvGrpSpPr>
        <p:cNvPr id="1" name="Shape 18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9" name="Google Shape;1849;p32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850" name="Google Shape;1850;p32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1" name="Google Shape;1851;p32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2" name="Google Shape;1852;p32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3" name="Google Shape;1853;p32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4" name="Google Shape;1854;p32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5" name="Google Shape;1855;p32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6" name="Google Shape;1856;p32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7" name="Google Shape;1857;p32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8" name="Google Shape;1858;p32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9" name="Google Shape;1859;p32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0" name="Google Shape;1860;p32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1" name="Google Shape;1861;p32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2" name="Google Shape;1862;p32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3" name="Google Shape;1863;p32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4" name="Google Shape;1864;p32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5" name="Google Shape;1865;p32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6" name="Google Shape;1866;p32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7" name="Google Shape;1867;p32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8" name="Google Shape;1868;p32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9" name="Google Shape;1869;p32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0" name="Google Shape;1870;p32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71" name="Google Shape;1871;p32"/>
          <p:cNvSpPr/>
          <p:nvPr/>
        </p:nvSpPr>
        <p:spPr>
          <a:xfrm rot="-10443611" flipH="1">
            <a:off x="8753000" y="-264954"/>
            <a:ext cx="2207067" cy="288166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2" name="Google Shape;1872;p32"/>
          <p:cNvSpPr txBox="1">
            <a:spLocks noGrp="1"/>
          </p:cNvSpPr>
          <p:nvPr>
            <p:ph type="title" hasCustomPrompt="1"/>
          </p:nvPr>
        </p:nvSpPr>
        <p:spPr>
          <a:xfrm>
            <a:off x="1258325" y="2146000"/>
            <a:ext cx="1491600" cy="6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200" b="1">
                <a:latin typeface="IBM Plex Sans"/>
                <a:ea typeface="IBM Plex Sans"/>
                <a:cs typeface="IBM Plex Sans"/>
                <a:sym typeface="IBM Plex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873" name="Google Shape;1873;p32"/>
          <p:cNvSpPr txBox="1">
            <a:spLocks noGrp="1"/>
          </p:cNvSpPr>
          <p:nvPr>
            <p:ph type="title" idx="2" hasCustomPrompt="1"/>
          </p:nvPr>
        </p:nvSpPr>
        <p:spPr>
          <a:xfrm>
            <a:off x="3826237" y="2146000"/>
            <a:ext cx="1491600" cy="6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200" b="1">
                <a:latin typeface="IBM Plex Sans"/>
                <a:ea typeface="IBM Plex Sans"/>
                <a:cs typeface="IBM Plex Sans"/>
                <a:sym typeface="IBM Plex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874" name="Google Shape;1874;p32"/>
          <p:cNvSpPr txBox="1">
            <a:spLocks noGrp="1"/>
          </p:cNvSpPr>
          <p:nvPr>
            <p:ph type="title" idx="3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875" name="Google Shape;1875;p32"/>
          <p:cNvSpPr txBox="1">
            <a:spLocks noGrp="1"/>
          </p:cNvSpPr>
          <p:nvPr>
            <p:ph type="title" idx="4"/>
          </p:nvPr>
        </p:nvSpPr>
        <p:spPr>
          <a:xfrm>
            <a:off x="965525" y="3482488"/>
            <a:ext cx="20772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876" name="Google Shape;1876;p32"/>
          <p:cNvSpPr txBox="1">
            <a:spLocks noGrp="1"/>
          </p:cNvSpPr>
          <p:nvPr>
            <p:ph type="subTitle" idx="1"/>
          </p:nvPr>
        </p:nvSpPr>
        <p:spPr>
          <a:xfrm>
            <a:off x="965525" y="3912037"/>
            <a:ext cx="20772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77" name="Google Shape;1877;p32"/>
          <p:cNvSpPr txBox="1">
            <a:spLocks noGrp="1"/>
          </p:cNvSpPr>
          <p:nvPr>
            <p:ph type="title" idx="5"/>
          </p:nvPr>
        </p:nvSpPr>
        <p:spPr>
          <a:xfrm>
            <a:off x="3533385" y="3482488"/>
            <a:ext cx="20772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878" name="Google Shape;1878;p32"/>
          <p:cNvSpPr txBox="1">
            <a:spLocks noGrp="1"/>
          </p:cNvSpPr>
          <p:nvPr>
            <p:ph type="subTitle" idx="6"/>
          </p:nvPr>
        </p:nvSpPr>
        <p:spPr>
          <a:xfrm>
            <a:off x="3533376" y="3912038"/>
            <a:ext cx="20772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79" name="Google Shape;1879;p32"/>
          <p:cNvSpPr txBox="1">
            <a:spLocks noGrp="1"/>
          </p:cNvSpPr>
          <p:nvPr>
            <p:ph type="title" idx="7" hasCustomPrompt="1"/>
          </p:nvPr>
        </p:nvSpPr>
        <p:spPr>
          <a:xfrm>
            <a:off x="6394125" y="2146000"/>
            <a:ext cx="1491600" cy="61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200" b="1">
                <a:latin typeface="IBM Plex Sans"/>
                <a:ea typeface="IBM Plex Sans"/>
                <a:cs typeface="IBM Plex Sans"/>
                <a:sym typeface="IBM Plex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880" name="Google Shape;1880;p32"/>
          <p:cNvSpPr txBox="1">
            <a:spLocks noGrp="1"/>
          </p:cNvSpPr>
          <p:nvPr>
            <p:ph type="title" idx="8"/>
          </p:nvPr>
        </p:nvSpPr>
        <p:spPr>
          <a:xfrm>
            <a:off x="6101285" y="3482488"/>
            <a:ext cx="20772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881" name="Google Shape;1881;p32"/>
          <p:cNvSpPr txBox="1">
            <a:spLocks noGrp="1"/>
          </p:cNvSpPr>
          <p:nvPr>
            <p:ph type="subTitle" idx="9"/>
          </p:nvPr>
        </p:nvSpPr>
        <p:spPr>
          <a:xfrm>
            <a:off x="6101276" y="3912038"/>
            <a:ext cx="20772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82" name="Google Shape;1882;p32"/>
          <p:cNvSpPr/>
          <p:nvPr/>
        </p:nvSpPr>
        <p:spPr>
          <a:xfrm rot="5194169">
            <a:off x="7715265" y="-2618499"/>
            <a:ext cx="2333898" cy="3478113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3" name="Google Shape;1883;p32"/>
          <p:cNvSpPr/>
          <p:nvPr/>
        </p:nvSpPr>
        <p:spPr>
          <a:xfrm rot="9669859">
            <a:off x="-591374" y="4059718"/>
            <a:ext cx="1470968" cy="2192048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84" name="Google Shape;1884;p32"/>
          <p:cNvGrpSpPr/>
          <p:nvPr/>
        </p:nvGrpSpPr>
        <p:grpSpPr>
          <a:xfrm rot="-356143">
            <a:off x="259810" y="4662413"/>
            <a:ext cx="1052241" cy="427822"/>
            <a:chOff x="1638179" y="36474"/>
            <a:chExt cx="889738" cy="361751"/>
          </a:xfrm>
        </p:grpSpPr>
        <p:sp>
          <p:nvSpPr>
            <p:cNvPr id="1885" name="Google Shape;1885;p32"/>
            <p:cNvSpPr/>
            <p:nvPr/>
          </p:nvSpPr>
          <p:spPr>
            <a:xfrm>
              <a:off x="1638179" y="36474"/>
              <a:ext cx="889738" cy="361751"/>
            </a:xfrm>
            <a:custGeom>
              <a:avLst/>
              <a:gdLst/>
              <a:ahLst/>
              <a:cxnLst/>
              <a:rect l="l" t="t" r="r" b="b"/>
              <a:pathLst>
                <a:path w="25921" h="10539" extrusionOk="0">
                  <a:moveTo>
                    <a:pt x="25075" y="1"/>
                  </a:moveTo>
                  <a:cubicBezTo>
                    <a:pt x="17646" y="13"/>
                    <a:pt x="10192" y="108"/>
                    <a:pt x="2787" y="822"/>
                  </a:cubicBezTo>
                  <a:cubicBezTo>
                    <a:pt x="2084" y="894"/>
                    <a:pt x="1334" y="906"/>
                    <a:pt x="655" y="1096"/>
                  </a:cubicBezTo>
                  <a:cubicBezTo>
                    <a:pt x="643" y="1094"/>
                    <a:pt x="629" y="1092"/>
                    <a:pt x="616" y="1092"/>
                  </a:cubicBezTo>
                  <a:cubicBezTo>
                    <a:pt x="567" y="1092"/>
                    <a:pt x="517" y="1112"/>
                    <a:pt x="489" y="1168"/>
                  </a:cubicBezTo>
                  <a:cubicBezTo>
                    <a:pt x="191" y="1620"/>
                    <a:pt x="239" y="2251"/>
                    <a:pt x="239" y="2775"/>
                  </a:cubicBezTo>
                  <a:cubicBezTo>
                    <a:pt x="227" y="3561"/>
                    <a:pt x="143" y="4358"/>
                    <a:pt x="132" y="5156"/>
                  </a:cubicBezTo>
                  <a:cubicBezTo>
                    <a:pt x="132" y="6002"/>
                    <a:pt x="60" y="6859"/>
                    <a:pt x="36" y="7704"/>
                  </a:cubicBezTo>
                  <a:cubicBezTo>
                    <a:pt x="24" y="8133"/>
                    <a:pt x="1" y="8561"/>
                    <a:pt x="13" y="8990"/>
                  </a:cubicBezTo>
                  <a:cubicBezTo>
                    <a:pt x="36" y="9442"/>
                    <a:pt x="108" y="9895"/>
                    <a:pt x="143" y="10347"/>
                  </a:cubicBezTo>
                  <a:cubicBezTo>
                    <a:pt x="143" y="10431"/>
                    <a:pt x="215" y="10514"/>
                    <a:pt x="310" y="10514"/>
                  </a:cubicBezTo>
                  <a:cubicBezTo>
                    <a:pt x="2348" y="10398"/>
                    <a:pt x="5532" y="10358"/>
                    <a:pt x="8953" y="10358"/>
                  </a:cubicBezTo>
                  <a:cubicBezTo>
                    <a:pt x="16249" y="10358"/>
                    <a:pt x="24623" y="10538"/>
                    <a:pt x="25259" y="10538"/>
                  </a:cubicBezTo>
                  <a:cubicBezTo>
                    <a:pt x="25273" y="10538"/>
                    <a:pt x="25283" y="10538"/>
                    <a:pt x="25289" y="10538"/>
                  </a:cubicBezTo>
                  <a:cubicBezTo>
                    <a:pt x="25361" y="10538"/>
                    <a:pt x="25456" y="10490"/>
                    <a:pt x="25492" y="10419"/>
                  </a:cubicBezTo>
                  <a:cubicBezTo>
                    <a:pt x="25813" y="9669"/>
                    <a:pt x="25897" y="8847"/>
                    <a:pt x="25909" y="8026"/>
                  </a:cubicBezTo>
                  <a:cubicBezTo>
                    <a:pt x="25921" y="7156"/>
                    <a:pt x="25897" y="6275"/>
                    <a:pt x="25873" y="5406"/>
                  </a:cubicBezTo>
                  <a:cubicBezTo>
                    <a:pt x="25849" y="4442"/>
                    <a:pt x="25778" y="3477"/>
                    <a:pt x="25682" y="2525"/>
                  </a:cubicBezTo>
                  <a:cubicBezTo>
                    <a:pt x="25599" y="1775"/>
                    <a:pt x="25659" y="965"/>
                    <a:pt x="25385" y="239"/>
                  </a:cubicBezTo>
                  <a:cubicBezTo>
                    <a:pt x="25361" y="179"/>
                    <a:pt x="25325" y="132"/>
                    <a:pt x="25266" y="108"/>
                  </a:cubicBezTo>
                  <a:cubicBezTo>
                    <a:pt x="25230" y="48"/>
                    <a:pt x="25170" y="1"/>
                    <a:pt x="2507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86" name="Google Shape;1886;p32"/>
            <p:cNvGrpSpPr/>
            <p:nvPr/>
          </p:nvGrpSpPr>
          <p:grpSpPr>
            <a:xfrm>
              <a:off x="1638179" y="36474"/>
              <a:ext cx="889738" cy="361751"/>
              <a:chOff x="1539091" y="118224"/>
              <a:chExt cx="889738" cy="361751"/>
            </a:xfrm>
          </p:grpSpPr>
          <p:sp>
            <p:nvSpPr>
              <p:cNvPr id="1887" name="Google Shape;1887;p32"/>
              <p:cNvSpPr/>
              <p:nvPr/>
            </p:nvSpPr>
            <p:spPr>
              <a:xfrm>
                <a:off x="1539091" y="118224"/>
                <a:ext cx="889738" cy="361751"/>
              </a:xfrm>
              <a:custGeom>
                <a:avLst/>
                <a:gdLst/>
                <a:ahLst/>
                <a:cxnLst/>
                <a:rect l="l" t="t" r="r" b="b"/>
                <a:pathLst>
                  <a:path w="25921" h="10539" extrusionOk="0">
                    <a:moveTo>
                      <a:pt x="25075" y="1"/>
                    </a:moveTo>
                    <a:cubicBezTo>
                      <a:pt x="17646" y="13"/>
                      <a:pt x="10192" y="108"/>
                      <a:pt x="2787" y="822"/>
                    </a:cubicBezTo>
                    <a:cubicBezTo>
                      <a:pt x="2084" y="894"/>
                      <a:pt x="1334" y="906"/>
                      <a:pt x="655" y="1096"/>
                    </a:cubicBezTo>
                    <a:cubicBezTo>
                      <a:pt x="643" y="1094"/>
                      <a:pt x="629" y="1092"/>
                      <a:pt x="616" y="1092"/>
                    </a:cubicBezTo>
                    <a:cubicBezTo>
                      <a:pt x="567" y="1092"/>
                      <a:pt x="517" y="1112"/>
                      <a:pt x="489" y="1168"/>
                    </a:cubicBezTo>
                    <a:cubicBezTo>
                      <a:pt x="191" y="1620"/>
                      <a:pt x="239" y="2251"/>
                      <a:pt x="239" y="2775"/>
                    </a:cubicBezTo>
                    <a:cubicBezTo>
                      <a:pt x="227" y="3561"/>
                      <a:pt x="143" y="4358"/>
                      <a:pt x="132" y="5156"/>
                    </a:cubicBezTo>
                    <a:cubicBezTo>
                      <a:pt x="132" y="6002"/>
                      <a:pt x="60" y="6859"/>
                      <a:pt x="36" y="7704"/>
                    </a:cubicBezTo>
                    <a:cubicBezTo>
                      <a:pt x="24" y="8133"/>
                      <a:pt x="1" y="8561"/>
                      <a:pt x="13" y="8990"/>
                    </a:cubicBezTo>
                    <a:cubicBezTo>
                      <a:pt x="36" y="9442"/>
                      <a:pt x="108" y="9895"/>
                      <a:pt x="143" y="10347"/>
                    </a:cubicBezTo>
                    <a:cubicBezTo>
                      <a:pt x="143" y="10431"/>
                      <a:pt x="215" y="10514"/>
                      <a:pt x="310" y="10514"/>
                    </a:cubicBezTo>
                    <a:cubicBezTo>
                      <a:pt x="2348" y="10398"/>
                      <a:pt x="5532" y="10358"/>
                      <a:pt x="8953" y="10358"/>
                    </a:cubicBezTo>
                    <a:cubicBezTo>
                      <a:pt x="16249" y="10358"/>
                      <a:pt x="24623" y="10538"/>
                      <a:pt x="25259" y="10538"/>
                    </a:cubicBezTo>
                    <a:cubicBezTo>
                      <a:pt x="25273" y="10538"/>
                      <a:pt x="25283" y="10538"/>
                      <a:pt x="25289" y="10538"/>
                    </a:cubicBezTo>
                    <a:cubicBezTo>
                      <a:pt x="25361" y="10538"/>
                      <a:pt x="25456" y="10490"/>
                      <a:pt x="25492" y="10419"/>
                    </a:cubicBezTo>
                    <a:cubicBezTo>
                      <a:pt x="25813" y="9669"/>
                      <a:pt x="25897" y="8847"/>
                      <a:pt x="25909" y="8026"/>
                    </a:cubicBezTo>
                    <a:cubicBezTo>
                      <a:pt x="25921" y="7156"/>
                      <a:pt x="25897" y="6275"/>
                      <a:pt x="25873" y="5406"/>
                    </a:cubicBezTo>
                    <a:cubicBezTo>
                      <a:pt x="25849" y="4442"/>
                      <a:pt x="25778" y="3477"/>
                      <a:pt x="25682" y="2525"/>
                    </a:cubicBezTo>
                    <a:cubicBezTo>
                      <a:pt x="25599" y="1775"/>
                      <a:pt x="25659" y="965"/>
                      <a:pt x="25385" y="239"/>
                    </a:cubicBezTo>
                    <a:cubicBezTo>
                      <a:pt x="25361" y="179"/>
                      <a:pt x="25325" y="132"/>
                      <a:pt x="25266" y="108"/>
                    </a:cubicBezTo>
                    <a:cubicBezTo>
                      <a:pt x="25230" y="48"/>
                      <a:pt x="25170" y="1"/>
                      <a:pt x="250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8" name="Google Shape;1888;p32"/>
              <p:cNvSpPr/>
              <p:nvPr/>
            </p:nvSpPr>
            <p:spPr>
              <a:xfrm>
                <a:off x="1777747" y="131713"/>
                <a:ext cx="50320" cy="342117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9967" extrusionOk="0">
                    <a:moveTo>
                      <a:pt x="1465" y="1"/>
                    </a:moveTo>
                    <a:lnTo>
                      <a:pt x="1465" y="1"/>
                    </a:lnTo>
                    <a:cubicBezTo>
                      <a:pt x="1168" y="13"/>
                      <a:pt x="882" y="36"/>
                      <a:pt x="584" y="48"/>
                    </a:cubicBezTo>
                    <a:lnTo>
                      <a:pt x="1" y="9966"/>
                    </a:lnTo>
                    <a:lnTo>
                      <a:pt x="882" y="9966"/>
                    </a:lnTo>
                    <a:lnTo>
                      <a:pt x="146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9" name="Google Shape;1889;p32"/>
              <p:cNvSpPr/>
              <p:nvPr/>
            </p:nvSpPr>
            <p:spPr>
              <a:xfrm>
                <a:off x="2067924" y="121519"/>
                <a:ext cx="32300" cy="353925"/>
              </a:xfrm>
              <a:custGeom>
                <a:avLst/>
                <a:gdLst/>
                <a:ahLst/>
                <a:cxnLst/>
                <a:rect l="l" t="t" r="r" b="b"/>
                <a:pathLst>
                  <a:path w="941" h="10311" extrusionOk="0">
                    <a:moveTo>
                      <a:pt x="858" y="0"/>
                    </a:moveTo>
                    <a:cubicBezTo>
                      <a:pt x="572" y="0"/>
                      <a:pt x="286" y="12"/>
                      <a:pt x="0" y="12"/>
                    </a:cubicBezTo>
                    <a:lnTo>
                      <a:pt x="72" y="10299"/>
                    </a:lnTo>
                    <a:cubicBezTo>
                      <a:pt x="369" y="10299"/>
                      <a:pt x="655" y="10311"/>
                      <a:pt x="941" y="10311"/>
                    </a:cubicBezTo>
                    <a:lnTo>
                      <a:pt x="85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0" name="Google Shape;1890;p32"/>
              <p:cNvSpPr/>
              <p:nvPr/>
            </p:nvSpPr>
            <p:spPr>
              <a:xfrm>
                <a:off x="2344165" y="118636"/>
                <a:ext cx="31510" cy="360893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514" extrusionOk="0">
                    <a:moveTo>
                      <a:pt x="37" y="1"/>
                    </a:moveTo>
                    <a:lnTo>
                      <a:pt x="1" y="10490"/>
                    </a:lnTo>
                    <a:cubicBezTo>
                      <a:pt x="334" y="10502"/>
                      <a:pt x="632" y="10502"/>
                      <a:pt x="882" y="10514"/>
                    </a:cubicBezTo>
                    <a:lnTo>
                      <a:pt x="918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1" name="Google Shape;1891;p32"/>
              <p:cNvSpPr/>
              <p:nvPr/>
            </p:nvSpPr>
            <p:spPr>
              <a:xfrm>
                <a:off x="1653940" y="133361"/>
                <a:ext cx="143890" cy="342083"/>
              </a:xfrm>
              <a:custGeom>
                <a:avLst/>
                <a:gdLst/>
                <a:ahLst/>
                <a:cxnLst/>
                <a:rect l="l" t="t" r="r" b="b"/>
                <a:pathLst>
                  <a:path w="4192" h="9966" extrusionOk="0">
                    <a:moveTo>
                      <a:pt x="4191" y="0"/>
                    </a:moveTo>
                    <a:lnTo>
                      <a:pt x="4191" y="0"/>
                    </a:lnTo>
                    <a:cubicBezTo>
                      <a:pt x="2846" y="96"/>
                      <a:pt x="1512" y="191"/>
                      <a:pt x="167" y="310"/>
                    </a:cubicBezTo>
                    <a:lnTo>
                      <a:pt x="0" y="9966"/>
                    </a:lnTo>
                    <a:cubicBezTo>
                      <a:pt x="1096" y="9942"/>
                      <a:pt x="2322" y="9930"/>
                      <a:pt x="3608" y="9918"/>
                    </a:cubicBezTo>
                    <a:lnTo>
                      <a:pt x="419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2" name="Google Shape;1892;p32"/>
              <p:cNvSpPr/>
              <p:nvPr/>
            </p:nvSpPr>
            <p:spPr>
              <a:xfrm>
                <a:off x="1944082" y="121896"/>
                <a:ext cx="126316" cy="353136"/>
              </a:xfrm>
              <a:custGeom>
                <a:avLst/>
                <a:gdLst/>
                <a:ahLst/>
                <a:cxnLst/>
                <a:rect l="l" t="t" r="r" b="b"/>
                <a:pathLst>
                  <a:path w="3680" h="10288" extrusionOk="0">
                    <a:moveTo>
                      <a:pt x="3608" y="1"/>
                    </a:moveTo>
                    <a:cubicBezTo>
                      <a:pt x="2406" y="37"/>
                      <a:pt x="1203" y="72"/>
                      <a:pt x="1" y="120"/>
                    </a:cubicBezTo>
                    <a:lnTo>
                      <a:pt x="72" y="10264"/>
                    </a:lnTo>
                    <a:cubicBezTo>
                      <a:pt x="1287" y="10264"/>
                      <a:pt x="2501" y="10276"/>
                      <a:pt x="3680" y="10288"/>
                    </a:cubicBezTo>
                    <a:lnTo>
                      <a:pt x="360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3" name="Google Shape;1893;p32"/>
              <p:cNvSpPr/>
              <p:nvPr/>
            </p:nvSpPr>
            <p:spPr>
              <a:xfrm>
                <a:off x="2204808" y="118636"/>
                <a:ext cx="140630" cy="36051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0503" extrusionOk="0">
                    <a:moveTo>
                      <a:pt x="4097" y="1"/>
                    </a:moveTo>
                    <a:cubicBezTo>
                      <a:pt x="2727" y="1"/>
                      <a:pt x="1358" y="13"/>
                      <a:pt x="1" y="25"/>
                    </a:cubicBezTo>
                    <a:cubicBezTo>
                      <a:pt x="60" y="3251"/>
                      <a:pt x="144" y="7204"/>
                      <a:pt x="203" y="10431"/>
                    </a:cubicBezTo>
                    <a:cubicBezTo>
                      <a:pt x="1739" y="10454"/>
                      <a:pt x="3073" y="10478"/>
                      <a:pt x="4073" y="10502"/>
                    </a:cubicBezTo>
                    <a:lnTo>
                      <a:pt x="409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94" name="Google Shape;1894;p32"/>
          <p:cNvGrpSpPr/>
          <p:nvPr/>
        </p:nvGrpSpPr>
        <p:grpSpPr>
          <a:xfrm rot="-461446">
            <a:off x="206893" y="-88192"/>
            <a:ext cx="1240538" cy="663783"/>
            <a:chOff x="7639150" y="1882025"/>
            <a:chExt cx="929025" cy="497100"/>
          </a:xfrm>
        </p:grpSpPr>
        <p:sp>
          <p:nvSpPr>
            <p:cNvPr id="1895" name="Google Shape;1895;p32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32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97" name="Google Shape;1897;p32"/>
          <p:cNvGrpSpPr/>
          <p:nvPr/>
        </p:nvGrpSpPr>
        <p:grpSpPr>
          <a:xfrm>
            <a:off x="371030" y="380839"/>
            <a:ext cx="700980" cy="866127"/>
            <a:chOff x="5324475" y="1021375"/>
            <a:chExt cx="459900" cy="568250"/>
          </a:xfrm>
        </p:grpSpPr>
        <p:sp>
          <p:nvSpPr>
            <p:cNvPr id="1898" name="Google Shape;1898;p32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32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32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32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32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32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32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32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6" name="Google Shape;1906;p32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7" name="Google Shape;1907;p32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32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09" name="Google Shape;1909;p32"/>
          <p:cNvGrpSpPr/>
          <p:nvPr/>
        </p:nvGrpSpPr>
        <p:grpSpPr>
          <a:xfrm rot="1290078">
            <a:off x="5786360" y="4857379"/>
            <a:ext cx="1059842" cy="447624"/>
            <a:chOff x="595877" y="2066473"/>
            <a:chExt cx="849269" cy="358662"/>
          </a:xfrm>
        </p:grpSpPr>
        <p:sp>
          <p:nvSpPr>
            <p:cNvPr id="1910" name="Google Shape;1910;p32"/>
            <p:cNvSpPr/>
            <p:nvPr/>
          </p:nvSpPr>
          <p:spPr>
            <a:xfrm>
              <a:off x="595877" y="2066473"/>
              <a:ext cx="849269" cy="358662"/>
            </a:xfrm>
            <a:custGeom>
              <a:avLst/>
              <a:gdLst/>
              <a:ahLst/>
              <a:cxnLst/>
              <a:rect l="l" t="t" r="r" b="b"/>
              <a:pathLst>
                <a:path w="24742" h="10449" extrusionOk="0">
                  <a:moveTo>
                    <a:pt x="23719" y="1"/>
                  </a:moveTo>
                  <a:cubicBezTo>
                    <a:pt x="23561" y="1"/>
                    <a:pt x="23401" y="12"/>
                    <a:pt x="23241" y="22"/>
                  </a:cubicBezTo>
                  <a:cubicBezTo>
                    <a:pt x="22694" y="46"/>
                    <a:pt x="22146" y="94"/>
                    <a:pt x="21598" y="141"/>
                  </a:cubicBezTo>
                  <a:cubicBezTo>
                    <a:pt x="20336" y="237"/>
                    <a:pt x="19074" y="237"/>
                    <a:pt x="17800" y="296"/>
                  </a:cubicBezTo>
                  <a:cubicBezTo>
                    <a:pt x="16002" y="368"/>
                    <a:pt x="14193" y="510"/>
                    <a:pt x="12383" y="582"/>
                  </a:cubicBezTo>
                  <a:cubicBezTo>
                    <a:pt x="11490" y="618"/>
                    <a:pt x="10585" y="618"/>
                    <a:pt x="9680" y="641"/>
                  </a:cubicBezTo>
                  <a:cubicBezTo>
                    <a:pt x="8799" y="665"/>
                    <a:pt x="7918" y="749"/>
                    <a:pt x="7025" y="784"/>
                  </a:cubicBezTo>
                  <a:cubicBezTo>
                    <a:pt x="5096" y="891"/>
                    <a:pt x="3155" y="820"/>
                    <a:pt x="1215" y="951"/>
                  </a:cubicBezTo>
                  <a:cubicBezTo>
                    <a:pt x="1198" y="945"/>
                    <a:pt x="1180" y="942"/>
                    <a:pt x="1161" y="942"/>
                  </a:cubicBezTo>
                  <a:cubicBezTo>
                    <a:pt x="1102" y="942"/>
                    <a:pt x="1042" y="973"/>
                    <a:pt x="1024" y="1046"/>
                  </a:cubicBezTo>
                  <a:cubicBezTo>
                    <a:pt x="965" y="1415"/>
                    <a:pt x="1179" y="1856"/>
                    <a:pt x="1215" y="2225"/>
                  </a:cubicBezTo>
                  <a:cubicBezTo>
                    <a:pt x="1239" y="2380"/>
                    <a:pt x="1227" y="2463"/>
                    <a:pt x="1143" y="2582"/>
                  </a:cubicBezTo>
                  <a:cubicBezTo>
                    <a:pt x="1048" y="2701"/>
                    <a:pt x="965" y="2808"/>
                    <a:pt x="881" y="2927"/>
                  </a:cubicBezTo>
                  <a:cubicBezTo>
                    <a:pt x="703" y="3177"/>
                    <a:pt x="512" y="3499"/>
                    <a:pt x="512" y="3820"/>
                  </a:cubicBezTo>
                  <a:cubicBezTo>
                    <a:pt x="524" y="4118"/>
                    <a:pt x="715" y="4320"/>
                    <a:pt x="905" y="4523"/>
                  </a:cubicBezTo>
                  <a:cubicBezTo>
                    <a:pt x="1072" y="4690"/>
                    <a:pt x="1393" y="5059"/>
                    <a:pt x="1227" y="5297"/>
                  </a:cubicBezTo>
                  <a:cubicBezTo>
                    <a:pt x="1072" y="5535"/>
                    <a:pt x="786" y="5654"/>
                    <a:pt x="655" y="5928"/>
                  </a:cubicBezTo>
                  <a:cubicBezTo>
                    <a:pt x="512" y="6202"/>
                    <a:pt x="548" y="6535"/>
                    <a:pt x="643" y="6821"/>
                  </a:cubicBezTo>
                  <a:cubicBezTo>
                    <a:pt x="703" y="6987"/>
                    <a:pt x="786" y="7166"/>
                    <a:pt x="750" y="7345"/>
                  </a:cubicBezTo>
                  <a:cubicBezTo>
                    <a:pt x="703" y="7535"/>
                    <a:pt x="572" y="7678"/>
                    <a:pt x="465" y="7833"/>
                  </a:cubicBezTo>
                  <a:cubicBezTo>
                    <a:pt x="0" y="8511"/>
                    <a:pt x="357" y="9547"/>
                    <a:pt x="465" y="10285"/>
                  </a:cubicBezTo>
                  <a:cubicBezTo>
                    <a:pt x="484" y="10385"/>
                    <a:pt x="562" y="10434"/>
                    <a:pt x="643" y="10434"/>
                  </a:cubicBezTo>
                  <a:cubicBezTo>
                    <a:pt x="659" y="10434"/>
                    <a:pt x="675" y="10432"/>
                    <a:pt x="691" y="10428"/>
                  </a:cubicBezTo>
                  <a:cubicBezTo>
                    <a:pt x="705" y="10442"/>
                    <a:pt x="723" y="10448"/>
                    <a:pt x="745" y="10448"/>
                  </a:cubicBezTo>
                  <a:cubicBezTo>
                    <a:pt x="761" y="10448"/>
                    <a:pt x="778" y="10445"/>
                    <a:pt x="798" y="10440"/>
                  </a:cubicBezTo>
                  <a:cubicBezTo>
                    <a:pt x="814" y="10436"/>
                    <a:pt x="818" y="10435"/>
                    <a:pt x="819" y="10435"/>
                  </a:cubicBezTo>
                  <a:cubicBezTo>
                    <a:pt x="820" y="10435"/>
                    <a:pt x="810" y="10440"/>
                    <a:pt x="858" y="10440"/>
                  </a:cubicBezTo>
                  <a:cubicBezTo>
                    <a:pt x="905" y="10428"/>
                    <a:pt x="953" y="10428"/>
                    <a:pt x="1012" y="10428"/>
                  </a:cubicBezTo>
                  <a:cubicBezTo>
                    <a:pt x="1179" y="10416"/>
                    <a:pt x="1346" y="10416"/>
                    <a:pt x="1524" y="10405"/>
                  </a:cubicBezTo>
                  <a:cubicBezTo>
                    <a:pt x="2096" y="10369"/>
                    <a:pt x="2679" y="10357"/>
                    <a:pt x="3251" y="10333"/>
                  </a:cubicBezTo>
                  <a:cubicBezTo>
                    <a:pt x="5072" y="10262"/>
                    <a:pt x="6882" y="10214"/>
                    <a:pt x="8704" y="10154"/>
                  </a:cubicBezTo>
                  <a:cubicBezTo>
                    <a:pt x="10894" y="10095"/>
                    <a:pt x="13073" y="10035"/>
                    <a:pt x="15264" y="9976"/>
                  </a:cubicBezTo>
                  <a:cubicBezTo>
                    <a:pt x="17217" y="9928"/>
                    <a:pt x="19169" y="9869"/>
                    <a:pt x="21122" y="9821"/>
                  </a:cubicBezTo>
                  <a:cubicBezTo>
                    <a:pt x="22194" y="9797"/>
                    <a:pt x="23277" y="9762"/>
                    <a:pt x="24360" y="9750"/>
                  </a:cubicBezTo>
                  <a:lnTo>
                    <a:pt x="24491" y="9750"/>
                  </a:lnTo>
                  <a:cubicBezTo>
                    <a:pt x="24706" y="9750"/>
                    <a:pt x="24741" y="9464"/>
                    <a:pt x="24599" y="9369"/>
                  </a:cubicBezTo>
                  <a:cubicBezTo>
                    <a:pt x="24670" y="9011"/>
                    <a:pt x="24634" y="8630"/>
                    <a:pt x="24634" y="8285"/>
                  </a:cubicBezTo>
                  <a:cubicBezTo>
                    <a:pt x="24622" y="7892"/>
                    <a:pt x="24622" y="7499"/>
                    <a:pt x="24622" y="7107"/>
                  </a:cubicBezTo>
                  <a:cubicBezTo>
                    <a:pt x="24610" y="6333"/>
                    <a:pt x="24610" y="5547"/>
                    <a:pt x="24622" y="4761"/>
                  </a:cubicBezTo>
                  <a:cubicBezTo>
                    <a:pt x="24634" y="3987"/>
                    <a:pt x="24646" y="3201"/>
                    <a:pt x="24610" y="2415"/>
                  </a:cubicBezTo>
                  <a:cubicBezTo>
                    <a:pt x="24587" y="1725"/>
                    <a:pt x="24563" y="1034"/>
                    <a:pt x="24420" y="356"/>
                  </a:cubicBezTo>
                  <a:cubicBezTo>
                    <a:pt x="24468" y="249"/>
                    <a:pt x="24444" y="118"/>
                    <a:pt x="24301" y="70"/>
                  </a:cubicBezTo>
                  <a:cubicBezTo>
                    <a:pt x="24110" y="17"/>
                    <a:pt x="23916" y="1"/>
                    <a:pt x="23719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11" name="Google Shape;1911;p32"/>
            <p:cNvGrpSpPr/>
            <p:nvPr/>
          </p:nvGrpSpPr>
          <p:grpSpPr>
            <a:xfrm>
              <a:off x="595877" y="2066473"/>
              <a:ext cx="849269" cy="358662"/>
              <a:chOff x="595877" y="2066473"/>
              <a:chExt cx="849269" cy="358662"/>
            </a:xfrm>
          </p:grpSpPr>
          <p:sp>
            <p:nvSpPr>
              <p:cNvPr id="1912" name="Google Shape;1912;p32"/>
              <p:cNvSpPr/>
              <p:nvPr/>
            </p:nvSpPr>
            <p:spPr>
              <a:xfrm>
                <a:off x="595877" y="2066473"/>
                <a:ext cx="849269" cy="358662"/>
              </a:xfrm>
              <a:custGeom>
                <a:avLst/>
                <a:gdLst/>
                <a:ahLst/>
                <a:cxnLst/>
                <a:rect l="l" t="t" r="r" b="b"/>
                <a:pathLst>
                  <a:path w="24742" h="10449" extrusionOk="0">
                    <a:moveTo>
                      <a:pt x="23719" y="1"/>
                    </a:moveTo>
                    <a:cubicBezTo>
                      <a:pt x="23561" y="1"/>
                      <a:pt x="23401" y="12"/>
                      <a:pt x="23241" y="22"/>
                    </a:cubicBezTo>
                    <a:cubicBezTo>
                      <a:pt x="22694" y="46"/>
                      <a:pt x="22146" y="94"/>
                      <a:pt x="21598" y="141"/>
                    </a:cubicBezTo>
                    <a:cubicBezTo>
                      <a:pt x="20336" y="237"/>
                      <a:pt x="19074" y="237"/>
                      <a:pt x="17800" y="296"/>
                    </a:cubicBezTo>
                    <a:cubicBezTo>
                      <a:pt x="16002" y="368"/>
                      <a:pt x="14193" y="510"/>
                      <a:pt x="12383" y="582"/>
                    </a:cubicBezTo>
                    <a:cubicBezTo>
                      <a:pt x="11490" y="618"/>
                      <a:pt x="10585" y="618"/>
                      <a:pt x="9680" y="641"/>
                    </a:cubicBezTo>
                    <a:cubicBezTo>
                      <a:pt x="8799" y="665"/>
                      <a:pt x="7918" y="749"/>
                      <a:pt x="7025" y="784"/>
                    </a:cubicBezTo>
                    <a:cubicBezTo>
                      <a:pt x="5096" y="891"/>
                      <a:pt x="3155" y="820"/>
                      <a:pt x="1215" y="951"/>
                    </a:cubicBezTo>
                    <a:cubicBezTo>
                      <a:pt x="1198" y="945"/>
                      <a:pt x="1180" y="942"/>
                      <a:pt x="1161" y="942"/>
                    </a:cubicBezTo>
                    <a:cubicBezTo>
                      <a:pt x="1102" y="942"/>
                      <a:pt x="1042" y="973"/>
                      <a:pt x="1024" y="1046"/>
                    </a:cubicBezTo>
                    <a:cubicBezTo>
                      <a:pt x="965" y="1415"/>
                      <a:pt x="1179" y="1856"/>
                      <a:pt x="1215" y="2225"/>
                    </a:cubicBezTo>
                    <a:cubicBezTo>
                      <a:pt x="1239" y="2380"/>
                      <a:pt x="1227" y="2463"/>
                      <a:pt x="1143" y="2582"/>
                    </a:cubicBezTo>
                    <a:cubicBezTo>
                      <a:pt x="1048" y="2701"/>
                      <a:pt x="965" y="2808"/>
                      <a:pt x="881" y="2927"/>
                    </a:cubicBezTo>
                    <a:cubicBezTo>
                      <a:pt x="703" y="3177"/>
                      <a:pt x="512" y="3499"/>
                      <a:pt x="512" y="3820"/>
                    </a:cubicBezTo>
                    <a:cubicBezTo>
                      <a:pt x="524" y="4118"/>
                      <a:pt x="715" y="4320"/>
                      <a:pt x="905" y="4523"/>
                    </a:cubicBezTo>
                    <a:cubicBezTo>
                      <a:pt x="1072" y="4690"/>
                      <a:pt x="1393" y="5059"/>
                      <a:pt x="1227" y="5297"/>
                    </a:cubicBezTo>
                    <a:cubicBezTo>
                      <a:pt x="1072" y="5535"/>
                      <a:pt x="786" y="5654"/>
                      <a:pt x="655" y="5928"/>
                    </a:cubicBezTo>
                    <a:cubicBezTo>
                      <a:pt x="512" y="6202"/>
                      <a:pt x="548" y="6535"/>
                      <a:pt x="643" y="6821"/>
                    </a:cubicBezTo>
                    <a:cubicBezTo>
                      <a:pt x="703" y="6987"/>
                      <a:pt x="786" y="7166"/>
                      <a:pt x="750" y="7345"/>
                    </a:cubicBezTo>
                    <a:cubicBezTo>
                      <a:pt x="703" y="7535"/>
                      <a:pt x="572" y="7678"/>
                      <a:pt x="465" y="7833"/>
                    </a:cubicBezTo>
                    <a:cubicBezTo>
                      <a:pt x="0" y="8511"/>
                      <a:pt x="357" y="9547"/>
                      <a:pt x="465" y="10285"/>
                    </a:cubicBezTo>
                    <a:cubicBezTo>
                      <a:pt x="484" y="10385"/>
                      <a:pt x="562" y="10434"/>
                      <a:pt x="643" y="10434"/>
                    </a:cubicBezTo>
                    <a:cubicBezTo>
                      <a:pt x="659" y="10434"/>
                      <a:pt x="675" y="10432"/>
                      <a:pt x="691" y="10428"/>
                    </a:cubicBezTo>
                    <a:cubicBezTo>
                      <a:pt x="705" y="10442"/>
                      <a:pt x="723" y="10448"/>
                      <a:pt x="745" y="10448"/>
                    </a:cubicBezTo>
                    <a:cubicBezTo>
                      <a:pt x="761" y="10448"/>
                      <a:pt x="778" y="10445"/>
                      <a:pt x="798" y="10440"/>
                    </a:cubicBezTo>
                    <a:cubicBezTo>
                      <a:pt x="814" y="10436"/>
                      <a:pt x="818" y="10435"/>
                      <a:pt x="819" y="10435"/>
                    </a:cubicBezTo>
                    <a:cubicBezTo>
                      <a:pt x="820" y="10435"/>
                      <a:pt x="810" y="10440"/>
                      <a:pt x="858" y="10440"/>
                    </a:cubicBezTo>
                    <a:cubicBezTo>
                      <a:pt x="905" y="10428"/>
                      <a:pt x="953" y="10428"/>
                      <a:pt x="1012" y="10428"/>
                    </a:cubicBezTo>
                    <a:cubicBezTo>
                      <a:pt x="1179" y="10416"/>
                      <a:pt x="1346" y="10416"/>
                      <a:pt x="1524" y="10405"/>
                    </a:cubicBezTo>
                    <a:cubicBezTo>
                      <a:pt x="2096" y="10369"/>
                      <a:pt x="2679" y="10357"/>
                      <a:pt x="3251" y="10333"/>
                    </a:cubicBezTo>
                    <a:cubicBezTo>
                      <a:pt x="5072" y="10262"/>
                      <a:pt x="6882" y="10214"/>
                      <a:pt x="8704" y="10154"/>
                    </a:cubicBezTo>
                    <a:cubicBezTo>
                      <a:pt x="10894" y="10095"/>
                      <a:pt x="13073" y="10035"/>
                      <a:pt x="15264" y="9976"/>
                    </a:cubicBezTo>
                    <a:cubicBezTo>
                      <a:pt x="17217" y="9928"/>
                      <a:pt x="19169" y="9869"/>
                      <a:pt x="21122" y="9821"/>
                    </a:cubicBezTo>
                    <a:cubicBezTo>
                      <a:pt x="22194" y="9797"/>
                      <a:pt x="23277" y="9762"/>
                      <a:pt x="24360" y="9750"/>
                    </a:cubicBezTo>
                    <a:lnTo>
                      <a:pt x="24491" y="9750"/>
                    </a:lnTo>
                    <a:cubicBezTo>
                      <a:pt x="24706" y="9750"/>
                      <a:pt x="24741" y="9464"/>
                      <a:pt x="24599" y="9369"/>
                    </a:cubicBezTo>
                    <a:cubicBezTo>
                      <a:pt x="24670" y="9011"/>
                      <a:pt x="24634" y="8630"/>
                      <a:pt x="24634" y="8285"/>
                    </a:cubicBezTo>
                    <a:cubicBezTo>
                      <a:pt x="24622" y="7892"/>
                      <a:pt x="24622" y="7499"/>
                      <a:pt x="24622" y="7107"/>
                    </a:cubicBezTo>
                    <a:cubicBezTo>
                      <a:pt x="24610" y="6333"/>
                      <a:pt x="24610" y="5547"/>
                      <a:pt x="24622" y="4761"/>
                    </a:cubicBezTo>
                    <a:cubicBezTo>
                      <a:pt x="24634" y="3987"/>
                      <a:pt x="24646" y="3201"/>
                      <a:pt x="24610" y="2415"/>
                    </a:cubicBezTo>
                    <a:cubicBezTo>
                      <a:pt x="24587" y="1725"/>
                      <a:pt x="24563" y="1034"/>
                      <a:pt x="24420" y="356"/>
                    </a:cubicBezTo>
                    <a:cubicBezTo>
                      <a:pt x="24468" y="249"/>
                      <a:pt x="24444" y="118"/>
                      <a:pt x="24301" y="70"/>
                    </a:cubicBezTo>
                    <a:cubicBezTo>
                      <a:pt x="24110" y="17"/>
                      <a:pt x="23916" y="1"/>
                      <a:pt x="237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3" name="Google Shape;1913;p32"/>
              <p:cNvSpPr/>
              <p:nvPr/>
            </p:nvSpPr>
            <p:spPr>
              <a:xfrm>
                <a:off x="623645" y="2074161"/>
                <a:ext cx="817827" cy="210927"/>
              </a:xfrm>
              <a:custGeom>
                <a:avLst/>
                <a:gdLst/>
                <a:ahLst/>
                <a:cxnLst/>
                <a:rect l="l" t="t" r="r" b="b"/>
                <a:pathLst>
                  <a:path w="23826" h="6145" extrusionOk="0">
                    <a:moveTo>
                      <a:pt x="19241" y="1"/>
                    </a:moveTo>
                    <a:cubicBezTo>
                      <a:pt x="18932" y="1"/>
                      <a:pt x="18610" y="13"/>
                      <a:pt x="18301" y="25"/>
                    </a:cubicBezTo>
                    <a:lnTo>
                      <a:pt x="15753" y="4085"/>
                    </a:lnTo>
                    <a:lnTo>
                      <a:pt x="12919" y="298"/>
                    </a:lnTo>
                    <a:cubicBezTo>
                      <a:pt x="12514" y="322"/>
                      <a:pt x="12110" y="334"/>
                      <a:pt x="11693" y="358"/>
                    </a:cubicBezTo>
                    <a:lnTo>
                      <a:pt x="9121" y="4406"/>
                    </a:lnTo>
                    <a:lnTo>
                      <a:pt x="6526" y="548"/>
                    </a:lnTo>
                    <a:cubicBezTo>
                      <a:pt x="6418" y="548"/>
                      <a:pt x="6323" y="560"/>
                      <a:pt x="6228" y="560"/>
                    </a:cubicBezTo>
                    <a:cubicBezTo>
                      <a:pt x="5930" y="572"/>
                      <a:pt x="5633" y="584"/>
                      <a:pt x="5335" y="596"/>
                    </a:cubicBezTo>
                    <a:lnTo>
                      <a:pt x="2406" y="4049"/>
                    </a:lnTo>
                    <a:lnTo>
                      <a:pt x="275" y="1429"/>
                    </a:lnTo>
                    <a:lnTo>
                      <a:pt x="275" y="1429"/>
                    </a:lnTo>
                    <a:cubicBezTo>
                      <a:pt x="334" y="1632"/>
                      <a:pt x="394" y="1822"/>
                      <a:pt x="406" y="2001"/>
                    </a:cubicBezTo>
                    <a:cubicBezTo>
                      <a:pt x="430" y="2156"/>
                      <a:pt x="430" y="2239"/>
                      <a:pt x="334" y="2358"/>
                    </a:cubicBezTo>
                    <a:cubicBezTo>
                      <a:pt x="239" y="2477"/>
                      <a:pt x="156" y="2584"/>
                      <a:pt x="72" y="2703"/>
                    </a:cubicBezTo>
                    <a:cubicBezTo>
                      <a:pt x="49" y="2739"/>
                      <a:pt x="25" y="2775"/>
                      <a:pt x="1" y="2811"/>
                    </a:cubicBezTo>
                    <a:lnTo>
                      <a:pt x="2406" y="5549"/>
                    </a:lnTo>
                    <a:lnTo>
                      <a:pt x="5740" y="1168"/>
                    </a:lnTo>
                    <a:lnTo>
                      <a:pt x="9121" y="5918"/>
                    </a:lnTo>
                    <a:lnTo>
                      <a:pt x="12324" y="1168"/>
                    </a:lnTo>
                    <a:lnTo>
                      <a:pt x="15610" y="6001"/>
                    </a:lnTo>
                    <a:lnTo>
                      <a:pt x="18634" y="1346"/>
                    </a:lnTo>
                    <a:lnTo>
                      <a:pt x="22099" y="6144"/>
                    </a:lnTo>
                    <a:lnTo>
                      <a:pt x="23813" y="4096"/>
                    </a:lnTo>
                    <a:cubicBezTo>
                      <a:pt x="23825" y="3501"/>
                      <a:pt x="23825" y="2894"/>
                      <a:pt x="23801" y="2287"/>
                    </a:cubicBezTo>
                    <a:lnTo>
                      <a:pt x="22170" y="4430"/>
                    </a:lnTo>
                    <a:lnTo>
                      <a:pt x="1924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4" name="Google Shape;1914;p32"/>
              <p:cNvSpPr/>
              <p:nvPr/>
            </p:nvSpPr>
            <p:spPr>
              <a:xfrm>
                <a:off x="1129171" y="2077045"/>
                <a:ext cx="65835" cy="51934"/>
              </a:xfrm>
              <a:custGeom>
                <a:avLst/>
                <a:gdLst/>
                <a:ahLst/>
                <a:cxnLst/>
                <a:rect l="l" t="t" r="r" b="b"/>
                <a:pathLst>
                  <a:path w="1918" h="1513" extrusionOk="0">
                    <a:moveTo>
                      <a:pt x="1918" y="0"/>
                    </a:moveTo>
                    <a:lnTo>
                      <a:pt x="1918" y="0"/>
                    </a:lnTo>
                    <a:cubicBezTo>
                      <a:pt x="1275" y="24"/>
                      <a:pt x="644" y="60"/>
                      <a:pt x="1" y="107"/>
                    </a:cubicBezTo>
                    <a:lnTo>
                      <a:pt x="953" y="1512"/>
                    </a:lnTo>
                    <a:lnTo>
                      <a:pt x="191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5" name="Google Shape;1915;p32"/>
              <p:cNvSpPr/>
              <p:nvPr/>
            </p:nvSpPr>
            <p:spPr>
              <a:xfrm>
                <a:off x="1339235" y="2066473"/>
                <a:ext cx="95252" cy="67002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1952" extrusionOk="0">
                    <a:moveTo>
                      <a:pt x="2066" y="1"/>
                    </a:moveTo>
                    <a:cubicBezTo>
                      <a:pt x="1906" y="1"/>
                      <a:pt x="1744" y="12"/>
                      <a:pt x="1584" y="22"/>
                    </a:cubicBezTo>
                    <a:lnTo>
                      <a:pt x="1549" y="22"/>
                    </a:lnTo>
                    <a:lnTo>
                      <a:pt x="1382" y="237"/>
                    </a:lnTo>
                    <a:lnTo>
                      <a:pt x="1251" y="46"/>
                    </a:lnTo>
                    <a:cubicBezTo>
                      <a:pt x="834" y="70"/>
                      <a:pt x="417" y="94"/>
                      <a:pt x="1" y="129"/>
                    </a:cubicBezTo>
                    <a:lnTo>
                      <a:pt x="1310" y="1951"/>
                    </a:lnTo>
                    <a:lnTo>
                      <a:pt x="2775" y="213"/>
                    </a:lnTo>
                    <a:cubicBezTo>
                      <a:pt x="2763" y="153"/>
                      <a:pt x="2727" y="94"/>
                      <a:pt x="2644" y="70"/>
                    </a:cubicBezTo>
                    <a:cubicBezTo>
                      <a:pt x="2460" y="17"/>
                      <a:pt x="2264" y="1"/>
                      <a:pt x="206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6" name="Google Shape;1916;p32"/>
              <p:cNvSpPr/>
              <p:nvPr/>
            </p:nvSpPr>
            <p:spPr>
              <a:xfrm>
                <a:off x="912998" y="2087651"/>
                <a:ext cx="51522" cy="38032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1108" extrusionOk="0">
                    <a:moveTo>
                      <a:pt x="1501" y="1"/>
                    </a:moveTo>
                    <a:cubicBezTo>
                      <a:pt x="1144" y="1"/>
                      <a:pt x="798" y="13"/>
                      <a:pt x="441" y="24"/>
                    </a:cubicBezTo>
                    <a:cubicBezTo>
                      <a:pt x="298" y="24"/>
                      <a:pt x="143" y="36"/>
                      <a:pt x="1" y="36"/>
                    </a:cubicBezTo>
                    <a:lnTo>
                      <a:pt x="751" y="1108"/>
                    </a:lnTo>
                    <a:lnTo>
                      <a:pt x="150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7" name="Google Shape;1917;p32"/>
              <p:cNvSpPr/>
              <p:nvPr/>
            </p:nvSpPr>
            <p:spPr>
              <a:xfrm>
                <a:off x="693941" y="2095820"/>
                <a:ext cx="27426" cy="17197"/>
              </a:xfrm>
              <a:custGeom>
                <a:avLst/>
                <a:gdLst/>
                <a:ahLst/>
                <a:cxnLst/>
                <a:rect l="l" t="t" r="r" b="b"/>
                <a:pathLst>
                  <a:path w="799" h="501" extrusionOk="0">
                    <a:moveTo>
                      <a:pt x="798" y="1"/>
                    </a:moveTo>
                    <a:lnTo>
                      <a:pt x="798" y="1"/>
                    </a:lnTo>
                    <a:cubicBezTo>
                      <a:pt x="525" y="13"/>
                      <a:pt x="263" y="13"/>
                      <a:pt x="1" y="25"/>
                    </a:cubicBezTo>
                    <a:lnTo>
                      <a:pt x="417" y="501"/>
                    </a:lnTo>
                    <a:lnTo>
                      <a:pt x="798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8" name="Google Shape;1918;p32"/>
              <p:cNvSpPr/>
              <p:nvPr/>
            </p:nvSpPr>
            <p:spPr>
              <a:xfrm>
                <a:off x="613451" y="2201264"/>
                <a:ext cx="828022" cy="215012"/>
              </a:xfrm>
              <a:custGeom>
                <a:avLst/>
                <a:gdLst/>
                <a:ahLst/>
                <a:cxnLst/>
                <a:rect l="l" t="t" r="r" b="b"/>
                <a:pathLst>
                  <a:path w="24123" h="6264" extrusionOk="0">
                    <a:moveTo>
                      <a:pt x="19003" y="1"/>
                    </a:moveTo>
                    <a:lnTo>
                      <a:pt x="15990" y="4799"/>
                    </a:lnTo>
                    <a:lnTo>
                      <a:pt x="12514" y="143"/>
                    </a:lnTo>
                    <a:lnTo>
                      <a:pt x="9359" y="5120"/>
                    </a:lnTo>
                    <a:lnTo>
                      <a:pt x="6251" y="513"/>
                    </a:lnTo>
                    <a:lnTo>
                      <a:pt x="2643" y="4763"/>
                    </a:lnTo>
                    <a:lnTo>
                      <a:pt x="262" y="1834"/>
                    </a:lnTo>
                    <a:cubicBezTo>
                      <a:pt x="215" y="1882"/>
                      <a:pt x="167" y="1941"/>
                      <a:pt x="143" y="2001"/>
                    </a:cubicBezTo>
                    <a:cubicBezTo>
                      <a:pt x="0" y="2275"/>
                      <a:pt x="36" y="2608"/>
                      <a:pt x="131" y="2894"/>
                    </a:cubicBezTo>
                    <a:cubicBezTo>
                      <a:pt x="191" y="3060"/>
                      <a:pt x="274" y="3239"/>
                      <a:pt x="238" y="3418"/>
                    </a:cubicBezTo>
                    <a:cubicBezTo>
                      <a:pt x="226" y="3453"/>
                      <a:pt x="215" y="3465"/>
                      <a:pt x="203" y="3501"/>
                    </a:cubicBezTo>
                    <a:lnTo>
                      <a:pt x="2643" y="6263"/>
                    </a:lnTo>
                    <a:lnTo>
                      <a:pt x="5977" y="1882"/>
                    </a:lnTo>
                    <a:lnTo>
                      <a:pt x="9061" y="6204"/>
                    </a:lnTo>
                    <a:cubicBezTo>
                      <a:pt x="9263" y="6204"/>
                      <a:pt x="9454" y="6192"/>
                      <a:pt x="9656" y="6192"/>
                    </a:cubicBezTo>
                    <a:lnTo>
                      <a:pt x="12561" y="1882"/>
                    </a:lnTo>
                    <a:lnTo>
                      <a:pt x="15383" y="6037"/>
                    </a:lnTo>
                    <a:cubicBezTo>
                      <a:pt x="15693" y="6025"/>
                      <a:pt x="16002" y="6013"/>
                      <a:pt x="16312" y="6013"/>
                    </a:cubicBezTo>
                    <a:lnTo>
                      <a:pt x="18860" y="2060"/>
                    </a:lnTo>
                    <a:lnTo>
                      <a:pt x="21622" y="5870"/>
                    </a:lnTo>
                    <a:cubicBezTo>
                      <a:pt x="22146" y="5858"/>
                      <a:pt x="22670" y="5846"/>
                      <a:pt x="23194" y="5835"/>
                    </a:cubicBezTo>
                    <a:lnTo>
                      <a:pt x="24122" y="4727"/>
                    </a:lnTo>
                    <a:cubicBezTo>
                      <a:pt x="24122" y="4608"/>
                      <a:pt x="24110" y="4477"/>
                      <a:pt x="24110" y="4358"/>
                    </a:cubicBezTo>
                    <a:cubicBezTo>
                      <a:pt x="24110" y="3965"/>
                      <a:pt x="24110" y="3572"/>
                      <a:pt x="24110" y="3180"/>
                    </a:cubicBezTo>
                    <a:cubicBezTo>
                      <a:pt x="24098" y="3096"/>
                      <a:pt x="24110" y="3013"/>
                      <a:pt x="24098" y="2918"/>
                    </a:cubicBezTo>
                    <a:lnTo>
                      <a:pt x="22408" y="5144"/>
                    </a:lnTo>
                    <a:lnTo>
                      <a:pt x="19003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9" name="Google Shape;1919;p32"/>
              <p:cNvSpPr/>
              <p:nvPr/>
            </p:nvSpPr>
            <p:spPr>
              <a:xfrm>
                <a:off x="1230531" y="2352873"/>
                <a:ext cx="67071" cy="53169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549" extrusionOk="0">
                    <a:moveTo>
                      <a:pt x="965" y="1"/>
                    </a:moveTo>
                    <a:lnTo>
                      <a:pt x="1" y="1549"/>
                    </a:lnTo>
                    <a:cubicBezTo>
                      <a:pt x="644" y="1537"/>
                      <a:pt x="1298" y="1513"/>
                      <a:pt x="1953" y="1501"/>
                    </a:cubicBezTo>
                    <a:lnTo>
                      <a:pt x="96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0" name="Google Shape;1920;p32"/>
              <p:cNvSpPr/>
              <p:nvPr/>
            </p:nvSpPr>
            <p:spPr>
              <a:xfrm>
                <a:off x="1006600" y="2357781"/>
                <a:ext cx="73181" cy="54405"/>
              </a:xfrm>
              <a:custGeom>
                <a:avLst/>
                <a:gdLst/>
                <a:ahLst/>
                <a:cxnLst/>
                <a:rect l="l" t="t" r="r" b="b"/>
                <a:pathLst>
                  <a:path w="2132" h="1585" extrusionOk="0">
                    <a:moveTo>
                      <a:pt x="1000" y="1"/>
                    </a:moveTo>
                    <a:lnTo>
                      <a:pt x="0" y="1584"/>
                    </a:lnTo>
                    <a:lnTo>
                      <a:pt x="2131" y="1525"/>
                    </a:lnTo>
                    <a:lnTo>
                      <a:pt x="100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1" name="Google Shape;1921;p32"/>
              <p:cNvSpPr/>
              <p:nvPr/>
            </p:nvSpPr>
            <p:spPr>
              <a:xfrm>
                <a:off x="785071" y="2370447"/>
                <a:ext cx="71980" cy="48261"/>
              </a:xfrm>
              <a:custGeom>
                <a:avLst/>
                <a:gdLst/>
                <a:ahLst/>
                <a:cxnLst/>
                <a:rect l="l" t="t" r="r" b="b"/>
                <a:pathLst>
                  <a:path w="2097" h="1406" extrusionOk="0">
                    <a:moveTo>
                      <a:pt x="1191" y="1"/>
                    </a:moveTo>
                    <a:lnTo>
                      <a:pt x="1" y="1406"/>
                    </a:lnTo>
                    <a:cubicBezTo>
                      <a:pt x="299" y="1394"/>
                      <a:pt x="608" y="1382"/>
                      <a:pt x="918" y="1370"/>
                    </a:cubicBezTo>
                    <a:cubicBezTo>
                      <a:pt x="1311" y="1358"/>
                      <a:pt x="1703" y="1346"/>
                      <a:pt x="2096" y="1334"/>
                    </a:cubicBezTo>
                    <a:lnTo>
                      <a:pt x="119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922" name="Google Shape;1922;p32"/>
          <p:cNvGrpSpPr/>
          <p:nvPr/>
        </p:nvGrpSpPr>
        <p:grpSpPr>
          <a:xfrm rot="-3229997">
            <a:off x="7628420" y="-1090249"/>
            <a:ext cx="502565" cy="2217898"/>
            <a:chOff x="5018950" y="154380"/>
            <a:chExt cx="329829" cy="1455586"/>
          </a:xfrm>
        </p:grpSpPr>
        <p:sp>
          <p:nvSpPr>
            <p:cNvPr id="1923" name="Google Shape;1923;p32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24" name="Google Shape;1924;p32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1925" name="Google Shape;1925;p32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6" name="Google Shape;1926;p32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7" name="Google Shape;1927;p32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8" name="Google Shape;1928;p32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9" name="Google Shape;1929;p32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0" name="Google Shape;1930;p32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1" name="Google Shape;1931;p32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2" name="Google Shape;1932;p32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3" name="Google Shape;1933;p32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4" name="Google Shape;1934;p32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5" name="Google Shape;1935;p32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6" name="Google Shape;1936;p32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937" name="Google Shape;1937;p32"/>
          <p:cNvSpPr/>
          <p:nvPr/>
        </p:nvSpPr>
        <p:spPr>
          <a:xfrm>
            <a:off x="8727125" y="3969488"/>
            <a:ext cx="936624" cy="500668"/>
          </a:xfrm>
          <a:custGeom>
            <a:avLst/>
            <a:gdLst/>
            <a:ahLst/>
            <a:cxnLst/>
            <a:rect l="l" t="t" r="r" b="b"/>
            <a:pathLst>
              <a:path w="22825" h="12201" extrusionOk="0">
                <a:moveTo>
                  <a:pt x="4537" y="3963"/>
                </a:moveTo>
                <a:cubicBezTo>
                  <a:pt x="5061" y="5225"/>
                  <a:pt x="5287" y="6606"/>
                  <a:pt x="5204" y="7951"/>
                </a:cubicBezTo>
                <a:cubicBezTo>
                  <a:pt x="5204" y="7975"/>
                  <a:pt x="5156" y="8070"/>
                  <a:pt x="5144" y="8106"/>
                </a:cubicBezTo>
                <a:cubicBezTo>
                  <a:pt x="5037" y="7904"/>
                  <a:pt x="4966" y="7677"/>
                  <a:pt x="4942" y="7451"/>
                </a:cubicBezTo>
                <a:cubicBezTo>
                  <a:pt x="4906" y="7273"/>
                  <a:pt x="4870" y="7094"/>
                  <a:pt x="4847" y="6915"/>
                </a:cubicBezTo>
                <a:cubicBezTo>
                  <a:pt x="4787" y="6534"/>
                  <a:pt x="4739" y="6141"/>
                  <a:pt x="4692" y="5760"/>
                </a:cubicBezTo>
                <a:cubicBezTo>
                  <a:pt x="4620" y="5165"/>
                  <a:pt x="4561" y="4570"/>
                  <a:pt x="4537" y="3963"/>
                </a:cubicBezTo>
                <a:close/>
                <a:moveTo>
                  <a:pt x="9216" y="4617"/>
                </a:moveTo>
                <a:cubicBezTo>
                  <a:pt x="9395" y="5570"/>
                  <a:pt x="9514" y="6534"/>
                  <a:pt x="9561" y="7499"/>
                </a:cubicBezTo>
                <a:cubicBezTo>
                  <a:pt x="9573" y="7856"/>
                  <a:pt x="9526" y="8201"/>
                  <a:pt x="9419" y="8535"/>
                </a:cubicBezTo>
                <a:cubicBezTo>
                  <a:pt x="9311" y="8844"/>
                  <a:pt x="9169" y="9166"/>
                  <a:pt x="9002" y="9332"/>
                </a:cubicBezTo>
                <a:cubicBezTo>
                  <a:pt x="8896" y="9427"/>
                  <a:pt x="8811" y="9466"/>
                  <a:pt x="8744" y="9466"/>
                </a:cubicBezTo>
                <a:cubicBezTo>
                  <a:pt x="8471" y="9466"/>
                  <a:pt x="8483" y="8814"/>
                  <a:pt x="8502" y="8499"/>
                </a:cubicBezTo>
                <a:cubicBezTo>
                  <a:pt x="8549" y="7654"/>
                  <a:pt x="8657" y="6796"/>
                  <a:pt x="8835" y="5975"/>
                </a:cubicBezTo>
                <a:cubicBezTo>
                  <a:pt x="8919" y="5558"/>
                  <a:pt x="9049" y="5082"/>
                  <a:pt x="9216" y="4617"/>
                </a:cubicBezTo>
                <a:close/>
                <a:moveTo>
                  <a:pt x="18217" y="7677"/>
                </a:moveTo>
                <a:lnTo>
                  <a:pt x="18217" y="7677"/>
                </a:lnTo>
                <a:cubicBezTo>
                  <a:pt x="18098" y="8689"/>
                  <a:pt x="17670" y="9678"/>
                  <a:pt x="17253" y="10606"/>
                </a:cubicBezTo>
                <a:cubicBezTo>
                  <a:pt x="17242" y="10628"/>
                  <a:pt x="17004" y="10980"/>
                  <a:pt x="16869" y="10980"/>
                </a:cubicBezTo>
                <a:cubicBezTo>
                  <a:pt x="16852" y="10980"/>
                  <a:pt x="16837" y="10975"/>
                  <a:pt x="16824" y="10963"/>
                </a:cubicBezTo>
                <a:cubicBezTo>
                  <a:pt x="16681" y="10833"/>
                  <a:pt x="16860" y="10237"/>
                  <a:pt x="16908" y="10071"/>
                </a:cubicBezTo>
                <a:cubicBezTo>
                  <a:pt x="17039" y="9642"/>
                  <a:pt x="17289" y="9237"/>
                  <a:pt x="17515" y="8844"/>
                </a:cubicBezTo>
                <a:cubicBezTo>
                  <a:pt x="17717" y="8499"/>
                  <a:pt x="17955" y="8070"/>
                  <a:pt x="18217" y="7677"/>
                </a:cubicBezTo>
                <a:close/>
                <a:moveTo>
                  <a:pt x="14383" y="5177"/>
                </a:moveTo>
                <a:cubicBezTo>
                  <a:pt x="14407" y="5332"/>
                  <a:pt x="14419" y="5475"/>
                  <a:pt x="14443" y="5606"/>
                </a:cubicBezTo>
                <a:cubicBezTo>
                  <a:pt x="14645" y="7201"/>
                  <a:pt x="14038" y="10428"/>
                  <a:pt x="14002" y="10475"/>
                </a:cubicBezTo>
                <a:cubicBezTo>
                  <a:pt x="13853" y="10672"/>
                  <a:pt x="13523" y="11090"/>
                  <a:pt x="13210" y="11090"/>
                </a:cubicBezTo>
                <a:cubicBezTo>
                  <a:pt x="13048" y="11090"/>
                  <a:pt x="12890" y="10978"/>
                  <a:pt x="12764" y="10666"/>
                </a:cubicBezTo>
                <a:cubicBezTo>
                  <a:pt x="12645" y="10368"/>
                  <a:pt x="12776" y="9963"/>
                  <a:pt x="12824" y="9654"/>
                </a:cubicBezTo>
                <a:cubicBezTo>
                  <a:pt x="12919" y="9035"/>
                  <a:pt x="13050" y="8416"/>
                  <a:pt x="13217" y="7820"/>
                </a:cubicBezTo>
                <a:cubicBezTo>
                  <a:pt x="13443" y="7046"/>
                  <a:pt x="13800" y="5975"/>
                  <a:pt x="14383" y="5177"/>
                </a:cubicBezTo>
                <a:close/>
                <a:moveTo>
                  <a:pt x="6477" y="1"/>
                </a:moveTo>
                <a:cubicBezTo>
                  <a:pt x="6034" y="1"/>
                  <a:pt x="5585" y="131"/>
                  <a:pt x="5168" y="426"/>
                </a:cubicBezTo>
                <a:cubicBezTo>
                  <a:pt x="4620" y="819"/>
                  <a:pt x="4299" y="1355"/>
                  <a:pt x="4120" y="1962"/>
                </a:cubicBezTo>
                <a:cubicBezTo>
                  <a:pt x="3620" y="1248"/>
                  <a:pt x="3013" y="617"/>
                  <a:pt x="2275" y="296"/>
                </a:cubicBezTo>
                <a:cubicBezTo>
                  <a:pt x="2049" y="201"/>
                  <a:pt x="1820" y="124"/>
                  <a:pt x="1601" y="124"/>
                </a:cubicBezTo>
                <a:cubicBezTo>
                  <a:pt x="1405" y="124"/>
                  <a:pt x="1217" y="186"/>
                  <a:pt x="1048" y="355"/>
                </a:cubicBezTo>
                <a:cubicBezTo>
                  <a:pt x="620" y="796"/>
                  <a:pt x="406" y="1605"/>
                  <a:pt x="298" y="2189"/>
                </a:cubicBezTo>
                <a:cubicBezTo>
                  <a:pt x="1" y="3772"/>
                  <a:pt x="394" y="5368"/>
                  <a:pt x="787" y="6892"/>
                </a:cubicBezTo>
                <a:cubicBezTo>
                  <a:pt x="825" y="7046"/>
                  <a:pt x="944" y="7112"/>
                  <a:pt x="1065" y="7112"/>
                </a:cubicBezTo>
                <a:cubicBezTo>
                  <a:pt x="1243" y="7112"/>
                  <a:pt x="1427" y="6968"/>
                  <a:pt x="1370" y="6749"/>
                </a:cubicBezTo>
                <a:cubicBezTo>
                  <a:pt x="1072" y="5594"/>
                  <a:pt x="763" y="4427"/>
                  <a:pt x="787" y="3236"/>
                </a:cubicBezTo>
                <a:cubicBezTo>
                  <a:pt x="798" y="2558"/>
                  <a:pt x="918" y="1867"/>
                  <a:pt x="1203" y="1260"/>
                </a:cubicBezTo>
                <a:cubicBezTo>
                  <a:pt x="1336" y="974"/>
                  <a:pt x="1399" y="766"/>
                  <a:pt x="1708" y="766"/>
                </a:cubicBezTo>
                <a:cubicBezTo>
                  <a:pt x="1759" y="766"/>
                  <a:pt x="1816" y="772"/>
                  <a:pt x="1882" y="784"/>
                </a:cubicBezTo>
                <a:cubicBezTo>
                  <a:pt x="2275" y="855"/>
                  <a:pt x="2644" y="1224"/>
                  <a:pt x="2918" y="1498"/>
                </a:cubicBezTo>
                <a:cubicBezTo>
                  <a:pt x="3311" y="1891"/>
                  <a:pt x="3656" y="2343"/>
                  <a:pt x="3954" y="2808"/>
                </a:cubicBezTo>
                <a:cubicBezTo>
                  <a:pt x="3846" y="3855"/>
                  <a:pt x="4001" y="4987"/>
                  <a:pt x="4108" y="5903"/>
                </a:cubicBezTo>
                <a:cubicBezTo>
                  <a:pt x="4204" y="6630"/>
                  <a:pt x="4156" y="7796"/>
                  <a:pt x="4620" y="8416"/>
                </a:cubicBezTo>
                <a:cubicBezTo>
                  <a:pt x="4765" y="8607"/>
                  <a:pt x="4955" y="8697"/>
                  <a:pt x="5140" y="8697"/>
                </a:cubicBezTo>
                <a:cubicBezTo>
                  <a:pt x="5380" y="8697"/>
                  <a:pt x="5613" y="8544"/>
                  <a:pt x="5728" y="8261"/>
                </a:cubicBezTo>
                <a:cubicBezTo>
                  <a:pt x="5751" y="8213"/>
                  <a:pt x="5799" y="8023"/>
                  <a:pt x="5799" y="7951"/>
                </a:cubicBezTo>
                <a:cubicBezTo>
                  <a:pt x="5894" y="6451"/>
                  <a:pt x="5632" y="4975"/>
                  <a:pt x="5025" y="3605"/>
                </a:cubicBezTo>
                <a:cubicBezTo>
                  <a:pt x="4906" y="3320"/>
                  <a:pt x="4763" y="3034"/>
                  <a:pt x="4608" y="2748"/>
                </a:cubicBezTo>
                <a:cubicBezTo>
                  <a:pt x="4781" y="1661"/>
                  <a:pt x="5322" y="604"/>
                  <a:pt x="6480" y="604"/>
                </a:cubicBezTo>
                <a:cubicBezTo>
                  <a:pt x="6603" y="604"/>
                  <a:pt x="6733" y="616"/>
                  <a:pt x="6871" y="641"/>
                </a:cubicBezTo>
                <a:cubicBezTo>
                  <a:pt x="8276" y="915"/>
                  <a:pt x="8680" y="2367"/>
                  <a:pt x="8990" y="3605"/>
                </a:cubicBezTo>
                <a:cubicBezTo>
                  <a:pt x="8311" y="4939"/>
                  <a:pt x="8073" y="6558"/>
                  <a:pt x="7954" y="7975"/>
                </a:cubicBezTo>
                <a:cubicBezTo>
                  <a:pt x="7883" y="8666"/>
                  <a:pt x="7728" y="9892"/>
                  <a:pt x="8573" y="10201"/>
                </a:cubicBezTo>
                <a:cubicBezTo>
                  <a:pt x="8644" y="10227"/>
                  <a:pt x="8713" y="10240"/>
                  <a:pt x="8780" y="10240"/>
                </a:cubicBezTo>
                <a:cubicBezTo>
                  <a:pt x="9583" y="10240"/>
                  <a:pt x="10180" y="8537"/>
                  <a:pt x="10169" y="7999"/>
                </a:cubicBezTo>
                <a:cubicBezTo>
                  <a:pt x="10145" y="6582"/>
                  <a:pt x="10014" y="5058"/>
                  <a:pt x="9657" y="3617"/>
                </a:cubicBezTo>
                <a:cubicBezTo>
                  <a:pt x="10073" y="2843"/>
                  <a:pt x="10645" y="2177"/>
                  <a:pt x="11455" y="1903"/>
                </a:cubicBezTo>
                <a:cubicBezTo>
                  <a:pt x="11682" y="1825"/>
                  <a:pt x="11893" y="1789"/>
                  <a:pt x="12089" y="1789"/>
                </a:cubicBezTo>
                <a:cubicBezTo>
                  <a:pt x="13325" y="1789"/>
                  <a:pt x="13942" y="3222"/>
                  <a:pt x="14241" y="4486"/>
                </a:cubicBezTo>
                <a:cubicBezTo>
                  <a:pt x="12955" y="5951"/>
                  <a:pt x="12336" y="8142"/>
                  <a:pt x="12157" y="10023"/>
                </a:cubicBezTo>
                <a:cubicBezTo>
                  <a:pt x="12109" y="10666"/>
                  <a:pt x="12205" y="11499"/>
                  <a:pt x="12955" y="11678"/>
                </a:cubicBezTo>
                <a:cubicBezTo>
                  <a:pt x="13033" y="11696"/>
                  <a:pt x="13110" y="11705"/>
                  <a:pt x="13184" y="11705"/>
                </a:cubicBezTo>
                <a:cubicBezTo>
                  <a:pt x="13740" y="11705"/>
                  <a:pt x="14177" y="11229"/>
                  <a:pt x="14503" y="10809"/>
                </a:cubicBezTo>
                <a:cubicBezTo>
                  <a:pt x="14848" y="9797"/>
                  <a:pt x="15312" y="6582"/>
                  <a:pt x="14895" y="4606"/>
                </a:cubicBezTo>
                <a:cubicBezTo>
                  <a:pt x="15098" y="4427"/>
                  <a:pt x="15324" y="4284"/>
                  <a:pt x="15562" y="4189"/>
                </a:cubicBezTo>
                <a:cubicBezTo>
                  <a:pt x="15756" y="4114"/>
                  <a:pt x="15942" y="4080"/>
                  <a:pt x="16120" y="4080"/>
                </a:cubicBezTo>
                <a:cubicBezTo>
                  <a:pt x="17328" y="4080"/>
                  <a:pt x="18137" y="5656"/>
                  <a:pt x="18241" y="6725"/>
                </a:cubicBezTo>
                <a:cubicBezTo>
                  <a:pt x="18015" y="6999"/>
                  <a:pt x="17801" y="7308"/>
                  <a:pt x="17610" y="7582"/>
                </a:cubicBezTo>
                <a:cubicBezTo>
                  <a:pt x="17122" y="8296"/>
                  <a:pt x="16586" y="9082"/>
                  <a:pt x="16336" y="9928"/>
                </a:cubicBezTo>
                <a:cubicBezTo>
                  <a:pt x="16193" y="10392"/>
                  <a:pt x="16062" y="11225"/>
                  <a:pt x="16479" y="11606"/>
                </a:cubicBezTo>
                <a:cubicBezTo>
                  <a:pt x="16556" y="11675"/>
                  <a:pt x="16642" y="11704"/>
                  <a:pt x="16732" y="11704"/>
                </a:cubicBezTo>
                <a:cubicBezTo>
                  <a:pt x="17175" y="11704"/>
                  <a:pt x="17719" y="11015"/>
                  <a:pt x="17729" y="10975"/>
                </a:cubicBezTo>
                <a:cubicBezTo>
                  <a:pt x="17741" y="10952"/>
                  <a:pt x="17765" y="10928"/>
                  <a:pt x="17777" y="10904"/>
                </a:cubicBezTo>
                <a:cubicBezTo>
                  <a:pt x="18348" y="9654"/>
                  <a:pt x="18896" y="8273"/>
                  <a:pt x="18848" y="6892"/>
                </a:cubicBezTo>
                <a:cubicBezTo>
                  <a:pt x="19051" y="6689"/>
                  <a:pt x="19265" y="6511"/>
                  <a:pt x="19503" y="6391"/>
                </a:cubicBezTo>
                <a:cubicBezTo>
                  <a:pt x="19668" y="6311"/>
                  <a:pt x="19831" y="6275"/>
                  <a:pt x="19991" y="6275"/>
                </a:cubicBezTo>
                <a:cubicBezTo>
                  <a:pt x="20441" y="6275"/>
                  <a:pt x="20860" y="6557"/>
                  <a:pt x="21194" y="6892"/>
                </a:cubicBezTo>
                <a:cubicBezTo>
                  <a:pt x="21706" y="7404"/>
                  <a:pt x="21813" y="7987"/>
                  <a:pt x="21682" y="8677"/>
                </a:cubicBezTo>
                <a:cubicBezTo>
                  <a:pt x="21468" y="9749"/>
                  <a:pt x="20908" y="10773"/>
                  <a:pt x="20432" y="11749"/>
                </a:cubicBezTo>
                <a:cubicBezTo>
                  <a:pt x="20326" y="11986"/>
                  <a:pt x="20533" y="12200"/>
                  <a:pt x="20728" y="12200"/>
                </a:cubicBezTo>
                <a:cubicBezTo>
                  <a:pt x="20817" y="12200"/>
                  <a:pt x="20903" y="12155"/>
                  <a:pt x="20956" y="12047"/>
                </a:cubicBezTo>
                <a:cubicBezTo>
                  <a:pt x="21599" y="10702"/>
                  <a:pt x="22825" y="8761"/>
                  <a:pt x="22158" y="7225"/>
                </a:cubicBezTo>
                <a:cubicBezTo>
                  <a:pt x="21782" y="6360"/>
                  <a:pt x="20893" y="5687"/>
                  <a:pt x="19995" y="5687"/>
                </a:cubicBezTo>
                <a:cubicBezTo>
                  <a:pt x="19670" y="5687"/>
                  <a:pt x="19343" y="5775"/>
                  <a:pt x="19039" y="5975"/>
                </a:cubicBezTo>
                <a:cubicBezTo>
                  <a:pt x="18932" y="6034"/>
                  <a:pt x="18848" y="6106"/>
                  <a:pt x="18753" y="6189"/>
                </a:cubicBezTo>
                <a:cubicBezTo>
                  <a:pt x="18705" y="5915"/>
                  <a:pt x="18622" y="5653"/>
                  <a:pt x="18515" y="5391"/>
                </a:cubicBezTo>
                <a:cubicBezTo>
                  <a:pt x="18049" y="4302"/>
                  <a:pt x="17072" y="3532"/>
                  <a:pt x="16055" y="3532"/>
                </a:cubicBezTo>
                <a:cubicBezTo>
                  <a:pt x="15616" y="3532"/>
                  <a:pt x="15169" y="3675"/>
                  <a:pt x="14753" y="3998"/>
                </a:cubicBezTo>
                <a:cubicBezTo>
                  <a:pt x="14729" y="3903"/>
                  <a:pt x="14705" y="3808"/>
                  <a:pt x="14669" y="3713"/>
                </a:cubicBezTo>
                <a:cubicBezTo>
                  <a:pt x="14253" y="2336"/>
                  <a:pt x="13194" y="1233"/>
                  <a:pt x="11955" y="1233"/>
                </a:cubicBezTo>
                <a:cubicBezTo>
                  <a:pt x="11458" y="1233"/>
                  <a:pt x="10932" y="1410"/>
                  <a:pt x="10407" y="1820"/>
                </a:cubicBezTo>
                <a:cubicBezTo>
                  <a:pt x="10026" y="2117"/>
                  <a:pt x="9704" y="2462"/>
                  <a:pt x="9430" y="2843"/>
                </a:cubicBezTo>
                <a:cubicBezTo>
                  <a:pt x="9323" y="2486"/>
                  <a:pt x="9180" y="2129"/>
                  <a:pt x="9038" y="1784"/>
                </a:cubicBezTo>
                <a:cubicBezTo>
                  <a:pt x="8582" y="764"/>
                  <a:pt x="7549" y="1"/>
                  <a:pt x="647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7">
    <p:spTree>
      <p:nvGrpSpPr>
        <p:cNvPr id="1" name="Shape 1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9" name="Google Shape;1939;p33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940" name="Google Shape;1940;p33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1" name="Google Shape;1941;p33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2" name="Google Shape;1942;p33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3" name="Google Shape;1943;p33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4" name="Google Shape;1944;p33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5" name="Google Shape;1945;p33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6" name="Google Shape;1946;p33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7" name="Google Shape;1947;p33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8" name="Google Shape;1948;p33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9" name="Google Shape;1949;p33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0" name="Google Shape;1950;p33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1" name="Google Shape;1951;p33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2" name="Google Shape;1952;p33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3" name="Google Shape;1953;p33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4" name="Google Shape;1954;p33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5" name="Google Shape;1955;p33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6" name="Google Shape;1956;p33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7" name="Google Shape;1957;p33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8" name="Google Shape;1958;p33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9" name="Google Shape;1959;p33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60" name="Google Shape;1960;p33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961" name="Google Shape;1961;p33"/>
          <p:cNvSpPr txBox="1">
            <a:spLocks noGrp="1"/>
          </p:cNvSpPr>
          <p:nvPr>
            <p:ph type="title"/>
          </p:nvPr>
        </p:nvSpPr>
        <p:spPr>
          <a:xfrm>
            <a:off x="1223850" y="1398500"/>
            <a:ext cx="3296100" cy="9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5000"/>
            </a:lvl9pPr>
          </a:lstStyle>
          <a:p>
            <a:endParaRPr/>
          </a:p>
        </p:txBody>
      </p:sp>
      <p:sp>
        <p:nvSpPr>
          <p:cNvPr id="1962" name="Google Shape;1962;p33"/>
          <p:cNvSpPr txBox="1">
            <a:spLocks noGrp="1"/>
          </p:cNvSpPr>
          <p:nvPr>
            <p:ph type="title" idx="2"/>
          </p:nvPr>
        </p:nvSpPr>
        <p:spPr>
          <a:xfrm>
            <a:off x="1224857" y="2352800"/>
            <a:ext cx="3294900" cy="110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963" name="Google Shape;1963;p33"/>
          <p:cNvSpPr/>
          <p:nvPr/>
        </p:nvSpPr>
        <p:spPr>
          <a:xfrm rot="-5400000">
            <a:off x="2912547" y="-1467014"/>
            <a:ext cx="3455693" cy="7793536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64" name="Google Shape;1964;p33"/>
          <p:cNvGrpSpPr/>
          <p:nvPr/>
        </p:nvGrpSpPr>
        <p:grpSpPr>
          <a:xfrm>
            <a:off x="2015145" y="4604089"/>
            <a:ext cx="1508737" cy="807290"/>
            <a:chOff x="7639150" y="1882025"/>
            <a:chExt cx="929025" cy="497100"/>
          </a:xfrm>
        </p:grpSpPr>
        <p:sp>
          <p:nvSpPr>
            <p:cNvPr id="1965" name="Google Shape;1965;p33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33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67" name="Google Shape;1967;p33"/>
          <p:cNvGrpSpPr/>
          <p:nvPr/>
        </p:nvGrpSpPr>
        <p:grpSpPr>
          <a:xfrm>
            <a:off x="-3" y="-76329"/>
            <a:ext cx="653334" cy="807256"/>
            <a:chOff x="5324475" y="1021375"/>
            <a:chExt cx="459900" cy="568250"/>
          </a:xfrm>
        </p:grpSpPr>
        <p:sp>
          <p:nvSpPr>
            <p:cNvPr id="1968" name="Google Shape;1968;p33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33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33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33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2" name="Google Shape;1972;p33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3" name="Google Shape;1973;p33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33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33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33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33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33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79" name="Google Shape;1979;p33"/>
          <p:cNvSpPr txBox="1"/>
          <p:nvPr/>
        </p:nvSpPr>
        <p:spPr>
          <a:xfrm>
            <a:off x="4942400" y="2342525"/>
            <a:ext cx="2876700" cy="92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rPr>
              <a:t>CREDITS: This presentation template was created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IBM Plex Sans"/>
                <a:ea typeface="IBM Plex Sans"/>
                <a:cs typeface="IBM Plex Sans"/>
                <a:sym typeface="IBM Plex Sans"/>
                <a:hlinkClick r:id="rId2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rPr>
              <a:t>, including icon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IBM Plex Sans"/>
                <a:ea typeface="IBM Plex Sans"/>
                <a:cs typeface="IBM Plex Sans"/>
                <a:sym typeface="IBM Plex Sans"/>
                <a:hlinkClick r:id="rId3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rPr>
              <a:t>, and infographics &amp; image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IBM Plex Sans"/>
                <a:ea typeface="IBM Plex Sans"/>
                <a:cs typeface="IBM Plex Sans"/>
                <a:sym typeface="IBM Plex Sans"/>
                <a:hlinkClick r:id="rId4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reepik</a:t>
            </a:r>
            <a:r>
              <a:rPr lang="en" sz="1200" b="1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rPr>
              <a:t> </a:t>
            </a:r>
            <a:endParaRPr sz="1200" b="1">
              <a:solidFill>
                <a:schemeClr val="dk1"/>
              </a:solidFill>
              <a:latin typeface="IBM Plex Sans"/>
              <a:ea typeface="IBM Plex Sans"/>
              <a:cs typeface="IBM Plex Sans"/>
              <a:sym typeface="IBM Plex San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8">
    <p:spTree>
      <p:nvGrpSpPr>
        <p:cNvPr id="1" name="Shape 1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1" name="Google Shape;1981;p34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1982" name="Google Shape;1982;p34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3" name="Google Shape;1983;p34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4" name="Google Shape;1984;p34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5" name="Google Shape;1985;p34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6" name="Google Shape;1986;p34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7" name="Google Shape;1987;p34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8" name="Google Shape;1988;p34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9" name="Google Shape;1989;p34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0" name="Google Shape;1990;p34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1" name="Google Shape;1991;p34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2" name="Google Shape;1992;p34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3" name="Google Shape;1993;p34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4" name="Google Shape;1994;p34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5" name="Google Shape;1995;p34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6" name="Google Shape;1996;p34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7" name="Google Shape;1997;p34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8" name="Google Shape;1998;p34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9" name="Google Shape;1999;p34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00" name="Google Shape;2000;p34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01" name="Google Shape;2001;p34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02" name="Google Shape;2002;p34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003" name="Google Shape;2003;p34"/>
          <p:cNvSpPr/>
          <p:nvPr/>
        </p:nvSpPr>
        <p:spPr>
          <a:xfrm rot="-2849980">
            <a:off x="-1626302" y="-1564825"/>
            <a:ext cx="2853890" cy="247484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4" name="Google Shape;2004;p34"/>
          <p:cNvSpPr/>
          <p:nvPr/>
        </p:nvSpPr>
        <p:spPr>
          <a:xfrm>
            <a:off x="7436926" y="-35275"/>
            <a:ext cx="1784683" cy="1724658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05" name="Google Shape;2005;p34"/>
          <p:cNvSpPr/>
          <p:nvPr/>
        </p:nvSpPr>
        <p:spPr>
          <a:xfrm rot="4771097">
            <a:off x="-2114264" y="647236"/>
            <a:ext cx="2207052" cy="288164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006" name="Google Shape;2006;p34"/>
          <p:cNvGrpSpPr/>
          <p:nvPr/>
        </p:nvGrpSpPr>
        <p:grpSpPr>
          <a:xfrm rot="-620908">
            <a:off x="243983" y="113865"/>
            <a:ext cx="504249" cy="740684"/>
            <a:chOff x="-2524200" y="3907925"/>
            <a:chExt cx="289950" cy="425875"/>
          </a:xfrm>
        </p:grpSpPr>
        <p:sp>
          <p:nvSpPr>
            <p:cNvPr id="2007" name="Google Shape;2007;p34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8" name="Google Shape;2008;p34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9" name="Google Shape;2009;p34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34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34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12" name="Google Shape;2012;p34"/>
          <p:cNvGrpSpPr/>
          <p:nvPr/>
        </p:nvGrpSpPr>
        <p:grpSpPr>
          <a:xfrm>
            <a:off x="282545" y="4604108"/>
            <a:ext cx="936622" cy="957839"/>
            <a:chOff x="8506700" y="2976075"/>
            <a:chExt cx="577200" cy="590275"/>
          </a:xfrm>
        </p:grpSpPr>
        <p:sp>
          <p:nvSpPr>
            <p:cNvPr id="2013" name="Google Shape;2013;p34"/>
            <p:cNvSpPr/>
            <p:nvPr/>
          </p:nvSpPr>
          <p:spPr>
            <a:xfrm>
              <a:off x="8506700" y="2976075"/>
              <a:ext cx="577200" cy="590275"/>
            </a:xfrm>
            <a:custGeom>
              <a:avLst/>
              <a:gdLst/>
              <a:ahLst/>
              <a:cxnLst/>
              <a:rect l="l" t="t" r="r" b="b"/>
              <a:pathLst>
                <a:path w="23088" h="23611" extrusionOk="0">
                  <a:moveTo>
                    <a:pt x="2537" y="17169"/>
                  </a:moveTo>
                  <a:cubicBezTo>
                    <a:pt x="2537" y="18396"/>
                    <a:pt x="3001" y="19074"/>
                    <a:pt x="4156" y="19527"/>
                  </a:cubicBezTo>
                  <a:cubicBezTo>
                    <a:pt x="4275" y="19574"/>
                    <a:pt x="4406" y="19622"/>
                    <a:pt x="4525" y="19694"/>
                  </a:cubicBezTo>
                  <a:cubicBezTo>
                    <a:pt x="5002" y="19979"/>
                    <a:pt x="5525" y="20146"/>
                    <a:pt x="6073" y="20229"/>
                  </a:cubicBezTo>
                  <a:cubicBezTo>
                    <a:pt x="6180" y="20253"/>
                    <a:pt x="6276" y="20289"/>
                    <a:pt x="6383" y="20325"/>
                  </a:cubicBezTo>
                  <a:cubicBezTo>
                    <a:pt x="6311" y="20587"/>
                    <a:pt x="6228" y="20813"/>
                    <a:pt x="6180" y="21027"/>
                  </a:cubicBezTo>
                  <a:cubicBezTo>
                    <a:pt x="5942" y="22158"/>
                    <a:pt x="6514" y="23099"/>
                    <a:pt x="7621" y="23432"/>
                  </a:cubicBezTo>
                  <a:cubicBezTo>
                    <a:pt x="8061" y="23563"/>
                    <a:pt x="8514" y="23611"/>
                    <a:pt x="8978" y="23587"/>
                  </a:cubicBezTo>
                  <a:cubicBezTo>
                    <a:pt x="9693" y="23563"/>
                    <a:pt x="10383" y="23420"/>
                    <a:pt x="11062" y="23194"/>
                  </a:cubicBezTo>
                  <a:cubicBezTo>
                    <a:pt x="12491" y="22706"/>
                    <a:pt x="13765" y="21932"/>
                    <a:pt x="14955" y="21003"/>
                  </a:cubicBezTo>
                  <a:cubicBezTo>
                    <a:pt x="16312" y="19944"/>
                    <a:pt x="17503" y="18705"/>
                    <a:pt x="18575" y="17348"/>
                  </a:cubicBezTo>
                  <a:cubicBezTo>
                    <a:pt x="19944" y="15634"/>
                    <a:pt x="21158" y="13836"/>
                    <a:pt x="22063" y="11835"/>
                  </a:cubicBezTo>
                  <a:cubicBezTo>
                    <a:pt x="22516" y="10823"/>
                    <a:pt x="22873" y="9788"/>
                    <a:pt x="22968" y="8668"/>
                  </a:cubicBezTo>
                  <a:cubicBezTo>
                    <a:pt x="23087" y="7490"/>
                    <a:pt x="22742" y="6490"/>
                    <a:pt x="21908" y="5656"/>
                  </a:cubicBezTo>
                  <a:cubicBezTo>
                    <a:pt x="21456" y="5216"/>
                    <a:pt x="20944" y="4811"/>
                    <a:pt x="20456" y="4394"/>
                  </a:cubicBezTo>
                  <a:cubicBezTo>
                    <a:pt x="20325" y="4275"/>
                    <a:pt x="20182" y="4168"/>
                    <a:pt x="20039" y="4049"/>
                  </a:cubicBezTo>
                  <a:cubicBezTo>
                    <a:pt x="20122" y="3763"/>
                    <a:pt x="20230" y="3501"/>
                    <a:pt x="20289" y="3239"/>
                  </a:cubicBezTo>
                  <a:cubicBezTo>
                    <a:pt x="20420" y="2703"/>
                    <a:pt x="20551" y="2168"/>
                    <a:pt x="20658" y="1632"/>
                  </a:cubicBezTo>
                  <a:cubicBezTo>
                    <a:pt x="20777" y="1013"/>
                    <a:pt x="20527" y="536"/>
                    <a:pt x="19789" y="263"/>
                  </a:cubicBezTo>
                  <a:cubicBezTo>
                    <a:pt x="19313" y="84"/>
                    <a:pt x="18825" y="1"/>
                    <a:pt x="18301" y="24"/>
                  </a:cubicBezTo>
                  <a:cubicBezTo>
                    <a:pt x="17575" y="72"/>
                    <a:pt x="16896" y="274"/>
                    <a:pt x="16265" y="596"/>
                  </a:cubicBezTo>
                  <a:cubicBezTo>
                    <a:pt x="15777" y="846"/>
                    <a:pt x="15300" y="1132"/>
                    <a:pt x="14824" y="1417"/>
                  </a:cubicBezTo>
                  <a:cubicBezTo>
                    <a:pt x="14610" y="1548"/>
                    <a:pt x="14419" y="1584"/>
                    <a:pt x="14181" y="1513"/>
                  </a:cubicBezTo>
                  <a:cubicBezTo>
                    <a:pt x="13515" y="1346"/>
                    <a:pt x="12848" y="1167"/>
                    <a:pt x="12169" y="1025"/>
                  </a:cubicBezTo>
                  <a:cubicBezTo>
                    <a:pt x="10967" y="775"/>
                    <a:pt x="9788" y="858"/>
                    <a:pt x="8704" y="1501"/>
                  </a:cubicBezTo>
                  <a:cubicBezTo>
                    <a:pt x="8431" y="1656"/>
                    <a:pt x="8181" y="1703"/>
                    <a:pt x="7859" y="1668"/>
                  </a:cubicBezTo>
                  <a:cubicBezTo>
                    <a:pt x="6514" y="1525"/>
                    <a:pt x="5323" y="1918"/>
                    <a:pt x="4251" y="2715"/>
                  </a:cubicBezTo>
                  <a:cubicBezTo>
                    <a:pt x="3358" y="3394"/>
                    <a:pt x="2632" y="4215"/>
                    <a:pt x="2096" y="5204"/>
                  </a:cubicBezTo>
                  <a:cubicBezTo>
                    <a:pt x="1894" y="5561"/>
                    <a:pt x="1715" y="5918"/>
                    <a:pt x="1323" y="6144"/>
                  </a:cubicBezTo>
                  <a:cubicBezTo>
                    <a:pt x="1156" y="6240"/>
                    <a:pt x="1025" y="6430"/>
                    <a:pt x="930" y="6597"/>
                  </a:cubicBezTo>
                  <a:cubicBezTo>
                    <a:pt x="715" y="6954"/>
                    <a:pt x="513" y="7323"/>
                    <a:pt x="346" y="7692"/>
                  </a:cubicBezTo>
                  <a:cubicBezTo>
                    <a:pt x="25" y="8466"/>
                    <a:pt x="1" y="9264"/>
                    <a:pt x="203" y="10061"/>
                  </a:cubicBezTo>
                  <a:cubicBezTo>
                    <a:pt x="275" y="10395"/>
                    <a:pt x="394" y="10728"/>
                    <a:pt x="656" y="10978"/>
                  </a:cubicBezTo>
                  <a:cubicBezTo>
                    <a:pt x="811" y="11133"/>
                    <a:pt x="870" y="11312"/>
                    <a:pt x="894" y="11514"/>
                  </a:cubicBezTo>
                  <a:cubicBezTo>
                    <a:pt x="977" y="12014"/>
                    <a:pt x="1096" y="12502"/>
                    <a:pt x="1192" y="13002"/>
                  </a:cubicBezTo>
                  <a:cubicBezTo>
                    <a:pt x="1215" y="13133"/>
                    <a:pt x="1239" y="13276"/>
                    <a:pt x="1251" y="13407"/>
                  </a:cubicBezTo>
                  <a:cubicBezTo>
                    <a:pt x="1323" y="14681"/>
                    <a:pt x="1656" y="15848"/>
                    <a:pt x="2549" y="16824"/>
                  </a:cubicBezTo>
                  <a:cubicBezTo>
                    <a:pt x="2537" y="16979"/>
                    <a:pt x="2537" y="17074"/>
                    <a:pt x="2537" y="17169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34"/>
            <p:cNvSpPr/>
            <p:nvPr/>
          </p:nvSpPr>
          <p:spPr>
            <a:xfrm>
              <a:off x="8506850" y="2976075"/>
              <a:ext cx="576900" cy="590275"/>
            </a:xfrm>
            <a:custGeom>
              <a:avLst/>
              <a:gdLst/>
              <a:ahLst/>
              <a:cxnLst/>
              <a:rect l="l" t="t" r="r" b="b"/>
              <a:pathLst>
                <a:path w="23076" h="23611" extrusionOk="0">
                  <a:moveTo>
                    <a:pt x="2525" y="17169"/>
                  </a:moveTo>
                  <a:cubicBezTo>
                    <a:pt x="2525" y="18396"/>
                    <a:pt x="3001" y="19074"/>
                    <a:pt x="4144" y="19527"/>
                  </a:cubicBezTo>
                  <a:cubicBezTo>
                    <a:pt x="4263" y="19574"/>
                    <a:pt x="4394" y="19622"/>
                    <a:pt x="4513" y="19694"/>
                  </a:cubicBezTo>
                  <a:cubicBezTo>
                    <a:pt x="4990" y="19979"/>
                    <a:pt x="5514" y="20146"/>
                    <a:pt x="6061" y="20229"/>
                  </a:cubicBezTo>
                  <a:cubicBezTo>
                    <a:pt x="6168" y="20253"/>
                    <a:pt x="6264" y="20289"/>
                    <a:pt x="6371" y="20325"/>
                  </a:cubicBezTo>
                  <a:cubicBezTo>
                    <a:pt x="6299" y="20587"/>
                    <a:pt x="6228" y="20813"/>
                    <a:pt x="6180" y="21027"/>
                  </a:cubicBezTo>
                  <a:cubicBezTo>
                    <a:pt x="5930" y="22158"/>
                    <a:pt x="6502" y="23099"/>
                    <a:pt x="7609" y="23432"/>
                  </a:cubicBezTo>
                  <a:cubicBezTo>
                    <a:pt x="8050" y="23563"/>
                    <a:pt x="8502" y="23611"/>
                    <a:pt x="8966" y="23587"/>
                  </a:cubicBezTo>
                  <a:cubicBezTo>
                    <a:pt x="9681" y="23563"/>
                    <a:pt x="10383" y="23420"/>
                    <a:pt x="11062" y="23194"/>
                  </a:cubicBezTo>
                  <a:cubicBezTo>
                    <a:pt x="12479" y="22706"/>
                    <a:pt x="13765" y="21932"/>
                    <a:pt x="14943" y="21003"/>
                  </a:cubicBezTo>
                  <a:cubicBezTo>
                    <a:pt x="16301" y="19944"/>
                    <a:pt x="17491" y="18705"/>
                    <a:pt x="18575" y="17348"/>
                  </a:cubicBezTo>
                  <a:cubicBezTo>
                    <a:pt x="19932" y="15634"/>
                    <a:pt x="21146" y="13836"/>
                    <a:pt x="22051" y="11835"/>
                  </a:cubicBezTo>
                  <a:cubicBezTo>
                    <a:pt x="22504" y="10823"/>
                    <a:pt x="22861" y="9788"/>
                    <a:pt x="22968" y="8668"/>
                  </a:cubicBezTo>
                  <a:cubicBezTo>
                    <a:pt x="23075" y="7490"/>
                    <a:pt x="22730" y="6490"/>
                    <a:pt x="21897" y="5656"/>
                  </a:cubicBezTo>
                  <a:cubicBezTo>
                    <a:pt x="21444" y="5216"/>
                    <a:pt x="20932" y="4811"/>
                    <a:pt x="20444" y="4394"/>
                  </a:cubicBezTo>
                  <a:cubicBezTo>
                    <a:pt x="20313" y="4275"/>
                    <a:pt x="20170" y="4168"/>
                    <a:pt x="20027" y="4049"/>
                  </a:cubicBezTo>
                  <a:cubicBezTo>
                    <a:pt x="20123" y="3763"/>
                    <a:pt x="20218" y="3501"/>
                    <a:pt x="20289" y="3239"/>
                  </a:cubicBezTo>
                  <a:cubicBezTo>
                    <a:pt x="20420" y="2703"/>
                    <a:pt x="20551" y="2168"/>
                    <a:pt x="20646" y="1632"/>
                  </a:cubicBezTo>
                  <a:cubicBezTo>
                    <a:pt x="20765" y="1013"/>
                    <a:pt x="20527" y="536"/>
                    <a:pt x="19777" y="263"/>
                  </a:cubicBezTo>
                  <a:cubicBezTo>
                    <a:pt x="19313" y="84"/>
                    <a:pt x="18813" y="1"/>
                    <a:pt x="18289" y="24"/>
                  </a:cubicBezTo>
                  <a:cubicBezTo>
                    <a:pt x="17575" y="72"/>
                    <a:pt x="16896" y="274"/>
                    <a:pt x="16253" y="596"/>
                  </a:cubicBezTo>
                  <a:cubicBezTo>
                    <a:pt x="15765" y="846"/>
                    <a:pt x="15289" y="1132"/>
                    <a:pt x="14812" y="1417"/>
                  </a:cubicBezTo>
                  <a:cubicBezTo>
                    <a:pt x="14610" y="1548"/>
                    <a:pt x="14408" y="1584"/>
                    <a:pt x="14169" y="1513"/>
                  </a:cubicBezTo>
                  <a:cubicBezTo>
                    <a:pt x="13503" y="1346"/>
                    <a:pt x="12836" y="1167"/>
                    <a:pt x="12169" y="1025"/>
                  </a:cubicBezTo>
                  <a:cubicBezTo>
                    <a:pt x="10955" y="775"/>
                    <a:pt x="9788" y="858"/>
                    <a:pt x="8704" y="1501"/>
                  </a:cubicBezTo>
                  <a:cubicBezTo>
                    <a:pt x="8431" y="1656"/>
                    <a:pt x="8169" y="1703"/>
                    <a:pt x="7859" y="1668"/>
                  </a:cubicBezTo>
                  <a:cubicBezTo>
                    <a:pt x="6514" y="1525"/>
                    <a:pt x="5311" y="1918"/>
                    <a:pt x="4240" y="2715"/>
                  </a:cubicBezTo>
                  <a:cubicBezTo>
                    <a:pt x="3347" y="3394"/>
                    <a:pt x="2620" y="4215"/>
                    <a:pt x="2085" y="5204"/>
                  </a:cubicBezTo>
                  <a:cubicBezTo>
                    <a:pt x="1882" y="5561"/>
                    <a:pt x="1704" y="5918"/>
                    <a:pt x="1323" y="6144"/>
                  </a:cubicBezTo>
                  <a:cubicBezTo>
                    <a:pt x="1144" y="6240"/>
                    <a:pt x="1013" y="6430"/>
                    <a:pt x="918" y="6597"/>
                  </a:cubicBezTo>
                  <a:cubicBezTo>
                    <a:pt x="703" y="6954"/>
                    <a:pt x="501" y="7323"/>
                    <a:pt x="346" y="7692"/>
                  </a:cubicBezTo>
                  <a:cubicBezTo>
                    <a:pt x="13" y="8466"/>
                    <a:pt x="1" y="9264"/>
                    <a:pt x="191" y="10061"/>
                  </a:cubicBezTo>
                  <a:cubicBezTo>
                    <a:pt x="275" y="10395"/>
                    <a:pt x="382" y="10728"/>
                    <a:pt x="644" y="10978"/>
                  </a:cubicBezTo>
                  <a:cubicBezTo>
                    <a:pt x="799" y="11133"/>
                    <a:pt x="858" y="11312"/>
                    <a:pt x="894" y="11514"/>
                  </a:cubicBezTo>
                  <a:cubicBezTo>
                    <a:pt x="965" y="12014"/>
                    <a:pt x="1084" y="12502"/>
                    <a:pt x="1180" y="13002"/>
                  </a:cubicBezTo>
                  <a:cubicBezTo>
                    <a:pt x="1204" y="13133"/>
                    <a:pt x="1227" y="13276"/>
                    <a:pt x="1239" y="13407"/>
                  </a:cubicBezTo>
                  <a:cubicBezTo>
                    <a:pt x="1311" y="14681"/>
                    <a:pt x="1656" y="15848"/>
                    <a:pt x="2537" y="16824"/>
                  </a:cubicBezTo>
                  <a:cubicBezTo>
                    <a:pt x="2537" y="16979"/>
                    <a:pt x="2525" y="17074"/>
                    <a:pt x="2525" y="17169"/>
                  </a:cubicBezTo>
                  <a:close/>
                  <a:moveTo>
                    <a:pt x="21789" y="7906"/>
                  </a:moveTo>
                  <a:cubicBezTo>
                    <a:pt x="21885" y="8633"/>
                    <a:pt x="21742" y="9335"/>
                    <a:pt x="21527" y="10014"/>
                  </a:cubicBezTo>
                  <a:cubicBezTo>
                    <a:pt x="21182" y="11109"/>
                    <a:pt x="20682" y="12145"/>
                    <a:pt x="20099" y="13133"/>
                  </a:cubicBezTo>
                  <a:cubicBezTo>
                    <a:pt x="18991" y="15026"/>
                    <a:pt x="17706" y="16777"/>
                    <a:pt x="16193" y="18360"/>
                  </a:cubicBezTo>
                  <a:cubicBezTo>
                    <a:pt x="14812" y="19801"/>
                    <a:pt x="13288" y="21039"/>
                    <a:pt x="11455" y="21849"/>
                  </a:cubicBezTo>
                  <a:cubicBezTo>
                    <a:pt x="10645" y="22206"/>
                    <a:pt x="9824" y="22456"/>
                    <a:pt x="8931" y="22491"/>
                  </a:cubicBezTo>
                  <a:cubicBezTo>
                    <a:pt x="8538" y="22515"/>
                    <a:pt x="8157" y="22491"/>
                    <a:pt x="7788" y="22337"/>
                  </a:cubicBezTo>
                  <a:cubicBezTo>
                    <a:pt x="7335" y="22134"/>
                    <a:pt x="7157" y="21837"/>
                    <a:pt x="7228" y="21349"/>
                  </a:cubicBezTo>
                  <a:cubicBezTo>
                    <a:pt x="7288" y="20932"/>
                    <a:pt x="7478" y="20622"/>
                    <a:pt x="7919" y="20265"/>
                  </a:cubicBezTo>
                  <a:cubicBezTo>
                    <a:pt x="7978" y="20396"/>
                    <a:pt x="8014" y="20515"/>
                    <a:pt x="8073" y="20634"/>
                  </a:cubicBezTo>
                  <a:cubicBezTo>
                    <a:pt x="8264" y="20956"/>
                    <a:pt x="8550" y="21051"/>
                    <a:pt x="8895" y="20908"/>
                  </a:cubicBezTo>
                  <a:cubicBezTo>
                    <a:pt x="9014" y="20848"/>
                    <a:pt x="9133" y="20777"/>
                    <a:pt x="9240" y="20694"/>
                  </a:cubicBezTo>
                  <a:cubicBezTo>
                    <a:pt x="9431" y="20551"/>
                    <a:pt x="9621" y="20420"/>
                    <a:pt x="9764" y="20253"/>
                  </a:cubicBezTo>
                  <a:cubicBezTo>
                    <a:pt x="10276" y="19634"/>
                    <a:pt x="10955" y="19277"/>
                    <a:pt x="11657" y="18908"/>
                  </a:cubicBezTo>
                  <a:cubicBezTo>
                    <a:pt x="14110" y="17610"/>
                    <a:pt x="16146" y="15824"/>
                    <a:pt x="17694" y="13502"/>
                  </a:cubicBezTo>
                  <a:cubicBezTo>
                    <a:pt x="18063" y="12943"/>
                    <a:pt x="18408" y="12383"/>
                    <a:pt x="18515" y="11704"/>
                  </a:cubicBezTo>
                  <a:cubicBezTo>
                    <a:pt x="18539" y="11550"/>
                    <a:pt x="18634" y="11407"/>
                    <a:pt x="18718" y="11276"/>
                  </a:cubicBezTo>
                  <a:cubicBezTo>
                    <a:pt x="19313" y="10395"/>
                    <a:pt x="19801" y="9466"/>
                    <a:pt x="20158" y="8466"/>
                  </a:cubicBezTo>
                  <a:cubicBezTo>
                    <a:pt x="20206" y="8335"/>
                    <a:pt x="20265" y="8204"/>
                    <a:pt x="20337" y="8097"/>
                  </a:cubicBezTo>
                  <a:cubicBezTo>
                    <a:pt x="20635" y="7692"/>
                    <a:pt x="20932" y="7287"/>
                    <a:pt x="21289" y="6799"/>
                  </a:cubicBezTo>
                  <a:cubicBezTo>
                    <a:pt x="21611" y="7168"/>
                    <a:pt x="21742" y="7513"/>
                    <a:pt x="21789" y="7906"/>
                  </a:cubicBezTo>
                  <a:close/>
                  <a:moveTo>
                    <a:pt x="9800" y="16848"/>
                  </a:moveTo>
                  <a:cubicBezTo>
                    <a:pt x="9514" y="17265"/>
                    <a:pt x="9121" y="17610"/>
                    <a:pt x="8657" y="17812"/>
                  </a:cubicBezTo>
                  <a:cubicBezTo>
                    <a:pt x="7645" y="18265"/>
                    <a:pt x="6585" y="18562"/>
                    <a:pt x="5466" y="18562"/>
                  </a:cubicBezTo>
                  <a:cubicBezTo>
                    <a:pt x="5371" y="18562"/>
                    <a:pt x="5287" y="18562"/>
                    <a:pt x="5192" y="18562"/>
                  </a:cubicBezTo>
                  <a:cubicBezTo>
                    <a:pt x="4537" y="18515"/>
                    <a:pt x="4406" y="18420"/>
                    <a:pt x="4204" y="17812"/>
                  </a:cubicBezTo>
                  <a:cubicBezTo>
                    <a:pt x="4180" y="17717"/>
                    <a:pt x="4168" y="17634"/>
                    <a:pt x="4156" y="17503"/>
                  </a:cubicBezTo>
                  <a:cubicBezTo>
                    <a:pt x="4299" y="17479"/>
                    <a:pt x="4430" y="17467"/>
                    <a:pt x="4561" y="17455"/>
                  </a:cubicBezTo>
                  <a:cubicBezTo>
                    <a:pt x="5323" y="17348"/>
                    <a:pt x="6014" y="17038"/>
                    <a:pt x="6633" y="16586"/>
                  </a:cubicBezTo>
                  <a:cubicBezTo>
                    <a:pt x="6966" y="16336"/>
                    <a:pt x="7335" y="16193"/>
                    <a:pt x="7728" y="16038"/>
                  </a:cubicBezTo>
                  <a:cubicBezTo>
                    <a:pt x="8669" y="15669"/>
                    <a:pt x="9586" y="15276"/>
                    <a:pt x="10526" y="14883"/>
                  </a:cubicBezTo>
                  <a:cubicBezTo>
                    <a:pt x="10729" y="14800"/>
                    <a:pt x="10931" y="14705"/>
                    <a:pt x="11133" y="14621"/>
                  </a:cubicBezTo>
                  <a:cubicBezTo>
                    <a:pt x="11145" y="14645"/>
                    <a:pt x="11169" y="14681"/>
                    <a:pt x="11181" y="14717"/>
                  </a:cubicBezTo>
                  <a:cubicBezTo>
                    <a:pt x="10729" y="15431"/>
                    <a:pt x="10276" y="16145"/>
                    <a:pt x="9800" y="16848"/>
                  </a:cubicBezTo>
                  <a:close/>
                  <a:moveTo>
                    <a:pt x="9109" y="13883"/>
                  </a:moveTo>
                  <a:cubicBezTo>
                    <a:pt x="9300" y="13717"/>
                    <a:pt x="9514" y="13586"/>
                    <a:pt x="9728" y="13443"/>
                  </a:cubicBezTo>
                  <a:cubicBezTo>
                    <a:pt x="11467" y="12240"/>
                    <a:pt x="13110" y="10919"/>
                    <a:pt x="14574" y="9383"/>
                  </a:cubicBezTo>
                  <a:cubicBezTo>
                    <a:pt x="15134" y="8787"/>
                    <a:pt x="15658" y="8144"/>
                    <a:pt x="16170" y="7502"/>
                  </a:cubicBezTo>
                  <a:cubicBezTo>
                    <a:pt x="16670" y="6859"/>
                    <a:pt x="16694" y="6823"/>
                    <a:pt x="17575" y="6549"/>
                  </a:cubicBezTo>
                  <a:cubicBezTo>
                    <a:pt x="17551" y="6656"/>
                    <a:pt x="17563" y="6740"/>
                    <a:pt x="17527" y="6811"/>
                  </a:cubicBezTo>
                  <a:cubicBezTo>
                    <a:pt x="17336" y="7204"/>
                    <a:pt x="17146" y="7597"/>
                    <a:pt x="16944" y="7978"/>
                  </a:cubicBezTo>
                  <a:cubicBezTo>
                    <a:pt x="16848" y="8156"/>
                    <a:pt x="16717" y="8323"/>
                    <a:pt x="16574" y="8478"/>
                  </a:cubicBezTo>
                  <a:cubicBezTo>
                    <a:pt x="15634" y="9502"/>
                    <a:pt x="14681" y="10538"/>
                    <a:pt x="13729" y="11562"/>
                  </a:cubicBezTo>
                  <a:cubicBezTo>
                    <a:pt x="13550" y="11740"/>
                    <a:pt x="13372" y="11919"/>
                    <a:pt x="13169" y="12062"/>
                  </a:cubicBezTo>
                  <a:cubicBezTo>
                    <a:pt x="11943" y="12919"/>
                    <a:pt x="10621" y="13609"/>
                    <a:pt x="9252" y="14205"/>
                  </a:cubicBezTo>
                  <a:cubicBezTo>
                    <a:pt x="9169" y="14240"/>
                    <a:pt x="9085" y="14264"/>
                    <a:pt x="8824" y="14336"/>
                  </a:cubicBezTo>
                  <a:cubicBezTo>
                    <a:pt x="8978" y="14098"/>
                    <a:pt x="9014" y="13967"/>
                    <a:pt x="9109" y="13883"/>
                  </a:cubicBezTo>
                  <a:close/>
                  <a:moveTo>
                    <a:pt x="19384" y="1465"/>
                  </a:moveTo>
                  <a:cubicBezTo>
                    <a:pt x="19408" y="2156"/>
                    <a:pt x="19230" y="2834"/>
                    <a:pt x="18908" y="3346"/>
                  </a:cubicBezTo>
                  <a:cubicBezTo>
                    <a:pt x="18003" y="2941"/>
                    <a:pt x="17086" y="2525"/>
                    <a:pt x="16134" y="2084"/>
                  </a:cubicBezTo>
                  <a:cubicBezTo>
                    <a:pt x="17301" y="1215"/>
                    <a:pt x="18563" y="989"/>
                    <a:pt x="19384" y="1465"/>
                  </a:cubicBezTo>
                  <a:close/>
                  <a:moveTo>
                    <a:pt x="2704" y="6799"/>
                  </a:moveTo>
                  <a:cubicBezTo>
                    <a:pt x="3120" y="5728"/>
                    <a:pt x="3740" y="4811"/>
                    <a:pt x="4597" y="4061"/>
                  </a:cubicBezTo>
                  <a:cubicBezTo>
                    <a:pt x="5121" y="3596"/>
                    <a:pt x="5692" y="3227"/>
                    <a:pt x="6359" y="3049"/>
                  </a:cubicBezTo>
                  <a:cubicBezTo>
                    <a:pt x="6454" y="3025"/>
                    <a:pt x="6538" y="3013"/>
                    <a:pt x="6633" y="3001"/>
                  </a:cubicBezTo>
                  <a:cubicBezTo>
                    <a:pt x="6668" y="3001"/>
                    <a:pt x="6716" y="3037"/>
                    <a:pt x="6776" y="3061"/>
                  </a:cubicBezTo>
                  <a:cubicBezTo>
                    <a:pt x="6490" y="3430"/>
                    <a:pt x="6228" y="3799"/>
                    <a:pt x="5847" y="4061"/>
                  </a:cubicBezTo>
                  <a:cubicBezTo>
                    <a:pt x="5144" y="4549"/>
                    <a:pt x="4549" y="5144"/>
                    <a:pt x="4013" y="5811"/>
                  </a:cubicBezTo>
                  <a:cubicBezTo>
                    <a:pt x="3620" y="6311"/>
                    <a:pt x="3228" y="6811"/>
                    <a:pt x="2823" y="7347"/>
                  </a:cubicBezTo>
                  <a:cubicBezTo>
                    <a:pt x="2585" y="7144"/>
                    <a:pt x="2632" y="6978"/>
                    <a:pt x="2704" y="6799"/>
                  </a:cubicBezTo>
                  <a:close/>
                  <a:moveTo>
                    <a:pt x="5180" y="8014"/>
                  </a:moveTo>
                  <a:cubicBezTo>
                    <a:pt x="5228" y="7871"/>
                    <a:pt x="5311" y="7716"/>
                    <a:pt x="5418" y="7609"/>
                  </a:cubicBezTo>
                  <a:cubicBezTo>
                    <a:pt x="5990" y="7085"/>
                    <a:pt x="6585" y="6573"/>
                    <a:pt x="7169" y="6061"/>
                  </a:cubicBezTo>
                  <a:cubicBezTo>
                    <a:pt x="7204" y="6025"/>
                    <a:pt x="7288" y="6025"/>
                    <a:pt x="7383" y="6001"/>
                  </a:cubicBezTo>
                  <a:cubicBezTo>
                    <a:pt x="7359" y="6168"/>
                    <a:pt x="7359" y="6299"/>
                    <a:pt x="7323" y="6430"/>
                  </a:cubicBezTo>
                  <a:cubicBezTo>
                    <a:pt x="7240" y="6692"/>
                    <a:pt x="7145" y="6942"/>
                    <a:pt x="7061" y="7204"/>
                  </a:cubicBezTo>
                  <a:cubicBezTo>
                    <a:pt x="6799" y="8014"/>
                    <a:pt x="6395" y="8704"/>
                    <a:pt x="5609" y="9121"/>
                  </a:cubicBezTo>
                  <a:cubicBezTo>
                    <a:pt x="5359" y="9264"/>
                    <a:pt x="5156" y="9502"/>
                    <a:pt x="4740" y="9668"/>
                  </a:cubicBezTo>
                  <a:cubicBezTo>
                    <a:pt x="4906" y="9026"/>
                    <a:pt x="5037" y="8525"/>
                    <a:pt x="5180" y="8014"/>
                  </a:cubicBezTo>
                  <a:close/>
                  <a:moveTo>
                    <a:pt x="13503" y="6204"/>
                  </a:moveTo>
                  <a:cubicBezTo>
                    <a:pt x="13538" y="6120"/>
                    <a:pt x="13598" y="6049"/>
                    <a:pt x="13669" y="6001"/>
                  </a:cubicBezTo>
                  <a:cubicBezTo>
                    <a:pt x="14300" y="5573"/>
                    <a:pt x="14979" y="5323"/>
                    <a:pt x="15741" y="5454"/>
                  </a:cubicBezTo>
                  <a:cubicBezTo>
                    <a:pt x="15789" y="5466"/>
                    <a:pt x="15812" y="5501"/>
                    <a:pt x="15872" y="5549"/>
                  </a:cubicBezTo>
                  <a:cubicBezTo>
                    <a:pt x="15872" y="5811"/>
                    <a:pt x="15717" y="6001"/>
                    <a:pt x="15503" y="6144"/>
                  </a:cubicBezTo>
                  <a:cubicBezTo>
                    <a:pt x="14622" y="6680"/>
                    <a:pt x="13741" y="7204"/>
                    <a:pt x="12872" y="7740"/>
                  </a:cubicBezTo>
                  <a:cubicBezTo>
                    <a:pt x="12836" y="7716"/>
                    <a:pt x="12812" y="7692"/>
                    <a:pt x="12788" y="7668"/>
                  </a:cubicBezTo>
                  <a:cubicBezTo>
                    <a:pt x="13026" y="7180"/>
                    <a:pt x="13253" y="6692"/>
                    <a:pt x="13503" y="6204"/>
                  </a:cubicBezTo>
                  <a:close/>
                  <a:moveTo>
                    <a:pt x="14229" y="3299"/>
                  </a:moveTo>
                  <a:cubicBezTo>
                    <a:pt x="14515" y="3013"/>
                    <a:pt x="14824" y="2918"/>
                    <a:pt x="15217" y="3108"/>
                  </a:cubicBezTo>
                  <a:cubicBezTo>
                    <a:pt x="15503" y="3251"/>
                    <a:pt x="15824" y="3287"/>
                    <a:pt x="16074" y="3465"/>
                  </a:cubicBezTo>
                  <a:cubicBezTo>
                    <a:pt x="16074" y="3513"/>
                    <a:pt x="16074" y="3549"/>
                    <a:pt x="16063" y="3549"/>
                  </a:cubicBezTo>
                  <a:cubicBezTo>
                    <a:pt x="15443" y="3799"/>
                    <a:pt x="14836" y="4049"/>
                    <a:pt x="14193" y="4299"/>
                  </a:cubicBezTo>
                  <a:cubicBezTo>
                    <a:pt x="14003" y="4037"/>
                    <a:pt x="14169" y="3739"/>
                    <a:pt x="13991" y="3513"/>
                  </a:cubicBezTo>
                  <a:cubicBezTo>
                    <a:pt x="14134" y="3382"/>
                    <a:pt x="14181" y="3334"/>
                    <a:pt x="14229" y="3299"/>
                  </a:cubicBezTo>
                  <a:close/>
                  <a:moveTo>
                    <a:pt x="8990" y="10359"/>
                  </a:moveTo>
                  <a:cubicBezTo>
                    <a:pt x="8443" y="10692"/>
                    <a:pt x="7942" y="11097"/>
                    <a:pt x="7419" y="11466"/>
                  </a:cubicBezTo>
                  <a:cubicBezTo>
                    <a:pt x="7300" y="11562"/>
                    <a:pt x="7157" y="11645"/>
                    <a:pt x="6966" y="11776"/>
                  </a:cubicBezTo>
                  <a:cubicBezTo>
                    <a:pt x="7002" y="11645"/>
                    <a:pt x="6990" y="11573"/>
                    <a:pt x="7026" y="11538"/>
                  </a:cubicBezTo>
                  <a:cubicBezTo>
                    <a:pt x="7788" y="10645"/>
                    <a:pt x="9097" y="9418"/>
                    <a:pt x="9586" y="9133"/>
                  </a:cubicBezTo>
                  <a:cubicBezTo>
                    <a:pt x="9562" y="9645"/>
                    <a:pt x="9455" y="10061"/>
                    <a:pt x="8990" y="10359"/>
                  </a:cubicBezTo>
                  <a:close/>
                  <a:moveTo>
                    <a:pt x="9443" y="4465"/>
                  </a:moveTo>
                  <a:cubicBezTo>
                    <a:pt x="9669" y="4787"/>
                    <a:pt x="9716" y="5120"/>
                    <a:pt x="9728" y="5489"/>
                  </a:cubicBezTo>
                  <a:cubicBezTo>
                    <a:pt x="9443" y="5763"/>
                    <a:pt x="9145" y="6049"/>
                    <a:pt x="8847" y="6323"/>
                  </a:cubicBezTo>
                  <a:cubicBezTo>
                    <a:pt x="8788" y="6382"/>
                    <a:pt x="8716" y="6430"/>
                    <a:pt x="8585" y="6525"/>
                  </a:cubicBezTo>
                  <a:cubicBezTo>
                    <a:pt x="8538" y="6192"/>
                    <a:pt x="8657" y="5942"/>
                    <a:pt x="8669" y="5680"/>
                  </a:cubicBezTo>
                  <a:cubicBezTo>
                    <a:pt x="8681" y="5430"/>
                    <a:pt x="8716" y="5180"/>
                    <a:pt x="8740" y="4882"/>
                  </a:cubicBezTo>
                  <a:cubicBezTo>
                    <a:pt x="8990" y="4727"/>
                    <a:pt x="9205" y="4608"/>
                    <a:pt x="9443" y="4465"/>
                  </a:cubicBezTo>
                  <a:close/>
                  <a:moveTo>
                    <a:pt x="10359" y="11145"/>
                  </a:moveTo>
                  <a:cubicBezTo>
                    <a:pt x="10574" y="10811"/>
                    <a:pt x="10800" y="10502"/>
                    <a:pt x="11133" y="10288"/>
                  </a:cubicBezTo>
                  <a:cubicBezTo>
                    <a:pt x="11657" y="9954"/>
                    <a:pt x="12169" y="9621"/>
                    <a:pt x="12693" y="9287"/>
                  </a:cubicBezTo>
                  <a:cubicBezTo>
                    <a:pt x="12753" y="9252"/>
                    <a:pt x="12812" y="9252"/>
                    <a:pt x="12884" y="9228"/>
                  </a:cubicBezTo>
                  <a:cubicBezTo>
                    <a:pt x="12872" y="9287"/>
                    <a:pt x="12895" y="9347"/>
                    <a:pt x="12872" y="9359"/>
                  </a:cubicBezTo>
                  <a:cubicBezTo>
                    <a:pt x="12157" y="10109"/>
                    <a:pt x="11348" y="10752"/>
                    <a:pt x="10538" y="11383"/>
                  </a:cubicBezTo>
                  <a:cubicBezTo>
                    <a:pt x="10478" y="11431"/>
                    <a:pt x="10395" y="11454"/>
                    <a:pt x="10240" y="11538"/>
                  </a:cubicBezTo>
                  <a:cubicBezTo>
                    <a:pt x="10300" y="11347"/>
                    <a:pt x="10300" y="11228"/>
                    <a:pt x="10359" y="11145"/>
                  </a:cubicBezTo>
                  <a:close/>
                  <a:moveTo>
                    <a:pt x="4585" y="12728"/>
                  </a:moveTo>
                  <a:cubicBezTo>
                    <a:pt x="4525" y="12371"/>
                    <a:pt x="4513" y="11740"/>
                    <a:pt x="4585" y="11562"/>
                  </a:cubicBezTo>
                  <a:cubicBezTo>
                    <a:pt x="4621" y="11454"/>
                    <a:pt x="4692" y="11359"/>
                    <a:pt x="4763" y="11276"/>
                  </a:cubicBezTo>
                  <a:cubicBezTo>
                    <a:pt x="4894" y="11157"/>
                    <a:pt x="5049" y="11050"/>
                    <a:pt x="5204" y="10919"/>
                  </a:cubicBezTo>
                  <a:cubicBezTo>
                    <a:pt x="5406" y="11002"/>
                    <a:pt x="5609" y="11073"/>
                    <a:pt x="5847" y="11169"/>
                  </a:cubicBezTo>
                  <a:cubicBezTo>
                    <a:pt x="5418" y="11693"/>
                    <a:pt x="5037" y="12216"/>
                    <a:pt x="4585" y="12728"/>
                  </a:cubicBezTo>
                  <a:close/>
                  <a:moveTo>
                    <a:pt x="11538" y="2346"/>
                  </a:moveTo>
                  <a:cubicBezTo>
                    <a:pt x="11110" y="2465"/>
                    <a:pt x="10669" y="2572"/>
                    <a:pt x="10240" y="2691"/>
                  </a:cubicBezTo>
                  <a:cubicBezTo>
                    <a:pt x="9978" y="2763"/>
                    <a:pt x="9859" y="2644"/>
                    <a:pt x="9776" y="2441"/>
                  </a:cubicBezTo>
                  <a:cubicBezTo>
                    <a:pt x="10312" y="2120"/>
                    <a:pt x="10800" y="2072"/>
                    <a:pt x="11621" y="2251"/>
                  </a:cubicBezTo>
                  <a:cubicBezTo>
                    <a:pt x="11598" y="2287"/>
                    <a:pt x="11574" y="2334"/>
                    <a:pt x="11538" y="2346"/>
                  </a:cubicBezTo>
                  <a:close/>
                  <a:moveTo>
                    <a:pt x="17348" y="5216"/>
                  </a:moveTo>
                  <a:cubicBezTo>
                    <a:pt x="17253" y="5049"/>
                    <a:pt x="17182" y="4918"/>
                    <a:pt x="17110" y="4775"/>
                  </a:cubicBezTo>
                  <a:cubicBezTo>
                    <a:pt x="17527" y="4561"/>
                    <a:pt x="17658" y="4561"/>
                    <a:pt x="18491" y="4751"/>
                  </a:cubicBezTo>
                  <a:cubicBezTo>
                    <a:pt x="18087" y="5061"/>
                    <a:pt x="17706" y="5085"/>
                    <a:pt x="17348" y="5216"/>
                  </a:cubicBezTo>
                  <a:close/>
                  <a:moveTo>
                    <a:pt x="11252" y="3668"/>
                  </a:moveTo>
                  <a:cubicBezTo>
                    <a:pt x="11395" y="3632"/>
                    <a:pt x="11550" y="3620"/>
                    <a:pt x="11729" y="3596"/>
                  </a:cubicBezTo>
                  <a:cubicBezTo>
                    <a:pt x="11526" y="3965"/>
                    <a:pt x="11419" y="4061"/>
                    <a:pt x="10836" y="4406"/>
                  </a:cubicBezTo>
                  <a:cubicBezTo>
                    <a:pt x="10776" y="4239"/>
                    <a:pt x="10717" y="4084"/>
                    <a:pt x="10645" y="3858"/>
                  </a:cubicBezTo>
                  <a:cubicBezTo>
                    <a:pt x="10907" y="3775"/>
                    <a:pt x="11074" y="3703"/>
                    <a:pt x="11252" y="3668"/>
                  </a:cubicBezTo>
                  <a:close/>
                  <a:moveTo>
                    <a:pt x="2858" y="11371"/>
                  </a:moveTo>
                  <a:cubicBezTo>
                    <a:pt x="2870" y="10907"/>
                    <a:pt x="2978" y="10681"/>
                    <a:pt x="3430" y="10133"/>
                  </a:cubicBezTo>
                  <a:cubicBezTo>
                    <a:pt x="3585" y="10752"/>
                    <a:pt x="3323" y="11109"/>
                    <a:pt x="2858" y="11371"/>
                  </a:cubicBezTo>
                  <a:close/>
                  <a:moveTo>
                    <a:pt x="12241" y="5025"/>
                  </a:moveTo>
                  <a:cubicBezTo>
                    <a:pt x="12372" y="4787"/>
                    <a:pt x="12372" y="4787"/>
                    <a:pt x="12729" y="4549"/>
                  </a:cubicBezTo>
                  <a:cubicBezTo>
                    <a:pt x="12645" y="4882"/>
                    <a:pt x="12645" y="4882"/>
                    <a:pt x="12241" y="5025"/>
                  </a:cubicBezTo>
                  <a:close/>
                  <a:moveTo>
                    <a:pt x="8443" y="3215"/>
                  </a:moveTo>
                  <a:cubicBezTo>
                    <a:pt x="8514" y="3180"/>
                    <a:pt x="8633" y="3263"/>
                    <a:pt x="8800" y="3322"/>
                  </a:cubicBezTo>
                  <a:cubicBezTo>
                    <a:pt x="8538" y="3537"/>
                    <a:pt x="8383" y="3751"/>
                    <a:pt x="8050" y="3668"/>
                  </a:cubicBezTo>
                  <a:cubicBezTo>
                    <a:pt x="8097" y="3418"/>
                    <a:pt x="8276" y="3299"/>
                    <a:pt x="8443" y="3215"/>
                  </a:cubicBezTo>
                  <a:close/>
                  <a:moveTo>
                    <a:pt x="11181" y="7728"/>
                  </a:moveTo>
                  <a:cubicBezTo>
                    <a:pt x="11181" y="7728"/>
                    <a:pt x="11217" y="7752"/>
                    <a:pt x="11217" y="7752"/>
                  </a:cubicBezTo>
                  <a:cubicBezTo>
                    <a:pt x="11205" y="7799"/>
                    <a:pt x="11181" y="7859"/>
                    <a:pt x="11157" y="7894"/>
                  </a:cubicBezTo>
                  <a:cubicBezTo>
                    <a:pt x="11145" y="7906"/>
                    <a:pt x="11086" y="7883"/>
                    <a:pt x="11050" y="7871"/>
                  </a:cubicBezTo>
                  <a:cubicBezTo>
                    <a:pt x="11098" y="7811"/>
                    <a:pt x="11133" y="7775"/>
                    <a:pt x="11181" y="7728"/>
                  </a:cubicBezTo>
                  <a:close/>
                  <a:moveTo>
                    <a:pt x="3740" y="14086"/>
                  </a:moveTo>
                  <a:cubicBezTo>
                    <a:pt x="3740" y="14121"/>
                    <a:pt x="3740" y="14157"/>
                    <a:pt x="3751" y="14193"/>
                  </a:cubicBezTo>
                  <a:cubicBezTo>
                    <a:pt x="3680" y="14193"/>
                    <a:pt x="3597" y="14205"/>
                    <a:pt x="3525" y="14205"/>
                  </a:cubicBezTo>
                  <a:cubicBezTo>
                    <a:pt x="3525" y="14181"/>
                    <a:pt x="3513" y="14145"/>
                    <a:pt x="3513" y="14121"/>
                  </a:cubicBezTo>
                  <a:cubicBezTo>
                    <a:pt x="3585" y="14110"/>
                    <a:pt x="3656" y="14098"/>
                    <a:pt x="3740" y="14086"/>
                  </a:cubicBezTo>
                  <a:close/>
                  <a:moveTo>
                    <a:pt x="13574" y="13598"/>
                  </a:moveTo>
                  <a:cubicBezTo>
                    <a:pt x="13586" y="13586"/>
                    <a:pt x="13598" y="13562"/>
                    <a:pt x="13610" y="13550"/>
                  </a:cubicBezTo>
                  <a:cubicBezTo>
                    <a:pt x="13622" y="13550"/>
                    <a:pt x="13646" y="13562"/>
                    <a:pt x="13646" y="13574"/>
                  </a:cubicBezTo>
                  <a:cubicBezTo>
                    <a:pt x="13646" y="13586"/>
                    <a:pt x="13634" y="13609"/>
                    <a:pt x="13622" y="13633"/>
                  </a:cubicBezTo>
                  <a:cubicBezTo>
                    <a:pt x="13610" y="13621"/>
                    <a:pt x="13586" y="13609"/>
                    <a:pt x="13574" y="1359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15" name="Google Shape;2015;p34"/>
          <p:cNvSpPr/>
          <p:nvPr/>
        </p:nvSpPr>
        <p:spPr>
          <a:xfrm rot="-5400318">
            <a:off x="5483670" y="4176676"/>
            <a:ext cx="1431606" cy="2474793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6" name="Google Shape;2016;p34"/>
          <p:cNvSpPr/>
          <p:nvPr/>
        </p:nvSpPr>
        <p:spPr>
          <a:xfrm rot="5162509">
            <a:off x="6928259" y="4363631"/>
            <a:ext cx="2207095" cy="2881698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017" name="Google Shape;2017;p34"/>
          <p:cNvGrpSpPr/>
          <p:nvPr/>
        </p:nvGrpSpPr>
        <p:grpSpPr>
          <a:xfrm rot="4418827">
            <a:off x="4524918" y="4300464"/>
            <a:ext cx="452941" cy="1262408"/>
            <a:chOff x="2929370" y="1221366"/>
            <a:chExt cx="364154" cy="1015025"/>
          </a:xfrm>
        </p:grpSpPr>
        <p:sp>
          <p:nvSpPr>
            <p:cNvPr id="2018" name="Google Shape;2018;p34"/>
            <p:cNvSpPr/>
            <p:nvPr/>
          </p:nvSpPr>
          <p:spPr>
            <a:xfrm>
              <a:off x="2929370" y="1221366"/>
              <a:ext cx="364154" cy="1015025"/>
            </a:xfrm>
            <a:custGeom>
              <a:avLst/>
              <a:gdLst/>
              <a:ahLst/>
              <a:cxnLst/>
              <a:rect l="l" t="t" r="r" b="b"/>
              <a:pathLst>
                <a:path w="10609" h="29571" extrusionOk="0">
                  <a:moveTo>
                    <a:pt x="8824" y="1"/>
                  </a:moveTo>
                  <a:cubicBezTo>
                    <a:pt x="8610" y="1"/>
                    <a:pt x="8391" y="31"/>
                    <a:pt x="8192" y="36"/>
                  </a:cubicBezTo>
                  <a:cubicBezTo>
                    <a:pt x="8132" y="36"/>
                    <a:pt x="8097" y="60"/>
                    <a:pt x="8073" y="96"/>
                  </a:cubicBezTo>
                  <a:cubicBezTo>
                    <a:pt x="7841" y="86"/>
                    <a:pt x="7610" y="82"/>
                    <a:pt x="7378" y="82"/>
                  </a:cubicBezTo>
                  <a:cubicBezTo>
                    <a:pt x="7062" y="82"/>
                    <a:pt x="6746" y="89"/>
                    <a:pt x="6430" y="96"/>
                  </a:cubicBezTo>
                  <a:cubicBezTo>
                    <a:pt x="5962" y="96"/>
                    <a:pt x="5488" y="85"/>
                    <a:pt x="5014" y="85"/>
                  </a:cubicBezTo>
                  <a:cubicBezTo>
                    <a:pt x="4619" y="85"/>
                    <a:pt x="4224" y="93"/>
                    <a:pt x="3834" y="120"/>
                  </a:cubicBezTo>
                  <a:cubicBezTo>
                    <a:pt x="3168" y="167"/>
                    <a:pt x="2489" y="215"/>
                    <a:pt x="1822" y="263"/>
                  </a:cubicBezTo>
                  <a:cubicBezTo>
                    <a:pt x="1394" y="287"/>
                    <a:pt x="762" y="275"/>
                    <a:pt x="441" y="608"/>
                  </a:cubicBezTo>
                  <a:cubicBezTo>
                    <a:pt x="120" y="953"/>
                    <a:pt x="84" y="1537"/>
                    <a:pt x="48" y="1977"/>
                  </a:cubicBezTo>
                  <a:cubicBezTo>
                    <a:pt x="0" y="2596"/>
                    <a:pt x="0" y="3239"/>
                    <a:pt x="36" y="3858"/>
                  </a:cubicBezTo>
                  <a:cubicBezTo>
                    <a:pt x="60" y="4263"/>
                    <a:pt x="84" y="4668"/>
                    <a:pt x="84" y="5061"/>
                  </a:cubicBezTo>
                  <a:cubicBezTo>
                    <a:pt x="84" y="5525"/>
                    <a:pt x="48" y="5978"/>
                    <a:pt x="36" y="6442"/>
                  </a:cubicBezTo>
                  <a:cubicBezTo>
                    <a:pt x="24" y="7287"/>
                    <a:pt x="48" y="8133"/>
                    <a:pt x="60" y="8966"/>
                  </a:cubicBezTo>
                  <a:cubicBezTo>
                    <a:pt x="96" y="10681"/>
                    <a:pt x="108" y="12383"/>
                    <a:pt x="191" y="14086"/>
                  </a:cubicBezTo>
                  <a:cubicBezTo>
                    <a:pt x="262" y="15836"/>
                    <a:pt x="358" y="17586"/>
                    <a:pt x="381" y="19336"/>
                  </a:cubicBezTo>
                  <a:cubicBezTo>
                    <a:pt x="405" y="21075"/>
                    <a:pt x="477" y="22801"/>
                    <a:pt x="596" y="24528"/>
                  </a:cubicBezTo>
                  <a:cubicBezTo>
                    <a:pt x="655" y="25397"/>
                    <a:pt x="727" y="26254"/>
                    <a:pt x="762" y="27123"/>
                  </a:cubicBezTo>
                  <a:cubicBezTo>
                    <a:pt x="786" y="27564"/>
                    <a:pt x="786" y="27992"/>
                    <a:pt x="798" y="28421"/>
                  </a:cubicBezTo>
                  <a:cubicBezTo>
                    <a:pt x="798" y="28671"/>
                    <a:pt x="798" y="28945"/>
                    <a:pt x="917" y="29159"/>
                  </a:cubicBezTo>
                  <a:cubicBezTo>
                    <a:pt x="1131" y="29533"/>
                    <a:pt x="1604" y="29552"/>
                    <a:pt x="1991" y="29552"/>
                  </a:cubicBezTo>
                  <a:cubicBezTo>
                    <a:pt x="2035" y="29552"/>
                    <a:pt x="2078" y="29552"/>
                    <a:pt x="2120" y="29552"/>
                  </a:cubicBezTo>
                  <a:cubicBezTo>
                    <a:pt x="2846" y="29540"/>
                    <a:pt x="3560" y="29492"/>
                    <a:pt x="4275" y="29445"/>
                  </a:cubicBezTo>
                  <a:cubicBezTo>
                    <a:pt x="4756" y="29417"/>
                    <a:pt x="5237" y="29405"/>
                    <a:pt x="5721" y="29405"/>
                  </a:cubicBezTo>
                  <a:cubicBezTo>
                    <a:pt x="6063" y="29405"/>
                    <a:pt x="6406" y="29411"/>
                    <a:pt x="6751" y="29421"/>
                  </a:cubicBezTo>
                  <a:lnTo>
                    <a:pt x="7061" y="29421"/>
                  </a:lnTo>
                  <a:cubicBezTo>
                    <a:pt x="7085" y="29445"/>
                    <a:pt x="7109" y="29457"/>
                    <a:pt x="7156" y="29469"/>
                  </a:cubicBezTo>
                  <a:cubicBezTo>
                    <a:pt x="7648" y="29498"/>
                    <a:pt x="8181" y="29570"/>
                    <a:pt x="8701" y="29570"/>
                  </a:cubicBezTo>
                  <a:cubicBezTo>
                    <a:pt x="9012" y="29570"/>
                    <a:pt x="9319" y="29544"/>
                    <a:pt x="9609" y="29469"/>
                  </a:cubicBezTo>
                  <a:cubicBezTo>
                    <a:pt x="10359" y="29290"/>
                    <a:pt x="10466" y="28600"/>
                    <a:pt x="10514" y="27921"/>
                  </a:cubicBezTo>
                  <a:cubicBezTo>
                    <a:pt x="10609" y="26671"/>
                    <a:pt x="10466" y="25385"/>
                    <a:pt x="10418" y="24135"/>
                  </a:cubicBezTo>
                  <a:cubicBezTo>
                    <a:pt x="10371" y="22861"/>
                    <a:pt x="10323" y="21587"/>
                    <a:pt x="10276" y="20301"/>
                  </a:cubicBezTo>
                  <a:cubicBezTo>
                    <a:pt x="10228" y="19027"/>
                    <a:pt x="10168" y="17753"/>
                    <a:pt x="10121" y="16479"/>
                  </a:cubicBezTo>
                  <a:cubicBezTo>
                    <a:pt x="10061" y="15217"/>
                    <a:pt x="9966" y="13967"/>
                    <a:pt x="9918" y="12717"/>
                  </a:cubicBezTo>
                  <a:cubicBezTo>
                    <a:pt x="9835" y="10192"/>
                    <a:pt x="9918" y="7680"/>
                    <a:pt x="9883" y="5156"/>
                  </a:cubicBezTo>
                  <a:cubicBezTo>
                    <a:pt x="9871" y="4430"/>
                    <a:pt x="9847" y="3704"/>
                    <a:pt x="9835" y="2965"/>
                  </a:cubicBezTo>
                  <a:cubicBezTo>
                    <a:pt x="9823" y="2418"/>
                    <a:pt x="9847" y="1870"/>
                    <a:pt x="9847" y="1322"/>
                  </a:cubicBezTo>
                  <a:cubicBezTo>
                    <a:pt x="9847" y="929"/>
                    <a:pt x="9823" y="441"/>
                    <a:pt x="9478" y="179"/>
                  </a:cubicBezTo>
                  <a:cubicBezTo>
                    <a:pt x="9285" y="37"/>
                    <a:pt x="9057" y="1"/>
                    <a:pt x="8824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19" name="Google Shape;2019;p34"/>
            <p:cNvGrpSpPr/>
            <p:nvPr/>
          </p:nvGrpSpPr>
          <p:grpSpPr>
            <a:xfrm>
              <a:off x="2929370" y="1221366"/>
              <a:ext cx="364154" cy="1015025"/>
              <a:chOff x="2629433" y="1072879"/>
              <a:chExt cx="364154" cy="1015025"/>
            </a:xfrm>
          </p:grpSpPr>
          <p:sp>
            <p:nvSpPr>
              <p:cNvPr id="2020" name="Google Shape;2020;p34"/>
              <p:cNvSpPr/>
              <p:nvPr/>
            </p:nvSpPr>
            <p:spPr>
              <a:xfrm>
                <a:off x="2629433" y="1072879"/>
                <a:ext cx="364154" cy="1015025"/>
              </a:xfrm>
              <a:custGeom>
                <a:avLst/>
                <a:gdLst/>
                <a:ahLst/>
                <a:cxnLst/>
                <a:rect l="l" t="t" r="r" b="b"/>
                <a:pathLst>
                  <a:path w="10609" h="29571" extrusionOk="0">
                    <a:moveTo>
                      <a:pt x="8824" y="1"/>
                    </a:moveTo>
                    <a:cubicBezTo>
                      <a:pt x="8610" y="1"/>
                      <a:pt x="8391" y="31"/>
                      <a:pt x="8192" y="36"/>
                    </a:cubicBezTo>
                    <a:cubicBezTo>
                      <a:pt x="8132" y="36"/>
                      <a:pt x="8097" y="60"/>
                      <a:pt x="8073" y="96"/>
                    </a:cubicBezTo>
                    <a:cubicBezTo>
                      <a:pt x="7841" y="86"/>
                      <a:pt x="7610" y="82"/>
                      <a:pt x="7378" y="82"/>
                    </a:cubicBezTo>
                    <a:cubicBezTo>
                      <a:pt x="7062" y="82"/>
                      <a:pt x="6746" y="89"/>
                      <a:pt x="6430" y="96"/>
                    </a:cubicBezTo>
                    <a:cubicBezTo>
                      <a:pt x="5962" y="96"/>
                      <a:pt x="5488" y="85"/>
                      <a:pt x="5014" y="85"/>
                    </a:cubicBezTo>
                    <a:cubicBezTo>
                      <a:pt x="4619" y="85"/>
                      <a:pt x="4224" y="93"/>
                      <a:pt x="3834" y="120"/>
                    </a:cubicBezTo>
                    <a:cubicBezTo>
                      <a:pt x="3168" y="167"/>
                      <a:pt x="2489" y="215"/>
                      <a:pt x="1822" y="263"/>
                    </a:cubicBezTo>
                    <a:cubicBezTo>
                      <a:pt x="1394" y="287"/>
                      <a:pt x="762" y="275"/>
                      <a:pt x="441" y="608"/>
                    </a:cubicBezTo>
                    <a:cubicBezTo>
                      <a:pt x="120" y="953"/>
                      <a:pt x="84" y="1537"/>
                      <a:pt x="48" y="1977"/>
                    </a:cubicBezTo>
                    <a:cubicBezTo>
                      <a:pt x="0" y="2596"/>
                      <a:pt x="0" y="3239"/>
                      <a:pt x="36" y="3858"/>
                    </a:cubicBezTo>
                    <a:cubicBezTo>
                      <a:pt x="60" y="4263"/>
                      <a:pt x="84" y="4668"/>
                      <a:pt x="84" y="5061"/>
                    </a:cubicBezTo>
                    <a:cubicBezTo>
                      <a:pt x="84" y="5525"/>
                      <a:pt x="48" y="5978"/>
                      <a:pt x="36" y="6442"/>
                    </a:cubicBezTo>
                    <a:cubicBezTo>
                      <a:pt x="24" y="7287"/>
                      <a:pt x="48" y="8133"/>
                      <a:pt x="60" y="8966"/>
                    </a:cubicBezTo>
                    <a:cubicBezTo>
                      <a:pt x="96" y="10681"/>
                      <a:pt x="108" y="12383"/>
                      <a:pt x="191" y="14086"/>
                    </a:cubicBezTo>
                    <a:cubicBezTo>
                      <a:pt x="262" y="15836"/>
                      <a:pt x="358" y="17586"/>
                      <a:pt x="381" y="19336"/>
                    </a:cubicBezTo>
                    <a:cubicBezTo>
                      <a:pt x="405" y="21075"/>
                      <a:pt x="477" y="22801"/>
                      <a:pt x="596" y="24528"/>
                    </a:cubicBezTo>
                    <a:cubicBezTo>
                      <a:pt x="655" y="25397"/>
                      <a:pt x="727" y="26254"/>
                      <a:pt x="762" y="27123"/>
                    </a:cubicBezTo>
                    <a:cubicBezTo>
                      <a:pt x="786" y="27564"/>
                      <a:pt x="786" y="27992"/>
                      <a:pt x="798" y="28421"/>
                    </a:cubicBezTo>
                    <a:cubicBezTo>
                      <a:pt x="798" y="28671"/>
                      <a:pt x="798" y="28945"/>
                      <a:pt x="917" y="29159"/>
                    </a:cubicBezTo>
                    <a:cubicBezTo>
                      <a:pt x="1131" y="29533"/>
                      <a:pt x="1604" y="29552"/>
                      <a:pt x="1991" y="29552"/>
                    </a:cubicBezTo>
                    <a:cubicBezTo>
                      <a:pt x="2035" y="29552"/>
                      <a:pt x="2078" y="29552"/>
                      <a:pt x="2120" y="29552"/>
                    </a:cubicBezTo>
                    <a:cubicBezTo>
                      <a:pt x="2846" y="29540"/>
                      <a:pt x="3560" y="29492"/>
                      <a:pt x="4275" y="29445"/>
                    </a:cubicBezTo>
                    <a:cubicBezTo>
                      <a:pt x="4756" y="29417"/>
                      <a:pt x="5237" y="29405"/>
                      <a:pt x="5721" y="29405"/>
                    </a:cubicBezTo>
                    <a:cubicBezTo>
                      <a:pt x="6063" y="29405"/>
                      <a:pt x="6406" y="29411"/>
                      <a:pt x="6751" y="29421"/>
                    </a:cubicBezTo>
                    <a:lnTo>
                      <a:pt x="7061" y="29421"/>
                    </a:lnTo>
                    <a:cubicBezTo>
                      <a:pt x="7085" y="29445"/>
                      <a:pt x="7109" y="29457"/>
                      <a:pt x="7156" y="29469"/>
                    </a:cubicBezTo>
                    <a:cubicBezTo>
                      <a:pt x="7648" y="29498"/>
                      <a:pt x="8181" y="29570"/>
                      <a:pt x="8701" y="29570"/>
                    </a:cubicBezTo>
                    <a:cubicBezTo>
                      <a:pt x="9012" y="29570"/>
                      <a:pt x="9319" y="29544"/>
                      <a:pt x="9609" y="29469"/>
                    </a:cubicBezTo>
                    <a:cubicBezTo>
                      <a:pt x="10359" y="29290"/>
                      <a:pt x="10466" y="28600"/>
                      <a:pt x="10514" y="27921"/>
                    </a:cubicBezTo>
                    <a:cubicBezTo>
                      <a:pt x="10609" y="26671"/>
                      <a:pt x="10466" y="25385"/>
                      <a:pt x="10418" y="24135"/>
                    </a:cubicBezTo>
                    <a:cubicBezTo>
                      <a:pt x="10371" y="22861"/>
                      <a:pt x="10323" y="21587"/>
                      <a:pt x="10276" y="20301"/>
                    </a:cubicBezTo>
                    <a:cubicBezTo>
                      <a:pt x="10228" y="19027"/>
                      <a:pt x="10168" y="17753"/>
                      <a:pt x="10121" y="16479"/>
                    </a:cubicBezTo>
                    <a:cubicBezTo>
                      <a:pt x="10061" y="15217"/>
                      <a:pt x="9966" y="13967"/>
                      <a:pt x="9918" y="12717"/>
                    </a:cubicBezTo>
                    <a:cubicBezTo>
                      <a:pt x="9835" y="10192"/>
                      <a:pt x="9918" y="7680"/>
                      <a:pt x="9883" y="5156"/>
                    </a:cubicBezTo>
                    <a:cubicBezTo>
                      <a:pt x="9871" y="4430"/>
                      <a:pt x="9847" y="3704"/>
                      <a:pt x="9835" y="2965"/>
                    </a:cubicBezTo>
                    <a:cubicBezTo>
                      <a:pt x="9823" y="2418"/>
                      <a:pt x="9847" y="1870"/>
                      <a:pt x="9847" y="1322"/>
                    </a:cubicBezTo>
                    <a:cubicBezTo>
                      <a:pt x="9847" y="929"/>
                      <a:pt x="9823" y="441"/>
                      <a:pt x="9478" y="179"/>
                    </a:cubicBezTo>
                    <a:cubicBezTo>
                      <a:pt x="9285" y="37"/>
                      <a:pt x="9057" y="1"/>
                      <a:pt x="88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1" name="Google Shape;2021;p34"/>
              <p:cNvSpPr/>
              <p:nvPr/>
            </p:nvSpPr>
            <p:spPr>
              <a:xfrm>
                <a:off x="2764704" y="1073016"/>
                <a:ext cx="187620" cy="100675"/>
              </a:xfrm>
              <a:custGeom>
                <a:avLst/>
                <a:gdLst/>
                <a:ahLst/>
                <a:cxnLst/>
                <a:rect l="l" t="t" r="r" b="b"/>
                <a:pathLst>
                  <a:path w="5466" h="2933" extrusionOk="0">
                    <a:moveTo>
                      <a:pt x="4847" y="0"/>
                    </a:moveTo>
                    <a:cubicBezTo>
                      <a:pt x="4644" y="0"/>
                      <a:pt x="4438" y="26"/>
                      <a:pt x="4251" y="32"/>
                    </a:cubicBezTo>
                    <a:cubicBezTo>
                      <a:pt x="4191" y="32"/>
                      <a:pt x="4156" y="56"/>
                      <a:pt x="4132" y="92"/>
                    </a:cubicBezTo>
                    <a:cubicBezTo>
                      <a:pt x="3900" y="82"/>
                      <a:pt x="3669" y="78"/>
                      <a:pt x="3437" y="78"/>
                    </a:cubicBezTo>
                    <a:cubicBezTo>
                      <a:pt x="3121" y="78"/>
                      <a:pt x="2805" y="85"/>
                      <a:pt x="2489" y="92"/>
                    </a:cubicBezTo>
                    <a:cubicBezTo>
                      <a:pt x="2090" y="92"/>
                      <a:pt x="1688" y="86"/>
                      <a:pt x="1285" y="86"/>
                    </a:cubicBezTo>
                    <a:cubicBezTo>
                      <a:pt x="882" y="86"/>
                      <a:pt x="477" y="92"/>
                      <a:pt x="72" y="116"/>
                    </a:cubicBezTo>
                    <a:cubicBezTo>
                      <a:pt x="48" y="259"/>
                      <a:pt x="24" y="413"/>
                      <a:pt x="12" y="568"/>
                    </a:cubicBezTo>
                    <a:cubicBezTo>
                      <a:pt x="0" y="1033"/>
                      <a:pt x="84" y="1509"/>
                      <a:pt x="346" y="1878"/>
                    </a:cubicBezTo>
                    <a:cubicBezTo>
                      <a:pt x="798" y="2533"/>
                      <a:pt x="1644" y="2747"/>
                      <a:pt x="2429" y="2866"/>
                    </a:cubicBezTo>
                    <a:cubicBezTo>
                      <a:pt x="2661" y="2901"/>
                      <a:pt x="2897" y="2932"/>
                      <a:pt x="3132" y="2932"/>
                    </a:cubicBezTo>
                    <a:cubicBezTo>
                      <a:pt x="3295" y="2932"/>
                      <a:pt x="3459" y="2917"/>
                      <a:pt x="3620" y="2878"/>
                    </a:cubicBezTo>
                    <a:cubicBezTo>
                      <a:pt x="3989" y="2807"/>
                      <a:pt x="4322" y="2604"/>
                      <a:pt x="4596" y="2354"/>
                    </a:cubicBezTo>
                    <a:cubicBezTo>
                      <a:pt x="5203" y="1783"/>
                      <a:pt x="5465" y="878"/>
                      <a:pt x="5311" y="68"/>
                    </a:cubicBezTo>
                    <a:cubicBezTo>
                      <a:pt x="5164" y="16"/>
                      <a:pt x="5006" y="0"/>
                      <a:pt x="48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2" name="Google Shape;2022;p34"/>
              <p:cNvSpPr/>
              <p:nvPr/>
            </p:nvSpPr>
            <p:spPr>
              <a:xfrm>
                <a:off x="2821923" y="1616950"/>
                <a:ext cx="159817" cy="164005"/>
              </a:xfrm>
              <a:custGeom>
                <a:avLst/>
                <a:gdLst/>
                <a:ahLst/>
                <a:cxnLst/>
                <a:rect l="l" t="t" r="r" b="b"/>
                <a:pathLst>
                  <a:path w="4656" h="4778" extrusionOk="0">
                    <a:moveTo>
                      <a:pt x="2592" y="0"/>
                    </a:moveTo>
                    <a:cubicBezTo>
                      <a:pt x="1837" y="0"/>
                      <a:pt x="1089" y="280"/>
                      <a:pt x="608" y="866"/>
                    </a:cubicBezTo>
                    <a:cubicBezTo>
                      <a:pt x="238" y="1307"/>
                      <a:pt x="48" y="1878"/>
                      <a:pt x="24" y="2450"/>
                    </a:cubicBezTo>
                    <a:cubicBezTo>
                      <a:pt x="0" y="2902"/>
                      <a:pt x="96" y="3378"/>
                      <a:pt x="358" y="3747"/>
                    </a:cubicBezTo>
                    <a:cubicBezTo>
                      <a:pt x="798" y="4378"/>
                      <a:pt x="1631" y="4593"/>
                      <a:pt x="2393" y="4712"/>
                    </a:cubicBezTo>
                    <a:cubicBezTo>
                      <a:pt x="2625" y="4747"/>
                      <a:pt x="2857" y="4778"/>
                      <a:pt x="3088" y="4778"/>
                    </a:cubicBezTo>
                    <a:cubicBezTo>
                      <a:pt x="3250" y="4778"/>
                      <a:pt x="3411" y="4763"/>
                      <a:pt x="3572" y="4724"/>
                    </a:cubicBezTo>
                    <a:cubicBezTo>
                      <a:pt x="3929" y="4652"/>
                      <a:pt x="4263" y="4462"/>
                      <a:pt x="4525" y="4212"/>
                    </a:cubicBezTo>
                    <a:cubicBezTo>
                      <a:pt x="4572" y="4164"/>
                      <a:pt x="4608" y="4128"/>
                      <a:pt x="4656" y="4081"/>
                    </a:cubicBezTo>
                    <a:cubicBezTo>
                      <a:pt x="4608" y="2950"/>
                      <a:pt x="4560" y="1831"/>
                      <a:pt x="4513" y="699"/>
                    </a:cubicBezTo>
                    <a:cubicBezTo>
                      <a:pt x="4003" y="241"/>
                      <a:pt x="3294" y="0"/>
                      <a:pt x="25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3" name="Google Shape;2023;p34"/>
              <p:cNvSpPr/>
              <p:nvPr/>
            </p:nvSpPr>
            <p:spPr>
              <a:xfrm>
                <a:off x="2629845" y="1171732"/>
                <a:ext cx="102597" cy="167472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4879" extrusionOk="0">
                    <a:moveTo>
                      <a:pt x="106" y="0"/>
                    </a:moveTo>
                    <a:cubicBezTo>
                      <a:pt x="71" y="0"/>
                      <a:pt x="36" y="1"/>
                      <a:pt x="0" y="2"/>
                    </a:cubicBezTo>
                    <a:cubicBezTo>
                      <a:pt x="0" y="324"/>
                      <a:pt x="0" y="657"/>
                      <a:pt x="24" y="978"/>
                    </a:cubicBezTo>
                    <a:cubicBezTo>
                      <a:pt x="48" y="1383"/>
                      <a:pt x="72" y="1788"/>
                      <a:pt x="72" y="2181"/>
                    </a:cubicBezTo>
                    <a:cubicBezTo>
                      <a:pt x="72" y="2645"/>
                      <a:pt x="36" y="3098"/>
                      <a:pt x="24" y="3562"/>
                    </a:cubicBezTo>
                    <a:cubicBezTo>
                      <a:pt x="24" y="3979"/>
                      <a:pt x="24" y="4407"/>
                      <a:pt x="24" y="4824"/>
                    </a:cubicBezTo>
                    <a:cubicBezTo>
                      <a:pt x="84" y="4836"/>
                      <a:pt x="143" y="4848"/>
                      <a:pt x="203" y="4860"/>
                    </a:cubicBezTo>
                    <a:cubicBezTo>
                      <a:pt x="305" y="4873"/>
                      <a:pt x="407" y="4878"/>
                      <a:pt x="509" y="4878"/>
                    </a:cubicBezTo>
                    <a:cubicBezTo>
                      <a:pt x="787" y="4878"/>
                      <a:pt x="1064" y="4834"/>
                      <a:pt x="1334" y="4765"/>
                    </a:cubicBezTo>
                    <a:cubicBezTo>
                      <a:pt x="1703" y="4681"/>
                      <a:pt x="2072" y="4538"/>
                      <a:pt x="2322" y="4276"/>
                    </a:cubicBezTo>
                    <a:cubicBezTo>
                      <a:pt x="2584" y="3991"/>
                      <a:pt x="2703" y="3610"/>
                      <a:pt x="2798" y="3241"/>
                    </a:cubicBezTo>
                    <a:cubicBezTo>
                      <a:pt x="2894" y="2824"/>
                      <a:pt x="2989" y="2395"/>
                      <a:pt x="2917" y="1967"/>
                    </a:cubicBezTo>
                    <a:cubicBezTo>
                      <a:pt x="2732" y="809"/>
                      <a:pt x="1354" y="0"/>
                      <a:pt x="1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4" name="Google Shape;2024;p34"/>
              <p:cNvSpPr/>
              <p:nvPr/>
            </p:nvSpPr>
            <p:spPr>
              <a:xfrm>
                <a:off x="2644570" y="1790801"/>
                <a:ext cx="161053" cy="169291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4932" extrusionOk="0">
                    <a:moveTo>
                      <a:pt x="1740" y="0"/>
                    </a:moveTo>
                    <a:cubicBezTo>
                      <a:pt x="1119" y="0"/>
                      <a:pt x="529" y="197"/>
                      <a:pt x="131" y="647"/>
                    </a:cubicBezTo>
                    <a:cubicBezTo>
                      <a:pt x="83" y="695"/>
                      <a:pt x="48" y="754"/>
                      <a:pt x="0" y="802"/>
                    </a:cubicBezTo>
                    <a:cubicBezTo>
                      <a:pt x="36" y="1742"/>
                      <a:pt x="83" y="2671"/>
                      <a:pt x="155" y="3612"/>
                    </a:cubicBezTo>
                    <a:cubicBezTo>
                      <a:pt x="167" y="3754"/>
                      <a:pt x="179" y="3897"/>
                      <a:pt x="191" y="4052"/>
                    </a:cubicBezTo>
                    <a:cubicBezTo>
                      <a:pt x="661" y="4579"/>
                      <a:pt x="1335" y="4932"/>
                      <a:pt x="2105" y="4932"/>
                    </a:cubicBezTo>
                    <a:cubicBezTo>
                      <a:pt x="2639" y="4932"/>
                      <a:pt x="3220" y="4762"/>
                      <a:pt x="3810" y="4362"/>
                    </a:cubicBezTo>
                    <a:cubicBezTo>
                      <a:pt x="4536" y="3874"/>
                      <a:pt x="4691" y="2814"/>
                      <a:pt x="4560" y="1969"/>
                    </a:cubicBezTo>
                    <a:cubicBezTo>
                      <a:pt x="4377" y="806"/>
                      <a:pt x="2995" y="0"/>
                      <a:pt x="17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5" name="Google Shape;2025;p34"/>
              <p:cNvSpPr/>
              <p:nvPr/>
            </p:nvSpPr>
            <p:spPr>
              <a:xfrm>
                <a:off x="2823536" y="1290562"/>
                <a:ext cx="145538" cy="16170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4711" extrusionOk="0">
                    <a:moveTo>
                      <a:pt x="2422" y="0"/>
                    </a:moveTo>
                    <a:cubicBezTo>
                      <a:pt x="1269" y="0"/>
                      <a:pt x="156" y="701"/>
                      <a:pt x="72" y="2184"/>
                    </a:cubicBezTo>
                    <a:cubicBezTo>
                      <a:pt x="1" y="3255"/>
                      <a:pt x="763" y="4315"/>
                      <a:pt x="1799" y="4601"/>
                    </a:cubicBezTo>
                    <a:cubicBezTo>
                      <a:pt x="2060" y="4681"/>
                      <a:pt x="2331" y="4711"/>
                      <a:pt x="2609" y="4711"/>
                    </a:cubicBezTo>
                    <a:cubicBezTo>
                      <a:pt x="2660" y="4711"/>
                      <a:pt x="2712" y="4710"/>
                      <a:pt x="2763" y="4708"/>
                    </a:cubicBezTo>
                    <a:cubicBezTo>
                      <a:pt x="3001" y="4708"/>
                      <a:pt x="3239" y="4684"/>
                      <a:pt x="3478" y="4624"/>
                    </a:cubicBezTo>
                    <a:cubicBezTo>
                      <a:pt x="3751" y="4553"/>
                      <a:pt x="4013" y="4422"/>
                      <a:pt x="4228" y="4231"/>
                    </a:cubicBezTo>
                    <a:cubicBezTo>
                      <a:pt x="4216" y="3041"/>
                      <a:pt x="4240" y="1850"/>
                      <a:pt x="4240" y="660"/>
                    </a:cubicBezTo>
                    <a:cubicBezTo>
                      <a:pt x="3740" y="225"/>
                      <a:pt x="3075" y="0"/>
                      <a:pt x="24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6" name="Google Shape;2026;p34"/>
              <p:cNvSpPr/>
              <p:nvPr/>
            </p:nvSpPr>
            <p:spPr>
              <a:xfrm>
                <a:off x="2827243" y="1976323"/>
                <a:ext cx="163490" cy="111522"/>
              </a:xfrm>
              <a:custGeom>
                <a:avLst/>
                <a:gdLst/>
                <a:ahLst/>
                <a:cxnLst/>
                <a:rect l="l" t="t" r="r" b="b"/>
                <a:pathLst>
                  <a:path w="4763" h="3249" extrusionOk="0">
                    <a:moveTo>
                      <a:pt x="2374" y="1"/>
                    </a:moveTo>
                    <a:cubicBezTo>
                      <a:pt x="1222" y="1"/>
                      <a:pt x="108" y="705"/>
                      <a:pt x="24" y="2195"/>
                    </a:cubicBezTo>
                    <a:cubicBezTo>
                      <a:pt x="0" y="2493"/>
                      <a:pt x="60" y="2802"/>
                      <a:pt x="155" y="3088"/>
                    </a:cubicBezTo>
                    <a:cubicBezTo>
                      <a:pt x="429" y="3088"/>
                      <a:pt x="714" y="3088"/>
                      <a:pt x="988" y="3100"/>
                    </a:cubicBezTo>
                    <a:lnTo>
                      <a:pt x="1298" y="3100"/>
                    </a:lnTo>
                    <a:cubicBezTo>
                      <a:pt x="1322" y="3124"/>
                      <a:pt x="1357" y="3136"/>
                      <a:pt x="1393" y="3136"/>
                    </a:cubicBezTo>
                    <a:cubicBezTo>
                      <a:pt x="1888" y="3173"/>
                      <a:pt x="2426" y="3249"/>
                      <a:pt x="2949" y="3249"/>
                    </a:cubicBezTo>
                    <a:cubicBezTo>
                      <a:pt x="3257" y="3249"/>
                      <a:pt x="3559" y="3223"/>
                      <a:pt x="3846" y="3148"/>
                    </a:cubicBezTo>
                    <a:cubicBezTo>
                      <a:pt x="4596" y="2969"/>
                      <a:pt x="4703" y="2267"/>
                      <a:pt x="4751" y="1600"/>
                    </a:cubicBezTo>
                    <a:cubicBezTo>
                      <a:pt x="4763" y="1540"/>
                      <a:pt x="4763" y="1493"/>
                      <a:pt x="4763" y="1433"/>
                    </a:cubicBezTo>
                    <a:cubicBezTo>
                      <a:pt x="4328" y="494"/>
                      <a:pt x="3338" y="1"/>
                      <a:pt x="237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7" name="Google Shape;2027;p34"/>
              <p:cNvSpPr/>
              <p:nvPr/>
            </p:nvSpPr>
            <p:spPr>
              <a:xfrm>
                <a:off x="2633517" y="1465409"/>
                <a:ext cx="150035" cy="177426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169" extrusionOk="0">
                    <a:moveTo>
                      <a:pt x="1908" y="0"/>
                    </a:moveTo>
                    <a:cubicBezTo>
                      <a:pt x="1635" y="0"/>
                      <a:pt x="1356" y="36"/>
                      <a:pt x="1084" y="102"/>
                    </a:cubicBezTo>
                    <a:cubicBezTo>
                      <a:pt x="667" y="197"/>
                      <a:pt x="298" y="423"/>
                      <a:pt x="1" y="733"/>
                    </a:cubicBezTo>
                    <a:cubicBezTo>
                      <a:pt x="24" y="1376"/>
                      <a:pt x="36" y="2007"/>
                      <a:pt x="60" y="2650"/>
                    </a:cubicBezTo>
                    <a:cubicBezTo>
                      <a:pt x="96" y="3400"/>
                      <a:pt x="132" y="4138"/>
                      <a:pt x="167" y="4888"/>
                    </a:cubicBezTo>
                    <a:cubicBezTo>
                      <a:pt x="495" y="5081"/>
                      <a:pt x="922" y="5169"/>
                      <a:pt x="1355" y="5169"/>
                    </a:cubicBezTo>
                    <a:cubicBezTo>
                      <a:pt x="1912" y="5169"/>
                      <a:pt x="2482" y="5024"/>
                      <a:pt x="2870" y="4769"/>
                    </a:cubicBezTo>
                    <a:cubicBezTo>
                      <a:pt x="3858" y="4126"/>
                      <a:pt x="4370" y="2495"/>
                      <a:pt x="4001" y="1376"/>
                    </a:cubicBezTo>
                    <a:cubicBezTo>
                      <a:pt x="3671" y="396"/>
                      <a:pt x="2820" y="0"/>
                      <a:pt x="190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28" name="Google Shape;2028;p34"/>
          <p:cNvGrpSpPr/>
          <p:nvPr/>
        </p:nvGrpSpPr>
        <p:grpSpPr>
          <a:xfrm rot="1839679">
            <a:off x="8357102" y="325469"/>
            <a:ext cx="1052237" cy="427820"/>
            <a:chOff x="1638179" y="36474"/>
            <a:chExt cx="889738" cy="361751"/>
          </a:xfrm>
        </p:grpSpPr>
        <p:sp>
          <p:nvSpPr>
            <p:cNvPr id="2029" name="Google Shape;2029;p34"/>
            <p:cNvSpPr/>
            <p:nvPr/>
          </p:nvSpPr>
          <p:spPr>
            <a:xfrm>
              <a:off x="1638179" y="36474"/>
              <a:ext cx="889738" cy="361751"/>
            </a:xfrm>
            <a:custGeom>
              <a:avLst/>
              <a:gdLst/>
              <a:ahLst/>
              <a:cxnLst/>
              <a:rect l="l" t="t" r="r" b="b"/>
              <a:pathLst>
                <a:path w="25921" h="10539" extrusionOk="0">
                  <a:moveTo>
                    <a:pt x="25075" y="1"/>
                  </a:moveTo>
                  <a:cubicBezTo>
                    <a:pt x="17646" y="13"/>
                    <a:pt x="10192" y="108"/>
                    <a:pt x="2787" y="822"/>
                  </a:cubicBezTo>
                  <a:cubicBezTo>
                    <a:pt x="2084" y="894"/>
                    <a:pt x="1334" y="906"/>
                    <a:pt x="655" y="1096"/>
                  </a:cubicBezTo>
                  <a:cubicBezTo>
                    <a:pt x="643" y="1094"/>
                    <a:pt x="629" y="1092"/>
                    <a:pt x="616" y="1092"/>
                  </a:cubicBezTo>
                  <a:cubicBezTo>
                    <a:pt x="567" y="1092"/>
                    <a:pt x="517" y="1112"/>
                    <a:pt x="489" y="1168"/>
                  </a:cubicBezTo>
                  <a:cubicBezTo>
                    <a:pt x="191" y="1620"/>
                    <a:pt x="239" y="2251"/>
                    <a:pt x="239" y="2775"/>
                  </a:cubicBezTo>
                  <a:cubicBezTo>
                    <a:pt x="227" y="3561"/>
                    <a:pt x="143" y="4358"/>
                    <a:pt x="132" y="5156"/>
                  </a:cubicBezTo>
                  <a:cubicBezTo>
                    <a:pt x="132" y="6002"/>
                    <a:pt x="60" y="6859"/>
                    <a:pt x="36" y="7704"/>
                  </a:cubicBezTo>
                  <a:cubicBezTo>
                    <a:pt x="24" y="8133"/>
                    <a:pt x="1" y="8561"/>
                    <a:pt x="13" y="8990"/>
                  </a:cubicBezTo>
                  <a:cubicBezTo>
                    <a:pt x="36" y="9442"/>
                    <a:pt x="108" y="9895"/>
                    <a:pt x="143" y="10347"/>
                  </a:cubicBezTo>
                  <a:cubicBezTo>
                    <a:pt x="143" y="10431"/>
                    <a:pt x="215" y="10514"/>
                    <a:pt x="310" y="10514"/>
                  </a:cubicBezTo>
                  <a:cubicBezTo>
                    <a:pt x="2348" y="10398"/>
                    <a:pt x="5532" y="10358"/>
                    <a:pt x="8953" y="10358"/>
                  </a:cubicBezTo>
                  <a:cubicBezTo>
                    <a:pt x="16249" y="10358"/>
                    <a:pt x="24623" y="10538"/>
                    <a:pt x="25259" y="10538"/>
                  </a:cubicBezTo>
                  <a:cubicBezTo>
                    <a:pt x="25273" y="10538"/>
                    <a:pt x="25283" y="10538"/>
                    <a:pt x="25289" y="10538"/>
                  </a:cubicBezTo>
                  <a:cubicBezTo>
                    <a:pt x="25361" y="10538"/>
                    <a:pt x="25456" y="10490"/>
                    <a:pt x="25492" y="10419"/>
                  </a:cubicBezTo>
                  <a:cubicBezTo>
                    <a:pt x="25813" y="9669"/>
                    <a:pt x="25897" y="8847"/>
                    <a:pt x="25909" y="8026"/>
                  </a:cubicBezTo>
                  <a:cubicBezTo>
                    <a:pt x="25921" y="7156"/>
                    <a:pt x="25897" y="6275"/>
                    <a:pt x="25873" y="5406"/>
                  </a:cubicBezTo>
                  <a:cubicBezTo>
                    <a:pt x="25849" y="4442"/>
                    <a:pt x="25778" y="3477"/>
                    <a:pt x="25682" y="2525"/>
                  </a:cubicBezTo>
                  <a:cubicBezTo>
                    <a:pt x="25599" y="1775"/>
                    <a:pt x="25659" y="965"/>
                    <a:pt x="25385" y="239"/>
                  </a:cubicBezTo>
                  <a:cubicBezTo>
                    <a:pt x="25361" y="179"/>
                    <a:pt x="25325" y="132"/>
                    <a:pt x="25266" y="108"/>
                  </a:cubicBezTo>
                  <a:cubicBezTo>
                    <a:pt x="25230" y="48"/>
                    <a:pt x="25170" y="1"/>
                    <a:pt x="2507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30" name="Google Shape;2030;p34"/>
            <p:cNvGrpSpPr/>
            <p:nvPr/>
          </p:nvGrpSpPr>
          <p:grpSpPr>
            <a:xfrm>
              <a:off x="1638179" y="36474"/>
              <a:ext cx="889738" cy="361751"/>
              <a:chOff x="1539091" y="118224"/>
              <a:chExt cx="889738" cy="361751"/>
            </a:xfrm>
          </p:grpSpPr>
          <p:sp>
            <p:nvSpPr>
              <p:cNvPr id="2031" name="Google Shape;2031;p34"/>
              <p:cNvSpPr/>
              <p:nvPr/>
            </p:nvSpPr>
            <p:spPr>
              <a:xfrm>
                <a:off x="1539091" y="118224"/>
                <a:ext cx="889738" cy="361751"/>
              </a:xfrm>
              <a:custGeom>
                <a:avLst/>
                <a:gdLst/>
                <a:ahLst/>
                <a:cxnLst/>
                <a:rect l="l" t="t" r="r" b="b"/>
                <a:pathLst>
                  <a:path w="25921" h="10539" extrusionOk="0">
                    <a:moveTo>
                      <a:pt x="25075" y="1"/>
                    </a:moveTo>
                    <a:cubicBezTo>
                      <a:pt x="17646" y="13"/>
                      <a:pt x="10192" y="108"/>
                      <a:pt x="2787" y="822"/>
                    </a:cubicBezTo>
                    <a:cubicBezTo>
                      <a:pt x="2084" y="894"/>
                      <a:pt x="1334" y="906"/>
                      <a:pt x="655" y="1096"/>
                    </a:cubicBezTo>
                    <a:cubicBezTo>
                      <a:pt x="643" y="1094"/>
                      <a:pt x="629" y="1092"/>
                      <a:pt x="616" y="1092"/>
                    </a:cubicBezTo>
                    <a:cubicBezTo>
                      <a:pt x="567" y="1092"/>
                      <a:pt x="517" y="1112"/>
                      <a:pt x="489" y="1168"/>
                    </a:cubicBezTo>
                    <a:cubicBezTo>
                      <a:pt x="191" y="1620"/>
                      <a:pt x="239" y="2251"/>
                      <a:pt x="239" y="2775"/>
                    </a:cubicBezTo>
                    <a:cubicBezTo>
                      <a:pt x="227" y="3561"/>
                      <a:pt x="143" y="4358"/>
                      <a:pt x="132" y="5156"/>
                    </a:cubicBezTo>
                    <a:cubicBezTo>
                      <a:pt x="132" y="6002"/>
                      <a:pt x="60" y="6859"/>
                      <a:pt x="36" y="7704"/>
                    </a:cubicBezTo>
                    <a:cubicBezTo>
                      <a:pt x="24" y="8133"/>
                      <a:pt x="1" y="8561"/>
                      <a:pt x="13" y="8990"/>
                    </a:cubicBezTo>
                    <a:cubicBezTo>
                      <a:pt x="36" y="9442"/>
                      <a:pt x="108" y="9895"/>
                      <a:pt x="143" y="10347"/>
                    </a:cubicBezTo>
                    <a:cubicBezTo>
                      <a:pt x="143" y="10431"/>
                      <a:pt x="215" y="10514"/>
                      <a:pt x="310" y="10514"/>
                    </a:cubicBezTo>
                    <a:cubicBezTo>
                      <a:pt x="2348" y="10398"/>
                      <a:pt x="5532" y="10358"/>
                      <a:pt x="8953" y="10358"/>
                    </a:cubicBezTo>
                    <a:cubicBezTo>
                      <a:pt x="16249" y="10358"/>
                      <a:pt x="24623" y="10538"/>
                      <a:pt x="25259" y="10538"/>
                    </a:cubicBezTo>
                    <a:cubicBezTo>
                      <a:pt x="25273" y="10538"/>
                      <a:pt x="25283" y="10538"/>
                      <a:pt x="25289" y="10538"/>
                    </a:cubicBezTo>
                    <a:cubicBezTo>
                      <a:pt x="25361" y="10538"/>
                      <a:pt x="25456" y="10490"/>
                      <a:pt x="25492" y="10419"/>
                    </a:cubicBezTo>
                    <a:cubicBezTo>
                      <a:pt x="25813" y="9669"/>
                      <a:pt x="25897" y="8847"/>
                      <a:pt x="25909" y="8026"/>
                    </a:cubicBezTo>
                    <a:cubicBezTo>
                      <a:pt x="25921" y="7156"/>
                      <a:pt x="25897" y="6275"/>
                      <a:pt x="25873" y="5406"/>
                    </a:cubicBezTo>
                    <a:cubicBezTo>
                      <a:pt x="25849" y="4442"/>
                      <a:pt x="25778" y="3477"/>
                      <a:pt x="25682" y="2525"/>
                    </a:cubicBezTo>
                    <a:cubicBezTo>
                      <a:pt x="25599" y="1775"/>
                      <a:pt x="25659" y="965"/>
                      <a:pt x="25385" y="239"/>
                    </a:cubicBezTo>
                    <a:cubicBezTo>
                      <a:pt x="25361" y="179"/>
                      <a:pt x="25325" y="132"/>
                      <a:pt x="25266" y="108"/>
                    </a:cubicBezTo>
                    <a:cubicBezTo>
                      <a:pt x="25230" y="48"/>
                      <a:pt x="25170" y="1"/>
                      <a:pt x="250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2" name="Google Shape;2032;p34"/>
              <p:cNvSpPr/>
              <p:nvPr/>
            </p:nvSpPr>
            <p:spPr>
              <a:xfrm>
                <a:off x="1777747" y="131713"/>
                <a:ext cx="50320" cy="342117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9967" extrusionOk="0">
                    <a:moveTo>
                      <a:pt x="1465" y="1"/>
                    </a:moveTo>
                    <a:lnTo>
                      <a:pt x="1465" y="1"/>
                    </a:lnTo>
                    <a:cubicBezTo>
                      <a:pt x="1168" y="13"/>
                      <a:pt x="882" y="36"/>
                      <a:pt x="584" y="48"/>
                    </a:cubicBezTo>
                    <a:lnTo>
                      <a:pt x="1" y="9966"/>
                    </a:lnTo>
                    <a:lnTo>
                      <a:pt x="882" y="9966"/>
                    </a:lnTo>
                    <a:lnTo>
                      <a:pt x="146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3" name="Google Shape;2033;p34"/>
              <p:cNvSpPr/>
              <p:nvPr/>
            </p:nvSpPr>
            <p:spPr>
              <a:xfrm>
                <a:off x="2067924" y="121519"/>
                <a:ext cx="32300" cy="353925"/>
              </a:xfrm>
              <a:custGeom>
                <a:avLst/>
                <a:gdLst/>
                <a:ahLst/>
                <a:cxnLst/>
                <a:rect l="l" t="t" r="r" b="b"/>
                <a:pathLst>
                  <a:path w="941" h="10311" extrusionOk="0">
                    <a:moveTo>
                      <a:pt x="858" y="0"/>
                    </a:moveTo>
                    <a:cubicBezTo>
                      <a:pt x="572" y="0"/>
                      <a:pt x="286" y="12"/>
                      <a:pt x="0" y="12"/>
                    </a:cubicBezTo>
                    <a:lnTo>
                      <a:pt x="72" y="10299"/>
                    </a:lnTo>
                    <a:cubicBezTo>
                      <a:pt x="369" y="10299"/>
                      <a:pt x="655" y="10311"/>
                      <a:pt x="941" y="10311"/>
                    </a:cubicBezTo>
                    <a:lnTo>
                      <a:pt x="85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4" name="Google Shape;2034;p34"/>
              <p:cNvSpPr/>
              <p:nvPr/>
            </p:nvSpPr>
            <p:spPr>
              <a:xfrm>
                <a:off x="2344165" y="118636"/>
                <a:ext cx="31510" cy="360893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514" extrusionOk="0">
                    <a:moveTo>
                      <a:pt x="37" y="1"/>
                    </a:moveTo>
                    <a:lnTo>
                      <a:pt x="1" y="10490"/>
                    </a:lnTo>
                    <a:cubicBezTo>
                      <a:pt x="334" y="10502"/>
                      <a:pt x="632" y="10502"/>
                      <a:pt x="882" y="10514"/>
                    </a:cubicBezTo>
                    <a:lnTo>
                      <a:pt x="918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5" name="Google Shape;2035;p34"/>
              <p:cNvSpPr/>
              <p:nvPr/>
            </p:nvSpPr>
            <p:spPr>
              <a:xfrm>
                <a:off x="1653940" y="133361"/>
                <a:ext cx="143890" cy="342083"/>
              </a:xfrm>
              <a:custGeom>
                <a:avLst/>
                <a:gdLst/>
                <a:ahLst/>
                <a:cxnLst/>
                <a:rect l="l" t="t" r="r" b="b"/>
                <a:pathLst>
                  <a:path w="4192" h="9966" extrusionOk="0">
                    <a:moveTo>
                      <a:pt x="4191" y="0"/>
                    </a:moveTo>
                    <a:lnTo>
                      <a:pt x="4191" y="0"/>
                    </a:lnTo>
                    <a:cubicBezTo>
                      <a:pt x="2846" y="96"/>
                      <a:pt x="1512" y="191"/>
                      <a:pt x="167" y="310"/>
                    </a:cubicBezTo>
                    <a:lnTo>
                      <a:pt x="0" y="9966"/>
                    </a:lnTo>
                    <a:cubicBezTo>
                      <a:pt x="1096" y="9942"/>
                      <a:pt x="2322" y="9930"/>
                      <a:pt x="3608" y="9918"/>
                    </a:cubicBezTo>
                    <a:lnTo>
                      <a:pt x="419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6" name="Google Shape;2036;p34"/>
              <p:cNvSpPr/>
              <p:nvPr/>
            </p:nvSpPr>
            <p:spPr>
              <a:xfrm>
                <a:off x="1944082" y="121896"/>
                <a:ext cx="126316" cy="353136"/>
              </a:xfrm>
              <a:custGeom>
                <a:avLst/>
                <a:gdLst/>
                <a:ahLst/>
                <a:cxnLst/>
                <a:rect l="l" t="t" r="r" b="b"/>
                <a:pathLst>
                  <a:path w="3680" h="10288" extrusionOk="0">
                    <a:moveTo>
                      <a:pt x="3608" y="1"/>
                    </a:moveTo>
                    <a:cubicBezTo>
                      <a:pt x="2406" y="37"/>
                      <a:pt x="1203" y="72"/>
                      <a:pt x="1" y="120"/>
                    </a:cubicBezTo>
                    <a:lnTo>
                      <a:pt x="72" y="10264"/>
                    </a:lnTo>
                    <a:cubicBezTo>
                      <a:pt x="1287" y="10264"/>
                      <a:pt x="2501" y="10276"/>
                      <a:pt x="3680" y="10288"/>
                    </a:cubicBezTo>
                    <a:lnTo>
                      <a:pt x="360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7" name="Google Shape;2037;p34"/>
              <p:cNvSpPr/>
              <p:nvPr/>
            </p:nvSpPr>
            <p:spPr>
              <a:xfrm>
                <a:off x="2204808" y="118636"/>
                <a:ext cx="140630" cy="36051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0503" extrusionOk="0">
                    <a:moveTo>
                      <a:pt x="4097" y="1"/>
                    </a:moveTo>
                    <a:cubicBezTo>
                      <a:pt x="2727" y="1"/>
                      <a:pt x="1358" y="13"/>
                      <a:pt x="1" y="25"/>
                    </a:cubicBezTo>
                    <a:cubicBezTo>
                      <a:pt x="60" y="3251"/>
                      <a:pt x="144" y="7204"/>
                      <a:pt x="203" y="10431"/>
                    </a:cubicBezTo>
                    <a:cubicBezTo>
                      <a:pt x="1739" y="10454"/>
                      <a:pt x="3073" y="10478"/>
                      <a:pt x="4073" y="10502"/>
                    </a:cubicBezTo>
                    <a:lnTo>
                      <a:pt x="409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8_1">
    <p:spTree>
      <p:nvGrpSpPr>
        <p:cNvPr id="1" name="Shape 2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9" name="Google Shape;2039;p35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2040" name="Google Shape;2040;p35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41" name="Google Shape;2041;p35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42" name="Google Shape;2042;p35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43" name="Google Shape;2043;p35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44" name="Google Shape;2044;p35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45" name="Google Shape;2045;p35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46" name="Google Shape;2046;p35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47" name="Google Shape;2047;p35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48" name="Google Shape;2048;p35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49" name="Google Shape;2049;p35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0" name="Google Shape;2050;p35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1" name="Google Shape;2051;p35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2" name="Google Shape;2052;p35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3" name="Google Shape;2053;p35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4" name="Google Shape;2054;p35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5" name="Google Shape;2055;p35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6" name="Google Shape;2056;p35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7" name="Google Shape;2057;p35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8" name="Google Shape;2058;p35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9" name="Google Shape;2059;p35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0" name="Google Shape;2060;p35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061" name="Google Shape;2061;p35"/>
          <p:cNvSpPr/>
          <p:nvPr/>
        </p:nvSpPr>
        <p:spPr>
          <a:xfrm rot="-5400000">
            <a:off x="-851965" y="-337297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2" name="Google Shape;2062;p35"/>
          <p:cNvSpPr/>
          <p:nvPr/>
        </p:nvSpPr>
        <p:spPr>
          <a:xfrm rot="10533766">
            <a:off x="-99166" y="4231115"/>
            <a:ext cx="3333301" cy="3962418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3" name="Google Shape;2063;p35"/>
          <p:cNvSpPr/>
          <p:nvPr/>
        </p:nvSpPr>
        <p:spPr>
          <a:xfrm rot="5400000">
            <a:off x="7038077" y="2749375"/>
            <a:ext cx="2635775" cy="2547125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2064" name="Google Shape;2064;p35"/>
          <p:cNvGrpSpPr/>
          <p:nvPr/>
        </p:nvGrpSpPr>
        <p:grpSpPr>
          <a:xfrm rot="-8100000">
            <a:off x="218898" y="1646841"/>
            <a:ext cx="329826" cy="1455572"/>
            <a:chOff x="5018950" y="154380"/>
            <a:chExt cx="329829" cy="1455586"/>
          </a:xfrm>
        </p:grpSpPr>
        <p:sp>
          <p:nvSpPr>
            <p:cNvPr id="2065" name="Google Shape;2065;p35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66" name="Google Shape;2066;p35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2067" name="Google Shape;2067;p35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8" name="Google Shape;2068;p35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9" name="Google Shape;2069;p35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0" name="Google Shape;2070;p35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1" name="Google Shape;2071;p35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2" name="Google Shape;2072;p35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3" name="Google Shape;2073;p35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4" name="Google Shape;2074;p35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5" name="Google Shape;2075;p35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6" name="Google Shape;2076;p35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7" name="Google Shape;2077;p35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8" name="Google Shape;2078;p35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79" name="Google Shape;2079;p35"/>
          <p:cNvGrpSpPr/>
          <p:nvPr/>
        </p:nvGrpSpPr>
        <p:grpSpPr>
          <a:xfrm rot="507334">
            <a:off x="2119208" y="4425162"/>
            <a:ext cx="1441920" cy="814078"/>
            <a:chOff x="4489238" y="3575750"/>
            <a:chExt cx="1017875" cy="574625"/>
          </a:xfrm>
        </p:grpSpPr>
        <p:sp>
          <p:nvSpPr>
            <p:cNvPr id="2080" name="Google Shape;2080;p35"/>
            <p:cNvSpPr/>
            <p:nvPr/>
          </p:nvSpPr>
          <p:spPr>
            <a:xfrm>
              <a:off x="4489250" y="3575788"/>
              <a:ext cx="1017850" cy="574550"/>
            </a:xfrm>
            <a:custGeom>
              <a:avLst/>
              <a:gdLst/>
              <a:ahLst/>
              <a:cxnLst/>
              <a:rect l="l" t="t" r="r" b="b"/>
              <a:pathLst>
                <a:path w="40714" h="22982" extrusionOk="0">
                  <a:moveTo>
                    <a:pt x="20382" y="1"/>
                  </a:moveTo>
                  <a:cubicBezTo>
                    <a:pt x="20062" y="1"/>
                    <a:pt x="19743" y="17"/>
                    <a:pt x="19426" y="50"/>
                  </a:cubicBezTo>
                  <a:cubicBezTo>
                    <a:pt x="16247" y="395"/>
                    <a:pt x="13318" y="1764"/>
                    <a:pt x="11329" y="4300"/>
                  </a:cubicBezTo>
                  <a:cubicBezTo>
                    <a:pt x="9055" y="7205"/>
                    <a:pt x="8460" y="10741"/>
                    <a:pt x="8496" y="14325"/>
                  </a:cubicBezTo>
                  <a:cubicBezTo>
                    <a:pt x="8054" y="14024"/>
                    <a:pt x="7485" y="13793"/>
                    <a:pt x="6963" y="13793"/>
                  </a:cubicBezTo>
                  <a:cubicBezTo>
                    <a:pt x="6472" y="13793"/>
                    <a:pt x="6023" y="13997"/>
                    <a:pt x="5757" y="14539"/>
                  </a:cubicBezTo>
                  <a:cubicBezTo>
                    <a:pt x="5507" y="15063"/>
                    <a:pt x="5483" y="15730"/>
                    <a:pt x="5471" y="16325"/>
                  </a:cubicBezTo>
                  <a:cubicBezTo>
                    <a:pt x="5382" y="16288"/>
                    <a:pt x="5297" y="16270"/>
                    <a:pt x="5215" y="16270"/>
                  </a:cubicBezTo>
                  <a:cubicBezTo>
                    <a:pt x="5165" y="16270"/>
                    <a:pt x="5116" y="16276"/>
                    <a:pt x="5067" y="16290"/>
                  </a:cubicBezTo>
                  <a:cubicBezTo>
                    <a:pt x="3971" y="16635"/>
                    <a:pt x="4317" y="19183"/>
                    <a:pt x="4317" y="19183"/>
                  </a:cubicBezTo>
                  <a:cubicBezTo>
                    <a:pt x="4317" y="19183"/>
                    <a:pt x="3372" y="17212"/>
                    <a:pt x="2505" y="17212"/>
                  </a:cubicBezTo>
                  <a:cubicBezTo>
                    <a:pt x="2433" y="17212"/>
                    <a:pt x="2362" y="17225"/>
                    <a:pt x="2292" y="17254"/>
                  </a:cubicBezTo>
                  <a:cubicBezTo>
                    <a:pt x="1745" y="17480"/>
                    <a:pt x="1673" y="18385"/>
                    <a:pt x="1745" y="19290"/>
                  </a:cubicBezTo>
                  <a:cubicBezTo>
                    <a:pt x="1660" y="19271"/>
                    <a:pt x="1576" y="19262"/>
                    <a:pt x="1493" y="19262"/>
                  </a:cubicBezTo>
                  <a:cubicBezTo>
                    <a:pt x="689" y="19262"/>
                    <a:pt x="0" y="20096"/>
                    <a:pt x="54" y="20754"/>
                  </a:cubicBezTo>
                  <a:cubicBezTo>
                    <a:pt x="124" y="21551"/>
                    <a:pt x="724" y="21898"/>
                    <a:pt x="1039" y="21898"/>
                  </a:cubicBezTo>
                  <a:cubicBezTo>
                    <a:pt x="1044" y="21898"/>
                    <a:pt x="1049" y="21898"/>
                    <a:pt x="1054" y="21897"/>
                  </a:cubicBezTo>
                  <a:cubicBezTo>
                    <a:pt x="1215" y="21886"/>
                    <a:pt x="1935" y="21883"/>
                    <a:pt x="2615" y="21883"/>
                  </a:cubicBezTo>
                  <a:cubicBezTo>
                    <a:pt x="3296" y="21883"/>
                    <a:pt x="3936" y="21886"/>
                    <a:pt x="3936" y="21886"/>
                  </a:cubicBezTo>
                  <a:cubicBezTo>
                    <a:pt x="4616" y="21890"/>
                    <a:pt x="5466" y="21893"/>
                    <a:pt x="6256" y="21893"/>
                  </a:cubicBezTo>
                  <a:cubicBezTo>
                    <a:pt x="7372" y="21893"/>
                    <a:pt x="8368" y="21888"/>
                    <a:pt x="8591" y="21874"/>
                  </a:cubicBezTo>
                  <a:cubicBezTo>
                    <a:pt x="8948" y="21862"/>
                    <a:pt x="9484" y="21731"/>
                    <a:pt x="9817" y="21385"/>
                  </a:cubicBezTo>
                  <a:cubicBezTo>
                    <a:pt x="11283" y="21445"/>
                    <a:pt x="12758" y="21472"/>
                    <a:pt x="14234" y="21472"/>
                  </a:cubicBezTo>
                  <a:cubicBezTo>
                    <a:pt x="14520" y="21472"/>
                    <a:pt x="14806" y="21471"/>
                    <a:pt x="15092" y="21469"/>
                  </a:cubicBezTo>
                  <a:cubicBezTo>
                    <a:pt x="15937" y="21457"/>
                    <a:pt x="16925" y="21516"/>
                    <a:pt x="17616" y="20933"/>
                  </a:cubicBezTo>
                  <a:cubicBezTo>
                    <a:pt x="18271" y="20385"/>
                    <a:pt x="18485" y="19445"/>
                    <a:pt x="18390" y="18635"/>
                  </a:cubicBezTo>
                  <a:cubicBezTo>
                    <a:pt x="18223" y="17206"/>
                    <a:pt x="17282" y="15278"/>
                    <a:pt x="15949" y="14623"/>
                  </a:cubicBezTo>
                  <a:cubicBezTo>
                    <a:pt x="15687" y="14498"/>
                    <a:pt x="15407" y="14435"/>
                    <a:pt x="15129" y="14435"/>
                  </a:cubicBezTo>
                  <a:cubicBezTo>
                    <a:pt x="14901" y="14435"/>
                    <a:pt x="14675" y="14477"/>
                    <a:pt x="14461" y="14563"/>
                  </a:cubicBezTo>
                  <a:cubicBezTo>
                    <a:pt x="14532" y="12539"/>
                    <a:pt x="14532" y="10301"/>
                    <a:pt x="15913" y="8705"/>
                  </a:cubicBezTo>
                  <a:cubicBezTo>
                    <a:pt x="17040" y="7385"/>
                    <a:pt x="18595" y="6605"/>
                    <a:pt x="20244" y="6605"/>
                  </a:cubicBezTo>
                  <a:cubicBezTo>
                    <a:pt x="20825" y="6605"/>
                    <a:pt x="21419" y="6702"/>
                    <a:pt x="22009" y="6908"/>
                  </a:cubicBezTo>
                  <a:cubicBezTo>
                    <a:pt x="24390" y="7729"/>
                    <a:pt x="25843" y="10039"/>
                    <a:pt x="26641" y="12301"/>
                  </a:cubicBezTo>
                  <a:cubicBezTo>
                    <a:pt x="27200" y="13861"/>
                    <a:pt x="27629" y="15504"/>
                    <a:pt x="27891" y="17159"/>
                  </a:cubicBezTo>
                  <a:cubicBezTo>
                    <a:pt x="27825" y="17148"/>
                    <a:pt x="27757" y="17142"/>
                    <a:pt x="27688" y="17142"/>
                  </a:cubicBezTo>
                  <a:cubicBezTo>
                    <a:pt x="27534" y="17142"/>
                    <a:pt x="27373" y="17169"/>
                    <a:pt x="27200" y="17218"/>
                  </a:cubicBezTo>
                  <a:cubicBezTo>
                    <a:pt x="26498" y="17445"/>
                    <a:pt x="26426" y="18623"/>
                    <a:pt x="26522" y="19754"/>
                  </a:cubicBezTo>
                  <a:cubicBezTo>
                    <a:pt x="26416" y="19731"/>
                    <a:pt x="26311" y="19720"/>
                    <a:pt x="26208" y="19720"/>
                  </a:cubicBezTo>
                  <a:cubicBezTo>
                    <a:pt x="25213" y="19720"/>
                    <a:pt x="24350" y="20746"/>
                    <a:pt x="24414" y="21576"/>
                  </a:cubicBezTo>
                  <a:cubicBezTo>
                    <a:pt x="24495" y="22550"/>
                    <a:pt x="25231" y="22982"/>
                    <a:pt x="25633" y="22982"/>
                  </a:cubicBezTo>
                  <a:cubicBezTo>
                    <a:pt x="25644" y="22982"/>
                    <a:pt x="25654" y="22982"/>
                    <a:pt x="25664" y="22981"/>
                  </a:cubicBezTo>
                  <a:cubicBezTo>
                    <a:pt x="25861" y="22969"/>
                    <a:pt x="26754" y="22966"/>
                    <a:pt x="27598" y="22966"/>
                  </a:cubicBezTo>
                  <a:cubicBezTo>
                    <a:pt x="28442" y="22966"/>
                    <a:pt x="29236" y="22969"/>
                    <a:pt x="29236" y="22969"/>
                  </a:cubicBezTo>
                  <a:cubicBezTo>
                    <a:pt x="30254" y="22975"/>
                    <a:pt x="31582" y="22981"/>
                    <a:pt x="32713" y="22981"/>
                  </a:cubicBezTo>
                  <a:cubicBezTo>
                    <a:pt x="33844" y="22981"/>
                    <a:pt x="34779" y="22975"/>
                    <a:pt x="35011" y="22957"/>
                  </a:cubicBezTo>
                  <a:cubicBezTo>
                    <a:pt x="35690" y="22921"/>
                    <a:pt x="36892" y="22576"/>
                    <a:pt x="36892" y="21421"/>
                  </a:cubicBezTo>
                  <a:cubicBezTo>
                    <a:pt x="36892" y="21266"/>
                    <a:pt x="36892" y="21100"/>
                    <a:pt x="36868" y="20921"/>
                  </a:cubicBezTo>
                  <a:cubicBezTo>
                    <a:pt x="37261" y="20897"/>
                    <a:pt x="37654" y="20874"/>
                    <a:pt x="38035" y="20850"/>
                  </a:cubicBezTo>
                  <a:cubicBezTo>
                    <a:pt x="38714" y="20802"/>
                    <a:pt x="39428" y="20719"/>
                    <a:pt x="39988" y="20314"/>
                  </a:cubicBezTo>
                  <a:cubicBezTo>
                    <a:pt x="40250" y="20112"/>
                    <a:pt x="40452" y="19873"/>
                    <a:pt x="40571" y="19564"/>
                  </a:cubicBezTo>
                  <a:cubicBezTo>
                    <a:pt x="40714" y="19242"/>
                    <a:pt x="40714" y="18885"/>
                    <a:pt x="40690" y="18540"/>
                  </a:cubicBezTo>
                  <a:cubicBezTo>
                    <a:pt x="40654" y="18183"/>
                    <a:pt x="40607" y="17814"/>
                    <a:pt x="40512" y="17468"/>
                  </a:cubicBezTo>
                  <a:cubicBezTo>
                    <a:pt x="40428" y="17159"/>
                    <a:pt x="40262" y="16873"/>
                    <a:pt x="39964" y="16730"/>
                  </a:cubicBezTo>
                  <a:cubicBezTo>
                    <a:pt x="39824" y="16668"/>
                    <a:pt x="39673" y="16637"/>
                    <a:pt x="39521" y="16637"/>
                  </a:cubicBezTo>
                  <a:cubicBezTo>
                    <a:pt x="39324" y="16637"/>
                    <a:pt x="39127" y="16689"/>
                    <a:pt x="38952" y="16790"/>
                  </a:cubicBezTo>
                  <a:cubicBezTo>
                    <a:pt x="38940" y="16790"/>
                    <a:pt x="38940" y="16802"/>
                    <a:pt x="38928" y="16802"/>
                  </a:cubicBezTo>
                  <a:cubicBezTo>
                    <a:pt x="38916" y="16671"/>
                    <a:pt x="38892" y="16528"/>
                    <a:pt x="38845" y="16397"/>
                  </a:cubicBezTo>
                  <a:cubicBezTo>
                    <a:pt x="38702" y="16016"/>
                    <a:pt x="38416" y="15671"/>
                    <a:pt x="37987" y="15599"/>
                  </a:cubicBezTo>
                  <a:cubicBezTo>
                    <a:pt x="37911" y="15584"/>
                    <a:pt x="37834" y="15577"/>
                    <a:pt x="37759" y="15577"/>
                  </a:cubicBezTo>
                  <a:cubicBezTo>
                    <a:pt x="37468" y="15577"/>
                    <a:pt x="37188" y="15682"/>
                    <a:pt x="36952" y="15861"/>
                  </a:cubicBezTo>
                  <a:cubicBezTo>
                    <a:pt x="36940" y="15754"/>
                    <a:pt x="36916" y="15659"/>
                    <a:pt x="36880" y="15551"/>
                  </a:cubicBezTo>
                  <a:cubicBezTo>
                    <a:pt x="36713" y="15028"/>
                    <a:pt x="36321" y="14658"/>
                    <a:pt x="35761" y="14599"/>
                  </a:cubicBezTo>
                  <a:cubicBezTo>
                    <a:pt x="35727" y="14596"/>
                    <a:pt x="35693" y="14595"/>
                    <a:pt x="35659" y="14595"/>
                  </a:cubicBezTo>
                  <a:cubicBezTo>
                    <a:pt x="35223" y="14595"/>
                    <a:pt x="34763" y="14803"/>
                    <a:pt x="34487" y="15135"/>
                  </a:cubicBezTo>
                  <a:cubicBezTo>
                    <a:pt x="34392" y="15230"/>
                    <a:pt x="34320" y="15349"/>
                    <a:pt x="34261" y="15468"/>
                  </a:cubicBezTo>
                  <a:cubicBezTo>
                    <a:pt x="34058" y="15147"/>
                    <a:pt x="33761" y="14897"/>
                    <a:pt x="33332" y="14825"/>
                  </a:cubicBezTo>
                  <a:cubicBezTo>
                    <a:pt x="33258" y="14815"/>
                    <a:pt x="33180" y="14810"/>
                    <a:pt x="33100" y="14810"/>
                  </a:cubicBezTo>
                  <a:cubicBezTo>
                    <a:pt x="32988" y="14810"/>
                    <a:pt x="32872" y="14821"/>
                    <a:pt x="32761" y="14849"/>
                  </a:cubicBezTo>
                  <a:cubicBezTo>
                    <a:pt x="32642" y="13230"/>
                    <a:pt x="32415" y="11622"/>
                    <a:pt x="31975" y="10015"/>
                  </a:cubicBezTo>
                  <a:cubicBezTo>
                    <a:pt x="31653" y="8836"/>
                    <a:pt x="31165" y="7705"/>
                    <a:pt x="30570" y="6634"/>
                  </a:cubicBezTo>
                  <a:cubicBezTo>
                    <a:pt x="29820" y="5312"/>
                    <a:pt x="28974" y="3955"/>
                    <a:pt x="27843" y="2931"/>
                  </a:cubicBezTo>
                  <a:cubicBezTo>
                    <a:pt x="25852" y="1142"/>
                    <a:pt x="23090" y="1"/>
                    <a:pt x="20382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81" name="Google Shape;2081;p35"/>
            <p:cNvGrpSpPr/>
            <p:nvPr/>
          </p:nvGrpSpPr>
          <p:grpSpPr>
            <a:xfrm>
              <a:off x="4489238" y="3575750"/>
              <a:ext cx="1017875" cy="574625"/>
              <a:chOff x="4537600" y="3278100"/>
              <a:chExt cx="1017875" cy="574625"/>
            </a:xfrm>
          </p:grpSpPr>
          <p:sp>
            <p:nvSpPr>
              <p:cNvPr id="2082" name="Google Shape;2082;p35"/>
              <p:cNvSpPr/>
              <p:nvPr/>
            </p:nvSpPr>
            <p:spPr>
              <a:xfrm>
                <a:off x="5332925" y="3643025"/>
                <a:ext cx="222550" cy="159975"/>
              </a:xfrm>
              <a:custGeom>
                <a:avLst/>
                <a:gdLst/>
                <a:ahLst/>
                <a:cxnLst/>
                <a:rect l="l" t="t" r="r" b="b"/>
                <a:pathLst>
                  <a:path w="8902" h="6399" extrusionOk="0">
                    <a:moveTo>
                      <a:pt x="3847" y="1"/>
                    </a:moveTo>
                    <a:cubicBezTo>
                      <a:pt x="3411" y="1"/>
                      <a:pt x="2951" y="209"/>
                      <a:pt x="2675" y="540"/>
                    </a:cubicBezTo>
                    <a:cubicBezTo>
                      <a:pt x="2579" y="636"/>
                      <a:pt x="2508" y="755"/>
                      <a:pt x="2448" y="874"/>
                    </a:cubicBezTo>
                    <a:cubicBezTo>
                      <a:pt x="2246" y="552"/>
                      <a:pt x="1948" y="302"/>
                      <a:pt x="1520" y="231"/>
                    </a:cubicBezTo>
                    <a:cubicBezTo>
                      <a:pt x="1446" y="219"/>
                      <a:pt x="1370" y="213"/>
                      <a:pt x="1293" y="213"/>
                    </a:cubicBezTo>
                    <a:cubicBezTo>
                      <a:pt x="1056" y="213"/>
                      <a:pt x="809" y="269"/>
                      <a:pt x="603" y="385"/>
                    </a:cubicBezTo>
                    <a:cubicBezTo>
                      <a:pt x="317" y="552"/>
                      <a:pt x="186" y="862"/>
                      <a:pt x="79" y="1171"/>
                    </a:cubicBezTo>
                    <a:cubicBezTo>
                      <a:pt x="0" y="1414"/>
                      <a:pt x="201" y="1576"/>
                      <a:pt x="402" y="1576"/>
                    </a:cubicBezTo>
                    <a:cubicBezTo>
                      <a:pt x="536" y="1576"/>
                      <a:pt x="670" y="1504"/>
                      <a:pt x="722" y="1338"/>
                    </a:cubicBezTo>
                    <a:cubicBezTo>
                      <a:pt x="758" y="1243"/>
                      <a:pt x="793" y="1136"/>
                      <a:pt x="853" y="1052"/>
                    </a:cubicBezTo>
                    <a:cubicBezTo>
                      <a:pt x="877" y="1017"/>
                      <a:pt x="924" y="981"/>
                      <a:pt x="948" y="957"/>
                    </a:cubicBezTo>
                    <a:cubicBezTo>
                      <a:pt x="960" y="957"/>
                      <a:pt x="972" y="945"/>
                      <a:pt x="984" y="933"/>
                    </a:cubicBezTo>
                    <a:lnTo>
                      <a:pt x="1008" y="933"/>
                    </a:lnTo>
                    <a:cubicBezTo>
                      <a:pt x="1043" y="921"/>
                      <a:pt x="1091" y="909"/>
                      <a:pt x="1139" y="897"/>
                    </a:cubicBezTo>
                    <a:cubicBezTo>
                      <a:pt x="1187" y="884"/>
                      <a:pt x="1236" y="878"/>
                      <a:pt x="1287" y="878"/>
                    </a:cubicBezTo>
                    <a:cubicBezTo>
                      <a:pt x="1324" y="878"/>
                      <a:pt x="1361" y="881"/>
                      <a:pt x="1401" y="886"/>
                    </a:cubicBezTo>
                    <a:cubicBezTo>
                      <a:pt x="1913" y="981"/>
                      <a:pt x="2091" y="1552"/>
                      <a:pt x="2151" y="2005"/>
                    </a:cubicBezTo>
                    <a:cubicBezTo>
                      <a:pt x="2174" y="2183"/>
                      <a:pt x="2294" y="2338"/>
                      <a:pt x="2484" y="2338"/>
                    </a:cubicBezTo>
                    <a:cubicBezTo>
                      <a:pt x="2675" y="2338"/>
                      <a:pt x="2805" y="2183"/>
                      <a:pt x="2817" y="2005"/>
                    </a:cubicBezTo>
                    <a:cubicBezTo>
                      <a:pt x="2852" y="1419"/>
                      <a:pt x="3141" y="668"/>
                      <a:pt x="3833" y="668"/>
                    </a:cubicBezTo>
                    <a:cubicBezTo>
                      <a:pt x="3859" y="668"/>
                      <a:pt x="3886" y="669"/>
                      <a:pt x="3913" y="671"/>
                    </a:cubicBezTo>
                    <a:cubicBezTo>
                      <a:pt x="4234" y="695"/>
                      <a:pt x="4389" y="969"/>
                      <a:pt x="4460" y="1255"/>
                    </a:cubicBezTo>
                    <a:cubicBezTo>
                      <a:pt x="4568" y="1683"/>
                      <a:pt x="4484" y="2124"/>
                      <a:pt x="4389" y="2541"/>
                    </a:cubicBezTo>
                    <a:cubicBezTo>
                      <a:pt x="4332" y="2791"/>
                      <a:pt x="4528" y="2951"/>
                      <a:pt x="4723" y="2951"/>
                    </a:cubicBezTo>
                    <a:cubicBezTo>
                      <a:pt x="4852" y="2951"/>
                      <a:pt x="4980" y="2881"/>
                      <a:pt x="5032" y="2719"/>
                    </a:cubicBezTo>
                    <a:cubicBezTo>
                      <a:pt x="5164" y="2313"/>
                      <a:pt x="5406" y="1644"/>
                      <a:pt x="5910" y="1644"/>
                    </a:cubicBezTo>
                    <a:cubicBezTo>
                      <a:pt x="5953" y="1644"/>
                      <a:pt x="5997" y="1649"/>
                      <a:pt x="6044" y="1659"/>
                    </a:cubicBezTo>
                    <a:cubicBezTo>
                      <a:pt x="6627" y="1767"/>
                      <a:pt x="6437" y="2767"/>
                      <a:pt x="6473" y="3160"/>
                    </a:cubicBezTo>
                    <a:cubicBezTo>
                      <a:pt x="6486" y="3368"/>
                      <a:pt x="6654" y="3489"/>
                      <a:pt x="6820" y="3489"/>
                    </a:cubicBezTo>
                    <a:cubicBezTo>
                      <a:pt x="6949" y="3489"/>
                      <a:pt x="7075" y="3416"/>
                      <a:pt x="7127" y="3255"/>
                    </a:cubicBezTo>
                    <a:cubicBezTo>
                      <a:pt x="7187" y="3064"/>
                      <a:pt x="7294" y="2862"/>
                      <a:pt x="7473" y="2767"/>
                    </a:cubicBezTo>
                    <a:cubicBezTo>
                      <a:pt x="7539" y="2734"/>
                      <a:pt x="7627" y="2708"/>
                      <a:pt x="7713" y="2708"/>
                    </a:cubicBezTo>
                    <a:cubicBezTo>
                      <a:pt x="7781" y="2708"/>
                      <a:pt x="7848" y="2724"/>
                      <a:pt x="7901" y="2767"/>
                    </a:cubicBezTo>
                    <a:cubicBezTo>
                      <a:pt x="8080" y="2874"/>
                      <a:pt x="8104" y="3207"/>
                      <a:pt x="8128" y="3386"/>
                    </a:cubicBezTo>
                    <a:cubicBezTo>
                      <a:pt x="8187" y="3648"/>
                      <a:pt x="8211" y="3910"/>
                      <a:pt x="8223" y="4172"/>
                    </a:cubicBezTo>
                    <a:cubicBezTo>
                      <a:pt x="8223" y="4422"/>
                      <a:pt x="8199" y="4672"/>
                      <a:pt x="8068" y="4874"/>
                    </a:cubicBezTo>
                    <a:cubicBezTo>
                      <a:pt x="7961" y="5065"/>
                      <a:pt x="7782" y="5196"/>
                      <a:pt x="7592" y="5291"/>
                    </a:cubicBezTo>
                    <a:cubicBezTo>
                      <a:pt x="7127" y="5541"/>
                      <a:pt x="6568" y="5565"/>
                      <a:pt x="6044" y="5600"/>
                    </a:cubicBezTo>
                    <a:lnTo>
                      <a:pt x="3948" y="5731"/>
                    </a:lnTo>
                    <a:cubicBezTo>
                      <a:pt x="3539" y="5755"/>
                      <a:pt x="3520" y="6399"/>
                      <a:pt x="3926" y="6399"/>
                    </a:cubicBezTo>
                    <a:cubicBezTo>
                      <a:pt x="3934" y="6399"/>
                      <a:pt x="3941" y="6399"/>
                      <a:pt x="3948" y="6398"/>
                    </a:cubicBezTo>
                    <a:cubicBezTo>
                      <a:pt x="4710" y="6351"/>
                      <a:pt x="5472" y="6303"/>
                      <a:pt x="6234" y="6255"/>
                    </a:cubicBezTo>
                    <a:cubicBezTo>
                      <a:pt x="6901" y="6208"/>
                      <a:pt x="7616" y="6124"/>
                      <a:pt x="8175" y="5719"/>
                    </a:cubicBezTo>
                    <a:cubicBezTo>
                      <a:pt x="8437" y="5517"/>
                      <a:pt x="8640" y="5279"/>
                      <a:pt x="8759" y="4969"/>
                    </a:cubicBezTo>
                    <a:cubicBezTo>
                      <a:pt x="8901" y="4648"/>
                      <a:pt x="8901" y="4291"/>
                      <a:pt x="8878" y="3945"/>
                    </a:cubicBezTo>
                    <a:cubicBezTo>
                      <a:pt x="8842" y="3588"/>
                      <a:pt x="8794" y="3219"/>
                      <a:pt x="8699" y="2874"/>
                    </a:cubicBezTo>
                    <a:cubicBezTo>
                      <a:pt x="8616" y="2564"/>
                      <a:pt x="8449" y="2279"/>
                      <a:pt x="8151" y="2136"/>
                    </a:cubicBezTo>
                    <a:cubicBezTo>
                      <a:pt x="8011" y="2074"/>
                      <a:pt x="7860" y="2043"/>
                      <a:pt x="7708" y="2043"/>
                    </a:cubicBezTo>
                    <a:cubicBezTo>
                      <a:pt x="7512" y="2043"/>
                      <a:pt x="7314" y="2094"/>
                      <a:pt x="7139" y="2195"/>
                    </a:cubicBezTo>
                    <a:cubicBezTo>
                      <a:pt x="7127" y="2195"/>
                      <a:pt x="7127" y="2207"/>
                      <a:pt x="7116" y="2207"/>
                    </a:cubicBezTo>
                    <a:cubicBezTo>
                      <a:pt x="7104" y="2076"/>
                      <a:pt x="7080" y="1933"/>
                      <a:pt x="7032" y="1802"/>
                    </a:cubicBezTo>
                    <a:cubicBezTo>
                      <a:pt x="6889" y="1421"/>
                      <a:pt x="6604" y="1076"/>
                      <a:pt x="6175" y="1005"/>
                    </a:cubicBezTo>
                    <a:cubicBezTo>
                      <a:pt x="6098" y="990"/>
                      <a:pt x="6022" y="983"/>
                      <a:pt x="5946" y="983"/>
                    </a:cubicBezTo>
                    <a:cubicBezTo>
                      <a:pt x="5656" y="983"/>
                      <a:pt x="5375" y="1087"/>
                      <a:pt x="5139" y="1267"/>
                    </a:cubicBezTo>
                    <a:cubicBezTo>
                      <a:pt x="5127" y="1159"/>
                      <a:pt x="5103" y="1064"/>
                      <a:pt x="5068" y="957"/>
                    </a:cubicBezTo>
                    <a:cubicBezTo>
                      <a:pt x="4901" y="433"/>
                      <a:pt x="4508" y="64"/>
                      <a:pt x="3948" y="4"/>
                    </a:cubicBezTo>
                    <a:cubicBezTo>
                      <a:pt x="3915" y="2"/>
                      <a:pt x="3881" y="1"/>
                      <a:pt x="3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3" name="Google Shape;2083;p35"/>
              <p:cNvSpPr/>
              <p:nvPr/>
            </p:nvSpPr>
            <p:spPr>
              <a:xfrm>
                <a:off x="4864900" y="3409625"/>
                <a:ext cx="411525" cy="401100"/>
              </a:xfrm>
              <a:custGeom>
                <a:avLst/>
                <a:gdLst/>
                <a:ahLst/>
                <a:cxnLst/>
                <a:rect l="l" t="t" r="r" b="b"/>
                <a:pathLst>
                  <a:path w="16461" h="16044" extrusionOk="0">
                    <a:moveTo>
                      <a:pt x="7117" y="1"/>
                    </a:moveTo>
                    <a:cubicBezTo>
                      <a:pt x="6818" y="1"/>
                      <a:pt x="6517" y="22"/>
                      <a:pt x="6215" y="66"/>
                    </a:cubicBezTo>
                    <a:cubicBezTo>
                      <a:pt x="4227" y="339"/>
                      <a:pt x="2369" y="1590"/>
                      <a:pt x="1298" y="3268"/>
                    </a:cubicBezTo>
                    <a:cubicBezTo>
                      <a:pt x="71" y="5185"/>
                      <a:pt x="131" y="7590"/>
                      <a:pt x="24" y="9781"/>
                    </a:cubicBezTo>
                    <a:cubicBezTo>
                      <a:pt x="0" y="10208"/>
                      <a:pt x="319" y="10420"/>
                      <a:pt x="651" y="10420"/>
                    </a:cubicBezTo>
                    <a:cubicBezTo>
                      <a:pt x="986" y="10420"/>
                      <a:pt x="1333" y="10205"/>
                      <a:pt x="1357" y="9781"/>
                    </a:cubicBezTo>
                    <a:cubicBezTo>
                      <a:pt x="1464" y="7638"/>
                      <a:pt x="1345" y="5173"/>
                      <a:pt x="2822" y="3447"/>
                    </a:cubicBezTo>
                    <a:cubicBezTo>
                      <a:pt x="3948" y="2127"/>
                      <a:pt x="5510" y="1347"/>
                      <a:pt x="7157" y="1347"/>
                    </a:cubicBezTo>
                    <a:cubicBezTo>
                      <a:pt x="7739" y="1347"/>
                      <a:pt x="8331" y="1444"/>
                      <a:pt x="8918" y="1649"/>
                    </a:cubicBezTo>
                    <a:cubicBezTo>
                      <a:pt x="11299" y="2471"/>
                      <a:pt x="12752" y="4780"/>
                      <a:pt x="13549" y="7043"/>
                    </a:cubicBezTo>
                    <a:cubicBezTo>
                      <a:pt x="14502" y="9698"/>
                      <a:pt x="15073" y="12579"/>
                      <a:pt x="15121" y="15401"/>
                    </a:cubicBezTo>
                    <a:cubicBezTo>
                      <a:pt x="15127" y="15829"/>
                      <a:pt x="15463" y="16044"/>
                      <a:pt x="15797" y="16044"/>
                    </a:cubicBezTo>
                    <a:cubicBezTo>
                      <a:pt x="16130" y="16044"/>
                      <a:pt x="16460" y="15829"/>
                      <a:pt x="16454" y="15401"/>
                    </a:cubicBezTo>
                    <a:cubicBezTo>
                      <a:pt x="16407" y="12841"/>
                      <a:pt x="15931" y="10293"/>
                      <a:pt x="15216" y="7840"/>
                    </a:cubicBezTo>
                    <a:cubicBezTo>
                      <a:pt x="14573" y="5650"/>
                      <a:pt x="13597" y="3447"/>
                      <a:pt x="11847" y="1887"/>
                    </a:cubicBezTo>
                    <a:cubicBezTo>
                      <a:pt x="10536" y="718"/>
                      <a:pt x="8860" y="1"/>
                      <a:pt x="711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4" name="Google Shape;2084;p35"/>
              <p:cNvSpPr/>
              <p:nvPr/>
            </p:nvSpPr>
            <p:spPr>
              <a:xfrm>
                <a:off x="4792250" y="3347425"/>
                <a:ext cx="522125" cy="443650"/>
              </a:xfrm>
              <a:custGeom>
                <a:avLst/>
                <a:gdLst/>
                <a:ahLst/>
                <a:cxnLst/>
                <a:rect l="l" t="t" r="r" b="b"/>
                <a:pathLst>
                  <a:path w="20885" h="17746" extrusionOk="0">
                    <a:moveTo>
                      <a:pt x="10118" y="0"/>
                    </a:moveTo>
                    <a:cubicBezTo>
                      <a:pt x="7651" y="0"/>
                      <a:pt x="5161" y="1006"/>
                      <a:pt x="3430" y="2780"/>
                    </a:cubicBezTo>
                    <a:cubicBezTo>
                      <a:pt x="1370" y="4887"/>
                      <a:pt x="37" y="7542"/>
                      <a:pt x="1" y="10519"/>
                    </a:cubicBezTo>
                    <a:cubicBezTo>
                      <a:pt x="1" y="10947"/>
                      <a:pt x="334" y="11162"/>
                      <a:pt x="668" y="11162"/>
                    </a:cubicBezTo>
                    <a:cubicBezTo>
                      <a:pt x="1001" y="11162"/>
                      <a:pt x="1334" y="10947"/>
                      <a:pt x="1334" y="10519"/>
                    </a:cubicBezTo>
                    <a:cubicBezTo>
                      <a:pt x="1382" y="6221"/>
                      <a:pt x="4799" y="1744"/>
                      <a:pt x="9240" y="1375"/>
                    </a:cubicBezTo>
                    <a:cubicBezTo>
                      <a:pt x="9499" y="1353"/>
                      <a:pt x="9758" y="1342"/>
                      <a:pt x="10017" y="1342"/>
                    </a:cubicBezTo>
                    <a:cubicBezTo>
                      <a:pt x="11331" y="1342"/>
                      <a:pt x="12631" y="1631"/>
                      <a:pt x="13764" y="2327"/>
                    </a:cubicBezTo>
                    <a:cubicBezTo>
                      <a:pt x="15777" y="3566"/>
                      <a:pt x="17134" y="5744"/>
                      <a:pt x="18003" y="7899"/>
                    </a:cubicBezTo>
                    <a:cubicBezTo>
                      <a:pt x="19182" y="10816"/>
                      <a:pt x="19468" y="13984"/>
                      <a:pt x="19539" y="17103"/>
                    </a:cubicBezTo>
                    <a:cubicBezTo>
                      <a:pt x="19551" y="17532"/>
                      <a:pt x="19890" y="17746"/>
                      <a:pt x="20224" y="17746"/>
                    </a:cubicBezTo>
                    <a:cubicBezTo>
                      <a:pt x="20557" y="17746"/>
                      <a:pt x="20884" y="17532"/>
                      <a:pt x="20873" y="17103"/>
                    </a:cubicBezTo>
                    <a:cubicBezTo>
                      <a:pt x="20742" y="11567"/>
                      <a:pt x="19753" y="4982"/>
                      <a:pt x="14907" y="1494"/>
                    </a:cubicBezTo>
                    <a:cubicBezTo>
                      <a:pt x="13489" y="472"/>
                      <a:pt x="11809" y="0"/>
                      <a:pt x="101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5" name="Google Shape;2085;p35"/>
              <p:cNvSpPr/>
              <p:nvPr/>
            </p:nvSpPr>
            <p:spPr>
              <a:xfrm>
                <a:off x="4747325" y="3278100"/>
                <a:ext cx="614975" cy="512675"/>
              </a:xfrm>
              <a:custGeom>
                <a:avLst/>
                <a:gdLst/>
                <a:ahLst/>
                <a:cxnLst/>
                <a:rect l="l" t="t" r="r" b="b"/>
                <a:pathLst>
                  <a:path w="24599" h="20507" extrusionOk="0">
                    <a:moveTo>
                      <a:pt x="12017" y="0"/>
                    </a:moveTo>
                    <a:cubicBezTo>
                      <a:pt x="11689" y="0"/>
                      <a:pt x="11362" y="17"/>
                      <a:pt x="11037" y="52"/>
                    </a:cubicBezTo>
                    <a:cubicBezTo>
                      <a:pt x="7870" y="397"/>
                      <a:pt x="4941" y="1767"/>
                      <a:pt x="2953" y="4303"/>
                    </a:cubicBezTo>
                    <a:cubicBezTo>
                      <a:pt x="524" y="7410"/>
                      <a:pt x="0" y="11220"/>
                      <a:pt x="131" y="15054"/>
                    </a:cubicBezTo>
                    <a:cubicBezTo>
                      <a:pt x="143" y="15484"/>
                      <a:pt x="485" y="15701"/>
                      <a:pt x="819" y="15701"/>
                    </a:cubicBezTo>
                    <a:cubicBezTo>
                      <a:pt x="1151" y="15701"/>
                      <a:pt x="1476" y="15487"/>
                      <a:pt x="1464" y="15054"/>
                    </a:cubicBezTo>
                    <a:cubicBezTo>
                      <a:pt x="1357" y="11934"/>
                      <a:pt x="1631" y="8815"/>
                      <a:pt x="3310" y="6100"/>
                    </a:cubicBezTo>
                    <a:cubicBezTo>
                      <a:pt x="4929" y="3505"/>
                      <a:pt x="7418" y="2040"/>
                      <a:pt x="10382" y="1493"/>
                    </a:cubicBezTo>
                    <a:cubicBezTo>
                      <a:pt x="10901" y="1398"/>
                      <a:pt x="11426" y="1352"/>
                      <a:pt x="11952" y="1352"/>
                    </a:cubicBezTo>
                    <a:cubicBezTo>
                      <a:pt x="14263" y="1352"/>
                      <a:pt x="16580" y="2237"/>
                      <a:pt x="18336" y="3731"/>
                    </a:cubicBezTo>
                    <a:cubicBezTo>
                      <a:pt x="20181" y="5291"/>
                      <a:pt x="21550" y="7815"/>
                      <a:pt x="22229" y="10113"/>
                    </a:cubicBezTo>
                    <a:cubicBezTo>
                      <a:pt x="23170" y="13316"/>
                      <a:pt x="23158" y="16566"/>
                      <a:pt x="23253" y="19864"/>
                    </a:cubicBezTo>
                    <a:cubicBezTo>
                      <a:pt x="23265" y="20293"/>
                      <a:pt x="23604" y="20507"/>
                      <a:pt x="23938" y="20507"/>
                    </a:cubicBezTo>
                    <a:cubicBezTo>
                      <a:pt x="24271" y="20507"/>
                      <a:pt x="24598" y="20293"/>
                      <a:pt x="24586" y="19864"/>
                    </a:cubicBezTo>
                    <a:cubicBezTo>
                      <a:pt x="24491" y="16530"/>
                      <a:pt x="24479" y="13256"/>
                      <a:pt x="23586" y="10018"/>
                    </a:cubicBezTo>
                    <a:cubicBezTo>
                      <a:pt x="23265" y="8839"/>
                      <a:pt x="22777" y="7708"/>
                      <a:pt x="22181" y="6636"/>
                    </a:cubicBezTo>
                    <a:cubicBezTo>
                      <a:pt x="21443" y="5315"/>
                      <a:pt x="20598" y="3957"/>
                      <a:pt x="19455" y="2933"/>
                    </a:cubicBezTo>
                    <a:cubicBezTo>
                      <a:pt x="17469" y="1150"/>
                      <a:pt x="14717" y="0"/>
                      <a:pt x="1201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6" name="Google Shape;2086;p35"/>
              <p:cNvSpPr/>
              <p:nvPr/>
            </p:nvSpPr>
            <p:spPr>
              <a:xfrm>
                <a:off x="5146350" y="3697275"/>
                <a:ext cx="313575" cy="155450"/>
              </a:xfrm>
              <a:custGeom>
                <a:avLst/>
                <a:gdLst/>
                <a:ahLst/>
                <a:cxnLst/>
                <a:rect l="l" t="t" r="r" b="b"/>
                <a:pathLst>
                  <a:path w="12543" h="6218" extrusionOk="0">
                    <a:moveTo>
                      <a:pt x="7189" y="0"/>
                    </a:moveTo>
                    <a:cubicBezTo>
                      <a:pt x="7008" y="0"/>
                      <a:pt x="6813" y="23"/>
                      <a:pt x="6601" y="73"/>
                    </a:cubicBezTo>
                    <a:cubicBezTo>
                      <a:pt x="5208" y="406"/>
                      <a:pt x="5363" y="2859"/>
                      <a:pt x="5363" y="2859"/>
                    </a:cubicBezTo>
                    <a:cubicBezTo>
                      <a:pt x="5363" y="2859"/>
                      <a:pt x="4880" y="376"/>
                      <a:pt x="3341" y="376"/>
                    </a:cubicBezTo>
                    <a:cubicBezTo>
                      <a:pt x="3188" y="376"/>
                      <a:pt x="3025" y="400"/>
                      <a:pt x="2851" y="454"/>
                    </a:cubicBezTo>
                    <a:cubicBezTo>
                      <a:pt x="2148" y="680"/>
                      <a:pt x="2089" y="1859"/>
                      <a:pt x="2172" y="2978"/>
                    </a:cubicBezTo>
                    <a:cubicBezTo>
                      <a:pt x="2071" y="2956"/>
                      <a:pt x="1971" y="2946"/>
                      <a:pt x="1871" y="2946"/>
                    </a:cubicBezTo>
                    <a:cubicBezTo>
                      <a:pt x="871" y="2946"/>
                      <a:pt x="1" y="3976"/>
                      <a:pt x="77" y="4800"/>
                    </a:cubicBezTo>
                    <a:cubicBezTo>
                      <a:pt x="158" y="5774"/>
                      <a:pt x="895" y="6217"/>
                      <a:pt x="1285" y="6217"/>
                    </a:cubicBezTo>
                    <a:cubicBezTo>
                      <a:pt x="1295" y="6217"/>
                      <a:pt x="1305" y="6217"/>
                      <a:pt x="1315" y="6216"/>
                    </a:cubicBezTo>
                    <a:cubicBezTo>
                      <a:pt x="1511" y="6205"/>
                      <a:pt x="2407" y="6202"/>
                      <a:pt x="3254" y="6202"/>
                    </a:cubicBezTo>
                    <a:cubicBezTo>
                      <a:pt x="4101" y="6202"/>
                      <a:pt x="4899" y="6205"/>
                      <a:pt x="4899" y="6205"/>
                    </a:cubicBezTo>
                    <a:cubicBezTo>
                      <a:pt x="5742" y="6210"/>
                      <a:pt x="6796" y="6212"/>
                      <a:pt x="7774" y="6212"/>
                    </a:cubicBezTo>
                    <a:cubicBezTo>
                      <a:pt x="9157" y="6212"/>
                      <a:pt x="10389" y="6207"/>
                      <a:pt x="10661" y="6193"/>
                    </a:cubicBezTo>
                    <a:cubicBezTo>
                      <a:pt x="11352" y="6157"/>
                      <a:pt x="12543" y="5812"/>
                      <a:pt x="12543" y="4657"/>
                    </a:cubicBezTo>
                    <a:cubicBezTo>
                      <a:pt x="12543" y="3527"/>
                      <a:pt x="12224" y="1487"/>
                      <a:pt x="11040" y="1487"/>
                    </a:cubicBezTo>
                    <a:cubicBezTo>
                      <a:pt x="11014" y="1487"/>
                      <a:pt x="10986" y="1488"/>
                      <a:pt x="10959" y="1490"/>
                    </a:cubicBezTo>
                    <a:cubicBezTo>
                      <a:pt x="9721" y="1573"/>
                      <a:pt x="9423" y="3407"/>
                      <a:pt x="9423" y="3407"/>
                    </a:cubicBezTo>
                    <a:cubicBezTo>
                      <a:pt x="9423" y="3407"/>
                      <a:pt x="9393" y="0"/>
                      <a:pt x="71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7" name="Google Shape;2087;p35"/>
              <p:cNvSpPr/>
              <p:nvPr/>
            </p:nvSpPr>
            <p:spPr>
              <a:xfrm>
                <a:off x="4537600" y="3608575"/>
                <a:ext cx="462450" cy="217075"/>
              </a:xfrm>
              <a:custGeom>
                <a:avLst/>
                <a:gdLst/>
                <a:ahLst/>
                <a:cxnLst/>
                <a:rect l="l" t="t" r="r" b="b"/>
                <a:pathLst>
                  <a:path w="18498" h="8683" extrusionOk="0">
                    <a:moveTo>
                      <a:pt x="11255" y="885"/>
                    </a:moveTo>
                    <a:cubicBezTo>
                      <a:pt x="11359" y="885"/>
                      <a:pt x="11471" y="896"/>
                      <a:pt x="11592" y="918"/>
                    </a:cubicBezTo>
                    <a:cubicBezTo>
                      <a:pt x="13092" y="1204"/>
                      <a:pt x="13402" y="3133"/>
                      <a:pt x="13556" y="4359"/>
                    </a:cubicBezTo>
                    <a:cubicBezTo>
                      <a:pt x="13592" y="4642"/>
                      <a:pt x="13835" y="4788"/>
                      <a:pt x="14060" y="4788"/>
                    </a:cubicBezTo>
                    <a:cubicBezTo>
                      <a:pt x="14281" y="4788"/>
                      <a:pt x="14485" y="4648"/>
                      <a:pt x="14461" y="4359"/>
                    </a:cubicBezTo>
                    <a:cubicBezTo>
                      <a:pt x="14414" y="3764"/>
                      <a:pt x="14164" y="2549"/>
                      <a:pt x="14759" y="2216"/>
                    </a:cubicBezTo>
                    <a:cubicBezTo>
                      <a:pt x="14887" y="2143"/>
                      <a:pt x="15015" y="2112"/>
                      <a:pt x="15141" y="2112"/>
                    </a:cubicBezTo>
                    <a:cubicBezTo>
                      <a:pt x="15715" y="2112"/>
                      <a:pt x="16242" y="2770"/>
                      <a:pt x="16545" y="3180"/>
                    </a:cubicBezTo>
                    <a:cubicBezTo>
                      <a:pt x="17188" y="4038"/>
                      <a:pt x="17843" y="5597"/>
                      <a:pt x="17343" y="6633"/>
                    </a:cubicBezTo>
                    <a:cubicBezTo>
                      <a:pt x="16995" y="7318"/>
                      <a:pt x="16230" y="7348"/>
                      <a:pt x="15547" y="7348"/>
                    </a:cubicBezTo>
                    <a:cubicBezTo>
                      <a:pt x="15482" y="7348"/>
                      <a:pt x="15417" y="7348"/>
                      <a:pt x="15354" y="7348"/>
                    </a:cubicBezTo>
                    <a:cubicBezTo>
                      <a:pt x="14556" y="7359"/>
                      <a:pt x="13759" y="7359"/>
                      <a:pt x="12973" y="7359"/>
                    </a:cubicBezTo>
                    <a:cubicBezTo>
                      <a:pt x="12020" y="7348"/>
                      <a:pt x="11068" y="7324"/>
                      <a:pt x="10115" y="7288"/>
                    </a:cubicBezTo>
                    <a:cubicBezTo>
                      <a:pt x="10092" y="6357"/>
                      <a:pt x="9807" y="4869"/>
                      <a:pt x="8905" y="4869"/>
                    </a:cubicBezTo>
                    <a:cubicBezTo>
                      <a:pt x="8884" y="4869"/>
                      <a:pt x="8863" y="4869"/>
                      <a:pt x="8841" y="4871"/>
                    </a:cubicBezTo>
                    <a:cubicBezTo>
                      <a:pt x="7841" y="4942"/>
                      <a:pt x="7591" y="6419"/>
                      <a:pt x="7591" y="6419"/>
                    </a:cubicBezTo>
                    <a:cubicBezTo>
                      <a:pt x="7591" y="6419"/>
                      <a:pt x="7044" y="4990"/>
                      <a:pt x="6365" y="4002"/>
                    </a:cubicBezTo>
                    <a:cubicBezTo>
                      <a:pt x="6329" y="3347"/>
                      <a:pt x="6341" y="2680"/>
                      <a:pt x="6472" y="2061"/>
                    </a:cubicBezTo>
                    <a:cubicBezTo>
                      <a:pt x="6560" y="1633"/>
                      <a:pt x="6783" y="1475"/>
                      <a:pt x="7056" y="1475"/>
                    </a:cubicBezTo>
                    <a:cubicBezTo>
                      <a:pt x="7596" y="1475"/>
                      <a:pt x="8335" y="2090"/>
                      <a:pt x="8627" y="2454"/>
                    </a:cubicBezTo>
                    <a:cubicBezTo>
                      <a:pt x="8925" y="2835"/>
                      <a:pt x="9139" y="3276"/>
                      <a:pt x="9282" y="3728"/>
                    </a:cubicBezTo>
                    <a:cubicBezTo>
                      <a:pt x="9342" y="4061"/>
                      <a:pt x="9425" y="4383"/>
                      <a:pt x="9508" y="4669"/>
                    </a:cubicBezTo>
                    <a:cubicBezTo>
                      <a:pt x="9580" y="4897"/>
                      <a:pt x="9746" y="4996"/>
                      <a:pt x="9915" y="4996"/>
                    </a:cubicBezTo>
                    <a:cubicBezTo>
                      <a:pt x="10169" y="4996"/>
                      <a:pt x="10427" y="4773"/>
                      <a:pt x="10377" y="4430"/>
                    </a:cubicBezTo>
                    <a:cubicBezTo>
                      <a:pt x="10330" y="4133"/>
                      <a:pt x="10258" y="3823"/>
                      <a:pt x="10163" y="3526"/>
                    </a:cubicBezTo>
                    <a:cubicBezTo>
                      <a:pt x="9976" y="2362"/>
                      <a:pt x="10033" y="885"/>
                      <a:pt x="11255" y="885"/>
                    </a:cubicBezTo>
                    <a:close/>
                    <a:moveTo>
                      <a:pt x="11306" y="0"/>
                    </a:moveTo>
                    <a:cubicBezTo>
                      <a:pt x="10031" y="0"/>
                      <a:pt x="9457" y="809"/>
                      <a:pt x="9270" y="1823"/>
                    </a:cubicBezTo>
                    <a:cubicBezTo>
                      <a:pt x="9091" y="1609"/>
                      <a:pt x="8889" y="1406"/>
                      <a:pt x="8663" y="1228"/>
                    </a:cubicBezTo>
                    <a:cubicBezTo>
                      <a:pt x="8210" y="872"/>
                      <a:pt x="7567" y="579"/>
                      <a:pt x="6981" y="579"/>
                    </a:cubicBezTo>
                    <a:cubicBezTo>
                      <a:pt x="6489" y="579"/>
                      <a:pt x="6036" y="786"/>
                      <a:pt x="5770" y="1335"/>
                    </a:cubicBezTo>
                    <a:cubicBezTo>
                      <a:pt x="5508" y="1859"/>
                      <a:pt x="5484" y="2525"/>
                      <a:pt x="5472" y="3109"/>
                    </a:cubicBezTo>
                    <a:cubicBezTo>
                      <a:pt x="5390" y="3072"/>
                      <a:pt x="5308" y="3053"/>
                      <a:pt x="5226" y="3053"/>
                    </a:cubicBezTo>
                    <a:cubicBezTo>
                      <a:pt x="5177" y="3053"/>
                      <a:pt x="5128" y="3060"/>
                      <a:pt x="5079" y="3073"/>
                    </a:cubicBezTo>
                    <a:cubicBezTo>
                      <a:pt x="3972" y="3418"/>
                      <a:pt x="4317" y="5978"/>
                      <a:pt x="4317" y="5978"/>
                    </a:cubicBezTo>
                    <a:cubicBezTo>
                      <a:pt x="4317" y="5978"/>
                      <a:pt x="3368" y="3998"/>
                      <a:pt x="2499" y="3998"/>
                    </a:cubicBezTo>
                    <a:cubicBezTo>
                      <a:pt x="2430" y="3998"/>
                      <a:pt x="2361" y="4010"/>
                      <a:pt x="2293" y="4038"/>
                    </a:cubicBezTo>
                    <a:cubicBezTo>
                      <a:pt x="1745" y="4276"/>
                      <a:pt x="1674" y="5169"/>
                      <a:pt x="1745" y="6074"/>
                    </a:cubicBezTo>
                    <a:cubicBezTo>
                      <a:pt x="1665" y="6056"/>
                      <a:pt x="1585" y="6048"/>
                      <a:pt x="1506" y="6048"/>
                    </a:cubicBezTo>
                    <a:cubicBezTo>
                      <a:pt x="706" y="6048"/>
                      <a:pt x="0" y="6878"/>
                      <a:pt x="55" y="7550"/>
                    </a:cubicBezTo>
                    <a:cubicBezTo>
                      <a:pt x="125" y="8334"/>
                      <a:pt x="725" y="8681"/>
                      <a:pt x="1050" y="8681"/>
                    </a:cubicBezTo>
                    <a:cubicBezTo>
                      <a:pt x="1056" y="8681"/>
                      <a:pt x="1061" y="8681"/>
                      <a:pt x="1067" y="8681"/>
                    </a:cubicBezTo>
                    <a:cubicBezTo>
                      <a:pt x="1221" y="8669"/>
                      <a:pt x="1942" y="8666"/>
                      <a:pt x="2623" y="8666"/>
                    </a:cubicBezTo>
                    <a:cubicBezTo>
                      <a:pt x="3305" y="8666"/>
                      <a:pt x="3948" y="8669"/>
                      <a:pt x="3948" y="8669"/>
                    </a:cubicBezTo>
                    <a:cubicBezTo>
                      <a:pt x="4890" y="8676"/>
                      <a:pt x="6169" y="8683"/>
                      <a:pt x="7153" y="8683"/>
                    </a:cubicBezTo>
                    <a:cubicBezTo>
                      <a:pt x="7873" y="8683"/>
                      <a:pt x="8435" y="8679"/>
                      <a:pt x="8591" y="8669"/>
                    </a:cubicBezTo>
                    <a:cubicBezTo>
                      <a:pt x="8949" y="8645"/>
                      <a:pt x="9484" y="8514"/>
                      <a:pt x="9818" y="8181"/>
                    </a:cubicBezTo>
                    <a:cubicBezTo>
                      <a:pt x="11201" y="8237"/>
                      <a:pt x="12576" y="8256"/>
                      <a:pt x="13956" y="8256"/>
                    </a:cubicBezTo>
                    <a:cubicBezTo>
                      <a:pt x="14334" y="8256"/>
                      <a:pt x="14713" y="8255"/>
                      <a:pt x="15092" y="8252"/>
                    </a:cubicBezTo>
                    <a:cubicBezTo>
                      <a:pt x="15211" y="8252"/>
                      <a:pt x="15333" y="8253"/>
                      <a:pt x="15456" y="8253"/>
                    </a:cubicBezTo>
                    <a:cubicBezTo>
                      <a:pt x="16212" y="8253"/>
                      <a:pt x="17035" y="8218"/>
                      <a:pt x="17628" y="7717"/>
                    </a:cubicBezTo>
                    <a:cubicBezTo>
                      <a:pt x="18271" y="7169"/>
                      <a:pt x="18497" y="6240"/>
                      <a:pt x="18402" y="5419"/>
                    </a:cubicBezTo>
                    <a:cubicBezTo>
                      <a:pt x="18224" y="3990"/>
                      <a:pt x="17283" y="2061"/>
                      <a:pt x="15949" y="1406"/>
                    </a:cubicBezTo>
                    <a:cubicBezTo>
                      <a:pt x="15691" y="1280"/>
                      <a:pt x="15413" y="1216"/>
                      <a:pt x="15136" y="1216"/>
                    </a:cubicBezTo>
                    <a:cubicBezTo>
                      <a:pt x="14686" y="1216"/>
                      <a:pt x="14241" y="1384"/>
                      <a:pt x="13902" y="1716"/>
                    </a:cubicBezTo>
                    <a:cubicBezTo>
                      <a:pt x="13866" y="1752"/>
                      <a:pt x="13842" y="1775"/>
                      <a:pt x="13806" y="1811"/>
                    </a:cubicBezTo>
                    <a:cubicBezTo>
                      <a:pt x="13366" y="823"/>
                      <a:pt x="12628" y="25"/>
                      <a:pt x="11389" y="1"/>
                    </a:cubicBezTo>
                    <a:cubicBezTo>
                      <a:pt x="11361" y="1"/>
                      <a:pt x="11334" y="0"/>
                      <a:pt x="113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88" name="Google Shape;2088;p35"/>
          <p:cNvGrpSpPr/>
          <p:nvPr/>
        </p:nvGrpSpPr>
        <p:grpSpPr>
          <a:xfrm rot="-461446">
            <a:off x="8039468" y="127758"/>
            <a:ext cx="1240538" cy="663783"/>
            <a:chOff x="7639150" y="1882025"/>
            <a:chExt cx="929025" cy="497100"/>
          </a:xfrm>
        </p:grpSpPr>
        <p:sp>
          <p:nvSpPr>
            <p:cNvPr id="2089" name="Google Shape;2089;p35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35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91" name="Google Shape;2091;p35"/>
          <p:cNvGrpSpPr/>
          <p:nvPr/>
        </p:nvGrpSpPr>
        <p:grpSpPr>
          <a:xfrm>
            <a:off x="8433730" y="649789"/>
            <a:ext cx="700980" cy="866127"/>
            <a:chOff x="5324475" y="1021375"/>
            <a:chExt cx="459900" cy="568250"/>
          </a:xfrm>
        </p:grpSpPr>
        <p:sp>
          <p:nvSpPr>
            <p:cNvPr id="2092" name="Google Shape;2092;p35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35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094;p35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095;p35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096;p35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097;p35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098;p35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099;p35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100;p35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101;p35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102;p35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03" name="Google Shape;2103;p35"/>
          <p:cNvGrpSpPr/>
          <p:nvPr/>
        </p:nvGrpSpPr>
        <p:grpSpPr>
          <a:xfrm rot="-3129159">
            <a:off x="7672417" y="4106040"/>
            <a:ext cx="379316" cy="1900871"/>
            <a:chOff x="3830119" y="682147"/>
            <a:chExt cx="379291" cy="1900747"/>
          </a:xfrm>
        </p:grpSpPr>
        <p:sp>
          <p:nvSpPr>
            <p:cNvPr id="2104" name="Google Shape;2104;p35"/>
            <p:cNvSpPr/>
            <p:nvPr/>
          </p:nvSpPr>
          <p:spPr>
            <a:xfrm>
              <a:off x="3830119" y="682147"/>
              <a:ext cx="379291" cy="1900747"/>
            </a:xfrm>
            <a:custGeom>
              <a:avLst/>
              <a:gdLst/>
              <a:ahLst/>
              <a:cxnLst/>
              <a:rect l="l" t="t" r="r" b="b"/>
              <a:pathLst>
                <a:path w="11050" h="55375" extrusionOk="0">
                  <a:moveTo>
                    <a:pt x="10380" y="0"/>
                  </a:moveTo>
                  <a:cubicBezTo>
                    <a:pt x="10362" y="0"/>
                    <a:pt x="10343" y="3"/>
                    <a:pt x="10323" y="8"/>
                  </a:cubicBezTo>
                  <a:cubicBezTo>
                    <a:pt x="9573" y="211"/>
                    <a:pt x="9419" y="1044"/>
                    <a:pt x="8811" y="1437"/>
                  </a:cubicBezTo>
                  <a:cubicBezTo>
                    <a:pt x="8657" y="1530"/>
                    <a:pt x="8513" y="1574"/>
                    <a:pt x="8368" y="1574"/>
                  </a:cubicBezTo>
                  <a:cubicBezTo>
                    <a:pt x="8233" y="1574"/>
                    <a:pt x="8098" y="1536"/>
                    <a:pt x="7954" y="1461"/>
                  </a:cubicBezTo>
                  <a:cubicBezTo>
                    <a:pt x="7735" y="1340"/>
                    <a:pt x="7516" y="1220"/>
                    <a:pt x="7269" y="1220"/>
                  </a:cubicBezTo>
                  <a:cubicBezTo>
                    <a:pt x="7248" y="1220"/>
                    <a:pt x="7226" y="1221"/>
                    <a:pt x="7204" y="1223"/>
                  </a:cubicBezTo>
                  <a:cubicBezTo>
                    <a:pt x="6549" y="1247"/>
                    <a:pt x="6252" y="1973"/>
                    <a:pt x="5728" y="2259"/>
                  </a:cubicBezTo>
                  <a:cubicBezTo>
                    <a:pt x="5644" y="2304"/>
                    <a:pt x="5542" y="2335"/>
                    <a:pt x="5440" y="2335"/>
                  </a:cubicBezTo>
                  <a:cubicBezTo>
                    <a:pt x="5354" y="2335"/>
                    <a:pt x="5268" y="2313"/>
                    <a:pt x="5192" y="2259"/>
                  </a:cubicBezTo>
                  <a:cubicBezTo>
                    <a:pt x="5025" y="2140"/>
                    <a:pt x="5037" y="1901"/>
                    <a:pt x="4966" y="1723"/>
                  </a:cubicBezTo>
                  <a:cubicBezTo>
                    <a:pt x="4835" y="1342"/>
                    <a:pt x="4477" y="1056"/>
                    <a:pt x="4120" y="889"/>
                  </a:cubicBezTo>
                  <a:cubicBezTo>
                    <a:pt x="4096" y="880"/>
                    <a:pt x="4067" y="874"/>
                    <a:pt x="4037" y="874"/>
                  </a:cubicBezTo>
                  <a:cubicBezTo>
                    <a:pt x="3996" y="874"/>
                    <a:pt x="3953" y="885"/>
                    <a:pt x="3918" y="913"/>
                  </a:cubicBezTo>
                  <a:cubicBezTo>
                    <a:pt x="3573" y="1259"/>
                    <a:pt x="3096" y="1211"/>
                    <a:pt x="2656" y="1282"/>
                  </a:cubicBezTo>
                  <a:cubicBezTo>
                    <a:pt x="2456" y="1307"/>
                    <a:pt x="2273" y="1336"/>
                    <a:pt x="2099" y="1336"/>
                  </a:cubicBezTo>
                  <a:cubicBezTo>
                    <a:pt x="1858" y="1336"/>
                    <a:pt x="1634" y="1281"/>
                    <a:pt x="1406" y="1080"/>
                  </a:cubicBezTo>
                  <a:cubicBezTo>
                    <a:pt x="1172" y="882"/>
                    <a:pt x="928" y="603"/>
                    <a:pt x="604" y="603"/>
                  </a:cubicBezTo>
                  <a:cubicBezTo>
                    <a:pt x="598" y="603"/>
                    <a:pt x="591" y="603"/>
                    <a:pt x="584" y="604"/>
                  </a:cubicBezTo>
                  <a:cubicBezTo>
                    <a:pt x="263" y="628"/>
                    <a:pt x="96" y="889"/>
                    <a:pt x="48" y="1175"/>
                  </a:cubicBezTo>
                  <a:cubicBezTo>
                    <a:pt x="1" y="1509"/>
                    <a:pt x="72" y="1854"/>
                    <a:pt x="84" y="2199"/>
                  </a:cubicBezTo>
                  <a:cubicBezTo>
                    <a:pt x="96" y="2735"/>
                    <a:pt x="84" y="3271"/>
                    <a:pt x="96" y="3795"/>
                  </a:cubicBezTo>
                  <a:cubicBezTo>
                    <a:pt x="120" y="4926"/>
                    <a:pt x="167" y="6057"/>
                    <a:pt x="251" y="7176"/>
                  </a:cubicBezTo>
                  <a:cubicBezTo>
                    <a:pt x="322" y="8212"/>
                    <a:pt x="394" y="9236"/>
                    <a:pt x="429" y="10272"/>
                  </a:cubicBezTo>
                  <a:cubicBezTo>
                    <a:pt x="465" y="11534"/>
                    <a:pt x="489" y="12784"/>
                    <a:pt x="537" y="14046"/>
                  </a:cubicBezTo>
                  <a:cubicBezTo>
                    <a:pt x="584" y="15915"/>
                    <a:pt x="632" y="17772"/>
                    <a:pt x="679" y="19642"/>
                  </a:cubicBezTo>
                  <a:cubicBezTo>
                    <a:pt x="739" y="21868"/>
                    <a:pt x="798" y="24095"/>
                    <a:pt x="846" y="26321"/>
                  </a:cubicBezTo>
                  <a:cubicBezTo>
                    <a:pt x="918" y="28702"/>
                    <a:pt x="977" y="31084"/>
                    <a:pt x="1037" y="33465"/>
                  </a:cubicBezTo>
                  <a:cubicBezTo>
                    <a:pt x="1096" y="35799"/>
                    <a:pt x="1203" y="38108"/>
                    <a:pt x="1263" y="40442"/>
                  </a:cubicBezTo>
                  <a:cubicBezTo>
                    <a:pt x="1322" y="42454"/>
                    <a:pt x="1382" y="44478"/>
                    <a:pt x="1394" y="46502"/>
                  </a:cubicBezTo>
                  <a:cubicBezTo>
                    <a:pt x="1418" y="48014"/>
                    <a:pt x="1441" y="49526"/>
                    <a:pt x="1477" y="51038"/>
                  </a:cubicBezTo>
                  <a:cubicBezTo>
                    <a:pt x="1489" y="51824"/>
                    <a:pt x="1501" y="52610"/>
                    <a:pt x="1513" y="53396"/>
                  </a:cubicBezTo>
                  <a:cubicBezTo>
                    <a:pt x="1525" y="53444"/>
                    <a:pt x="1525" y="53503"/>
                    <a:pt x="1525" y="53551"/>
                  </a:cubicBezTo>
                  <a:cubicBezTo>
                    <a:pt x="1525" y="53675"/>
                    <a:pt x="1624" y="53740"/>
                    <a:pt x="1719" y="53740"/>
                  </a:cubicBezTo>
                  <a:cubicBezTo>
                    <a:pt x="1752" y="53740"/>
                    <a:pt x="1783" y="53732"/>
                    <a:pt x="1810" y="53717"/>
                  </a:cubicBezTo>
                  <a:cubicBezTo>
                    <a:pt x="1824" y="53722"/>
                    <a:pt x="1838" y="53724"/>
                    <a:pt x="1853" y="53724"/>
                  </a:cubicBezTo>
                  <a:cubicBezTo>
                    <a:pt x="1878" y="53724"/>
                    <a:pt x="1903" y="53716"/>
                    <a:pt x="1918" y="53694"/>
                  </a:cubicBezTo>
                  <a:cubicBezTo>
                    <a:pt x="2370" y="53241"/>
                    <a:pt x="2751" y="52717"/>
                    <a:pt x="3144" y="52217"/>
                  </a:cubicBezTo>
                  <a:cubicBezTo>
                    <a:pt x="3537" y="51741"/>
                    <a:pt x="3918" y="51265"/>
                    <a:pt x="4287" y="50777"/>
                  </a:cubicBezTo>
                  <a:cubicBezTo>
                    <a:pt x="5001" y="49848"/>
                    <a:pt x="5668" y="48895"/>
                    <a:pt x="6311" y="47931"/>
                  </a:cubicBezTo>
                  <a:cubicBezTo>
                    <a:pt x="6871" y="49241"/>
                    <a:pt x="7537" y="50503"/>
                    <a:pt x="8228" y="51741"/>
                  </a:cubicBezTo>
                  <a:cubicBezTo>
                    <a:pt x="8895" y="52932"/>
                    <a:pt x="9681" y="54039"/>
                    <a:pt x="10288" y="55253"/>
                  </a:cubicBezTo>
                  <a:cubicBezTo>
                    <a:pt x="10332" y="55339"/>
                    <a:pt x="10403" y="55375"/>
                    <a:pt x="10474" y="55375"/>
                  </a:cubicBezTo>
                  <a:cubicBezTo>
                    <a:pt x="10630" y="55375"/>
                    <a:pt x="10791" y="55203"/>
                    <a:pt x="10693" y="55015"/>
                  </a:cubicBezTo>
                  <a:cubicBezTo>
                    <a:pt x="10693" y="55015"/>
                    <a:pt x="10681" y="55003"/>
                    <a:pt x="10681" y="54991"/>
                  </a:cubicBezTo>
                  <a:cubicBezTo>
                    <a:pt x="10824" y="54408"/>
                    <a:pt x="10812" y="53789"/>
                    <a:pt x="10847" y="53182"/>
                  </a:cubicBezTo>
                  <a:cubicBezTo>
                    <a:pt x="10931" y="51824"/>
                    <a:pt x="10919" y="50467"/>
                    <a:pt x="10954" y="49110"/>
                  </a:cubicBezTo>
                  <a:cubicBezTo>
                    <a:pt x="10990" y="47217"/>
                    <a:pt x="10990" y="45312"/>
                    <a:pt x="11002" y="43407"/>
                  </a:cubicBezTo>
                  <a:cubicBezTo>
                    <a:pt x="11014" y="41168"/>
                    <a:pt x="11026" y="38930"/>
                    <a:pt x="11026" y="36680"/>
                  </a:cubicBezTo>
                  <a:cubicBezTo>
                    <a:pt x="11038" y="34275"/>
                    <a:pt x="11038" y="31869"/>
                    <a:pt x="11038" y="29452"/>
                  </a:cubicBezTo>
                  <a:cubicBezTo>
                    <a:pt x="11050" y="27059"/>
                    <a:pt x="11050" y="24654"/>
                    <a:pt x="11038" y="22261"/>
                  </a:cubicBezTo>
                  <a:cubicBezTo>
                    <a:pt x="11038" y="20070"/>
                    <a:pt x="11038" y="17880"/>
                    <a:pt x="11038" y="15677"/>
                  </a:cubicBezTo>
                  <a:cubicBezTo>
                    <a:pt x="11026" y="13891"/>
                    <a:pt x="11026" y="12093"/>
                    <a:pt x="11014" y="10295"/>
                  </a:cubicBezTo>
                  <a:cubicBezTo>
                    <a:pt x="11014" y="9081"/>
                    <a:pt x="11002" y="7866"/>
                    <a:pt x="11002" y="6640"/>
                  </a:cubicBezTo>
                  <a:cubicBezTo>
                    <a:pt x="10990" y="5664"/>
                    <a:pt x="11002" y="4688"/>
                    <a:pt x="10954" y="3711"/>
                  </a:cubicBezTo>
                  <a:cubicBezTo>
                    <a:pt x="10895" y="2592"/>
                    <a:pt x="10764" y="1473"/>
                    <a:pt x="10621" y="354"/>
                  </a:cubicBezTo>
                  <a:cubicBezTo>
                    <a:pt x="10609" y="306"/>
                    <a:pt x="10573" y="270"/>
                    <a:pt x="10526" y="247"/>
                  </a:cubicBezTo>
                  <a:cubicBezTo>
                    <a:pt x="10578" y="142"/>
                    <a:pt x="10511" y="0"/>
                    <a:pt x="10380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105" name="Google Shape;2105;p35"/>
            <p:cNvGrpSpPr/>
            <p:nvPr/>
          </p:nvGrpSpPr>
          <p:grpSpPr>
            <a:xfrm>
              <a:off x="3830119" y="682147"/>
              <a:ext cx="379291" cy="1900747"/>
              <a:chOff x="3025019" y="1048097"/>
              <a:chExt cx="379291" cy="1900747"/>
            </a:xfrm>
          </p:grpSpPr>
          <p:sp>
            <p:nvSpPr>
              <p:cNvPr id="2106" name="Google Shape;2106;p35"/>
              <p:cNvSpPr/>
              <p:nvPr/>
            </p:nvSpPr>
            <p:spPr>
              <a:xfrm>
                <a:off x="3025019" y="1048097"/>
                <a:ext cx="379291" cy="1900747"/>
              </a:xfrm>
              <a:custGeom>
                <a:avLst/>
                <a:gdLst/>
                <a:ahLst/>
                <a:cxnLst/>
                <a:rect l="l" t="t" r="r" b="b"/>
                <a:pathLst>
                  <a:path w="11050" h="55375" extrusionOk="0">
                    <a:moveTo>
                      <a:pt x="10380" y="0"/>
                    </a:moveTo>
                    <a:cubicBezTo>
                      <a:pt x="10362" y="0"/>
                      <a:pt x="10343" y="3"/>
                      <a:pt x="10323" y="8"/>
                    </a:cubicBezTo>
                    <a:cubicBezTo>
                      <a:pt x="9573" y="211"/>
                      <a:pt x="9419" y="1044"/>
                      <a:pt x="8811" y="1437"/>
                    </a:cubicBezTo>
                    <a:cubicBezTo>
                      <a:pt x="8657" y="1530"/>
                      <a:pt x="8513" y="1574"/>
                      <a:pt x="8368" y="1574"/>
                    </a:cubicBezTo>
                    <a:cubicBezTo>
                      <a:pt x="8233" y="1574"/>
                      <a:pt x="8098" y="1536"/>
                      <a:pt x="7954" y="1461"/>
                    </a:cubicBezTo>
                    <a:cubicBezTo>
                      <a:pt x="7735" y="1340"/>
                      <a:pt x="7516" y="1220"/>
                      <a:pt x="7269" y="1220"/>
                    </a:cubicBezTo>
                    <a:cubicBezTo>
                      <a:pt x="7248" y="1220"/>
                      <a:pt x="7226" y="1221"/>
                      <a:pt x="7204" y="1223"/>
                    </a:cubicBezTo>
                    <a:cubicBezTo>
                      <a:pt x="6549" y="1247"/>
                      <a:pt x="6252" y="1973"/>
                      <a:pt x="5728" y="2259"/>
                    </a:cubicBezTo>
                    <a:cubicBezTo>
                      <a:pt x="5644" y="2304"/>
                      <a:pt x="5542" y="2335"/>
                      <a:pt x="5440" y="2335"/>
                    </a:cubicBezTo>
                    <a:cubicBezTo>
                      <a:pt x="5354" y="2335"/>
                      <a:pt x="5268" y="2313"/>
                      <a:pt x="5192" y="2259"/>
                    </a:cubicBezTo>
                    <a:cubicBezTo>
                      <a:pt x="5025" y="2140"/>
                      <a:pt x="5037" y="1901"/>
                      <a:pt x="4966" y="1723"/>
                    </a:cubicBezTo>
                    <a:cubicBezTo>
                      <a:pt x="4835" y="1342"/>
                      <a:pt x="4477" y="1056"/>
                      <a:pt x="4120" y="889"/>
                    </a:cubicBezTo>
                    <a:cubicBezTo>
                      <a:pt x="4096" y="880"/>
                      <a:pt x="4067" y="874"/>
                      <a:pt x="4037" y="874"/>
                    </a:cubicBezTo>
                    <a:cubicBezTo>
                      <a:pt x="3996" y="874"/>
                      <a:pt x="3953" y="885"/>
                      <a:pt x="3918" y="913"/>
                    </a:cubicBezTo>
                    <a:cubicBezTo>
                      <a:pt x="3573" y="1259"/>
                      <a:pt x="3096" y="1211"/>
                      <a:pt x="2656" y="1282"/>
                    </a:cubicBezTo>
                    <a:cubicBezTo>
                      <a:pt x="2456" y="1307"/>
                      <a:pt x="2273" y="1336"/>
                      <a:pt x="2099" y="1336"/>
                    </a:cubicBezTo>
                    <a:cubicBezTo>
                      <a:pt x="1858" y="1336"/>
                      <a:pt x="1634" y="1281"/>
                      <a:pt x="1406" y="1080"/>
                    </a:cubicBezTo>
                    <a:cubicBezTo>
                      <a:pt x="1172" y="882"/>
                      <a:pt x="928" y="603"/>
                      <a:pt x="604" y="603"/>
                    </a:cubicBezTo>
                    <a:cubicBezTo>
                      <a:pt x="598" y="603"/>
                      <a:pt x="591" y="603"/>
                      <a:pt x="584" y="604"/>
                    </a:cubicBezTo>
                    <a:cubicBezTo>
                      <a:pt x="263" y="628"/>
                      <a:pt x="96" y="889"/>
                      <a:pt x="48" y="1175"/>
                    </a:cubicBezTo>
                    <a:cubicBezTo>
                      <a:pt x="1" y="1509"/>
                      <a:pt x="72" y="1854"/>
                      <a:pt x="84" y="2199"/>
                    </a:cubicBezTo>
                    <a:cubicBezTo>
                      <a:pt x="96" y="2735"/>
                      <a:pt x="84" y="3271"/>
                      <a:pt x="96" y="3795"/>
                    </a:cubicBezTo>
                    <a:cubicBezTo>
                      <a:pt x="120" y="4926"/>
                      <a:pt x="167" y="6057"/>
                      <a:pt x="251" y="7176"/>
                    </a:cubicBezTo>
                    <a:cubicBezTo>
                      <a:pt x="322" y="8212"/>
                      <a:pt x="394" y="9236"/>
                      <a:pt x="429" y="10272"/>
                    </a:cubicBezTo>
                    <a:cubicBezTo>
                      <a:pt x="465" y="11534"/>
                      <a:pt x="489" y="12784"/>
                      <a:pt x="537" y="14046"/>
                    </a:cubicBezTo>
                    <a:cubicBezTo>
                      <a:pt x="584" y="15915"/>
                      <a:pt x="632" y="17772"/>
                      <a:pt x="679" y="19642"/>
                    </a:cubicBezTo>
                    <a:cubicBezTo>
                      <a:pt x="739" y="21868"/>
                      <a:pt x="798" y="24095"/>
                      <a:pt x="846" y="26321"/>
                    </a:cubicBezTo>
                    <a:cubicBezTo>
                      <a:pt x="918" y="28702"/>
                      <a:pt x="977" y="31084"/>
                      <a:pt x="1037" y="33465"/>
                    </a:cubicBezTo>
                    <a:cubicBezTo>
                      <a:pt x="1096" y="35799"/>
                      <a:pt x="1203" y="38108"/>
                      <a:pt x="1263" y="40442"/>
                    </a:cubicBezTo>
                    <a:cubicBezTo>
                      <a:pt x="1322" y="42454"/>
                      <a:pt x="1382" y="44478"/>
                      <a:pt x="1394" y="46502"/>
                    </a:cubicBezTo>
                    <a:cubicBezTo>
                      <a:pt x="1418" y="48014"/>
                      <a:pt x="1441" y="49526"/>
                      <a:pt x="1477" y="51038"/>
                    </a:cubicBezTo>
                    <a:cubicBezTo>
                      <a:pt x="1489" y="51824"/>
                      <a:pt x="1501" y="52610"/>
                      <a:pt x="1513" y="53396"/>
                    </a:cubicBezTo>
                    <a:cubicBezTo>
                      <a:pt x="1525" y="53444"/>
                      <a:pt x="1525" y="53503"/>
                      <a:pt x="1525" y="53551"/>
                    </a:cubicBezTo>
                    <a:cubicBezTo>
                      <a:pt x="1525" y="53675"/>
                      <a:pt x="1624" y="53740"/>
                      <a:pt x="1719" y="53740"/>
                    </a:cubicBezTo>
                    <a:cubicBezTo>
                      <a:pt x="1752" y="53740"/>
                      <a:pt x="1783" y="53732"/>
                      <a:pt x="1810" y="53717"/>
                    </a:cubicBezTo>
                    <a:cubicBezTo>
                      <a:pt x="1824" y="53722"/>
                      <a:pt x="1838" y="53724"/>
                      <a:pt x="1853" y="53724"/>
                    </a:cubicBezTo>
                    <a:cubicBezTo>
                      <a:pt x="1878" y="53724"/>
                      <a:pt x="1903" y="53716"/>
                      <a:pt x="1918" y="53694"/>
                    </a:cubicBezTo>
                    <a:cubicBezTo>
                      <a:pt x="2370" y="53241"/>
                      <a:pt x="2751" y="52717"/>
                      <a:pt x="3144" y="52217"/>
                    </a:cubicBezTo>
                    <a:cubicBezTo>
                      <a:pt x="3537" y="51741"/>
                      <a:pt x="3918" y="51265"/>
                      <a:pt x="4287" y="50777"/>
                    </a:cubicBezTo>
                    <a:cubicBezTo>
                      <a:pt x="5001" y="49848"/>
                      <a:pt x="5668" y="48895"/>
                      <a:pt x="6311" y="47931"/>
                    </a:cubicBezTo>
                    <a:cubicBezTo>
                      <a:pt x="6871" y="49241"/>
                      <a:pt x="7537" y="50503"/>
                      <a:pt x="8228" y="51741"/>
                    </a:cubicBezTo>
                    <a:cubicBezTo>
                      <a:pt x="8895" y="52932"/>
                      <a:pt x="9681" y="54039"/>
                      <a:pt x="10288" y="55253"/>
                    </a:cubicBezTo>
                    <a:cubicBezTo>
                      <a:pt x="10332" y="55339"/>
                      <a:pt x="10403" y="55375"/>
                      <a:pt x="10474" y="55375"/>
                    </a:cubicBezTo>
                    <a:cubicBezTo>
                      <a:pt x="10630" y="55375"/>
                      <a:pt x="10791" y="55203"/>
                      <a:pt x="10693" y="55015"/>
                    </a:cubicBezTo>
                    <a:cubicBezTo>
                      <a:pt x="10693" y="55015"/>
                      <a:pt x="10681" y="55003"/>
                      <a:pt x="10681" y="54991"/>
                    </a:cubicBezTo>
                    <a:cubicBezTo>
                      <a:pt x="10824" y="54408"/>
                      <a:pt x="10812" y="53789"/>
                      <a:pt x="10847" y="53182"/>
                    </a:cubicBezTo>
                    <a:cubicBezTo>
                      <a:pt x="10931" y="51824"/>
                      <a:pt x="10919" y="50467"/>
                      <a:pt x="10954" y="49110"/>
                    </a:cubicBezTo>
                    <a:cubicBezTo>
                      <a:pt x="10990" y="47217"/>
                      <a:pt x="10990" y="45312"/>
                      <a:pt x="11002" y="43407"/>
                    </a:cubicBezTo>
                    <a:cubicBezTo>
                      <a:pt x="11014" y="41168"/>
                      <a:pt x="11026" y="38930"/>
                      <a:pt x="11026" y="36680"/>
                    </a:cubicBezTo>
                    <a:cubicBezTo>
                      <a:pt x="11038" y="34275"/>
                      <a:pt x="11038" y="31869"/>
                      <a:pt x="11038" y="29452"/>
                    </a:cubicBezTo>
                    <a:cubicBezTo>
                      <a:pt x="11050" y="27059"/>
                      <a:pt x="11050" y="24654"/>
                      <a:pt x="11038" y="22261"/>
                    </a:cubicBezTo>
                    <a:cubicBezTo>
                      <a:pt x="11038" y="20070"/>
                      <a:pt x="11038" y="17880"/>
                      <a:pt x="11038" y="15677"/>
                    </a:cubicBezTo>
                    <a:cubicBezTo>
                      <a:pt x="11026" y="13891"/>
                      <a:pt x="11026" y="12093"/>
                      <a:pt x="11014" y="10295"/>
                    </a:cubicBezTo>
                    <a:cubicBezTo>
                      <a:pt x="11014" y="9081"/>
                      <a:pt x="11002" y="7866"/>
                      <a:pt x="11002" y="6640"/>
                    </a:cubicBezTo>
                    <a:cubicBezTo>
                      <a:pt x="10990" y="5664"/>
                      <a:pt x="11002" y="4688"/>
                      <a:pt x="10954" y="3711"/>
                    </a:cubicBezTo>
                    <a:cubicBezTo>
                      <a:pt x="10895" y="2592"/>
                      <a:pt x="10764" y="1473"/>
                      <a:pt x="10621" y="354"/>
                    </a:cubicBezTo>
                    <a:cubicBezTo>
                      <a:pt x="10609" y="306"/>
                      <a:pt x="10573" y="270"/>
                      <a:pt x="10526" y="247"/>
                    </a:cubicBezTo>
                    <a:cubicBezTo>
                      <a:pt x="10578" y="142"/>
                      <a:pt x="10511" y="0"/>
                      <a:pt x="1038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7" name="Google Shape;2107;p35"/>
              <p:cNvSpPr/>
              <p:nvPr/>
            </p:nvSpPr>
            <p:spPr>
              <a:xfrm>
                <a:off x="3027902" y="1078165"/>
                <a:ext cx="375996" cy="1678939"/>
              </a:xfrm>
              <a:custGeom>
                <a:avLst/>
                <a:gdLst/>
                <a:ahLst/>
                <a:cxnLst/>
                <a:rect l="l" t="t" r="r" b="b"/>
                <a:pathLst>
                  <a:path w="10954" h="48913" extrusionOk="0">
                    <a:moveTo>
                      <a:pt x="5941" y="3014"/>
                    </a:moveTo>
                    <a:cubicBezTo>
                      <a:pt x="6370" y="3550"/>
                      <a:pt x="6799" y="4073"/>
                      <a:pt x="7239" y="4597"/>
                    </a:cubicBezTo>
                    <a:cubicBezTo>
                      <a:pt x="7799" y="5240"/>
                      <a:pt x="8334" y="5907"/>
                      <a:pt x="8870" y="6574"/>
                    </a:cubicBezTo>
                    <a:cubicBezTo>
                      <a:pt x="8454" y="7110"/>
                      <a:pt x="8025" y="7645"/>
                      <a:pt x="7584" y="8157"/>
                    </a:cubicBezTo>
                    <a:cubicBezTo>
                      <a:pt x="7025" y="8800"/>
                      <a:pt x="6489" y="9455"/>
                      <a:pt x="5953" y="10122"/>
                    </a:cubicBezTo>
                    <a:cubicBezTo>
                      <a:pt x="5632" y="9741"/>
                      <a:pt x="5322" y="9348"/>
                      <a:pt x="5013" y="8955"/>
                    </a:cubicBezTo>
                    <a:cubicBezTo>
                      <a:pt x="4370" y="8145"/>
                      <a:pt x="3703" y="7360"/>
                      <a:pt x="3036" y="6562"/>
                    </a:cubicBezTo>
                    <a:cubicBezTo>
                      <a:pt x="3584" y="5931"/>
                      <a:pt x="4120" y="5288"/>
                      <a:pt x="4644" y="4633"/>
                    </a:cubicBezTo>
                    <a:cubicBezTo>
                      <a:pt x="5084" y="4097"/>
                      <a:pt x="5513" y="3562"/>
                      <a:pt x="5941" y="3014"/>
                    </a:cubicBezTo>
                    <a:close/>
                    <a:moveTo>
                      <a:pt x="5941" y="10884"/>
                    </a:moveTo>
                    <a:cubicBezTo>
                      <a:pt x="6370" y="11408"/>
                      <a:pt x="6799" y="11943"/>
                      <a:pt x="7239" y="12455"/>
                    </a:cubicBezTo>
                    <a:cubicBezTo>
                      <a:pt x="7799" y="13110"/>
                      <a:pt x="8334" y="13765"/>
                      <a:pt x="8870" y="14444"/>
                    </a:cubicBezTo>
                    <a:cubicBezTo>
                      <a:pt x="8454" y="14968"/>
                      <a:pt x="8025" y="15503"/>
                      <a:pt x="7584" y="16015"/>
                    </a:cubicBezTo>
                    <a:cubicBezTo>
                      <a:pt x="7025" y="16658"/>
                      <a:pt x="6489" y="17325"/>
                      <a:pt x="5953" y="17980"/>
                    </a:cubicBezTo>
                    <a:cubicBezTo>
                      <a:pt x="5632" y="17599"/>
                      <a:pt x="5322" y="17206"/>
                      <a:pt x="5013" y="16825"/>
                    </a:cubicBezTo>
                    <a:cubicBezTo>
                      <a:pt x="4370" y="16015"/>
                      <a:pt x="3703" y="15218"/>
                      <a:pt x="3036" y="14420"/>
                    </a:cubicBezTo>
                    <a:cubicBezTo>
                      <a:pt x="3584" y="13789"/>
                      <a:pt x="4120" y="13146"/>
                      <a:pt x="4644" y="12503"/>
                    </a:cubicBezTo>
                    <a:cubicBezTo>
                      <a:pt x="5084" y="11955"/>
                      <a:pt x="5513" y="11420"/>
                      <a:pt x="5941" y="10884"/>
                    </a:cubicBezTo>
                    <a:close/>
                    <a:moveTo>
                      <a:pt x="5941" y="18742"/>
                    </a:moveTo>
                    <a:cubicBezTo>
                      <a:pt x="6370" y="19266"/>
                      <a:pt x="6799" y="19802"/>
                      <a:pt x="7239" y="20314"/>
                    </a:cubicBezTo>
                    <a:cubicBezTo>
                      <a:pt x="7799" y="20968"/>
                      <a:pt x="8334" y="21623"/>
                      <a:pt x="8870" y="22302"/>
                    </a:cubicBezTo>
                    <a:cubicBezTo>
                      <a:pt x="8454" y="22838"/>
                      <a:pt x="8025" y="23362"/>
                      <a:pt x="7584" y="23874"/>
                    </a:cubicBezTo>
                    <a:cubicBezTo>
                      <a:pt x="7025" y="24516"/>
                      <a:pt x="6489" y="25183"/>
                      <a:pt x="5953" y="25838"/>
                    </a:cubicBezTo>
                    <a:cubicBezTo>
                      <a:pt x="5632" y="25457"/>
                      <a:pt x="5322" y="25064"/>
                      <a:pt x="5013" y="24683"/>
                    </a:cubicBezTo>
                    <a:cubicBezTo>
                      <a:pt x="4370" y="23874"/>
                      <a:pt x="3703" y="23076"/>
                      <a:pt x="3036" y="22290"/>
                    </a:cubicBezTo>
                    <a:cubicBezTo>
                      <a:pt x="3584" y="21647"/>
                      <a:pt x="4120" y="21016"/>
                      <a:pt x="4644" y="20361"/>
                    </a:cubicBezTo>
                    <a:cubicBezTo>
                      <a:pt x="5084" y="19814"/>
                      <a:pt x="5513" y="19278"/>
                      <a:pt x="5941" y="18742"/>
                    </a:cubicBezTo>
                    <a:close/>
                    <a:moveTo>
                      <a:pt x="5941" y="26600"/>
                    </a:moveTo>
                    <a:cubicBezTo>
                      <a:pt x="6370" y="27136"/>
                      <a:pt x="6799" y="27660"/>
                      <a:pt x="7239" y="28172"/>
                    </a:cubicBezTo>
                    <a:cubicBezTo>
                      <a:pt x="7799" y="28827"/>
                      <a:pt x="8334" y="29493"/>
                      <a:pt x="8870" y="30160"/>
                    </a:cubicBezTo>
                    <a:cubicBezTo>
                      <a:pt x="8454" y="30696"/>
                      <a:pt x="8025" y="31220"/>
                      <a:pt x="7584" y="31744"/>
                    </a:cubicBezTo>
                    <a:cubicBezTo>
                      <a:pt x="7025" y="32386"/>
                      <a:pt x="6489" y="33041"/>
                      <a:pt x="5953" y="33708"/>
                    </a:cubicBezTo>
                    <a:cubicBezTo>
                      <a:pt x="5632" y="33315"/>
                      <a:pt x="5322" y="32934"/>
                      <a:pt x="5013" y="32541"/>
                    </a:cubicBezTo>
                    <a:cubicBezTo>
                      <a:pt x="4370" y="31732"/>
                      <a:pt x="3703" y="30934"/>
                      <a:pt x="3036" y="30148"/>
                    </a:cubicBezTo>
                    <a:cubicBezTo>
                      <a:pt x="3584" y="29505"/>
                      <a:pt x="4120" y="28874"/>
                      <a:pt x="4644" y="28219"/>
                    </a:cubicBezTo>
                    <a:cubicBezTo>
                      <a:pt x="5084" y="27684"/>
                      <a:pt x="5513" y="27136"/>
                      <a:pt x="5941" y="26600"/>
                    </a:cubicBezTo>
                    <a:close/>
                    <a:moveTo>
                      <a:pt x="5941" y="34458"/>
                    </a:moveTo>
                    <a:cubicBezTo>
                      <a:pt x="6370" y="34994"/>
                      <a:pt x="6799" y="35518"/>
                      <a:pt x="7239" y="36042"/>
                    </a:cubicBezTo>
                    <a:cubicBezTo>
                      <a:pt x="7799" y="36685"/>
                      <a:pt x="8334" y="37351"/>
                      <a:pt x="8870" y="38018"/>
                    </a:cubicBezTo>
                    <a:cubicBezTo>
                      <a:pt x="8454" y="38554"/>
                      <a:pt x="8025" y="39090"/>
                      <a:pt x="7584" y="39602"/>
                    </a:cubicBezTo>
                    <a:cubicBezTo>
                      <a:pt x="7025" y="40245"/>
                      <a:pt x="6489" y="40899"/>
                      <a:pt x="5953" y="41566"/>
                    </a:cubicBezTo>
                    <a:cubicBezTo>
                      <a:pt x="5632" y="41173"/>
                      <a:pt x="5322" y="40792"/>
                      <a:pt x="5013" y="40399"/>
                    </a:cubicBezTo>
                    <a:cubicBezTo>
                      <a:pt x="4370" y="39590"/>
                      <a:pt x="3703" y="38792"/>
                      <a:pt x="3036" y="38006"/>
                    </a:cubicBezTo>
                    <a:cubicBezTo>
                      <a:pt x="3584" y="37375"/>
                      <a:pt x="4120" y="36732"/>
                      <a:pt x="4644" y="36077"/>
                    </a:cubicBezTo>
                    <a:cubicBezTo>
                      <a:pt x="5084" y="35542"/>
                      <a:pt x="5513" y="35006"/>
                      <a:pt x="5941" y="34458"/>
                    </a:cubicBezTo>
                    <a:close/>
                    <a:moveTo>
                      <a:pt x="3938" y="1"/>
                    </a:moveTo>
                    <a:cubicBezTo>
                      <a:pt x="3899" y="1"/>
                      <a:pt x="3861" y="16"/>
                      <a:pt x="3834" y="49"/>
                    </a:cubicBezTo>
                    <a:cubicBezTo>
                      <a:pt x="3786" y="97"/>
                      <a:pt x="3727" y="133"/>
                      <a:pt x="3679" y="168"/>
                    </a:cubicBezTo>
                    <a:cubicBezTo>
                      <a:pt x="3870" y="406"/>
                      <a:pt x="4060" y="644"/>
                      <a:pt x="4251" y="883"/>
                    </a:cubicBezTo>
                    <a:cubicBezTo>
                      <a:pt x="4715" y="1478"/>
                      <a:pt x="5179" y="2061"/>
                      <a:pt x="5632" y="2645"/>
                    </a:cubicBezTo>
                    <a:cubicBezTo>
                      <a:pt x="5286" y="3097"/>
                      <a:pt x="4929" y="3538"/>
                      <a:pt x="4584" y="3990"/>
                    </a:cubicBezTo>
                    <a:cubicBezTo>
                      <a:pt x="3989" y="4752"/>
                      <a:pt x="3370" y="5514"/>
                      <a:pt x="2762" y="6264"/>
                    </a:cubicBezTo>
                    <a:cubicBezTo>
                      <a:pt x="2536" y="5990"/>
                      <a:pt x="2310" y="5717"/>
                      <a:pt x="2072" y="5455"/>
                    </a:cubicBezTo>
                    <a:cubicBezTo>
                      <a:pt x="1369" y="4621"/>
                      <a:pt x="655" y="3788"/>
                      <a:pt x="0" y="2919"/>
                    </a:cubicBezTo>
                    <a:lnTo>
                      <a:pt x="0" y="2930"/>
                    </a:lnTo>
                    <a:cubicBezTo>
                      <a:pt x="12" y="3097"/>
                      <a:pt x="12" y="3252"/>
                      <a:pt x="24" y="3419"/>
                    </a:cubicBezTo>
                    <a:cubicBezTo>
                      <a:pt x="798" y="4502"/>
                      <a:pt x="1643" y="5538"/>
                      <a:pt x="2500" y="6574"/>
                    </a:cubicBezTo>
                    <a:cubicBezTo>
                      <a:pt x="2250" y="6883"/>
                      <a:pt x="1988" y="7205"/>
                      <a:pt x="1738" y="7514"/>
                    </a:cubicBezTo>
                    <a:cubicBezTo>
                      <a:pt x="1250" y="8098"/>
                      <a:pt x="786" y="8705"/>
                      <a:pt x="333" y="9312"/>
                    </a:cubicBezTo>
                    <a:cubicBezTo>
                      <a:pt x="333" y="9348"/>
                      <a:pt x="333" y="9372"/>
                      <a:pt x="333" y="9396"/>
                    </a:cubicBezTo>
                    <a:cubicBezTo>
                      <a:pt x="333" y="9527"/>
                      <a:pt x="333" y="9657"/>
                      <a:pt x="345" y="9788"/>
                    </a:cubicBezTo>
                    <a:cubicBezTo>
                      <a:pt x="1107" y="8788"/>
                      <a:pt x="1929" y="7836"/>
                      <a:pt x="2750" y="6883"/>
                    </a:cubicBezTo>
                    <a:cubicBezTo>
                      <a:pt x="3250" y="7502"/>
                      <a:pt x="3762" y="8122"/>
                      <a:pt x="4251" y="8741"/>
                    </a:cubicBezTo>
                    <a:cubicBezTo>
                      <a:pt x="4715" y="9336"/>
                      <a:pt x="5167" y="9919"/>
                      <a:pt x="5632" y="10515"/>
                    </a:cubicBezTo>
                    <a:cubicBezTo>
                      <a:pt x="5286" y="10955"/>
                      <a:pt x="4929" y="11396"/>
                      <a:pt x="4584" y="11848"/>
                    </a:cubicBezTo>
                    <a:cubicBezTo>
                      <a:pt x="3977" y="12610"/>
                      <a:pt x="3370" y="13372"/>
                      <a:pt x="2762" y="14122"/>
                    </a:cubicBezTo>
                    <a:cubicBezTo>
                      <a:pt x="2524" y="13848"/>
                      <a:pt x="2298" y="13575"/>
                      <a:pt x="2072" y="13313"/>
                    </a:cubicBezTo>
                    <a:cubicBezTo>
                      <a:pt x="1500" y="12646"/>
                      <a:pt x="929" y="11967"/>
                      <a:pt x="381" y="11265"/>
                    </a:cubicBezTo>
                    <a:lnTo>
                      <a:pt x="381" y="11265"/>
                    </a:lnTo>
                    <a:cubicBezTo>
                      <a:pt x="393" y="11443"/>
                      <a:pt x="393" y="11610"/>
                      <a:pt x="393" y="11789"/>
                    </a:cubicBezTo>
                    <a:cubicBezTo>
                      <a:pt x="1072" y="12694"/>
                      <a:pt x="1786" y="13563"/>
                      <a:pt x="2500" y="14444"/>
                    </a:cubicBezTo>
                    <a:cubicBezTo>
                      <a:pt x="2250" y="14753"/>
                      <a:pt x="1988" y="15063"/>
                      <a:pt x="1738" y="15372"/>
                    </a:cubicBezTo>
                    <a:cubicBezTo>
                      <a:pt x="1334" y="15873"/>
                      <a:pt x="929" y="16373"/>
                      <a:pt x="536" y="16896"/>
                    </a:cubicBezTo>
                    <a:cubicBezTo>
                      <a:pt x="548" y="17051"/>
                      <a:pt x="548" y="17206"/>
                      <a:pt x="548" y="17373"/>
                    </a:cubicBezTo>
                    <a:cubicBezTo>
                      <a:pt x="1250" y="16480"/>
                      <a:pt x="2000" y="15611"/>
                      <a:pt x="2750" y="14741"/>
                    </a:cubicBezTo>
                    <a:cubicBezTo>
                      <a:pt x="3250" y="15361"/>
                      <a:pt x="3762" y="15980"/>
                      <a:pt x="4251" y="16611"/>
                    </a:cubicBezTo>
                    <a:cubicBezTo>
                      <a:pt x="4715" y="17194"/>
                      <a:pt x="5167" y="17789"/>
                      <a:pt x="5632" y="18373"/>
                    </a:cubicBezTo>
                    <a:cubicBezTo>
                      <a:pt x="5286" y="18813"/>
                      <a:pt x="4929" y="19266"/>
                      <a:pt x="4584" y="19706"/>
                    </a:cubicBezTo>
                    <a:cubicBezTo>
                      <a:pt x="3977" y="20480"/>
                      <a:pt x="3370" y="21230"/>
                      <a:pt x="2762" y="21980"/>
                    </a:cubicBezTo>
                    <a:cubicBezTo>
                      <a:pt x="2524" y="21707"/>
                      <a:pt x="2298" y="21445"/>
                      <a:pt x="2072" y="21171"/>
                    </a:cubicBezTo>
                    <a:cubicBezTo>
                      <a:pt x="1572" y="20587"/>
                      <a:pt x="1084" y="20004"/>
                      <a:pt x="607" y="19409"/>
                    </a:cubicBezTo>
                    <a:lnTo>
                      <a:pt x="607" y="19409"/>
                    </a:lnTo>
                    <a:cubicBezTo>
                      <a:pt x="607" y="19587"/>
                      <a:pt x="619" y="19754"/>
                      <a:pt x="619" y="19933"/>
                    </a:cubicBezTo>
                    <a:cubicBezTo>
                      <a:pt x="1226" y="20730"/>
                      <a:pt x="1857" y="21516"/>
                      <a:pt x="2500" y="22302"/>
                    </a:cubicBezTo>
                    <a:cubicBezTo>
                      <a:pt x="2250" y="22611"/>
                      <a:pt x="1988" y="22921"/>
                      <a:pt x="1738" y="23231"/>
                    </a:cubicBezTo>
                    <a:cubicBezTo>
                      <a:pt x="1393" y="23647"/>
                      <a:pt x="1060" y="24076"/>
                      <a:pt x="738" y="24493"/>
                    </a:cubicBezTo>
                    <a:cubicBezTo>
                      <a:pt x="738" y="24659"/>
                      <a:pt x="738" y="24826"/>
                      <a:pt x="750" y="24993"/>
                    </a:cubicBezTo>
                    <a:cubicBezTo>
                      <a:pt x="1393" y="24183"/>
                      <a:pt x="2072" y="23385"/>
                      <a:pt x="2750" y="22600"/>
                    </a:cubicBezTo>
                    <a:cubicBezTo>
                      <a:pt x="3250" y="23219"/>
                      <a:pt x="3762" y="23838"/>
                      <a:pt x="4251" y="24469"/>
                    </a:cubicBezTo>
                    <a:cubicBezTo>
                      <a:pt x="4715" y="25052"/>
                      <a:pt x="5167" y="25648"/>
                      <a:pt x="5632" y="26231"/>
                    </a:cubicBezTo>
                    <a:cubicBezTo>
                      <a:pt x="5286" y="26671"/>
                      <a:pt x="4929" y="27124"/>
                      <a:pt x="4584" y="27576"/>
                    </a:cubicBezTo>
                    <a:cubicBezTo>
                      <a:pt x="3977" y="28338"/>
                      <a:pt x="3370" y="29088"/>
                      <a:pt x="2762" y="29839"/>
                    </a:cubicBezTo>
                    <a:cubicBezTo>
                      <a:pt x="2524" y="29577"/>
                      <a:pt x="2298" y="29303"/>
                      <a:pt x="2072" y="29029"/>
                    </a:cubicBezTo>
                    <a:cubicBezTo>
                      <a:pt x="1643" y="28541"/>
                      <a:pt x="1226" y="28029"/>
                      <a:pt x="810" y="27529"/>
                    </a:cubicBezTo>
                    <a:lnTo>
                      <a:pt x="810" y="27529"/>
                    </a:lnTo>
                    <a:lnTo>
                      <a:pt x="822" y="28065"/>
                    </a:lnTo>
                    <a:cubicBezTo>
                      <a:pt x="1369" y="28779"/>
                      <a:pt x="1929" y="29469"/>
                      <a:pt x="2500" y="30160"/>
                    </a:cubicBezTo>
                    <a:cubicBezTo>
                      <a:pt x="2250" y="30470"/>
                      <a:pt x="1988" y="30779"/>
                      <a:pt x="1738" y="31089"/>
                    </a:cubicBezTo>
                    <a:cubicBezTo>
                      <a:pt x="1465" y="31422"/>
                      <a:pt x="1191" y="31767"/>
                      <a:pt x="929" y="32113"/>
                    </a:cubicBezTo>
                    <a:cubicBezTo>
                      <a:pt x="929" y="32267"/>
                      <a:pt x="941" y="32434"/>
                      <a:pt x="941" y="32601"/>
                    </a:cubicBezTo>
                    <a:lnTo>
                      <a:pt x="941" y="32613"/>
                    </a:lnTo>
                    <a:cubicBezTo>
                      <a:pt x="1536" y="31886"/>
                      <a:pt x="2143" y="31172"/>
                      <a:pt x="2750" y="30470"/>
                    </a:cubicBezTo>
                    <a:cubicBezTo>
                      <a:pt x="3250" y="31089"/>
                      <a:pt x="3762" y="31696"/>
                      <a:pt x="4251" y="32327"/>
                    </a:cubicBezTo>
                    <a:cubicBezTo>
                      <a:pt x="4715" y="32922"/>
                      <a:pt x="5179" y="33506"/>
                      <a:pt x="5632" y="34089"/>
                    </a:cubicBezTo>
                    <a:cubicBezTo>
                      <a:pt x="5286" y="34542"/>
                      <a:pt x="4929" y="34982"/>
                      <a:pt x="4584" y="35434"/>
                    </a:cubicBezTo>
                    <a:cubicBezTo>
                      <a:pt x="3989" y="36196"/>
                      <a:pt x="3370" y="36958"/>
                      <a:pt x="2762" y="37709"/>
                    </a:cubicBezTo>
                    <a:cubicBezTo>
                      <a:pt x="2536" y="37435"/>
                      <a:pt x="2310" y="37161"/>
                      <a:pt x="2072" y="36899"/>
                    </a:cubicBezTo>
                    <a:cubicBezTo>
                      <a:pt x="1726" y="36494"/>
                      <a:pt x="1381" y="36077"/>
                      <a:pt x="1048" y="35673"/>
                    </a:cubicBezTo>
                    <a:lnTo>
                      <a:pt x="1048" y="35673"/>
                    </a:lnTo>
                    <a:cubicBezTo>
                      <a:pt x="1048" y="35863"/>
                      <a:pt x="1060" y="36054"/>
                      <a:pt x="1060" y="36232"/>
                    </a:cubicBezTo>
                    <a:cubicBezTo>
                      <a:pt x="1536" y="36839"/>
                      <a:pt x="2012" y="37435"/>
                      <a:pt x="2500" y="38018"/>
                    </a:cubicBezTo>
                    <a:cubicBezTo>
                      <a:pt x="2250" y="38328"/>
                      <a:pt x="1988" y="38649"/>
                      <a:pt x="1738" y="38959"/>
                    </a:cubicBezTo>
                    <a:cubicBezTo>
                      <a:pt x="1548" y="39185"/>
                      <a:pt x="1357" y="39423"/>
                      <a:pt x="1179" y="39661"/>
                    </a:cubicBezTo>
                    <a:cubicBezTo>
                      <a:pt x="1179" y="39828"/>
                      <a:pt x="1179" y="39995"/>
                      <a:pt x="1191" y="40173"/>
                    </a:cubicBezTo>
                    <a:cubicBezTo>
                      <a:pt x="1703" y="39542"/>
                      <a:pt x="2227" y="38935"/>
                      <a:pt x="2750" y="38328"/>
                    </a:cubicBezTo>
                    <a:cubicBezTo>
                      <a:pt x="3250" y="38947"/>
                      <a:pt x="3762" y="39566"/>
                      <a:pt x="4251" y="40185"/>
                    </a:cubicBezTo>
                    <a:cubicBezTo>
                      <a:pt x="4715" y="40780"/>
                      <a:pt x="5179" y="41364"/>
                      <a:pt x="5632" y="41959"/>
                    </a:cubicBezTo>
                    <a:cubicBezTo>
                      <a:pt x="5286" y="42400"/>
                      <a:pt x="4929" y="42852"/>
                      <a:pt x="4584" y="43293"/>
                    </a:cubicBezTo>
                    <a:cubicBezTo>
                      <a:pt x="3989" y="44066"/>
                      <a:pt x="3370" y="44817"/>
                      <a:pt x="2762" y="45567"/>
                    </a:cubicBezTo>
                    <a:cubicBezTo>
                      <a:pt x="2536" y="45293"/>
                      <a:pt x="2310" y="45031"/>
                      <a:pt x="2072" y="44757"/>
                    </a:cubicBezTo>
                    <a:cubicBezTo>
                      <a:pt x="1810" y="44447"/>
                      <a:pt x="1536" y="44126"/>
                      <a:pt x="1274" y="43816"/>
                    </a:cubicBezTo>
                    <a:lnTo>
                      <a:pt x="1274" y="43816"/>
                    </a:lnTo>
                    <a:cubicBezTo>
                      <a:pt x="1286" y="44007"/>
                      <a:pt x="1286" y="44197"/>
                      <a:pt x="1286" y="44376"/>
                    </a:cubicBezTo>
                    <a:cubicBezTo>
                      <a:pt x="1691" y="44888"/>
                      <a:pt x="2096" y="45388"/>
                      <a:pt x="2500" y="45888"/>
                    </a:cubicBezTo>
                    <a:cubicBezTo>
                      <a:pt x="2250" y="46198"/>
                      <a:pt x="1988" y="46507"/>
                      <a:pt x="1738" y="46817"/>
                    </a:cubicBezTo>
                    <a:cubicBezTo>
                      <a:pt x="1607" y="46984"/>
                      <a:pt x="1465" y="47150"/>
                      <a:pt x="1334" y="47317"/>
                    </a:cubicBezTo>
                    <a:cubicBezTo>
                      <a:pt x="1334" y="47495"/>
                      <a:pt x="1334" y="47674"/>
                      <a:pt x="1334" y="47841"/>
                    </a:cubicBezTo>
                    <a:cubicBezTo>
                      <a:pt x="1798" y="47281"/>
                      <a:pt x="2274" y="46733"/>
                      <a:pt x="2750" y="46186"/>
                    </a:cubicBezTo>
                    <a:cubicBezTo>
                      <a:pt x="3250" y="46805"/>
                      <a:pt x="3762" y="47424"/>
                      <a:pt x="4251" y="48055"/>
                    </a:cubicBezTo>
                    <a:cubicBezTo>
                      <a:pt x="4477" y="48341"/>
                      <a:pt x="4703" y="48627"/>
                      <a:pt x="4929" y="48912"/>
                    </a:cubicBezTo>
                    <a:cubicBezTo>
                      <a:pt x="5025" y="48781"/>
                      <a:pt x="5120" y="48662"/>
                      <a:pt x="5215" y="48531"/>
                    </a:cubicBezTo>
                    <a:cubicBezTo>
                      <a:pt x="5144" y="48436"/>
                      <a:pt x="5072" y="48353"/>
                      <a:pt x="5001" y="48269"/>
                    </a:cubicBezTo>
                    <a:cubicBezTo>
                      <a:pt x="4358" y="47448"/>
                      <a:pt x="3703" y="46662"/>
                      <a:pt x="3036" y="45864"/>
                    </a:cubicBezTo>
                    <a:cubicBezTo>
                      <a:pt x="3584" y="45233"/>
                      <a:pt x="4120" y="44590"/>
                      <a:pt x="4644" y="43936"/>
                    </a:cubicBezTo>
                    <a:cubicBezTo>
                      <a:pt x="5084" y="43400"/>
                      <a:pt x="5513" y="42864"/>
                      <a:pt x="5941" y="42328"/>
                    </a:cubicBezTo>
                    <a:cubicBezTo>
                      <a:pt x="6370" y="42852"/>
                      <a:pt x="6799" y="43376"/>
                      <a:pt x="7239" y="43900"/>
                    </a:cubicBezTo>
                    <a:cubicBezTo>
                      <a:pt x="7799" y="44543"/>
                      <a:pt x="8334" y="45209"/>
                      <a:pt x="8870" y="45876"/>
                    </a:cubicBezTo>
                    <a:cubicBezTo>
                      <a:pt x="8454" y="46412"/>
                      <a:pt x="8025" y="46948"/>
                      <a:pt x="7584" y="47460"/>
                    </a:cubicBezTo>
                    <a:cubicBezTo>
                      <a:pt x="7322" y="47757"/>
                      <a:pt x="7072" y="48055"/>
                      <a:pt x="6834" y="48353"/>
                    </a:cubicBezTo>
                    <a:cubicBezTo>
                      <a:pt x="6906" y="48508"/>
                      <a:pt x="6989" y="48674"/>
                      <a:pt x="7072" y="48829"/>
                    </a:cubicBezTo>
                    <a:cubicBezTo>
                      <a:pt x="7251" y="48603"/>
                      <a:pt x="7441" y="48388"/>
                      <a:pt x="7632" y="48162"/>
                    </a:cubicBezTo>
                    <a:cubicBezTo>
                      <a:pt x="8168" y="47555"/>
                      <a:pt x="8692" y="46936"/>
                      <a:pt x="9204" y="46305"/>
                    </a:cubicBezTo>
                    <a:cubicBezTo>
                      <a:pt x="9477" y="46638"/>
                      <a:pt x="9751" y="46995"/>
                      <a:pt x="10025" y="47341"/>
                    </a:cubicBezTo>
                    <a:cubicBezTo>
                      <a:pt x="10299" y="47710"/>
                      <a:pt x="10585" y="48067"/>
                      <a:pt x="10870" y="48424"/>
                    </a:cubicBezTo>
                    <a:cubicBezTo>
                      <a:pt x="10870" y="48365"/>
                      <a:pt x="10870" y="48293"/>
                      <a:pt x="10870" y="48234"/>
                    </a:cubicBezTo>
                    <a:cubicBezTo>
                      <a:pt x="10882" y="48007"/>
                      <a:pt x="10882" y="47781"/>
                      <a:pt x="10882" y="47555"/>
                    </a:cubicBezTo>
                    <a:cubicBezTo>
                      <a:pt x="10847" y="47519"/>
                      <a:pt x="10811" y="47472"/>
                      <a:pt x="10775" y="47424"/>
                    </a:cubicBezTo>
                    <a:cubicBezTo>
                      <a:pt x="10370" y="46912"/>
                      <a:pt x="9966" y="46388"/>
                      <a:pt x="9549" y="45864"/>
                    </a:cubicBezTo>
                    <a:cubicBezTo>
                      <a:pt x="9858" y="45483"/>
                      <a:pt x="10168" y="45102"/>
                      <a:pt x="10466" y="44709"/>
                    </a:cubicBezTo>
                    <a:cubicBezTo>
                      <a:pt x="10620" y="44519"/>
                      <a:pt x="10763" y="44340"/>
                      <a:pt x="10918" y="44150"/>
                    </a:cubicBezTo>
                    <a:cubicBezTo>
                      <a:pt x="10918" y="43852"/>
                      <a:pt x="10918" y="43555"/>
                      <a:pt x="10918" y="43257"/>
                    </a:cubicBezTo>
                    <a:cubicBezTo>
                      <a:pt x="10740" y="43483"/>
                      <a:pt x="10561" y="43709"/>
                      <a:pt x="10382" y="43936"/>
                    </a:cubicBezTo>
                    <a:cubicBezTo>
                      <a:pt x="9989" y="44436"/>
                      <a:pt x="9608" y="44948"/>
                      <a:pt x="9216" y="45448"/>
                    </a:cubicBezTo>
                    <a:cubicBezTo>
                      <a:pt x="8823" y="44959"/>
                      <a:pt x="8418" y="44471"/>
                      <a:pt x="8001" y="44007"/>
                    </a:cubicBezTo>
                    <a:cubicBezTo>
                      <a:pt x="7406" y="43328"/>
                      <a:pt x="6834" y="42638"/>
                      <a:pt x="6263" y="41935"/>
                    </a:cubicBezTo>
                    <a:cubicBezTo>
                      <a:pt x="6703" y="41388"/>
                      <a:pt x="7168" y="40840"/>
                      <a:pt x="7632" y="40316"/>
                    </a:cubicBezTo>
                    <a:cubicBezTo>
                      <a:pt x="8168" y="39697"/>
                      <a:pt x="8692" y="39078"/>
                      <a:pt x="9204" y="38447"/>
                    </a:cubicBezTo>
                    <a:cubicBezTo>
                      <a:pt x="9477" y="38792"/>
                      <a:pt x="9751" y="39137"/>
                      <a:pt x="10013" y="39483"/>
                    </a:cubicBezTo>
                    <a:cubicBezTo>
                      <a:pt x="10323" y="39875"/>
                      <a:pt x="10620" y="40268"/>
                      <a:pt x="10930" y="40649"/>
                    </a:cubicBezTo>
                    <a:cubicBezTo>
                      <a:pt x="10930" y="40352"/>
                      <a:pt x="10930" y="40054"/>
                      <a:pt x="10930" y="39768"/>
                    </a:cubicBezTo>
                    <a:cubicBezTo>
                      <a:pt x="10882" y="39697"/>
                      <a:pt x="10823" y="39637"/>
                      <a:pt x="10775" y="39566"/>
                    </a:cubicBezTo>
                    <a:cubicBezTo>
                      <a:pt x="10370" y="39054"/>
                      <a:pt x="9954" y="38530"/>
                      <a:pt x="9549" y="38006"/>
                    </a:cubicBezTo>
                    <a:cubicBezTo>
                      <a:pt x="9858" y="37625"/>
                      <a:pt x="10156" y="37244"/>
                      <a:pt x="10466" y="36851"/>
                    </a:cubicBezTo>
                    <a:cubicBezTo>
                      <a:pt x="10620" y="36649"/>
                      <a:pt x="10787" y="36446"/>
                      <a:pt x="10942" y="36244"/>
                    </a:cubicBezTo>
                    <a:cubicBezTo>
                      <a:pt x="10942" y="36101"/>
                      <a:pt x="10954" y="35946"/>
                      <a:pt x="10954" y="35804"/>
                    </a:cubicBezTo>
                    <a:lnTo>
                      <a:pt x="10954" y="35351"/>
                    </a:lnTo>
                    <a:cubicBezTo>
                      <a:pt x="10763" y="35589"/>
                      <a:pt x="10573" y="35827"/>
                      <a:pt x="10382" y="36065"/>
                    </a:cubicBezTo>
                    <a:cubicBezTo>
                      <a:pt x="9989" y="36577"/>
                      <a:pt x="9597" y="37078"/>
                      <a:pt x="9204" y="37589"/>
                    </a:cubicBezTo>
                    <a:cubicBezTo>
                      <a:pt x="8811" y="37101"/>
                      <a:pt x="8418" y="36613"/>
                      <a:pt x="8001" y="36137"/>
                    </a:cubicBezTo>
                    <a:cubicBezTo>
                      <a:pt x="7406" y="35458"/>
                      <a:pt x="6822" y="34780"/>
                      <a:pt x="6251" y="34077"/>
                    </a:cubicBezTo>
                    <a:cubicBezTo>
                      <a:pt x="6703" y="33529"/>
                      <a:pt x="7156" y="32982"/>
                      <a:pt x="7632" y="32446"/>
                    </a:cubicBezTo>
                    <a:cubicBezTo>
                      <a:pt x="8168" y="31839"/>
                      <a:pt x="8692" y="31208"/>
                      <a:pt x="9204" y="30577"/>
                    </a:cubicBezTo>
                    <a:cubicBezTo>
                      <a:pt x="9477" y="30922"/>
                      <a:pt x="9739" y="31267"/>
                      <a:pt x="10013" y="31624"/>
                    </a:cubicBezTo>
                    <a:cubicBezTo>
                      <a:pt x="10323" y="32017"/>
                      <a:pt x="10632" y="32422"/>
                      <a:pt x="10954" y="32815"/>
                    </a:cubicBezTo>
                    <a:cubicBezTo>
                      <a:pt x="10954" y="32517"/>
                      <a:pt x="10954" y="32232"/>
                      <a:pt x="10954" y="31934"/>
                    </a:cubicBezTo>
                    <a:cubicBezTo>
                      <a:pt x="10894" y="31863"/>
                      <a:pt x="10835" y="31779"/>
                      <a:pt x="10775" y="31708"/>
                    </a:cubicBezTo>
                    <a:cubicBezTo>
                      <a:pt x="10359" y="31184"/>
                      <a:pt x="9954" y="30672"/>
                      <a:pt x="9549" y="30148"/>
                    </a:cubicBezTo>
                    <a:cubicBezTo>
                      <a:pt x="9847" y="29767"/>
                      <a:pt x="10156" y="29386"/>
                      <a:pt x="10466" y="28993"/>
                    </a:cubicBezTo>
                    <a:cubicBezTo>
                      <a:pt x="10620" y="28791"/>
                      <a:pt x="10787" y="28576"/>
                      <a:pt x="10954" y="28374"/>
                    </a:cubicBezTo>
                    <a:lnTo>
                      <a:pt x="10954" y="27481"/>
                    </a:lnTo>
                    <a:cubicBezTo>
                      <a:pt x="10763" y="27719"/>
                      <a:pt x="10573" y="27969"/>
                      <a:pt x="10382" y="28207"/>
                    </a:cubicBezTo>
                    <a:cubicBezTo>
                      <a:pt x="9989" y="28719"/>
                      <a:pt x="9597" y="29219"/>
                      <a:pt x="9204" y="29731"/>
                    </a:cubicBezTo>
                    <a:cubicBezTo>
                      <a:pt x="8811" y="29243"/>
                      <a:pt x="8418" y="28755"/>
                      <a:pt x="8001" y="28279"/>
                    </a:cubicBezTo>
                    <a:cubicBezTo>
                      <a:pt x="7406" y="27600"/>
                      <a:pt x="6822" y="26910"/>
                      <a:pt x="6251" y="26219"/>
                    </a:cubicBezTo>
                    <a:cubicBezTo>
                      <a:pt x="6703" y="25671"/>
                      <a:pt x="7156" y="25124"/>
                      <a:pt x="7620" y="24588"/>
                    </a:cubicBezTo>
                    <a:cubicBezTo>
                      <a:pt x="8168" y="23981"/>
                      <a:pt x="8680" y="23350"/>
                      <a:pt x="9192" y="22719"/>
                    </a:cubicBezTo>
                    <a:cubicBezTo>
                      <a:pt x="9466" y="23064"/>
                      <a:pt x="9739" y="23409"/>
                      <a:pt x="10013" y="23754"/>
                    </a:cubicBezTo>
                    <a:cubicBezTo>
                      <a:pt x="10323" y="24159"/>
                      <a:pt x="10632" y="24564"/>
                      <a:pt x="10954" y="24957"/>
                    </a:cubicBezTo>
                    <a:lnTo>
                      <a:pt x="10954" y="24076"/>
                    </a:lnTo>
                    <a:cubicBezTo>
                      <a:pt x="10894" y="24004"/>
                      <a:pt x="10835" y="23921"/>
                      <a:pt x="10775" y="23850"/>
                    </a:cubicBezTo>
                    <a:cubicBezTo>
                      <a:pt x="10359" y="23326"/>
                      <a:pt x="9954" y="22802"/>
                      <a:pt x="9537" y="22290"/>
                    </a:cubicBezTo>
                    <a:cubicBezTo>
                      <a:pt x="9847" y="21909"/>
                      <a:pt x="10156" y="21516"/>
                      <a:pt x="10454" y="21135"/>
                    </a:cubicBezTo>
                    <a:cubicBezTo>
                      <a:pt x="10620" y="20933"/>
                      <a:pt x="10787" y="20718"/>
                      <a:pt x="10954" y="20516"/>
                    </a:cubicBezTo>
                    <a:cubicBezTo>
                      <a:pt x="10954" y="20218"/>
                      <a:pt x="10954" y="19921"/>
                      <a:pt x="10954" y="19623"/>
                    </a:cubicBezTo>
                    <a:cubicBezTo>
                      <a:pt x="10763" y="19861"/>
                      <a:pt x="10573" y="20111"/>
                      <a:pt x="10382" y="20349"/>
                    </a:cubicBezTo>
                    <a:cubicBezTo>
                      <a:pt x="9989" y="20849"/>
                      <a:pt x="9597" y="21361"/>
                      <a:pt x="9204" y="21861"/>
                    </a:cubicBezTo>
                    <a:cubicBezTo>
                      <a:pt x="8811" y="21373"/>
                      <a:pt x="8406" y="20897"/>
                      <a:pt x="8001" y="20421"/>
                    </a:cubicBezTo>
                    <a:cubicBezTo>
                      <a:pt x="7406" y="19742"/>
                      <a:pt x="6822" y="19052"/>
                      <a:pt x="6251" y="18361"/>
                    </a:cubicBezTo>
                    <a:cubicBezTo>
                      <a:pt x="6703" y="17813"/>
                      <a:pt x="7156" y="17266"/>
                      <a:pt x="7620" y="16730"/>
                    </a:cubicBezTo>
                    <a:cubicBezTo>
                      <a:pt x="8156" y="16123"/>
                      <a:pt x="8680" y="15492"/>
                      <a:pt x="9192" y="14861"/>
                    </a:cubicBezTo>
                    <a:cubicBezTo>
                      <a:pt x="9466" y="15206"/>
                      <a:pt x="9739" y="15551"/>
                      <a:pt x="10013" y="15896"/>
                    </a:cubicBezTo>
                    <a:cubicBezTo>
                      <a:pt x="10323" y="16301"/>
                      <a:pt x="10632" y="16694"/>
                      <a:pt x="10942" y="17099"/>
                    </a:cubicBezTo>
                    <a:cubicBezTo>
                      <a:pt x="10942" y="16801"/>
                      <a:pt x="10942" y="16504"/>
                      <a:pt x="10942" y="16206"/>
                    </a:cubicBezTo>
                    <a:cubicBezTo>
                      <a:pt x="10882" y="16134"/>
                      <a:pt x="10823" y="16063"/>
                      <a:pt x="10763" y="15992"/>
                    </a:cubicBezTo>
                    <a:cubicBezTo>
                      <a:pt x="10359" y="15468"/>
                      <a:pt x="9954" y="14944"/>
                      <a:pt x="9537" y="14432"/>
                    </a:cubicBezTo>
                    <a:cubicBezTo>
                      <a:pt x="9847" y="14051"/>
                      <a:pt x="10156" y="13658"/>
                      <a:pt x="10454" y="13277"/>
                    </a:cubicBezTo>
                    <a:cubicBezTo>
                      <a:pt x="10609" y="13075"/>
                      <a:pt x="10775" y="12872"/>
                      <a:pt x="10930" y="12682"/>
                    </a:cubicBezTo>
                    <a:cubicBezTo>
                      <a:pt x="10930" y="12384"/>
                      <a:pt x="10930" y="12086"/>
                      <a:pt x="10930" y="11789"/>
                    </a:cubicBezTo>
                    <a:cubicBezTo>
                      <a:pt x="10740" y="12027"/>
                      <a:pt x="10561" y="12253"/>
                      <a:pt x="10382" y="12491"/>
                    </a:cubicBezTo>
                    <a:cubicBezTo>
                      <a:pt x="9989" y="12991"/>
                      <a:pt x="9597" y="13503"/>
                      <a:pt x="9204" y="14003"/>
                    </a:cubicBezTo>
                    <a:cubicBezTo>
                      <a:pt x="8811" y="13515"/>
                      <a:pt x="8406" y="13039"/>
                      <a:pt x="7989" y="12563"/>
                    </a:cubicBezTo>
                    <a:cubicBezTo>
                      <a:pt x="7406" y="11884"/>
                      <a:pt x="6822" y="11193"/>
                      <a:pt x="6251" y="10503"/>
                    </a:cubicBezTo>
                    <a:cubicBezTo>
                      <a:pt x="6703" y="9943"/>
                      <a:pt x="7156" y="9407"/>
                      <a:pt x="7620" y="8872"/>
                    </a:cubicBezTo>
                    <a:cubicBezTo>
                      <a:pt x="8156" y="8253"/>
                      <a:pt x="8680" y="7633"/>
                      <a:pt x="9192" y="7002"/>
                    </a:cubicBezTo>
                    <a:cubicBezTo>
                      <a:pt x="9466" y="7348"/>
                      <a:pt x="9739" y="7693"/>
                      <a:pt x="10001" y="8038"/>
                    </a:cubicBezTo>
                    <a:cubicBezTo>
                      <a:pt x="10311" y="8431"/>
                      <a:pt x="10609" y="8824"/>
                      <a:pt x="10918" y="9205"/>
                    </a:cubicBezTo>
                    <a:cubicBezTo>
                      <a:pt x="10918" y="8907"/>
                      <a:pt x="10918" y="8610"/>
                      <a:pt x="10918" y="8312"/>
                    </a:cubicBezTo>
                    <a:cubicBezTo>
                      <a:pt x="10870" y="8253"/>
                      <a:pt x="10823" y="8193"/>
                      <a:pt x="10763" y="8122"/>
                    </a:cubicBezTo>
                    <a:cubicBezTo>
                      <a:pt x="10359" y="7610"/>
                      <a:pt x="9954" y="7086"/>
                      <a:pt x="9537" y="6574"/>
                    </a:cubicBezTo>
                    <a:cubicBezTo>
                      <a:pt x="9847" y="6181"/>
                      <a:pt x="10156" y="5800"/>
                      <a:pt x="10454" y="5419"/>
                    </a:cubicBezTo>
                    <a:cubicBezTo>
                      <a:pt x="10609" y="5228"/>
                      <a:pt x="10751" y="5038"/>
                      <a:pt x="10906" y="4847"/>
                    </a:cubicBezTo>
                    <a:cubicBezTo>
                      <a:pt x="10906" y="4562"/>
                      <a:pt x="10894" y="4264"/>
                      <a:pt x="10894" y="3978"/>
                    </a:cubicBezTo>
                    <a:cubicBezTo>
                      <a:pt x="10716" y="4193"/>
                      <a:pt x="10549" y="4407"/>
                      <a:pt x="10382" y="4633"/>
                    </a:cubicBezTo>
                    <a:cubicBezTo>
                      <a:pt x="9989" y="5133"/>
                      <a:pt x="9597" y="5645"/>
                      <a:pt x="9204" y="6145"/>
                    </a:cubicBezTo>
                    <a:cubicBezTo>
                      <a:pt x="8811" y="5657"/>
                      <a:pt x="8406" y="5169"/>
                      <a:pt x="7989" y="4705"/>
                    </a:cubicBezTo>
                    <a:cubicBezTo>
                      <a:pt x="7406" y="4026"/>
                      <a:pt x="6822" y="3335"/>
                      <a:pt x="6251" y="2645"/>
                    </a:cubicBezTo>
                    <a:cubicBezTo>
                      <a:pt x="6703" y="2085"/>
                      <a:pt x="7156" y="1537"/>
                      <a:pt x="7620" y="1014"/>
                    </a:cubicBezTo>
                    <a:cubicBezTo>
                      <a:pt x="7727" y="883"/>
                      <a:pt x="7846" y="752"/>
                      <a:pt x="7953" y="621"/>
                    </a:cubicBezTo>
                    <a:cubicBezTo>
                      <a:pt x="7918" y="609"/>
                      <a:pt x="7894" y="597"/>
                      <a:pt x="7870" y="585"/>
                    </a:cubicBezTo>
                    <a:cubicBezTo>
                      <a:pt x="7739" y="525"/>
                      <a:pt x="7608" y="454"/>
                      <a:pt x="7477" y="406"/>
                    </a:cubicBezTo>
                    <a:cubicBezTo>
                      <a:pt x="6953" y="1014"/>
                      <a:pt x="6441" y="1645"/>
                      <a:pt x="5941" y="2264"/>
                    </a:cubicBezTo>
                    <a:cubicBezTo>
                      <a:pt x="5727" y="2002"/>
                      <a:pt x="5513" y="1728"/>
                      <a:pt x="5286" y="1466"/>
                    </a:cubicBezTo>
                    <a:cubicBezTo>
                      <a:pt x="5227" y="1454"/>
                      <a:pt x="5155" y="1430"/>
                      <a:pt x="5108" y="1395"/>
                    </a:cubicBezTo>
                    <a:cubicBezTo>
                      <a:pt x="4977" y="1299"/>
                      <a:pt x="4953" y="1145"/>
                      <a:pt x="4917" y="1002"/>
                    </a:cubicBezTo>
                    <a:cubicBezTo>
                      <a:pt x="4679" y="692"/>
                      <a:pt x="4429" y="394"/>
                      <a:pt x="4179" y="97"/>
                    </a:cubicBezTo>
                    <a:cubicBezTo>
                      <a:pt x="4132" y="73"/>
                      <a:pt x="4072" y="37"/>
                      <a:pt x="4024" y="25"/>
                    </a:cubicBezTo>
                    <a:cubicBezTo>
                      <a:pt x="3998" y="10"/>
                      <a:pt x="3968" y="1"/>
                      <a:pt x="39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8" name="Google Shape;2108;p35"/>
              <p:cNvSpPr/>
              <p:nvPr/>
            </p:nvSpPr>
            <p:spPr>
              <a:xfrm>
                <a:off x="3222417" y="1292347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24"/>
                    </a:moveTo>
                    <a:cubicBezTo>
                      <a:pt x="0" y="0"/>
                      <a:pt x="0" y="12"/>
                      <a:pt x="0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9" name="Google Shape;2109;p35"/>
              <p:cNvSpPr/>
              <p:nvPr/>
            </p:nvSpPr>
            <p:spPr>
              <a:xfrm>
                <a:off x="3208516" y="1267256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0"/>
                    </a:moveTo>
                    <a:cubicBezTo>
                      <a:pt x="623" y="0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2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303"/>
                      <a:pt x="1156" y="1220"/>
                      <a:pt x="1263" y="1100"/>
                    </a:cubicBezTo>
                    <a:cubicBezTo>
                      <a:pt x="1489" y="862"/>
                      <a:pt x="1406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0"/>
                      <a:pt x="6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0" name="Google Shape;2110;p35"/>
              <p:cNvSpPr/>
              <p:nvPr/>
            </p:nvSpPr>
            <p:spPr>
              <a:xfrm>
                <a:off x="3224442" y="128253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1" name="Google Shape;2111;p35"/>
              <p:cNvSpPr/>
              <p:nvPr/>
            </p:nvSpPr>
            <p:spPr>
              <a:xfrm>
                <a:off x="3223653" y="1298079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0"/>
                    </a:cubicBez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2" name="Google Shape;2112;p35"/>
              <p:cNvSpPr/>
              <p:nvPr/>
            </p:nvSpPr>
            <p:spPr>
              <a:xfrm>
                <a:off x="3222417" y="1289498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3" name="Google Shape;2113;p35"/>
              <p:cNvSpPr/>
              <p:nvPr/>
            </p:nvSpPr>
            <p:spPr>
              <a:xfrm>
                <a:off x="3246513" y="1296843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3" y="0"/>
                    </a:moveTo>
                    <a:lnTo>
                      <a:pt x="13" y="0"/>
                    </a:ln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4" name="Google Shape;2114;p35"/>
              <p:cNvSpPr/>
              <p:nvPr/>
            </p:nvSpPr>
            <p:spPr>
              <a:xfrm>
                <a:off x="3223241" y="156941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5" name="Google Shape;2115;p35"/>
              <p:cNvSpPr/>
              <p:nvPr/>
            </p:nvSpPr>
            <p:spPr>
              <a:xfrm>
                <a:off x="3209751" y="1544320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9"/>
                      <a:pt x="381" y="1268"/>
                    </a:cubicBezTo>
                    <a:cubicBezTo>
                      <a:pt x="480" y="1317"/>
                      <a:pt x="573" y="1344"/>
                      <a:pt x="676" y="1344"/>
                    </a:cubicBezTo>
                    <a:cubicBezTo>
                      <a:pt x="722" y="1344"/>
                      <a:pt x="770" y="1338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6" name="Google Shape;2116;p35"/>
              <p:cNvSpPr/>
              <p:nvPr/>
            </p:nvSpPr>
            <p:spPr>
              <a:xfrm>
                <a:off x="3225747" y="1559629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7" name="Google Shape;2117;p35"/>
              <p:cNvSpPr/>
              <p:nvPr/>
            </p:nvSpPr>
            <p:spPr>
              <a:xfrm>
                <a:off x="3224854" y="157514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2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8" name="Google Shape;2118;p35"/>
              <p:cNvSpPr/>
              <p:nvPr/>
            </p:nvSpPr>
            <p:spPr>
              <a:xfrm>
                <a:off x="3223241" y="156656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9" name="Google Shape;2119;p35"/>
              <p:cNvSpPr/>
              <p:nvPr/>
            </p:nvSpPr>
            <p:spPr>
              <a:xfrm>
                <a:off x="3247748" y="157390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0" name="Google Shape;2120;p35"/>
              <p:cNvSpPr/>
              <p:nvPr/>
            </p:nvSpPr>
            <p:spPr>
              <a:xfrm>
                <a:off x="3222417" y="183504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1" name="Google Shape;2121;p35"/>
              <p:cNvSpPr/>
              <p:nvPr/>
            </p:nvSpPr>
            <p:spPr>
              <a:xfrm>
                <a:off x="3208516" y="1809954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6"/>
                    </a:cubicBezTo>
                    <a:cubicBezTo>
                      <a:pt x="536" y="6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1"/>
                      <a:pt x="132" y="1137"/>
                      <a:pt x="382" y="1268"/>
                    </a:cubicBezTo>
                    <a:cubicBezTo>
                      <a:pt x="488" y="1312"/>
                      <a:pt x="594" y="1336"/>
                      <a:pt x="704" y="1336"/>
                    </a:cubicBezTo>
                    <a:cubicBezTo>
                      <a:pt x="743" y="1336"/>
                      <a:pt x="782" y="1333"/>
                      <a:pt x="822" y="1327"/>
                    </a:cubicBezTo>
                    <a:cubicBezTo>
                      <a:pt x="977" y="1303"/>
                      <a:pt x="1156" y="1220"/>
                      <a:pt x="1263" y="1101"/>
                    </a:cubicBezTo>
                    <a:cubicBezTo>
                      <a:pt x="1489" y="863"/>
                      <a:pt x="1406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2" name="Google Shape;2122;p35"/>
              <p:cNvSpPr/>
              <p:nvPr/>
            </p:nvSpPr>
            <p:spPr>
              <a:xfrm>
                <a:off x="3224545" y="1825262"/>
                <a:ext cx="343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0" h="14" extrusionOk="0">
                    <a:moveTo>
                      <a:pt x="10" y="0"/>
                    </a:moveTo>
                    <a:lnTo>
                      <a:pt x="10" y="0"/>
                    </a:lnTo>
                    <a:cubicBezTo>
                      <a:pt x="3" y="7"/>
                      <a:pt x="0" y="14"/>
                      <a:pt x="1" y="14"/>
                    </a:cubicBezTo>
                    <a:cubicBezTo>
                      <a:pt x="2" y="14"/>
                      <a:pt x="5" y="10"/>
                      <a:pt x="1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3" name="Google Shape;2123;p35"/>
              <p:cNvSpPr/>
              <p:nvPr/>
            </p:nvSpPr>
            <p:spPr>
              <a:xfrm>
                <a:off x="3223653" y="184077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4" name="Google Shape;2124;p35"/>
              <p:cNvSpPr/>
              <p:nvPr/>
            </p:nvSpPr>
            <p:spPr>
              <a:xfrm>
                <a:off x="3222417" y="183219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5" name="Google Shape;2125;p35"/>
              <p:cNvSpPr/>
              <p:nvPr/>
            </p:nvSpPr>
            <p:spPr>
              <a:xfrm>
                <a:off x="3246513" y="183954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lnTo>
                      <a:pt x="13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6" name="Google Shape;2126;p35"/>
              <p:cNvSpPr/>
              <p:nvPr/>
            </p:nvSpPr>
            <p:spPr>
              <a:xfrm>
                <a:off x="3334383" y="2248238"/>
                <a:ext cx="34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1" h="24" extrusionOk="0">
                    <a:moveTo>
                      <a:pt x="1" y="24"/>
                    </a:moveTo>
                    <a:cubicBezTo>
                      <a:pt x="1" y="0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7" name="Google Shape;2127;p35"/>
              <p:cNvSpPr/>
              <p:nvPr/>
            </p:nvSpPr>
            <p:spPr>
              <a:xfrm>
                <a:off x="3320481" y="2223147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41"/>
                      <a:pt x="430" y="41"/>
                    </a:cubicBezTo>
                    <a:cubicBezTo>
                      <a:pt x="346" y="64"/>
                      <a:pt x="275" y="112"/>
                      <a:pt x="215" y="171"/>
                    </a:cubicBezTo>
                    <a:cubicBezTo>
                      <a:pt x="108" y="279"/>
                      <a:pt x="37" y="422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5"/>
                      <a:pt x="708" y="1335"/>
                    </a:cubicBezTo>
                    <a:cubicBezTo>
                      <a:pt x="746" y="1335"/>
                      <a:pt x="784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89" y="850"/>
                      <a:pt x="1406" y="517"/>
                      <a:pt x="1215" y="291"/>
                    </a:cubicBezTo>
                    <a:cubicBezTo>
                      <a:pt x="1108" y="160"/>
                      <a:pt x="965" y="76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8" name="Google Shape;2128;p35"/>
              <p:cNvSpPr/>
              <p:nvPr/>
            </p:nvSpPr>
            <p:spPr>
              <a:xfrm>
                <a:off x="3336442" y="223842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9" name="Google Shape;2129;p35"/>
              <p:cNvSpPr/>
              <p:nvPr/>
            </p:nvSpPr>
            <p:spPr>
              <a:xfrm>
                <a:off x="3335618" y="225393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3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0" name="Google Shape;2130;p35"/>
              <p:cNvSpPr/>
              <p:nvPr/>
            </p:nvSpPr>
            <p:spPr>
              <a:xfrm>
                <a:off x="3334383" y="224535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1" name="Google Shape;2131;p35"/>
              <p:cNvSpPr/>
              <p:nvPr/>
            </p:nvSpPr>
            <p:spPr>
              <a:xfrm>
                <a:off x="3358512" y="225273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2" name="Google Shape;2132;p35"/>
              <p:cNvSpPr/>
              <p:nvPr/>
            </p:nvSpPr>
            <p:spPr>
              <a:xfrm>
                <a:off x="3225678" y="2112967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1" y="36"/>
                    </a:moveTo>
                    <a:cubicBezTo>
                      <a:pt x="1" y="0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3" name="Google Shape;2133;p35"/>
              <p:cNvSpPr/>
              <p:nvPr/>
            </p:nvSpPr>
            <p:spPr>
              <a:xfrm>
                <a:off x="3211777" y="2088288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53" y="29"/>
                    </a:cubicBezTo>
                    <a:cubicBezTo>
                      <a:pt x="453" y="29"/>
                      <a:pt x="441" y="29"/>
                      <a:pt x="430" y="40"/>
                    </a:cubicBezTo>
                    <a:cubicBezTo>
                      <a:pt x="346" y="64"/>
                      <a:pt x="275" y="100"/>
                      <a:pt x="215" y="171"/>
                    </a:cubicBezTo>
                    <a:cubicBezTo>
                      <a:pt x="108" y="279"/>
                      <a:pt x="37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4" name="Google Shape;2134;p35"/>
              <p:cNvSpPr/>
              <p:nvPr/>
            </p:nvSpPr>
            <p:spPr>
              <a:xfrm>
                <a:off x="3227737" y="2103562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5" name="Google Shape;2135;p35"/>
              <p:cNvSpPr/>
              <p:nvPr/>
            </p:nvSpPr>
            <p:spPr>
              <a:xfrm>
                <a:off x="3226914" y="211907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6" name="Google Shape;2136;p35"/>
              <p:cNvSpPr/>
              <p:nvPr/>
            </p:nvSpPr>
            <p:spPr>
              <a:xfrm>
                <a:off x="3225678" y="211049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7" name="Google Shape;2137;p35"/>
              <p:cNvSpPr/>
              <p:nvPr/>
            </p:nvSpPr>
            <p:spPr>
              <a:xfrm>
                <a:off x="3249808" y="2117463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8" name="Google Shape;2138;p35"/>
              <p:cNvSpPr/>
              <p:nvPr/>
            </p:nvSpPr>
            <p:spPr>
              <a:xfrm>
                <a:off x="3220358" y="237980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7"/>
                    </a:moveTo>
                    <a:cubicBezTo>
                      <a:pt x="1" y="1"/>
                      <a:pt x="1" y="13"/>
                      <a:pt x="1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9" name="Google Shape;2139;p35"/>
              <p:cNvSpPr/>
              <p:nvPr/>
            </p:nvSpPr>
            <p:spPr>
              <a:xfrm>
                <a:off x="3206491" y="2354780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19" y="0"/>
                    </a:moveTo>
                    <a:cubicBezTo>
                      <a:pt x="603" y="0"/>
                      <a:pt x="588" y="1"/>
                      <a:pt x="572" y="4"/>
                    </a:cubicBezTo>
                    <a:cubicBezTo>
                      <a:pt x="536" y="15"/>
                      <a:pt x="500" y="15"/>
                      <a:pt x="464" y="39"/>
                    </a:cubicBezTo>
                    <a:lnTo>
                      <a:pt x="429" y="39"/>
                    </a:lnTo>
                    <a:cubicBezTo>
                      <a:pt x="345" y="63"/>
                      <a:pt x="274" y="111"/>
                      <a:pt x="214" y="170"/>
                    </a:cubicBezTo>
                    <a:cubicBezTo>
                      <a:pt x="107" y="277"/>
                      <a:pt x="48" y="432"/>
                      <a:pt x="24" y="587"/>
                    </a:cubicBezTo>
                    <a:cubicBezTo>
                      <a:pt x="0" y="849"/>
                      <a:pt x="131" y="1147"/>
                      <a:pt x="381" y="1266"/>
                    </a:cubicBezTo>
                    <a:cubicBezTo>
                      <a:pt x="480" y="1315"/>
                      <a:pt x="578" y="1342"/>
                      <a:pt x="681" y="1342"/>
                    </a:cubicBezTo>
                    <a:cubicBezTo>
                      <a:pt x="727" y="1342"/>
                      <a:pt x="774" y="1336"/>
                      <a:pt x="822" y="1325"/>
                    </a:cubicBezTo>
                    <a:cubicBezTo>
                      <a:pt x="976" y="1301"/>
                      <a:pt x="1155" y="1230"/>
                      <a:pt x="1262" y="1099"/>
                    </a:cubicBezTo>
                    <a:cubicBezTo>
                      <a:pt x="1488" y="861"/>
                      <a:pt x="1405" y="516"/>
                      <a:pt x="1215" y="289"/>
                    </a:cubicBezTo>
                    <a:cubicBezTo>
                      <a:pt x="1107" y="170"/>
                      <a:pt x="965" y="75"/>
                      <a:pt x="810" y="27"/>
                    </a:cubicBezTo>
                    <a:cubicBezTo>
                      <a:pt x="752" y="18"/>
                      <a:pt x="686" y="0"/>
                      <a:pt x="6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0" name="Google Shape;2140;p35"/>
              <p:cNvSpPr/>
              <p:nvPr/>
            </p:nvSpPr>
            <p:spPr>
              <a:xfrm>
                <a:off x="3222451" y="237043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0"/>
                    </a:moveTo>
                    <a:cubicBezTo>
                      <a:pt x="3" y="0"/>
                      <a:pt x="1" y="5"/>
                      <a:pt x="3" y="5"/>
                    </a:cubicBezTo>
                    <a:cubicBezTo>
                      <a:pt x="5" y="5"/>
                      <a:pt x="7" y="4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1" name="Google Shape;2141;p35"/>
              <p:cNvSpPr/>
              <p:nvPr/>
            </p:nvSpPr>
            <p:spPr>
              <a:xfrm>
                <a:off x="3221593" y="238594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2" name="Google Shape;2142;p35"/>
              <p:cNvSpPr/>
              <p:nvPr/>
            </p:nvSpPr>
            <p:spPr>
              <a:xfrm>
                <a:off x="3220358" y="23769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2"/>
                      <a:pt x="1" y="12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3" name="Google Shape;2143;p35"/>
              <p:cNvSpPr/>
              <p:nvPr/>
            </p:nvSpPr>
            <p:spPr>
              <a:xfrm>
                <a:off x="3244488" y="238429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4" name="Google Shape;2144;p35"/>
              <p:cNvSpPr/>
              <p:nvPr/>
            </p:nvSpPr>
            <p:spPr>
              <a:xfrm>
                <a:off x="3222417" y="264626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6"/>
                    </a:moveTo>
                    <a:cubicBezTo>
                      <a:pt x="0" y="1"/>
                      <a:pt x="0" y="25"/>
                      <a:pt x="0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5" name="Google Shape;2145;p35"/>
              <p:cNvSpPr/>
              <p:nvPr/>
            </p:nvSpPr>
            <p:spPr>
              <a:xfrm>
                <a:off x="3208516" y="2621581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1"/>
                    </a:cubicBezTo>
                    <a:cubicBezTo>
                      <a:pt x="346" y="65"/>
                      <a:pt x="286" y="101"/>
                      <a:pt x="215" y="160"/>
                    </a:cubicBezTo>
                    <a:cubicBezTo>
                      <a:pt x="108" y="279"/>
                      <a:pt x="48" y="422"/>
                      <a:pt x="24" y="577"/>
                    </a:cubicBezTo>
                    <a:cubicBezTo>
                      <a:pt x="1" y="851"/>
                      <a:pt x="132" y="1136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91"/>
                    </a:cubicBezTo>
                    <a:cubicBezTo>
                      <a:pt x="1108" y="160"/>
                      <a:pt x="965" y="65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6" name="Google Shape;2146;p35"/>
              <p:cNvSpPr/>
              <p:nvPr/>
            </p:nvSpPr>
            <p:spPr>
              <a:xfrm>
                <a:off x="3224442" y="263685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7" name="Google Shape;2147;p35"/>
              <p:cNvSpPr/>
              <p:nvPr/>
            </p:nvSpPr>
            <p:spPr>
              <a:xfrm>
                <a:off x="3223653" y="2652404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8" name="Google Shape;2148;p35"/>
              <p:cNvSpPr/>
              <p:nvPr/>
            </p:nvSpPr>
            <p:spPr>
              <a:xfrm>
                <a:off x="3222417" y="264382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0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9" name="Google Shape;2149;p35"/>
              <p:cNvSpPr/>
              <p:nvPr/>
            </p:nvSpPr>
            <p:spPr>
              <a:xfrm>
                <a:off x="3246513" y="2650756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3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0" name="Google Shape;2150;p35"/>
              <p:cNvSpPr/>
              <p:nvPr/>
            </p:nvSpPr>
            <p:spPr>
              <a:xfrm>
                <a:off x="3111653" y="280851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1" name="Google Shape;2151;p35"/>
              <p:cNvSpPr/>
              <p:nvPr/>
            </p:nvSpPr>
            <p:spPr>
              <a:xfrm>
                <a:off x="3097786" y="2783590"/>
                <a:ext cx="50698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9" extrusionOk="0">
                    <a:moveTo>
                      <a:pt x="572" y="0"/>
                    </a:moveTo>
                    <a:cubicBezTo>
                      <a:pt x="536" y="12"/>
                      <a:pt x="500" y="12"/>
                      <a:pt x="464" y="36"/>
                    </a:cubicBezTo>
                    <a:lnTo>
                      <a:pt x="429" y="36"/>
                    </a:lnTo>
                    <a:cubicBezTo>
                      <a:pt x="345" y="60"/>
                      <a:pt x="274" y="107"/>
                      <a:pt x="214" y="167"/>
                    </a:cubicBezTo>
                    <a:cubicBezTo>
                      <a:pt x="107" y="274"/>
                      <a:pt x="36" y="429"/>
                      <a:pt x="24" y="584"/>
                    </a:cubicBezTo>
                    <a:cubicBezTo>
                      <a:pt x="0" y="846"/>
                      <a:pt x="131" y="1143"/>
                      <a:pt x="381" y="1262"/>
                    </a:cubicBezTo>
                    <a:cubicBezTo>
                      <a:pt x="480" y="1312"/>
                      <a:pt x="573" y="1338"/>
                      <a:pt x="676" y="1338"/>
                    </a:cubicBezTo>
                    <a:cubicBezTo>
                      <a:pt x="722" y="1338"/>
                      <a:pt x="770" y="1333"/>
                      <a:pt x="822" y="1322"/>
                    </a:cubicBezTo>
                    <a:cubicBezTo>
                      <a:pt x="976" y="1298"/>
                      <a:pt x="1155" y="1227"/>
                      <a:pt x="1262" y="1096"/>
                    </a:cubicBezTo>
                    <a:cubicBezTo>
                      <a:pt x="1476" y="857"/>
                      <a:pt x="1405" y="524"/>
                      <a:pt x="1214" y="286"/>
                    </a:cubicBezTo>
                    <a:cubicBezTo>
                      <a:pt x="1107" y="167"/>
                      <a:pt x="964" y="72"/>
                      <a:pt x="810" y="24"/>
                    </a:cubicBezTo>
                    <a:cubicBezTo>
                      <a:pt x="738" y="12"/>
                      <a:pt x="655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2" name="Google Shape;2152;p35"/>
              <p:cNvSpPr/>
              <p:nvPr/>
            </p:nvSpPr>
            <p:spPr>
              <a:xfrm>
                <a:off x="3113712" y="279910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3" name="Google Shape;2153;p35"/>
              <p:cNvSpPr/>
              <p:nvPr/>
            </p:nvSpPr>
            <p:spPr>
              <a:xfrm>
                <a:off x="3112889" y="281465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4" name="Google Shape;2154;p35"/>
              <p:cNvSpPr/>
              <p:nvPr/>
            </p:nvSpPr>
            <p:spPr>
              <a:xfrm>
                <a:off x="3111653" y="280566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5" name="Google Shape;2155;p35"/>
              <p:cNvSpPr/>
              <p:nvPr/>
            </p:nvSpPr>
            <p:spPr>
              <a:xfrm>
                <a:off x="3135783" y="281300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6" name="Google Shape;2156;p35"/>
              <p:cNvSpPr/>
              <p:nvPr/>
            </p:nvSpPr>
            <p:spPr>
              <a:xfrm>
                <a:off x="3339291" y="2815203"/>
                <a:ext cx="240" cy="687"/>
              </a:xfrm>
              <a:custGeom>
                <a:avLst/>
                <a:gdLst/>
                <a:ahLst/>
                <a:cxnLst/>
                <a:rect l="l" t="t" r="r" b="b"/>
                <a:pathLst>
                  <a:path w="7" h="20" extrusionOk="0">
                    <a:moveTo>
                      <a:pt x="6" y="1"/>
                    </a:moveTo>
                    <a:cubicBezTo>
                      <a:pt x="5" y="1"/>
                      <a:pt x="1" y="13"/>
                      <a:pt x="1" y="20"/>
                    </a:cubicBezTo>
                    <a:cubicBezTo>
                      <a:pt x="5" y="6"/>
                      <a:pt x="6" y="1"/>
                      <a:pt x="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7" name="Google Shape;2157;p35"/>
              <p:cNvSpPr/>
              <p:nvPr/>
            </p:nvSpPr>
            <p:spPr>
              <a:xfrm>
                <a:off x="3325801" y="2789975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0"/>
                    </a:cubicBezTo>
                    <a:cubicBezTo>
                      <a:pt x="346" y="64"/>
                      <a:pt x="275" y="100"/>
                      <a:pt x="215" y="160"/>
                    </a:cubicBezTo>
                    <a:cubicBezTo>
                      <a:pt x="108" y="279"/>
                      <a:pt x="36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291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8" name="Google Shape;2158;p35"/>
              <p:cNvSpPr/>
              <p:nvPr/>
            </p:nvSpPr>
            <p:spPr>
              <a:xfrm>
                <a:off x="3341762" y="2805249"/>
                <a:ext cx="412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2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9" name="Google Shape;2159;p35"/>
              <p:cNvSpPr/>
              <p:nvPr/>
            </p:nvSpPr>
            <p:spPr>
              <a:xfrm>
                <a:off x="3340938" y="282076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0" name="Google Shape;2160;p35"/>
              <p:cNvSpPr/>
              <p:nvPr/>
            </p:nvSpPr>
            <p:spPr>
              <a:xfrm>
                <a:off x="3339291" y="281218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1" name="Google Shape;2161;p35"/>
              <p:cNvSpPr/>
              <p:nvPr/>
            </p:nvSpPr>
            <p:spPr>
              <a:xfrm>
                <a:off x="3363833" y="2819150"/>
                <a:ext cx="0" cy="412"/>
              </a:xfrm>
              <a:custGeom>
                <a:avLst/>
                <a:gdLst/>
                <a:ahLst/>
                <a:cxnLst/>
                <a:rect l="l" t="t" r="r" b="b"/>
                <a:pathLst>
                  <a:path h="12" extrusionOk="0">
                    <a:moveTo>
                      <a:pt x="0" y="12"/>
                    </a:moveTo>
                    <a:cubicBezTo>
                      <a:pt x="0" y="12"/>
                      <a:pt x="0" y="0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2" name="Google Shape;2162;p35"/>
              <p:cNvSpPr/>
              <p:nvPr/>
            </p:nvSpPr>
            <p:spPr>
              <a:xfrm>
                <a:off x="3105131" y="251466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3" name="Google Shape;2163;p35"/>
              <p:cNvSpPr/>
              <p:nvPr/>
            </p:nvSpPr>
            <p:spPr>
              <a:xfrm>
                <a:off x="3091230" y="2489742"/>
                <a:ext cx="51110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9" extrusionOk="0">
                    <a:moveTo>
                      <a:pt x="1092" y="912"/>
                    </a:moveTo>
                    <a:cubicBezTo>
                      <a:pt x="1095" y="912"/>
                      <a:pt x="1092" y="917"/>
                      <a:pt x="1084" y="917"/>
                    </a:cubicBezTo>
                    <a:cubicBezTo>
                      <a:pt x="1088" y="913"/>
                      <a:pt x="1091" y="912"/>
                      <a:pt x="1092" y="912"/>
                    </a:cubicBezTo>
                    <a:close/>
                    <a:moveTo>
                      <a:pt x="584" y="1"/>
                    </a:moveTo>
                    <a:cubicBezTo>
                      <a:pt x="548" y="13"/>
                      <a:pt x="501" y="13"/>
                      <a:pt x="465" y="36"/>
                    </a:cubicBezTo>
                    <a:lnTo>
                      <a:pt x="441" y="36"/>
                    </a:lnTo>
                    <a:cubicBezTo>
                      <a:pt x="358" y="60"/>
                      <a:pt x="286" y="108"/>
                      <a:pt x="227" y="167"/>
                    </a:cubicBezTo>
                    <a:cubicBezTo>
                      <a:pt x="108" y="274"/>
                      <a:pt x="48" y="429"/>
                      <a:pt x="36" y="584"/>
                    </a:cubicBezTo>
                    <a:cubicBezTo>
                      <a:pt x="1" y="846"/>
                      <a:pt x="132" y="1144"/>
                      <a:pt x="382" y="1263"/>
                    </a:cubicBezTo>
                    <a:cubicBezTo>
                      <a:pt x="480" y="1312"/>
                      <a:pt x="579" y="1339"/>
                      <a:pt x="681" y="1339"/>
                    </a:cubicBezTo>
                    <a:cubicBezTo>
                      <a:pt x="727" y="1339"/>
                      <a:pt x="774" y="1333"/>
                      <a:pt x="822" y="1322"/>
                    </a:cubicBezTo>
                    <a:cubicBezTo>
                      <a:pt x="989" y="1298"/>
                      <a:pt x="1167" y="1227"/>
                      <a:pt x="1275" y="1096"/>
                    </a:cubicBezTo>
                    <a:cubicBezTo>
                      <a:pt x="1489" y="858"/>
                      <a:pt x="1417" y="525"/>
                      <a:pt x="1215" y="286"/>
                    </a:cubicBezTo>
                    <a:cubicBezTo>
                      <a:pt x="1120" y="167"/>
                      <a:pt x="977" y="72"/>
                      <a:pt x="822" y="24"/>
                    </a:cubicBezTo>
                    <a:cubicBezTo>
                      <a:pt x="739" y="13"/>
                      <a:pt x="667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4" name="Google Shape;2164;p35"/>
              <p:cNvSpPr/>
              <p:nvPr/>
            </p:nvSpPr>
            <p:spPr>
              <a:xfrm>
                <a:off x="3107568" y="250529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5" name="Google Shape;2165;p35"/>
              <p:cNvSpPr/>
              <p:nvPr/>
            </p:nvSpPr>
            <p:spPr>
              <a:xfrm>
                <a:off x="3106745" y="252080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6" name="Google Shape;2166;p35"/>
              <p:cNvSpPr/>
              <p:nvPr/>
            </p:nvSpPr>
            <p:spPr>
              <a:xfrm>
                <a:off x="3105131" y="251181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7" name="Google Shape;2167;p35"/>
              <p:cNvSpPr/>
              <p:nvPr/>
            </p:nvSpPr>
            <p:spPr>
              <a:xfrm>
                <a:off x="3129639" y="251915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8" name="Google Shape;2168;p35"/>
              <p:cNvSpPr/>
              <p:nvPr/>
            </p:nvSpPr>
            <p:spPr>
              <a:xfrm>
                <a:off x="3109388" y="196832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9" name="Google Shape;2169;p35"/>
              <p:cNvSpPr/>
              <p:nvPr/>
            </p:nvSpPr>
            <p:spPr>
              <a:xfrm>
                <a:off x="3095727" y="1942788"/>
                <a:ext cx="50698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6" extrusionOk="0">
                    <a:moveTo>
                      <a:pt x="639" y="0"/>
                    </a:moveTo>
                    <a:cubicBezTo>
                      <a:pt x="617" y="0"/>
                      <a:pt x="594" y="2"/>
                      <a:pt x="572" y="5"/>
                    </a:cubicBezTo>
                    <a:cubicBezTo>
                      <a:pt x="536" y="5"/>
                      <a:pt x="501" y="17"/>
                      <a:pt x="453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2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1" y="850"/>
                      <a:pt x="131" y="1136"/>
                      <a:pt x="382" y="1267"/>
                    </a:cubicBezTo>
                    <a:cubicBezTo>
                      <a:pt x="487" y="1311"/>
                      <a:pt x="587" y="1336"/>
                      <a:pt x="699" y="1336"/>
                    </a:cubicBezTo>
                    <a:cubicBezTo>
                      <a:pt x="738" y="1336"/>
                      <a:pt x="779" y="1333"/>
                      <a:pt x="822" y="1327"/>
                    </a:cubicBezTo>
                    <a:cubicBezTo>
                      <a:pt x="977" y="1303"/>
                      <a:pt x="1155" y="1220"/>
                      <a:pt x="1263" y="1100"/>
                    </a:cubicBezTo>
                    <a:cubicBezTo>
                      <a:pt x="1477" y="862"/>
                      <a:pt x="1405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0" name="Google Shape;2170;p35"/>
              <p:cNvSpPr/>
              <p:nvPr/>
            </p:nvSpPr>
            <p:spPr>
              <a:xfrm>
                <a:off x="3111722" y="1958062"/>
                <a:ext cx="378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11" h="15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4" y="8"/>
                      <a:pt x="1" y="14"/>
                      <a:pt x="2" y="14"/>
                    </a:cubicBezTo>
                    <a:cubicBezTo>
                      <a:pt x="3" y="14"/>
                      <a:pt x="6" y="11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1" name="Google Shape;2171;p35"/>
              <p:cNvSpPr/>
              <p:nvPr/>
            </p:nvSpPr>
            <p:spPr>
              <a:xfrm>
                <a:off x="3110864" y="197361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0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2" name="Google Shape;2172;p35"/>
              <p:cNvSpPr/>
              <p:nvPr/>
            </p:nvSpPr>
            <p:spPr>
              <a:xfrm>
                <a:off x="3109216" y="1965030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3" name="Google Shape;2173;p35"/>
              <p:cNvSpPr/>
              <p:nvPr/>
            </p:nvSpPr>
            <p:spPr>
              <a:xfrm>
                <a:off x="3133723" y="197237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4" name="Google Shape;2174;p35"/>
              <p:cNvSpPr/>
              <p:nvPr/>
            </p:nvSpPr>
            <p:spPr>
              <a:xfrm>
                <a:off x="3105131" y="225311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25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5" name="Google Shape;2175;p35"/>
              <p:cNvSpPr/>
              <p:nvPr/>
            </p:nvSpPr>
            <p:spPr>
              <a:xfrm>
                <a:off x="3091230" y="2228433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1092" y="905"/>
                    </a:moveTo>
                    <a:cubicBezTo>
                      <a:pt x="1095" y="905"/>
                      <a:pt x="1092" y="910"/>
                      <a:pt x="1084" y="910"/>
                    </a:cubicBezTo>
                    <a:cubicBezTo>
                      <a:pt x="1088" y="906"/>
                      <a:pt x="1091" y="905"/>
                      <a:pt x="1092" y="905"/>
                    </a:cubicBezTo>
                    <a:close/>
                    <a:moveTo>
                      <a:pt x="649" y="1"/>
                    </a:moveTo>
                    <a:cubicBezTo>
                      <a:pt x="628" y="1"/>
                      <a:pt x="606" y="2"/>
                      <a:pt x="584" y="6"/>
                    </a:cubicBezTo>
                    <a:cubicBezTo>
                      <a:pt x="548" y="6"/>
                      <a:pt x="501" y="17"/>
                      <a:pt x="465" y="29"/>
                    </a:cubicBezTo>
                    <a:cubicBezTo>
                      <a:pt x="453" y="29"/>
                      <a:pt x="453" y="29"/>
                      <a:pt x="441" y="41"/>
                    </a:cubicBezTo>
                    <a:cubicBezTo>
                      <a:pt x="358" y="65"/>
                      <a:pt x="286" y="101"/>
                      <a:pt x="227" y="160"/>
                    </a:cubicBezTo>
                    <a:cubicBezTo>
                      <a:pt x="108" y="279"/>
                      <a:pt x="48" y="422"/>
                      <a:pt x="36" y="577"/>
                    </a:cubicBezTo>
                    <a:cubicBezTo>
                      <a:pt x="1" y="851"/>
                      <a:pt x="132" y="1137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9" y="1291"/>
                      <a:pt x="1167" y="1220"/>
                      <a:pt x="1275" y="1101"/>
                    </a:cubicBezTo>
                    <a:cubicBezTo>
                      <a:pt x="1489" y="851"/>
                      <a:pt x="1417" y="518"/>
                      <a:pt x="1215" y="279"/>
                    </a:cubicBezTo>
                    <a:cubicBezTo>
                      <a:pt x="1120" y="160"/>
                      <a:pt x="977" y="65"/>
                      <a:pt x="822" y="29"/>
                    </a:cubicBezTo>
                    <a:cubicBezTo>
                      <a:pt x="761" y="12"/>
                      <a:pt x="706" y="1"/>
                      <a:pt x="6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6" name="Google Shape;2176;p35"/>
              <p:cNvSpPr/>
              <p:nvPr/>
            </p:nvSpPr>
            <p:spPr>
              <a:xfrm>
                <a:off x="3107568" y="224374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7" name="Google Shape;2177;p35"/>
              <p:cNvSpPr/>
              <p:nvPr/>
            </p:nvSpPr>
            <p:spPr>
              <a:xfrm>
                <a:off x="3106745" y="225925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8" name="Google Shape;2178;p35"/>
              <p:cNvSpPr/>
              <p:nvPr/>
            </p:nvSpPr>
            <p:spPr>
              <a:xfrm>
                <a:off x="3105131" y="2250263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1"/>
                    </a:moveTo>
                    <a:cubicBezTo>
                      <a:pt x="0" y="13"/>
                      <a:pt x="0" y="24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9" name="Google Shape;2179;p35"/>
              <p:cNvSpPr/>
              <p:nvPr/>
            </p:nvSpPr>
            <p:spPr>
              <a:xfrm>
                <a:off x="3129639" y="22576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0" name="Google Shape;2180;p35"/>
              <p:cNvSpPr/>
              <p:nvPr/>
            </p:nvSpPr>
            <p:spPr>
              <a:xfrm>
                <a:off x="3336442" y="251057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1" name="Google Shape;2181;p35"/>
              <p:cNvSpPr/>
              <p:nvPr/>
            </p:nvSpPr>
            <p:spPr>
              <a:xfrm>
                <a:off x="3322541" y="2485486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1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3" y="1101"/>
                    </a:cubicBezTo>
                    <a:cubicBezTo>
                      <a:pt x="1489" y="863"/>
                      <a:pt x="1405" y="518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2" name="Google Shape;2182;p35"/>
              <p:cNvSpPr/>
              <p:nvPr/>
            </p:nvSpPr>
            <p:spPr>
              <a:xfrm>
                <a:off x="3338536" y="2500794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3" name="Google Shape;2183;p35"/>
              <p:cNvSpPr/>
              <p:nvPr/>
            </p:nvSpPr>
            <p:spPr>
              <a:xfrm>
                <a:off x="3337678" y="2516309"/>
                <a:ext cx="0" cy="446"/>
              </a:xfrm>
              <a:custGeom>
                <a:avLst/>
                <a:gdLst/>
                <a:ahLst/>
                <a:cxnLst/>
                <a:rect l="l" t="t" r="r" b="b"/>
                <a:pathLst>
                  <a:path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4" name="Google Shape;2184;p35"/>
              <p:cNvSpPr/>
              <p:nvPr/>
            </p:nvSpPr>
            <p:spPr>
              <a:xfrm>
                <a:off x="3336442" y="250772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5" name="Google Shape;2185;p35"/>
              <p:cNvSpPr/>
              <p:nvPr/>
            </p:nvSpPr>
            <p:spPr>
              <a:xfrm>
                <a:off x="3360538" y="2515073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cubicBezTo>
                      <a:pt x="1" y="13"/>
                      <a:pt x="1" y="1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6" name="Google Shape;2186;p35"/>
              <p:cNvSpPr/>
              <p:nvPr/>
            </p:nvSpPr>
            <p:spPr>
              <a:xfrm>
                <a:off x="3103072" y="1174238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1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7" name="Google Shape;2187;p35"/>
              <p:cNvSpPr/>
              <p:nvPr/>
            </p:nvSpPr>
            <p:spPr>
              <a:xfrm>
                <a:off x="3089205" y="1149147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3" y="1"/>
                    </a:moveTo>
                    <a:cubicBezTo>
                      <a:pt x="623" y="1"/>
                      <a:pt x="603" y="2"/>
                      <a:pt x="583" y="5"/>
                    </a:cubicBezTo>
                    <a:cubicBezTo>
                      <a:pt x="536" y="5"/>
                      <a:pt x="500" y="17"/>
                      <a:pt x="464" y="29"/>
                    </a:cubicBezTo>
                    <a:cubicBezTo>
                      <a:pt x="452" y="29"/>
                      <a:pt x="441" y="29"/>
                      <a:pt x="441" y="41"/>
                    </a:cubicBezTo>
                    <a:cubicBezTo>
                      <a:pt x="357" y="65"/>
                      <a:pt x="286" y="100"/>
                      <a:pt x="226" y="172"/>
                    </a:cubicBezTo>
                    <a:cubicBezTo>
                      <a:pt x="107" y="279"/>
                      <a:pt x="48" y="422"/>
                      <a:pt x="36" y="577"/>
                    </a:cubicBezTo>
                    <a:cubicBezTo>
                      <a:pt x="0" y="851"/>
                      <a:pt x="131" y="1136"/>
                      <a:pt x="381" y="1255"/>
                    </a:cubicBezTo>
                    <a:cubicBezTo>
                      <a:pt x="488" y="1309"/>
                      <a:pt x="595" y="1336"/>
                      <a:pt x="707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8" y="1303"/>
                      <a:pt x="1155" y="1220"/>
                      <a:pt x="1274" y="1101"/>
                    </a:cubicBezTo>
                    <a:cubicBezTo>
                      <a:pt x="1488" y="851"/>
                      <a:pt x="1417" y="517"/>
                      <a:pt x="1214" y="291"/>
                    </a:cubicBezTo>
                    <a:cubicBezTo>
                      <a:pt x="1119" y="160"/>
                      <a:pt x="976" y="65"/>
                      <a:pt x="822" y="29"/>
                    </a:cubicBezTo>
                    <a:cubicBezTo>
                      <a:pt x="761" y="12"/>
                      <a:pt x="700" y="1"/>
                      <a:pt x="64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8" name="Google Shape;2188;p35"/>
              <p:cNvSpPr/>
              <p:nvPr/>
            </p:nvSpPr>
            <p:spPr>
              <a:xfrm>
                <a:off x="3105543" y="116442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9" name="Google Shape;2189;p35"/>
              <p:cNvSpPr/>
              <p:nvPr/>
            </p:nvSpPr>
            <p:spPr>
              <a:xfrm>
                <a:off x="3104308" y="117997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" y="0"/>
                    </a:moveTo>
                    <a:cubicBezTo>
                      <a:pt x="1" y="0"/>
                      <a:pt x="6" y="0"/>
                      <a:pt x="9" y="4"/>
                    </a:cubicBezTo>
                    <a:lnTo>
                      <a:pt x="9" y="4"/>
                    </a:lnTo>
                    <a:cubicBezTo>
                      <a:pt x="7" y="2"/>
                      <a:pt x="5" y="0"/>
                      <a:pt x="1" y="0"/>
                    </a:cubicBezTo>
                    <a:close/>
                    <a:moveTo>
                      <a:pt x="9" y="4"/>
                    </a:moveTo>
                    <a:cubicBezTo>
                      <a:pt x="12" y="7"/>
                      <a:pt x="12" y="12"/>
                      <a:pt x="12" y="12"/>
                    </a:cubicBezTo>
                    <a:lnTo>
                      <a:pt x="12" y="12"/>
                    </a:lnTo>
                    <a:cubicBezTo>
                      <a:pt x="12" y="8"/>
                      <a:pt x="11" y="5"/>
                      <a:pt x="9" y="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0" name="Google Shape;2190;p35"/>
              <p:cNvSpPr/>
              <p:nvPr/>
            </p:nvSpPr>
            <p:spPr>
              <a:xfrm>
                <a:off x="3103072" y="117138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1" name="Google Shape;2191;p35"/>
              <p:cNvSpPr/>
              <p:nvPr/>
            </p:nvSpPr>
            <p:spPr>
              <a:xfrm>
                <a:off x="3127202" y="117873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2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12" y="0"/>
                      <a:pt x="12" y="0"/>
                      <a:pt x="12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2" name="Google Shape;2192;p35"/>
              <p:cNvSpPr/>
              <p:nvPr/>
            </p:nvSpPr>
            <p:spPr>
              <a:xfrm>
                <a:off x="3109388" y="1431737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3" name="Google Shape;2193;p35"/>
              <p:cNvSpPr/>
              <p:nvPr/>
            </p:nvSpPr>
            <p:spPr>
              <a:xfrm>
                <a:off x="3095727" y="1406234"/>
                <a:ext cx="50698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3" extrusionOk="0">
                    <a:moveTo>
                      <a:pt x="620" y="1"/>
                    </a:moveTo>
                    <a:cubicBezTo>
                      <a:pt x="604" y="1"/>
                      <a:pt x="588" y="2"/>
                      <a:pt x="572" y="4"/>
                    </a:cubicBezTo>
                    <a:cubicBezTo>
                      <a:pt x="536" y="16"/>
                      <a:pt x="501" y="16"/>
                      <a:pt x="453" y="40"/>
                    </a:cubicBezTo>
                    <a:lnTo>
                      <a:pt x="429" y="40"/>
                    </a:lnTo>
                    <a:cubicBezTo>
                      <a:pt x="346" y="64"/>
                      <a:pt x="274" y="111"/>
                      <a:pt x="215" y="171"/>
                    </a:cubicBezTo>
                    <a:cubicBezTo>
                      <a:pt x="108" y="278"/>
                      <a:pt x="36" y="433"/>
                      <a:pt x="24" y="588"/>
                    </a:cubicBezTo>
                    <a:cubicBezTo>
                      <a:pt x="1" y="850"/>
                      <a:pt x="131" y="1147"/>
                      <a:pt x="382" y="1266"/>
                    </a:cubicBezTo>
                    <a:cubicBezTo>
                      <a:pt x="480" y="1316"/>
                      <a:pt x="573" y="1342"/>
                      <a:pt x="676" y="1342"/>
                    </a:cubicBezTo>
                    <a:cubicBezTo>
                      <a:pt x="722" y="1342"/>
                      <a:pt x="770" y="1337"/>
                      <a:pt x="822" y="1326"/>
                    </a:cubicBezTo>
                    <a:cubicBezTo>
                      <a:pt x="977" y="1302"/>
                      <a:pt x="1155" y="1231"/>
                      <a:pt x="1263" y="1100"/>
                    </a:cubicBezTo>
                    <a:cubicBezTo>
                      <a:pt x="1477" y="861"/>
                      <a:pt x="1405" y="528"/>
                      <a:pt x="1215" y="290"/>
                    </a:cubicBezTo>
                    <a:cubicBezTo>
                      <a:pt x="1108" y="171"/>
                      <a:pt x="965" y="76"/>
                      <a:pt x="810" y="28"/>
                    </a:cubicBezTo>
                    <a:cubicBezTo>
                      <a:pt x="752" y="18"/>
                      <a:pt x="687" y="1"/>
                      <a:pt x="6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4" name="Google Shape;2194;p35"/>
              <p:cNvSpPr/>
              <p:nvPr/>
            </p:nvSpPr>
            <p:spPr>
              <a:xfrm>
                <a:off x="3111722" y="1421886"/>
                <a:ext cx="378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1" h="6" extrusionOk="0">
                    <a:moveTo>
                      <a:pt x="11" y="1"/>
                    </a:moveTo>
                    <a:cubicBezTo>
                      <a:pt x="3" y="1"/>
                      <a:pt x="0" y="6"/>
                      <a:pt x="3" y="6"/>
                    </a:cubicBezTo>
                    <a:cubicBezTo>
                      <a:pt x="4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5" name="Google Shape;2195;p35"/>
              <p:cNvSpPr/>
              <p:nvPr/>
            </p:nvSpPr>
            <p:spPr>
              <a:xfrm>
                <a:off x="3110864" y="143743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6" name="Google Shape;2196;p35"/>
              <p:cNvSpPr/>
              <p:nvPr/>
            </p:nvSpPr>
            <p:spPr>
              <a:xfrm>
                <a:off x="3109216" y="142844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7" name="Google Shape;2197;p35"/>
              <p:cNvSpPr/>
              <p:nvPr/>
            </p:nvSpPr>
            <p:spPr>
              <a:xfrm>
                <a:off x="3133723" y="143578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8" name="Google Shape;2198;p35"/>
              <p:cNvSpPr/>
              <p:nvPr/>
            </p:nvSpPr>
            <p:spPr>
              <a:xfrm>
                <a:off x="3110452" y="1698984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0" y="36"/>
                    </a:moveTo>
                    <a:cubicBezTo>
                      <a:pt x="0" y="0"/>
                      <a:pt x="0" y="12"/>
                      <a:pt x="0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9" name="Google Shape;2199;p35"/>
              <p:cNvSpPr/>
              <p:nvPr/>
            </p:nvSpPr>
            <p:spPr>
              <a:xfrm>
                <a:off x="3096550" y="1674031"/>
                <a:ext cx="51110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4" extrusionOk="0">
                    <a:moveTo>
                      <a:pt x="584" y="1"/>
                    </a:moveTo>
                    <a:cubicBezTo>
                      <a:pt x="536" y="13"/>
                      <a:pt x="500" y="25"/>
                      <a:pt x="465" y="37"/>
                    </a:cubicBezTo>
                    <a:lnTo>
                      <a:pt x="441" y="37"/>
                    </a:lnTo>
                    <a:cubicBezTo>
                      <a:pt x="358" y="60"/>
                      <a:pt x="286" y="108"/>
                      <a:pt x="227" y="168"/>
                    </a:cubicBezTo>
                    <a:cubicBezTo>
                      <a:pt x="107" y="287"/>
                      <a:pt x="48" y="429"/>
                      <a:pt x="36" y="584"/>
                    </a:cubicBezTo>
                    <a:cubicBezTo>
                      <a:pt x="0" y="846"/>
                      <a:pt x="131" y="1144"/>
                      <a:pt x="381" y="1263"/>
                    </a:cubicBezTo>
                    <a:cubicBezTo>
                      <a:pt x="488" y="1316"/>
                      <a:pt x="596" y="1343"/>
                      <a:pt x="708" y="1343"/>
                    </a:cubicBezTo>
                    <a:cubicBezTo>
                      <a:pt x="745" y="1343"/>
                      <a:pt x="783" y="1340"/>
                      <a:pt x="822" y="1334"/>
                    </a:cubicBezTo>
                    <a:cubicBezTo>
                      <a:pt x="989" y="1299"/>
                      <a:pt x="1155" y="1227"/>
                      <a:pt x="1274" y="1108"/>
                    </a:cubicBezTo>
                    <a:cubicBezTo>
                      <a:pt x="1489" y="858"/>
                      <a:pt x="1417" y="525"/>
                      <a:pt x="1215" y="287"/>
                    </a:cubicBezTo>
                    <a:cubicBezTo>
                      <a:pt x="1120" y="168"/>
                      <a:pt x="977" y="72"/>
                      <a:pt x="822" y="25"/>
                    </a:cubicBezTo>
                    <a:cubicBezTo>
                      <a:pt x="739" y="13"/>
                      <a:pt x="655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0" name="Google Shape;2200;p35"/>
              <p:cNvSpPr/>
              <p:nvPr/>
            </p:nvSpPr>
            <p:spPr>
              <a:xfrm>
                <a:off x="3112889" y="168957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1" name="Google Shape;2201;p35"/>
              <p:cNvSpPr/>
              <p:nvPr/>
            </p:nvSpPr>
            <p:spPr>
              <a:xfrm>
                <a:off x="3111653" y="170509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1"/>
                    </a:moveTo>
                    <a:cubicBezTo>
                      <a:pt x="13" y="1"/>
                      <a:pt x="13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2" name="Google Shape;2202;p35"/>
              <p:cNvSpPr/>
              <p:nvPr/>
            </p:nvSpPr>
            <p:spPr>
              <a:xfrm>
                <a:off x="3110452" y="169610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3" name="Google Shape;2203;p35"/>
              <p:cNvSpPr/>
              <p:nvPr/>
            </p:nvSpPr>
            <p:spPr>
              <a:xfrm>
                <a:off x="3134547" y="1703481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3" y="0"/>
                      <a:pt x="12" y="5"/>
                      <a:pt x="9" y="9"/>
                    </a:cubicBezTo>
                    <a:lnTo>
                      <a:pt x="9" y="9"/>
                    </a:lnTo>
                    <a:cubicBezTo>
                      <a:pt x="11" y="7"/>
                      <a:pt x="13" y="4"/>
                      <a:pt x="13" y="0"/>
                    </a:cubicBezTo>
                    <a:close/>
                    <a:moveTo>
                      <a:pt x="9" y="9"/>
                    </a:moveTo>
                    <a:cubicBezTo>
                      <a:pt x="6" y="12"/>
                      <a:pt x="1" y="12"/>
                      <a:pt x="1" y="12"/>
                    </a:cubicBezTo>
                    <a:cubicBezTo>
                      <a:pt x="5" y="12"/>
                      <a:pt x="7" y="11"/>
                      <a:pt x="9" y="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4" name="Google Shape;2204;p35"/>
              <p:cNvSpPr/>
              <p:nvPr/>
            </p:nvSpPr>
            <p:spPr>
              <a:xfrm>
                <a:off x="3332117" y="197975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5" name="Google Shape;2205;p35"/>
              <p:cNvSpPr/>
              <p:nvPr/>
            </p:nvSpPr>
            <p:spPr>
              <a:xfrm>
                <a:off x="3318456" y="1954218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5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8"/>
                      <a:pt x="381" y="1268"/>
                    </a:cubicBezTo>
                    <a:cubicBezTo>
                      <a:pt x="480" y="1317"/>
                      <a:pt x="579" y="1343"/>
                      <a:pt x="681" y="1343"/>
                    </a:cubicBezTo>
                    <a:cubicBezTo>
                      <a:pt x="727" y="1343"/>
                      <a:pt x="774" y="1338"/>
                      <a:pt x="822" y="1327"/>
                    </a:cubicBezTo>
                    <a:cubicBezTo>
                      <a:pt x="977" y="1303"/>
                      <a:pt x="1155" y="1232"/>
                      <a:pt x="1262" y="1101"/>
                    </a:cubicBezTo>
                    <a:cubicBezTo>
                      <a:pt x="1477" y="863"/>
                      <a:pt x="1405" y="517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6" name="Google Shape;2206;p35"/>
              <p:cNvSpPr/>
              <p:nvPr/>
            </p:nvSpPr>
            <p:spPr>
              <a:xfrm>
                <a:off x="3334451" y="1969527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7" name="Google Shape;2207;p35"/>
              <p:cNvSpPr/>
              <p:nvPr/>
            </p:nvSpPr>
            <p:spPr>
              <a:xfrm>
                <a:off x="3333559" y="1985453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8" name="Google Shape;2208;p35"/>
              <p:cNvSpPr/>
              <p:nvPr/>
            </p:nvSpPr>
            <p:spPr>
              <a:xfrm>
                <a:off x="3331945" y="197646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9" name="Google Shape;2209;p35"/>
              <p:cNvSpPr/>
              <p:nvPr/>
            </p:nvSpPr>
            <p:spPr>
              <a:xfrm>
                <a:off x="3356453" y="198380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0" name="Google Shape;2210;p35"/>
              <p:cNvSpPr/>
              <p:nvPr/>
            </p:nvSpPr>
            <p:spPr>
              <a:xfrm>
                <a:off x="3334383" y="143537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1" name="Google Shape;2211;p35"/>
              <p:cNvSpPr/>
              <p:nvPr/>
            </p:nvSpPr>
            <p:spPr>
              <a:xfrm>
                <a:off x="3320481" y="1410696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1"/>
                    </a:moveTo>
                    <a:cubicBezTo>
                      <a:pt x="617" y="1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lnTo>
                      <a:pt x="430" y="29"/>
                    </a:lnTo>
                    <a:cubicBezTo>
                      <a:pt x="346" y="53"/>
                      <a:pt x="275" y="100"/>
                      <a:pt x="215" y="160"/>
                    </a:cubicBezTo>
                    <a:cubicBezTo>
                      <a:pt x="108" y="279"/>
                      <a:pt x="37" y="422"/>
                      <a:pt x="25" y="577"/>
                    </a:cubicBezTo>
                    <a:cubicBezTo>
                      <a:pt x="1" y="851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4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79"/>
                    </a:cubicBezTo>
                    <a:cubicBezTo>
                      <a:pt x="1108" y="160"/>
                      <a:pt x="965" y="65"/>
                      <a:pt x="811" y="29"/>
                    </a:cubicBezTo>
                    <a:cubicBezTo>
                      <a:pt x="758" y="12"/>
                      <a:pt x="700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2" name="Google Shape;2212;p35"/>
              <p:cNvSpPr/>
              <p:nvPr/>
            </p:nvSpPr>
            <p:spPr>
              <a:xfrm>
                <a:off x="3336442" y="142597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3" name="Google Shape;2213;p35"/>
              <p:cNvSpPr/>
              <p:nvPr/>
            </p:nvSpPr>
            <p:spPr>
              <a:xfrm>
                <a:off x="3335618" y="1441519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4" name="Google Shape;2214;p35"/>
              <p:cNvSpPr/>
              <p:nvPr/>
            </p:nvSpPr>
            <p:spPr>
              <a:xfrm>
                <a:off x="3334383" y="143252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5" name="Google Shape;2215;p35"/>
              <p:cNvSpPr/>
              <p:nvPr/>
            </p:nvSpPr>
            <p:spPr>
              <a:xfrm>
                <a:off x="3358512" y="143987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6" name="Google Shape;2216;p35"/>
              <p:cNvSpPr/>
              <p:nvPr/>
            </p:nvSpPr>
            <p:spPr>
              <a:xfrm>
                <a:off x="3332117" y="1700529"/>
                <a:ext cx="275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8" h="15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5"/>
                      <a:pt x="5" y="1"/>
                      <a:pt x="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7" name="Google Shape;2217;p35"/>
              <p:cNvSpPr/>
              <p:nvPr/>
            </p:nvSpPr>
            <p:spPr>
              <a:xfrm>
                <a:off x="3318456" y="1675095"/>
                <a:ext cx="50698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6"/>
                      <a:pt x="500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8" name="Google Shape;2218;p35"/>
              <p:cNvSpPr/>
              <p:nvPr/>
            </p:nvSpPr>
            <p:spPr>
              <a:xfrm>
                <a:off x="3334383" y="1690403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" y="12"/>
                      <a:pt x="1" y="12"/>
                      <a:pt x="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9" name="Google Shape;2219;p35"/>
              <p:cNvSpPr/>
              <p:nvPr/>
            </p:nvSpPr>
            <p:spPr>
              <a:xfrm>
                <a:off x="3333559" y="170591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0" name="Google Shape;2220;p35"/>
              <p:cNvSpPr/>
              <p:nvPr/>
            </p:nvSpPr>
            <p:spPr>
              <a:xfrm>
                <a:off x="3331945" y="1697337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1" name="Google Shape;2221;p35"/>
              <p:cNvSpPr/>
              <p:nvPr/>
            </p:nvSpPr>
            <p:spPr>
              <a:xfrm>
                <a:off x="3356453" y="1704682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2" name="Google Shape;2222;p35"/>
              <p:cNvSpPr/>
              <p:nvPr/>
            </p:nvSpPr>
            <p:spPr>
              <a:xfrm>
                <a:off x="3334383" y="116565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0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3" name="Google Shape;2223;p35"/>
              <p:cNvSpPr/>
              <p:nvPr/>
            </p:nvSpPr>
            <p:spPr>
              <a:xfrm>
                <a:off x="3320481" y="1140738"/>
                <a:ext cx="51144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43" extrusionOk="0">
                    <a:moveTo>
                      <a:pt x="572" y="0"/>
                    </a:moveTo>
                    <a:cubicBezTo>
                      <a:pt x="537" y="12"/>
                      <a:pt x="501" y="24"/>
                      <a:pt x="465" y="36"/>
                    </a:cubicBezTo>
                    <a:lnTo>
                      <a:pt x="430" y="36"/>
                    </a:lnTo>
                    <a:cubicBezTo>
                      <a:pt x="346" y="60"/>
                      <a:pt x="275" y="107"/>
                      <a:pt x="215" y="167"/>
                    </a:cubicBezTo>
                    <a:cubicBezTo>
                      <a:pt x="108" y="286"/>
                      <a:pt x="37" y="429"/>
                      <a:pt x="25" y="584"/>
                    </a:cubicBezTo>
                    <a:cubicBezTo>
                      <a:pt x="1" y="857"/>
                      <a:pt x="132" y="1143"/>
                      <a:pt x="382" y="1262"/>
                    </a:cubicBezTo>
                    <a:cubicBezTo>
                      <a:pt x="489" y="1316"/>
                      <a:pt x="596" y="1343"/>
                      <a:pt x="708" y="1343"/>
                    </a:cubicBezTo>
                    <a:cubicBezTo>
                      <a:pt x="746" y="1343"/>
                      <a:pt x="784" y="1340"/>
                      <a:pt x="822" y="1334"/>
                    </a:cubicBezTo>
                    <a:cubicBezTo>
                      <a:pt x="977" y="1298"/>
                      <a:pt x="1156" y="1227"/>
                      <a:pt x="1263" y="1107"/>
                    </a:cubicBezTo>
                    <a:cubicBezTo>
                      <a:pt x="1489" y="857"/>
                      <a:pt x="1406" y="524"/>
                      <a:pt x="1215" y="286"/>
                    </a:cubicBezTo>
                    <a:cubicBezTo>
                      <a:pt x="1108" y="167"/>
                      <a:pt x="965" y="72"/>
                      <a:pt x="811" y="24"/>
                    </a:cubicBezTo>
                    <a:cubicBezTo>
                      <a:pt x="739" y="12"/>
                      <a:pt x="656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4" name="Google Shape;2224;p35"/>
              <p:cNvSpPr/>
              <p:nvPr/>
            </p:nvSpPr>
            <p:spPr>
              <a:xfrm>
                <a:off x="3336476" y="115625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1"/>
                    </a:moveTo>
                    <a:cubicBezTo>
                      <a:pt x="3" y="1"/>
                      <a:pt x="1" y="6"/>
                      <a:pt x="3" y="6"/>
                    </a:cubicBezTo>
                    <a:cubicBezTo>
                      <a:pt x="5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5" name="Google Shape;2225;p35"/>
              <p:cNvSpPr/>
              <p:nvPr/>
            </p:nvSpPr>
            <p:spPr>
              <a:xfrm>
                <a:off x="3335618" y="1171801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6" name="Google Shape;2226;p35"/>
              <p:cNvSpPr/>
              <p:nvPr/>
            </p:nvSpPr>
            <p:spPr>
              <a:xfrm>
                <a:off x="3334383" y="11628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7" name="Google Shape;2227;p35"/>
              <p:cNvSpPr/>
              <p:nvPr/>
            </p:nvSpPr>
            <p:spPr>
              <a:xfrm>
                <a:off x="3358512" y="11701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228" name="Google Shape;2228;p35"/>
          <p:cNvSpPr/>
          <p:nvPr/>
        </p:nvSpPr>
        <p:spPr>
          <a:xfrm rot="-2700000">
            <a:off x="587898" y="250768"/>
            <a:ext cx="936588" cy="500649"/>
          </a:xfrm>
          <a:custGeom>
            <a:avLst/>
            <a:gdLst/>
            <a:ahLst/>
            <a:cxnLst/>
            <a:rect l="l" t="t" r="r" b="b"/>
            <a:pathLst>
              <a:path w="22825" h="12201" extrusionOk="0">
                <a:moveTo>
                  <a:pt x="4537" y="3963"/>
                </a:moveTo>
                <a:cubicBezTo>
                  <a:pt x="5061" y="5225"/>
                  <a:pt x="5287" y="6606"/>
                  <a:pt x="5204" y="7951"/>
                </a:cubicBezTo>
                <a:cubicBezTo>
                  <a:pt x="5204" y="7975"/>
                  <a:pt x="5156" y="8070"/>
                  <a:pt x="5144" y="8106"/>
                </a:cubicBezTo>
                <a:cubicBezTo>
                  <a:pt x="5037" y="7904"/>
                  <a:pt x="4966" y="7677"/>
                  <a:pt x="4942" y="7451"/>
                </a:cubicBezTo>
                <a:cubicBezTo>
                  <a:pt x="4906" y="7273"/>
                  <a:pt x="4870" y="7094"/>
                  <a:pt x="4847" y="6915"/>
                </a:cubicBezTo>
                <a:cubicBezTo>
                  <a:pt x="4787" y="6534"/>
                  <a:pt x="4739" y="6141"/>
                  <a:pt x="4692" y="5760"/>
                </a:cubicBezTo>
                <a:cubicBezTo>
                  <a:pt x="4620" y="5165"/>
                  <a:pt x="4561" y="4570"/>
                  <a:pt x="4537" y="3963"/>
                </a:cubicBezTo>
                <a:close/>
                <a:moveTo>
                  <a:pt x="9216" y="4617"/>
                </a:moveTo>
                <a:cubicBezTo>
                  <a:pt x="9395" y="5570"/>
                  <a:pt x="9514" y="6534"/>
                  <a:pt x="9561" y="7499"/>
                </a:cubicBezTo>
                <a:cubicBezTo>
                  <a:pt x="9573" y="7856"/>
                  <a:pt x="9526" y="8201"/>
                  <a:pt x="9419" y="8535"/>
                </a:cubicBezTo>
                <a:cubicBezTo>
                  <a:pt x="9311" y="8844"/>
                  <a:pt x="9169" y="9166"/>
                  <a:pt x="9002" y="9332"/>
                </a:cubicBezTo>
                <a:cubicBezTo>
                  <a:pt x="8896" y="9427"/>
                  <a:pt x="8811" y="9466"/>
                  <a:pt x="8744" y="9466"/>
                </a:cubicBezTo>
                <a:cubicBezTo>
                  <a:pt x="8471" y="9466"/>
                  <a:pt x="8483" y="8814"/>
                  <a:pt x="8502" y="8499"/>
                </a:cubicBezTo>
                <a:cubicBezTo>
                  <a:pt x="8549" y="7654"/>
                  <a:pt x="8657" y="6796"/>
                  <a:pt x="8835" y="5975"/>
                </a:cubicBezTo>
                <a:cubicBezTo>
                  <a:pt x="8919" y="5558"/>
                  <a:pt x="9049" y="5082"/>
                  <a:pt x="9216" y="4617"/>
                </a:cubicBezTo>
                <a:close/>
                <a:moveTo>
                  <a:pt x="18217" y="7677"/>
                </a:moveTo>
                <a:lnTo>
                  <a:pt x="18217" y="7677"/>
                </a:lnTo>
                <a:cubicBezTo>
                  <a:pt x="18098" y="8689"/>
                  <a:pt x="17670" y="9678"/>
                  <a:pt x="17253" y="10606"/>
                </a:cubicBezTo>
                <a:cubicBezTo>
                  <a:pt x="17242" y="10628"/>
                  <a:pt x="17004" y="10980"/>
                  <a:pt x="16869" y="10980"/>
                </a:cubicBezTo>
                <a:cubicBezTo>
                  <a:pt x="16852" y="10980"/>
                  <a:pt x="16837" y="10975"/>
                  <a:pt x="16824" y="10963"/>
                </a:cubicBezTo>
                <a:cubicBezTo>
                  <a:pt x="16681" y="10833"/>
                  <a:pt x="16860" y="10237"/>
                  <a:pt x="16908" y="10071"/>
                </a:cubicBezTo>
                <a:cubicBezTo>
                  <a:pt x="17039" y="9642"/>
                  <a:pt x="17289" y="9237"/>
                  <a:pt x="17515" y="8844"/>
                </a:cubicBezTo>
                <a:cubicBezTo>
                  <a:pt x="17717" y="8499"/>
                  <a:pt x="17955" y="8070"/>
                  <a:pt x="18217" y="7677"/>
                </a:cubicBezTo>
                <a:close/>
                <a:moveTo>
                  <a:pt x="14383" y="5177"/>
                </a:moveTo>
                <a:cubicBezTo>
                  <a:pt x="14407" y="5332"/>
                  <a:pt x="14419" y="5475"/>
                  <a:pt x="14443" y="5606"/>
                </a:cubicBezTo>
                <a:cubicBezTo>
                  <a:pt x="14645" y="7201"/>
                  <a:pt x="14038" y="10428"/>
                  <a:pt x="14002" y="10475"/>
                </a:cubicBezTo>
                <a:cubicBezTo>
                  <a:pt x="13853" y="10672"/>
                  <a:pt x="13523" y="11090"/>
                  <a:pt x="13210" y="11090"/>
                </a:cubicBezTo>
                <a:cubicBezTo>
                  <a:pt x="13048" y="11090"/>
                  <a:pt x="12890" y="10978"/>
                  <a:pt x="12764" y="10666"/>
                </a:cubicBezTo>
                <a:cubicBezTo>
                  <a:pt x="12645" y="10368"/>
                  <a:pt x="12776" y="9963"/>
                  <a:pt x="12824" y="9654"/>
                </a:cubicBezTo>
                <a:cubicBezTo>
                  <a:pt x="12919" y="9035"/>
                  <a:pt x="13050" y="8416"/>
                  <a:pt x="13217" y="7820"/>
                </a:cubicBezTo>
                <a:cubicBezTo>
                  <a:pt x="13443" y="7046"/>
                  <a:pt x="13800" y="5975"/>
                  <a:pt x="14383" y="5177"/>
                </a:cubicBezTo>
                <a:close/>
                <a:moveTo>
                  <a:pt x="6477" y="1"/>
                </a:moveTo>
                <a:cubicBezTo>
                  <a:pt x="6034" y="1"/>
                  <a:pt x="5585" y="131"/>
                  <a:pt x="5168" y="426"/>
                </a:cubicBezTo>
                <a:cubicBezTo>
                  <a:pt x="4620" y="819"/>
                  <a:pt x="4299" y="1355"/>
                  <a:pt x="4120" y="1962"/>
                </a:cubicBezTo>
                <a:cubicBezTo>
                  <a:pt x="3620" y="1248"/>
                  <a:pt x="3013" y="617"/>
                  <a:pt x="2275" y="296"/>
                </a:cubicBezTo>
                <a:cubicBezTo>
                  <a:pt x="2049" y="201"/>
                  <a:pt x="1820" y="124"/>
                  <a:pt x="1601" y="124"/>
                </a:cubicBezTo>
                <a:cubicBezTo>
                  <a:pt x="1405" y="124"/>
                  <a:pt x="1217" y="186"/>
                  <a:pt x="1048" y="355"/>
                </a:cubicBezTo>
                <a:cubicBezTo>
                  <a:pt x="620" y="796"/>
                  <a:pt x="406" y="1605"/>
                  <a:pt x="298" y="2189"/>
                </a:cubicBezTo>
                <a:cubicBezTo>
                  <a:pt x="1" y="3772"/>
                  <a:pt x="394" y="5368"/>
                  <a:pt x="787" y="6892"/>
                </a:cubicBezTo>
                <a:cubicBezTo>
                  <a:pt x="825" y="7046"/>
                  <a:pt x="944" y="7112"/>
                  <a:pt x="1065" y="7112"/>
                </a:cubicBezTo>
                <a:cubicBezTo>
                  <a:pt x="1243" y="7112"/>
                  <a:pt x="1427" y="6968"/>
                  <a:pt x="1370" y="6749"/>
                </a:cubicBezTo>
                <a:cubicBezTo>
                  <a:pt x="1072" y="5594"/>
                  <a:pt x="763" y="4427"/>
                  <a:pt x="787" y="3236"/>
                </a:cubicBezTo>
                <a:cubicBezTo>
                  <a:pt x="798" y="2558"/>
                  <a:pt x="918" y="1867"/>
                  <a:pt x="1203" y="1260"/>
                </a:cubicBezTo>
                <a:cubicBezTo>
                  <a:pt x="1336" y="974"/>
                  <a:pt x="1399" y="766"/>
                  <a:pt x="1708" y="766"/>
                </a:cubicBezTo>
                <a:cubicBezTo>
                  <a:pt x="1759" y="766"/>
                  <a:pt x="1816" y="772"/>
                  <a:pt x="1882" y="784"/>
                </a:cubicBezTo>
                <a:cubicBezTo>
                  <a:pt x="2275" y="855"/>
                  <a:pt x="2644" y="1224"/>
                  <a:pt x="2918" y="1498"/>
                </a:cubicBezTo>
                <a:cubicBezTo>
                  <a:pt x="3311" y="1891"/>
                  <a:pt x="3656" y="2343"/>
                  <a:pt x="3954" y="2808"/>
                </a:cubicBezTo>
                <a:cubicBezTo>
                  <a:pt x="3846" y="3855"/>
                  <a:pt x="4001" y="4987"/>
                  <a:pt x="4108" y="5903"/>
                </a:cubicBezTo>
                <a:cubicBezTo>
                  <a:pt x="4204" y="6630"/>
                  <a:pt x="4156" y="7796"/>
                  <a:pt x="4620" y="8416"/>
                </a:cubicBezTo>
                <a:cubicBezTo>
                  <a:pt x="4765" y="8607"/>
                  <a:pt x="4955" y="8697"/>
                  <a:pt x="5140" y="8697"/>
                </a:cubicBezTo>
                <a:cubicBezTo>
                  <a:pt x="5380" y="8697"/>
                  <a:pt x="5613" y="8544"/>
                  <a:pt x="5728" y="8261"/>
                </a:cubicBezTo>
                <a:cubicBezTo>
                  <a:pt x="5751" y="8213"/>
                  <a:pt x="5799" y="8023"/>
                  <a:pt x="5799" y="7951"/>
                </a:cubicBezTo>
                <a:cubicBezTo>
                  <a:pt x="5894" y="6451"/>
                  <a:pt x="5632" y="4975"/>
                  <a:pt x="5025" y="3605"/>
                </a:cubicBezTo>
                <a:cubicBezTo>
                  <a:pt x="4906" y="3320"/>
                  <a:pt x="4763" y="3034"/>
                  <a:pt x="4608" y="2748"/>
                </a:cubicBezTo>
                <a:cubicBezTo>
                  <a:pt x="4781" y="1661"/>
                  <a:pt x="5322" y="604"/>
                  <a:pt x="6480" y="604"/>
                </a:cubicBezTo>
                <a:cubicBezTo>
                  <a:pt x="6603" y="604"/>
                  <a:pt x="6733" y="616"/>
                  <a:pt x="6871" y="641"/>
                </a:cubicBezTo>
                <a:cubicBezTo>
                  <a:pt x="8276" y="915"/>
                  <a:pt x="8680" y="2367"/>
                  <a:pt x="8990" y="3605"/>
                </a:cubicBezTo>
                <a:cubicBezTo>
                  <a:pt x="8311" y="4939"/>
                  <a:pt x="8073" y="6558"/>
                  <a:pt x="7954" y="7975"/>
                </a:cubicBezTo>
                <a:cubicBezTo>
                  <a:pt x="7883" y="8666"/>
                  <a:pt x="7728" y="9892"/>
                  <a:pt x="8573" y="10201"/>
                </a:cubicBezTo>
                <a:cubicBezTo>
                  <a:pt x="8644" y="10227"/>
                  <a:pt x="8713" y="10240"/>
                  <a:pt x="8780" y="10240"/>
                </a:cubicBezTo>
                <a:cubicBezTo>
                  <a:pt x="9583" y="10240"/>
                  <a:pt x="10180" y="8537"/>
                  <a:pt x="10169" y="7999"/>
                </a:cubicBezTo>
                <a:cubicBezTo>
                  <a:pt x="10145" y="6582"/>
                  <a:pt x="10014" y="5058"/>
                  <a:pt x="9657" y="3617"/>
                </a:cubicBezTo>
                <a:cubicBezTo>
                  <a:pt x="10073" y="2843"/>
                  <a:pt x="10645" y="2177"/>
                  <a:pt x="11455" y="1903"/>
                </a:cubicBezTo>
                <a:cubicBezTo>
                  <a:pt x="11682" y="1825"/>
                  <a:pt x="11893" y="1789"/>
                  <a:pt x="12089" y="1789"/>
                </a:cubicBezTo>
                <a:cubicBezTo>
                  <a:pt x="13325" y="1789"/>
                  <a:pt x="13942" y="3222"/>
                  <a:pt x="14241" y="4486"/>
                </a:cubicBezTo>
                <a:cubicBezTo>
                  <a:pt x="12955" y="5951"/>
                  <a:pt x="12336" y="8142"/>
                  <a:pt x="12157" y="10023"/>
                </a:cubicBezTo>
                <a:cubicBezTo>
                  <a:pt x="12109" y="10666"/>
                  <a:pt x="12205" y="11499"/>
                  <a:pt x="12955" y="11678"/>
                </a:cubicBezTo>
                <a:cubicBezTo>
                  <a:pt x="13033" y="11696"/>
                  <a:pt x="13110" y="11705"/>
                  <a:pt x="13184" y="11705"/>
                </a:cubicBezTo>
                <a:cubicBezTo>
                  <a:pt x="13740" y="11705"/>
                  <a:pt x="14177" y="11229"/>
                  <a:pt x="14503" y="10809"/>
                </a:cubicBezTo>
                <a:cubicBezTo>
                  <a:pt x="14848" y="9797"/>
                  <a:pt x="15312" y="6582"/>
                  <a:pt x="14895" y="4606"/>
                </a:cubicBezTo>
                <a:cubicBezTo>
                  <a:pt x="15098" y="4427"/>
                  <a:pt x="15324" y="4284"/>
                  <a:pt x="15562" y="4189"/>
                </a:cubicBezTo>
                <a:cubicBezTo>
                  <a:pt x="15756" y="4114"/>
                  <a:pt x="15942" y="4080"/>
                  <a:pt x="16120" y="4080"/>
                </a:cubicBezTo>
                <a:cubicBezTo>
                  <a:pt x="17328" y="4080"/>
                  <a:pt x="18137" y="5656"/>
                  <a:pt x="18241" y="6725"/>
                </a:cubicBezTo>
                <a:cubicBezTo>
                  <a:pt x="18015" y="6999"/>
                  <a:pt x="17801" y="7308"/>
                  <a:pt x="17610" y="7582"/>
                </a:cubicBezTo>
                <a:cubicBezTo>
                  <a:pt x="17122" y="8296"/>
                  <a:pt x="16586" y="9082"/>
                  <a:pt x="16336" y="9928"/>
                </a:cubicBezTo>
                <a:cubicBezTo>
                  <a:pt x="16193" y="10392"/>
                  <a:pt x="16062" y="11225"/>
                  <a:pt x="16479" y="11606"/>
                </a:cubicBezTo>
                <a:cubicBezTo>
                  <a:pt x="16556" y="11675"/>
                  <a:pt x="16642" y="11704"/>
                  <a:pt x="16732" y="11704"/>
                </a:cubicBezTo>
                <a:cubicBezTo>
                  <a:pt x="17175" y="11704"/>
                  <a:pt x="17719" y="11015"/>
                  <a:pt x="17729" y="10975"/>
                </a:cubicBezTo>
                <a:cubicBezTo>
                  <a:pt x="17741" y="10952"/>
                  <a:pt x="17765" y="10928"/>
                  <a:pt x="17777" y="10904"/>
                </a:cubicBezTo>
                <a:cubicBezTo>
                  <a:pt x="18348" y="9654"/>
                  <a:pt x="18896" y="8273"/>
                  <a:pt x="18848" y="6892"/>
                </a:cubicBezTo>
                <a:cubicBezTo>
                  <a:pt x="19051" y="6689"/>
                  <a:pt x="19265" y="6511"/>
                  <a:pt x="19503" y="6391"/>
                </a:cubicBezTo>
                <a:cubicBezTo>
                  <a:pt x="19668" y="6311"/>
                  <a:pt x="19831" y="6275"/>
                  <a:pt x="19991" y="6275"/>
                </a:cubicBezTo>
                <a:cubicBezTo>
                  <a:pt x="20441" y="6275"/>
                  <a:pt x="20860" y="6557"/>
                  <a:pt x="21194" y="6892"/>
                </a:cubicBezTo>
                <a:cubicBezTo>
                  <a:pt x="21706" y="7404"/>
                  <a:pt x="21813" y="7987"/>
                  <a:pt x="21682" y="8677"/>
                </a:cubicBezTo>
                <a:cubicBezTo>
                  <a:pt x="21468" y="9749"/>
                  <a:pt x="20908" y="10773"/>
                  <a:pt x="20432" y="11749"/>
                </a:cubicBezTo>
                <a:cubicBezTo>
                  <a:pt x="20326" y="11986"/>
                  <a:pt x="20533" y="12200"/>
                  <a:pt x="20728" y="12200"/>
                </a:cubicBezTo>
                <a:cubicBezTo>
                  <a:pt x="20817" y="12200"/>
                  <a:pt x="20903" y="12155"/>
                  <a:pt x="20956" y="12047"/>
                </a:cubicBezTo>
                <a:cubicBezTo>
                  <a:pt x="21599" y="10702"/>
                  <a:pt x="22825" y="8761"/>
                  <a:pt x="22158" y="7225"/>
                </a:cubicBezTo>
                <a:cubicBezTo>
                  <a:pt x="21782" y="6360"/>
                  <a:pt x="20893" y="5687"/>
                  <a:pt x="19995" y="5687"/>
                </a:cubicBezTo>
                <a:cubicBezTo>
                  <a:pt x="19670" y="5687"/>
                  <a:pt x="19343" y="5775"/>
                  <a:pt x="19039" y="5975"/>
                </a:cubicBezTo>
                <a:cubicBezTo>
                  <a:pt x="18932" y="6034"/>
                  <a:pt x="18848" y="6106"/>
                  <a:pt x="18753" y="6189"/>
                </a:cubicBezTo>
                <a:cubicBezTo>
                  <a:pt x="18705" y="5915"/>
                  <a:pt x="18622" y="5653"/>
                  <a:pt x="18515" y="5391"/>
                </a:cubicBezTo>
                <a:cubicBezTo>
                  <a:pt x="18049" y="4302"/>
                  <a:pt x="17072" y="3532"/>
                  <a:pt x="16055" y="3532"/>
                </a:cubicBezTo>
                <a:cubicBezTo>
                  <a:pt x="15616" y="3532"/>
                  <a:pt x="15169" y="3675"/>
                  <a:pt x="14753" y="3998"/>
                </a:cubicBezTo>
                <a:cubicBezTo>
                  <a:pt x="14729" y="3903"/>
                  <a:pt x="14705" y="3808"/>
                  <a:pt x="14669" y="3713"/>
                </a:cubicBezTo>
                <a:cubicBezTo>
                  <a:pt x="14253" y="2336"/>
                  <a:pt x="13194" y="1233"/>
                  <a:pt x="11955" y="1233"/>
                </a:cubicBezTo>
                <a:cubicBezTo>
                  <a:pt x="11458" y="1233"/>
                  <a:pt x="10932" y="1410"/>
                  <a:pt x="10407" y="1820"/>
                </a:cubicBezTo>
                <a:cubicBezTo>
                  <a:pt x="10026" y="2117"/>
                  <a:pt x="9704" y="2462"/>
                  <a:pt x="9430" y="2843"/>
                </a:cubicBezTo>
                <a:cubicBezTo>
                  <a:pt x="9323" y="2486"/>
                  <a:pt x="9180" y="2129"/>
                  <a:pt x="9038" y="1784"/>
                </a:cubicBezTo>
                <a:cubicBezTo>
                  <a:pt x="8582" y="764"/>
                  <a:pt x="7549" y="1"/>
                  <a:pt x="647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9" name="Google Shape;2229;p35"/>
          <p:cNvSpPr/>
          <p:nvPr/>
        </p:nvSpPr>
        <p:spPr>
          <a:xfrm>
            <a:off x="8128437" y="4108100"/>
            <a:ext cx="1264365" cy="991980"/>
          </a:xfrm>
          <a:custGeom>
            <a:avLst/>
            <a:gdLst/>
            <a:ahLst/>
            <a:cxnLst/>
            <a:rect l="l" t="t" r="r" b="b"/>
            <a:pathLst>
              <a:path w="25985" h="20387" extrusionOk="0">
                <a:moveTo>
                  <a:pt x="5299" y="4997"/>
                </a:moveTo>
                <a:cubicBezTo>
                  <a:pt x="6216" y="5092"/>
                  <a:pt x="7121" y="5175"/>
                  <a:pt x="8037" y="5271"/>
                </a:cubicBezTo>
                <a:cubicBezTo>
                  <a:pt x="7907" y="6235"/>
                  <a:pt x="7776" y="7199"/>
                  <a:pt x="7633" y="8164"/>
                </a:cubicBezTo>
                <a:cubicBezTo>
                  <a:pt x="6692" y="8092"/>
                  <a:pt x="5751" y="8009"/>
                  <a:pt x="4811" y="7949"/>
                </a:cubicBezTo>
                <a:cubicBezTo>
                  <a:pt x="4966" y="6961"/>
                  <a:pt x="5120" y="5973"/>
                  <a:pt x="5299" y="4997"/>
                </a:cubicBezTo>
                <a:close/>
                <a:moveTo>
                  <a:pt x="8418" y="5306"/>
                </a:moveTo>
                <a:cubicBezTo>
                  <a:pt x="9180" y="5390"/>
                  <a:pt x="9942" y="5461"/>
                  <a:pt x="10704" y="5544"/>
                </a:cubicBezTo>
                <a:cubicBezTo>
                  <a:pt x="10574" y="6497"/>
                  <a:pt x="10454" y="7437"/>
                  <a:pt x="10300" y="8378"/>
                </a:cubicBezTo>
                <a:cubicBezTo>
                  <a:pt x="10300" y="8378"/>
                  <a:pt x="10300" y="8390"/>
                  <a:pt x="10300" y="8390"/>
                </a:cubicBezTo>
                <a:cubicBezTo>
                  <a:pt x="9585" y="8330"/>
                  <a:pt x="8859" y="8271"/>
                  <a:pt x="8145" y="8199"/>
                </a:cubicBezTo>
                <a:cubicBezTo>
                  <a:pt x="8252" y="7235"/>
                  <a:pt x="8347" y="6271"/>
                  <a:pt x="8418" y="5306"/>
                </a:cubicBezTo>
                <a:close/>
                <a:moveTo>
                  <a:pt x="11157" y="5592"/>
                </a:moveTo>
                <a:cubicBezTo>
                  <a:pt x="12074" y="5687"/>
                  <a:pt x="12990" y="5783"/>
                  <a:pt x="13907" y="5878"/>
                </a:cubicBezTo>
                <a:cubicBezTo>
                  <a:pt x="13776" y="6795"/>
                  <a:pt x="13645" y="7711"/>
                  <a:pt x="13502" y="8628"/>
                </a:cubicBezTo>
                <a:cubicBezTo>
                  <a:pt x="13502" y="8640"/>
                  <a:pt x="13502" y="8652"/>
                  <a:pt x="13502" y="8664"/>
                </a:cubicBezTo>
                <a:cubicBezTo>
                  <a:pt x="13312" y="8652"/>
                  <a:pt x="13121" y="8640"/>
                  <a:pt x="12931" y="8616"/>
                </a:cubicBezTo>
                <a:cubicBezTo>
                  <a:pt x="12228" y="8557"/>
                  <a:pt x="11526" y="8497"/>
                  <a:pt x="10812" y="8438"/>
                </a:cubicBezTo>
                <a:cubicBezTo>
                  <a:pt x="10943" y="7485"/>
                  <a:pt x="11062" y="6545"/>
                  <a:pt x="11157" y="5592"/>
                </a:cubicBezTo>
                <a:close/>
                <a:moveTo>
                  <a:pt x="14229" y="5914"/>
                </a:moveTo>
                <a:cubicBezTo>
                  <a:pt x="15157" y="6009"/>
                  <a:pt x="16074" y="6116"/>
                  <a:pt x="16991" y="6223"/>
                </a:cubicBezTo>
                <a:cubicBezTo>
                  <a:pt x="16872" y="7128"/>
                  <a:pt x="16741" y="8033"/>
                  <a:pt x="16610" y="8938"/>
                </a:cubicBezTo>
                <a:cubicBezTo>
                  <a:pt x="15693" y="8854"/>
                  <a:pt x="14776" y="8783"/>
                  <a:pt x="13860" y="8700"/>
                </a:cubicBezTo>
                <a:cubicBezTo>
                  <a:pt x="13979" y="7771"/>
                  <a:pt x="14110" y="6842"/>
                  <a:pt x="14229" y="5914"/>
                </a:cubicBezTo>
                <a:close/>
                <a:moveTo>
                  <a:pt x="17420" y="6271"/>
                </a:moveTo>
                <a:cubicBezTo>
                  <a:pt x="18110" y="6342"/>
                  <a:pt x="18801" y="6425"/>
                  <a:pt x="19491" y="6509"/>
                </a:cubicBezTo>
                <a:cubicBezTo>
                  <a:pt x="19265" y="7378"/>
                  <a:pt x="19027" y="8247"/>
                  <a:pt x="18813" y="9128"/>
                </a:cubicBezTo>
                <a:cubicBezTo>
                  <a:pt x="18205" y="9069"/>
                  <a:pt x="17610" y="9021"/>
                  <a:pt x="17003" y="8961"/>
                </a:cubicBezTo>
                <a:cubicBezTo>
                  <a:pt x="17146" y="8069"/>
                  <a:pt x="17289" y="7164"/>
                  <a:pt x="17420" y="6271"/>
                </a:cubicBezTo>
                <a:close/>
                <a:moveTo>
                  <a:pt x="19908" y="6556"/>
                </a:moveTo>
                <a:cubicBezTo>
                  <a:pt x="20432" y="6616"/>
                  <a:pt x="20956" y="6687"/>
                  <a:pt x="21468" y="6747"/>
                </a:cubicBezTo>
                <a:cubicBezTo>
                  <a:pt x="21313" y="7604"/>
                  <a:pt x="21134" y="8473"/>
                  <a:pt x="20968" y="9331"/>
                </a:cubicBezTo>
                <a:cubicBezTo>
                  <a:pt x="20408" y="9271"/>
                  <a:pt x="19837" y="9223"/>
                  <a:pt x="19277" y="9164"/>
                </a:cubicBezTo>
                <a:cubicBezTo>
                  <a:pt x="19491" y="8295"/>
                  <a:pt x="19706" y="7426"/>
                  <a:pt x="19908" y="6556"/>
                </a:cubicBezTo>
                <a:close/>
                <a:moveTo>
                  <a:pt x="21884" y="6795"/>
                </a:moveTo>
                <a:cubicBezTo>
                  <a:pt x="22456" y="6866"/>
                  <a:pt x="23027" y="6937"/>
                  <a:pt x="23587" y="7009"/>
                </a:cubicBezTo>
                <a:cubicBezTo>
                  <a:pt x="23504" y="7878"/>
                  <a:pt x="23397" y="8747"/>
                  <a:pt x="23289" y="9616"/>
                </a:cubicBezTo>
                <a:cubicBezTo>
                  <a:pt x="22670" y="9533"/>
                  <a:pt x="22051" y="9462"/>
                  <a:pt x="21432" y="9390"/>
                </a:cubicBezTo>
                <a:cubicBezTo>
                  <a:pt x="21599" y="8521"/>
                  <a:pt x="21753" y="7664"/>
                  <a:pt x="21884" y="6795"/>
                </a:cubicBezTo>
                <a:close/>
                <a:moveTo>
                  <a:pt x="4775" y="8247"/>
                </a:moveTo>
                <a:cubicBezTo>
                  <a:pt x="5704" y="8330"/>
                  <a:pt x="6644" y="8414"/>
                  <a:pt x="7573" y="8497"/>
                </a:cubicBezTo>
                <a:cubicBezTo>
                  <a:pt x="7371" y="9807"/>
                  <a:pt x="7168" y="11117"/>
                  <a:pt x="6942" y="12414"/>
                </a:cubicBezTo>
                <a:cubicBezTo>
                  <a:pt x="6061" y="12343"/>
                  <a:pt x="5192" y="12271"/>
                  <a:pt x="4311" y="12200"/>
                </a:cubicBezTo>
                <a:cubicBezTo>
                  <a:pt x="4394" y="11367"/>
                  <a:pt x="4478" y="10545"/>
                  <a:pt x="4573" y="9723"/>
                </a:cubicBezTo>
                <a:cubicBezTo>
                  <a:pt x="4632" y="9235"/>
                  <a:pt x="4704" y="8735"/>
                  <a:pt x="4775" y="8247"/>
                </a:cubicBezTo>
                <a:close/>
                <a:moveTo>
                  <a:pt x="8097" y="8545"/>
                </a:moveTo>
                <a:cubicBezTo>
                  <a:pt x="8811" y="8616"/>
                  <a:pt x="9526" y="8676"/>
                  <a:pt x="10240" y="8747"/>
                </a:cubicBezTo>
                <a:cubicBezTo>
                  <a:pt x="10038" y="10057"/>
                  <a:pt x="9788" y="11355"/>
                  <a:pt x="9538" y="12652"/>
                </a:cubicBezTo>
                <a:cubicBezTo>
                  <a:pt x="8859" y="12593"/>
                  <a:pt x="8180" y="12533"/>
                  <a:pt x="7502" y="12474"/>
                </a:cubicBezTo>
                <a:cubicBezTo>
                  <a:pt x="7752" y="11176"/>
                  <a:pt x="7942" y="9866"/>
                  <a:pt x="8097" y="8545"/>
                </a:cubicBezTo>
                <a:close/>
                <a:moveTo>
                  <a:pt x="10764" y="8795"/>
                </a:moveTo>
                <a:cubicBezTo>
                  <a:pt x="11478" y="8866"/>
                  <a:pt x="12193" y="8938"/>
                  <a:pt x="12907" y="9009"/>
                </a:cubicBezTo>
                <a:cubicBezTo>
                  <a:pt x="13086" y="9033"/>
                  <a:pt x="13264" y="9045"/>
                  <a:pt x="13431" y="9069"/>
                </a:cubicBezTo>
                <a:cubicBezTo>
                  <a:pt x="13241" y="10366"/>
                  <a:pt x="13014" y="11664"/>
                  <a:pt x="12812" y="12974"/>
                </a:cubicBezTo>
                <a:cubicBezTo>
                  <a:pt x="11907" y="12879"/>
                  <a:pt x="11014" y="12795"/>
                  <a:pt x="10121" y="12712"/>
                </a:cubicBezTo>
                <a:cubicBezTo>
                  <a:pt x="10359" y="11414"/>
                  <a:pt x="10585" y="10116"/>
                  <a:pt x="10764" y="8795"/>
                </a:cubicBezTo>
                <a:close/>
                <a:moveTo>
                  <a:pt x="13800" y="9104"/>
                </a:moveTo>
                <a:cubicBezTo>
                  <a:pt x="14717" y="9200"/>
                  <a:pt x="15634" y="9319"/>
                  <a:pt x="16539" y="9426"/>
                </a:cubicBezTo>
                <a:cubicBezTo>
                  <a:pt x="16527" y="9497"/>
                  <a:pt x="16527" y="9557"/>
                  <a:pt x="16515" y="9616"/>
                </a:cubicBezTo>
                <a:cubicBezTo>
                  <a:pt x="16336" y="10831"/>
                  <a:pt x="16122" y="12045"/>
                  <a:pt x="15908" y="13272"/>
                </a:cubicBezTo>
                <a:cubicBezTo>
                  <a:pt x="15050" y="13188"/>
                  <a:pt x="14181" y="13105"/>
                  <a:pt x="13324" y="13022"/>
                </a:cubicBezTo>
                <a:cubicBezTo>
                  <a:pt x="13491" y="11712"/>
                  <a:pt x="13633" y="10402"/>
                  <a:pt x="13800" y="9104"/>
                </a:cubicBezTo>
                <a:close/>
                <a:moveTo>
                  <a:pt x="16931" y="9473"/>
                </a:moveTo>
                <a:cubicBezTo>
                  <a:pt x="17515" y="9545"/>
                  <a:pt x="18086" y="9616"/>
                  <a:pt x="18670" y="9688"/>
                </a:cubicBezTo>
                <a:cubicBezTo>
                  <a:pt x="18360" y="10938"/>
                  <a:pt x="18074" y="12200"/>
                  <a:pt x="17860" y="13450"/>
                </a:cubicBezTo>
                <a:cubicBezTo>
                  <a:pt x="17384" y="13414"/>
                  <a:pt x="16908" y="13367"/>
                  <a:pt x="16431" y="13319"/>
                </a:cubicBezTo>
                <a:cubicBezTo>
                  <a:pt x="16562" y="12236"/>
                  <a:pt x="16693" y="11152"/>
                  <a:pt x="16848" y="10093"/>
                </a:cubicBezTo>
                <a:cubicBezTo>
                  <a:pt x="16872" y="9878"/>
                  <a:pt x="16908" y="9676"/>
                  <a:pt x="16931" y="9473"/>
                </a:cubicBezTo>
                <a:close/>
                <a:moveTo>
                  <a:pt x="19134" y="9759"/>
                </a:moveTo>
                <a:cubicBezTo>
                  <a:pt x="19706" y="9831"/>
                  <a:pt x="20277" y="9890"/>
                  <a:pt x="20849" y="9962"/>
                </a:cubicBezTo>
                <a:cubicBezTo>
                  <a:pt x="20599" y="11200"/>
                  <a:pt x="20372" y="12450"/>
                  <a:pt x="20206" y="13688"/>
                </a:cubicBezTo>
                <a:cubicBezTo>
                  <a:pt x="19587" y="13629"/>
                  <a:pt x="18956" y="13557"/>
                  <a:pt x="18336" y="13510"/>
                </a:cubicBezTo>
                <a:cubicBezTo>
                  <a:pt x="18563" y="12248"/>
                  <a:pt x="18836" y="10997"/>
                  <a:pt x="19134" y="9759"/>
                </a:cubicBezTo>
                <a:close/>
                <a:moveTo>
                  <a:pt x="21325" y="10021"/>
                </a:moveTo>
                <a:cubicBezTo>
                  <a:pt x="21956" y="10093"/>
                  <a:pt x="22575" y="10152"/>
                  <a:pt x="23206" y="10224"/>
                </a:cubicBezTo>
                <a:cubicBezTo>
                  <a:pt x="23027" y="11474"/>
                  <a:pt x="22849" y="12724"/>
                  <a:pt x="22706" y="13974"/>
                </a:cubicBezTo>
                <a:cubicBezTo>
                  <a:pt x="22039" y="13891"/>
                  <a:pt x="21372" y="13819"/>
                  <a:pt x="20706" y="13748"/>
                </a:cubicBezTo>
                <a:cubicBezTo>
                  <a:pt x="20872" y="12498"/>
                  <a:pt x="21099" y="11259"/>
                  <a:pt x="21325" y="10021"/>
                </a:cubicBezTo>
                <a:close/>
                <a:moveTo>
                  <a:pt x="11459" y="1"/>
                </a:moveTo>
                <a:cubicBezTo>
                  <a:pt x="11416" y="1"/>
                  <a:pt x="11371" y="27"/>
                  <a:pt x="11359" y="79"/>
                </a:cubicBezTo>
                <a:cubicBezTo>
                  <a:pt x="11169" y="1746"/>
                  <a:pt x="10966" y="3413"/>
                  <a:pt x="10764" y="5068"/>
                </a:cubicBezTo>
                <a:cubicBezTo>
                  <a:pt x="9990" y="4997"/>
                  <a:pt x="9216" y="4925"/>
                  <a:pt x="8454" y="4866"/>
                </a:cubicBezTo>
                <a:cubicBezTo>
                  <a:pt x="8549" y="3556"/>
                  <a:pt x="8621" y="2246"/>
                  <a:pt x="8680" y="949"/>
                </a:cubicBezTo>
                <a:cubicBezTo>
                  <a:pt x="8680" y="880"/>
                  <a:pt x="8628" y="844"/>
                  <a:pt x="8577" y="844"/>
                </a:cubicBezTo>
                <a:cubicBezTo>
                  <a:pt x="8530" y="844"/>
                  <a:pt x="8484" y="874"/>
                  <a:pt x="8478" y="937"/>
                </a:cubicBezTo>
                <a:cubicBezTo>
                  <a:pt x="8383" y="2246"/>
                  <a:pt x="8252" y="3544"/>
                  <a:pt x="8085" y="4830"/>
                </a:cubicBezTo>
                <a:cubicBezTo>
                  <a:pt x="7180" y="4759"/>
                  <a:pt x="6275" y="4687"/>
                  <a:pt x="5370" y="4616"/>
                </a:cubicBezTo>
                <a:cubicBezTo>
                  <a:pt x="5656" y="3127"/>
                  <a:pt x="5954" y="1651"/>
                  <a:pt x="6252" y="163"/>
                </a:cubicBezTo>
                <a:cubicBezTo>
                  <a:pt x="6266" y="103"/>
                  <a:pt x="6217" y="58"/>
                  <a:pt x="6171" y="58"/>
                </a:cubicBezTo>
                <a:cubicBezTo>
                  <a:pt x="6144" y="58"/>
                  <a:pt x="6118" y="75"/>
                  <a:pt x="6109" y="115"/>
                </a:cubicBezTo>
                <a:cubicBezTo>
                  <a:pt x="5632" y="1592"/>
                  <a:pt x="5287" y="3080"/>
                  <a:pt x="5001" y="4580"/>
                </a:cubicBezTo>
                <a:cubicBezTo>
                  <a:pt x="3716" y="4485"/>
                  <a:pt x="2430" y="4401"/>
                  <a:pt x="1144" y="4330"/>
                </a:cubicBezTo>
                <a:cubicBezTo>
                  <a:pt x="1140" y="4330"/>
                  <a:pt x="1136" y="4330"/>
                  <a:pt x="1133" y="4330"/>
                </a:cubicBezTo>
                <a:cubicBezTo>
                  <a:pt x="988" y="4330"/>
                  <a:pt x="981" y="4556"/>
                  <a:pt x="1132" y="4568"/>
                </a:cubicBezTo>
                <a:cubicBezTo>
                  <a:pt x="2394" y="4699"/>
                  <a:pt x="3668" y="4830"/>
                  <a:pt x="4930" y="4961"/>
                </a:cubicBezTo>
                <a:cubicBezTo>
                  <a:pt x="4751" y="5937"/>
                  <a:pt x="4597" y="6926"/>
                  <a:pt x="4442" y="7914"/>
                </a:cubicBezTo>
                <a:cubicBezTo>
                  <a:pt x="3013" y="7818"/>
                  <a:pt x="1572" y="7723"/>
                  <a:pt x="132" y="7640"/>
                </a:cubicBezTo>
                <a:cubicBezTo>
                  <a:pt x="13" y="7640"/>
                  <a:pt x="1" y="7830"/>
                  <a:pt x="120" y="7842"/>
                </a:cubicBezTo>
                <a:cubicBezTo>
                  <a:pt x="1549" y="7973"/>
                  <a:pt x="2977" y="8092"/>
                  <a:pt x="4406" y="8223"/>
                </a:cubicBezTo>
                <a:cubicBezTo>
                  <a:pt x="4216" y="9533"/>
                  <a:pt x="4037" y="10855"/>
                  <a:pt x="3846" y="12164"/>
                </a:cubicBezTo>
                <a:cubicBezTo>
                  <a:pt x="2870" y="12093"/>
                  <a:pt x="1894" y="12021"/>
                  <a:pt x="906" y="11962"/>
                </a:cubicBezTo>
                <a:cubicBezTo>
                  <a:pt x="902" y="11962"/>
                  <a:pt x="898" y="11962"/>
                  <a:pt x="895" y="11962"/>
                </a:cubicBezTo>
                <a:cubicBezTo>
                  <a:pt x="714" y="11962"/>
                  <a:pt x="695" y="12248"/>
                  <a:pt x="894" y="12271"/>
                </a:cubicBezTo>
                <a:cubicBezTo>
                  <a:pt x="1858" y="12367"/>
                  <a:pt x="2823" y="12462"/>
                  <a:pt x="3787" y="12557"/>
                </a:cubicBezTo>
                <a:cubicBezTo>
                  <a:pt x="3501" y="14438"/>
                  <a:pt x="3180" y="16296"/>
                  <a:pt x="2703" y="18141"/>
                </a:cubicBezTo>
                <a:cubicBezTo>
                  <a:pt x="2659" y="18312"/>
                  <a:pt x="2795" y="18431"/>
                  <a:pt x="2926" y="18431"/>
                </a:cubicBezTo>
                <a:cubicBezTo>
                  <a:pt x="3006" y="18431"/>
                  <a:pt x="3084" y="18387"/>
                  <a:pt x="3120" y="18284"/>
                </a:cubicBezTo>
                <a:cubicBezTo>
                  <a:pt x="3751" y="16439"/>
                  <a:pt x="4037" y="14534"/>
                  <a:pt x="4251" y="12605"/>
                </a:cubicBezTo>
                <a:cubicBezTo>
                  <a:pt x="5132" y="12688"/>
                  <a:pt x="6002" y="12771"/>
                  <a:pt x="6871" y="12855"/>
                </a:cubicBezTo>
                <a:cubicBezTo>
                  <a:pt x="6728" y="13724"/>
                  <a:pt x="6585" y="14593"/>
                  <a:pt x="6442" y="15462"/>
                </a:cubicBezTo>
                <a:cubicBezTo>
                  <a:pt x="6421" y="15581"/>
                  <a:pt x="6535" y="15654"/>
                  <a:pt x="6645" y="15654"/>
                </a:cubicBezTo>
                <a:cubicBezTo>
                  <a:pt x="6723" y="15654"/>
                  <a:pt x="6798" y="15618"/>
                  <a:pt x="6823" y="15534"/>
                </a:cubicBezTo>
                <a:cubicBezTo>
                  <a:pt x="7049" y="14665"/>
                  <a:pt x="7240" y="13795"/>
                  <a:pt x="7418" y="12914"/>
                </a:cubicBezTo>
                <a:cubicBezTo>
                  <a:pt x="8097" y="12974"/>
                  <a:pt x="8776" y="13033"/>
                  <a:pt x="9442" y="13105"/>
                </a:cubicBezTo>
                <a:cubicBezTo>
                  <a:pt x="9216" y="14272"/>
                  <a:pt x="8990" y="15438"/>
                  <a:pt x="8788" y="16605"/>
                </a:cubicBezTo>
                <a:cubicBezTo>
                  <a:pt x="8760" y="16759"/>
                  <a:pt x="8895" y="16851"/>
                  <a:pt x="9024" y="16851"/>
                </a:cubicBezTo>
                <a:cubicBezTo>
                  <a:pt x="9115" y="16851"/>
                  <a:pt x="9203" y="16804"/>
                  <a:pt x="9228" y="16701"/>
                </a:cubicBezTo>
                <a:cubicBezTo>
                  <a:pt x="9526" y="15534"/>
                  <a:pt x="9788" y="14355"/>
                  <a:pt x="10026" y="13164"/>
                </a:cubicBezTo>
                <a:cubicBezTo>
                  <a:pt x="10931" y="13248"/>
                  <a:pt x="11836" y="13331"/>
                  <a:pt x="12740" y="13426"/>
                </a:cubicBezTo>
                <a:cubicBezTo>
                  <a:pt x="12574" y="14534"/>
                  <a:pt x="12431" y="15641"/>
                  <a:pt x="12359" y="16736"/>
                </a:cubicBezTo>
                <a:cubicBezTo>
                  <a:pt x="12352" y="16849"/>
                  <a:pt x="12459" y="16925"/>
                  <a:pt x="12556" y="16925"/>
                </a:cubicBezTo>
                <a:cubicBezTo>
                  <a:pt x="12623" y="16925"/>
                  <a:pt x="12685" y="16890"/>
                  <a:pt x="12705" y="16808"/>
                </a:cubicBezTo>
                <a:cubicBezTo>
                  <a:pt x="12943" y="15712"/>
                  <a:pt x="13110" y="14593"/>
                  <a:pt x="13264" y="13474"/>
                </a:cubicBezTo>
                <a:cubicBezTo>
                  <a:pt x="14122" y="13557"/>
                  <a:pt x="14967" y="13653"/>
                  <a:pt x="15824" y="13748"/>
                </a:cubicBezTo>
                <a:cubicBezTo>
                  <a:pt x="15550" y="15415"/>
                  <a:pt x="15288" y="17082"/>
                  <a:pt x="15169" y="18748"/>
                </a:cubicBezTo>
                <a:cubicBezTo>
                  <a:pt x="15162" y="18875"/>
                  <a:pt x="15283" y="18959"/>
                  <a:pt x="15393" y="18959"/>
                </a:cubicBezTo>
                <a:cubicBezTo>
                  <a:pt x="15471" y="18959"/>
                  <a:pt x="15543" y="18918"/>
                  <a:pt x="15562" y="18820"/>
                </a:cubicBezTo>
                <a:cubicBezTo>
                  <a:pt x="15919" y="17189"/>
                  <a:pt x="16158" y="15498"/>
                  <a:pt x="16360" y="13819"/>
                </a:cubicBezTo>
                <a:cubicBezTo>
                  <a:pt x="16836" y="13867"/>
                  <a:pt x="17301" y="13926"/>
                  <a:pt x="17777" y="13974"/>
                </a:cubicBezTo>
                <a:cubicBezTo>
                  <a:pt x="17562" y="15379"/>
                  <a:pt x="17432" y="16784"/>
                  <a:pt x="17467" y="18201"/>
                </a:cubicBezTo>
                <a:cubicBezTo>
                  <a:pt x="17467" y="18351"/>
                  <a:pt x="17592" y="18432"/>
                  <a:pt x="17709" y="18432"/>
                </a:cubicBezTo>
                <a:cubicBezTo>
                  <a:pt x="17814" y="18432"/>
                  <a:pt x="17913" y="18366"/>
                  <a:pt x="17908" y="18225"/>
                </a:cubicBezTo>
                <a:cubicBezTo>
                  <a:pt x="17896" y="16808"/>
                  <a:pt x="18027" y="15415"/>
                  <a:pt x="18253" y="14034"/>
                </a:cubicBezTo>
                <a:cubicBezTo>
                  <a:pt x="18872" y="14105"/>
                  <a:pt x="19503" y="14176"/>
                  <a:pt x="20122" y="14248"/>
                </a:cubicBezTo>
                <a:cubicBezTo>
                  <a:pt x="19920" y="15843"/>
                  <a:pt x="19813" y="17439"/>
                  <a:pt x="19896" y="19046"/>
                </a:cubicBezTo>
                <a:cubicBezTo>
                  <a:pt x="19902" y="19196"/>
                  <a:pt x="20030" y="19277"/>
                  <a:pt x="20148" y="19277"/>
                </a:cubicBezTo>
                <a:cubicBezTo>
                  <a:pt x="20255" y="19277"/>
                  <a:pt x="20354" y="19211"/>
                  <a:pt x="20349" y="19070"/>
                </a:cubicBezTo>
                <a:cubicBezTo>
                  <a:pt x="20301" y="17463"/>
                  <a:pt x="20420" y="15879"/>
                  <a:pt x="20622" y="14307"/>
                </a:cubicBezTo>
                <a:cubicBezTo>
                  <a:pt x="21289" y="14379"/>
                  <a:pt x="21968" y="14450"/>
                  <a:pt x="22635" y="14522"/>
                </a:cubicBezTo>
                <a:cubicBezTo>
                  <a:pt x="22444" y="16403"/>
                  <a:pt x="22349" y="18296"/>
                  <a:pt x="22551" y="20201"/>
                </a:cubicBezTo>
                <a:cubicBezTo>
                  <a:pt x="22566" y="20330"/>
                  <a:pt x="22655" y="20386"/>
                  <a:pt x="22752" y="20386"/>
                </a:cubicBezTo>
                <a:cubicBezTo>
                  <a:pt x="22889" y="20386"/>
                  <a:pt x="23041" y="20275"/>
                  <a:pt x="23027" y="20094"/>
                </a:cubicBezTo>
                <a:cubicBezTo>
                  <a:pt x="22861" y="18248"/>
                  <a:pt x="22956" y="16415"/>
                  <a:pt x="23158" y="14581"/>
                </a:cubicBezTo>
                <a:cubicBezTo>
                  <a:pt x="23944" y="14665"/>
                  <a:pt x="24718" y="14736"/>
                  <a:pt x="25504" y="14807"/>
                </a:cubicBezTo>
                <a:cubicBezTo>
                  <a:pt x="25512" y="14808"/>
                  <a:pt x="25519" y="14808"/>
                  <a:pt x="25527" y="14808"/>
                </a:cubicBezTo>
                <a:cubicBezTo>
                  <a:pt x="25803" y="14808"/>
                  <a:pt x="25818" y="14389"/>
                  <a:pt x="25540" y="14343"/>
                </a:cubicBezTo>
                <a:cubicBezTo>
                  <a:pt x="24766" y="14236"/>
                  <a:pt x="23992" y="14129"/>
                  <a:pt x="23218" y="14034"/>
                </a:cubicBezTo>
                <a:cubicBezTo>
                  <a:pt x="23373" y="12783"/>
                  <a:pt x="23551" y="11521"/>
                  <a:pt x="23706" y="10271"/>
                </a:cubicBezTo>
                <a:cubicBezTo>
                  <a:pt x="24361" y="10331"/>
                  <a:pt x="25016" y="10390"/>
                  <a:pt x="25671" y="10438"/>
                </a:cubicBezTo>
                <a:cubicBezTo>
                  <a:pt x="25679" y="10438"/>
                  <a:pt x="25687" y="10439"/>
                  <a:pt x="25694" y="10439"/>
                </a:cubicBezTo>
                <a:cubicBezTo>
                  <a:pt x="25981" y="10439"/>
                  <a:pt x="25984" y="10020"/>
                  <a:pt x="25694" y="9974"/>
                </a:cubicBezTo>
                <a:cubicBezTo>
                  <a:pt x="25063" y="9866"/>
                  <a:pt x="24420" y="9771"/>
                  <a:pt x="23778" y="9676"/>
                </a:cubicBezTo>
                <a:cubicBezTo>
                  <a:pt x="23885" y="8807"/>
                  <a:pt x="23980" y="7938"/>
                  <a:pt x="24039" y="7068"/>
                </a:cubicBezTo>
                <a:cubicBezTo>
                  <a:pt x="24492" y="7116"/>
                  <a:pt x="24944" y="7176"/>
                  <a:pt x="25409" y="7235"/>
                </a:cubicBezTo>
                <a:cubicBezTo>
                  <a:pt x="25423" y="7237"/>
                  <a:pt x="25437" y="7238"/>
                  <a:pt x="25451" y="7238"/>
                </a:cubicBezTo>
                <a:cubicBezTo>
                  <a:pt x="25732" y="7238"/>
                  <a:pt x="25739" y="6780"/>
                  <a:pt x="25433" y="6735"/>
                </a:cubicBezTo>
                <a:cubicBezTo>
                  <a:pt x="24980" y="6675"/>
                  <a:pt x="24528" y="6628"/>
                  <a:pt x="24063" y="6568"/>
                </a:cubicBezTo>
                <a:cubicBezTo>
                  <a:pt x="24135" y="5354"/>
                  <a:pt x="24123" y="4128"/>
                  <a:pt x="23992" y="2901"/>
                </a:cubicBezTo>
                <a:cubicBezTo>
                  <a:pt x="23986" y="2834"/>
                  <a:pt x="23925" y="2801"/>
                  <a:pt x="23864" y="2801"/>
                </a:cubicBezTo>
                <a:cubicBezTo>
                  <a:pt x="23794" y="2801"/>
                  <a:pt x="23724" y="2843"/>
                  <a:pt x="23730" y="2925"/>
                </a:cubicBezTo>
                <a:cubicBezTo>
                  <a:pt x="23778" y="4128"/>
                  <a:pt x="23730" y="5318"/>
                  <a:pt x="23635" y="6521"/>
                </a:cubicBezTo>
                <a:cubicBezTo>
                  <a:pt x="23075" y="6449"/>
                  <a:pt x="22515" y="6378"/>
                  <a:pt x="21956" y="6306"/>
                </a:cubicBezTo>
                <a:cubicBezTo>
                  <a:pt x="22158" y="5044"/>
                  <a:pt x="22301" y="3770"/>
                  <a:pt x="22373" y="2485"/>
                </a:cubicBezTo>
                <a:cubicBezTo>
                  <a:pt x="22379" y="2398"/>
                  <a:pt x="22315" y="2353"/>
                  <a:pt x="22250" y="2353"/>
                </a:cubicBezTo>
                <a:cubicBezTo>
                  <a:pt x="22189" y="2353"/>
                  <a:pt x="22128" y="2392"/>
                  <a:pt x="22123" y="2473"/>
                </a:cubicBezTo>
                <a:cubicBezTo>
                  <a:pt x="21992" y="3735"/>
                  <a:pt x="21789" y="4997"/>
                  <a:pt x="21563" y="6259"/>
                </a:cubicBezTo>
                <a:cubicBezTo>
                  <a:pt x="21051" y="6199"/>
                  <a:pt x="20539" y="6140"/>
                  <a:pt x="20015" y="6080"/>
                </a:cubicBezTo>
                <a:cubicBezTo>
                  <a:pt x="20301" y="4854"/>
                  <a:pt x="20563" y="3628"/>
                  <a:pt x="20741" y="2389"/>
                </a:cubicBezTo>
                <a:cubicBezTo>
                  <a:pt x="20755" y="2312"/>
                  <a:pt x="20679" y="2264"/>
                  <a:pt x="20609" y="2264"/>
                </a:cubicBezTo>
                <a:cubicBezTo>
                  <a:pt x="20559" y="2264"/>
                  <a:pt x="20513" y="2288"/>
                  <a:pt x="20503" y="2342"/>
                </a:cubicBezTo>
                <a:cubicBezTo>
                  <a:pt x="20241" y="3568"/>
                  <a:pt x="19932" y="4794"/>
                  <a:pt x="19610" y="6033"/>
                </a:cubicBezTo>
                <a:cubicBezTo>
                  <a:pt x="18908" y="5949"/>
                  <a:pt x="18194" y="5854"/>
                  <a:pt x="17491" y="5783"/>
                </a:cubicBezTo>
                <a:cubicBezTo>
                  <a:pt x="17729" y="4175"/>
                  <a:pt x="17932" y="2556"/>
                  <a:pt x="18027" y="949"/>
                </a:cubicBezTo>
                <a:cubicBezTo>
                  <a:pt x="18034" y="915"/>
                  <a:pt x="18002" y="893"/>
                  <a:pt x="17971" y="893"/>
                </a:cubicBezTo>
                <a:cubicBezTo>
                  <a:pt x="17948" y="893"/>
                  <a:pt x="17925" y="906"/>
                  <a:pt x="17920" y="937"/>
                </a:cubicBezTo>
                <a:cubicBezTo>
                  <a:pt x="17562" y="2508"/>
                  <a:pt x="17301" y="4116"/>
                  <a:pt x="17062" y="5723"/>
                </a:cubicBezTo>
                <a:cubicBezTo>
                  <a:pt x="16146" y="5628"/>
                  <a:pt x="15217" y="5521"/>
                  <a:pt x="14300" y="5425"/>
                </a:cubicBezTo>
                <a:cubicBezTo>
                  <a:pt x="14514" y="3794"/>
                  <a:pt x="14729" y="2163"/>
                  <a:pt x="14943" y="532"/>
                </a:cubicBezTo>
                <a:cubicBezTo>
                  <a:pt x="14949" y="459"/>
                  <a:pt x="14896" y="423"/>
                  <a:pt x="14840" y="423"/>
                </a:cubicBezTo>
                <a:cubicBezTo>
                  <a:pt x="14786" y="423"/>
                  <a:pt x="14729" y="456"/>
                  <a:pt x="14717" y="520"/>
                </a:cubicBezTo>
                <a:cubicBezTo>
                  <a:pt x="14467" y="2151"/>
                  <a:pt x="14217" y="3770"/>
                  <a:pt x="13979" y="5402"/>
                </a:cubicBezTo>
                <a:cubicBezTo>
                  <a:pt x="13050" y="5294"/>
                  <a:pt x="12121" y="5199"/>
                  <a:pt x="11205" y="5116"/>
                </a:cubicBezTo>
                <a:cubicBezTo>
                  <a:pt x="11359" y="3437"/>
                  <a:pt x="11478" y="1746"/>
                  <a:pt x="11538" y="91"/>
                </a:cubicBezTo>
                <a:cubicBezTo>
                  <a:pt x="11544" y="30"/>
                  <a:pt x="11503" y="1"/>
                  <a:pt x="1145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4" name="Google Shape;2234;p37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2235" name="Google Shape;2235;p37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36" name="Google Shape;2236;p37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37" name="Google Shape;2237;p37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38" name="Google Shape;2238;p37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39" name="Google Shape;2239;p37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0" name="Google Shape;2240;p37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1" name="Google Shape;2241;p37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2" name="Google Shape;2242;p37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3" name="Google Shape;2243;p37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4" name="Google Shape;2244;p37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5" name="Google Shape;2245;p37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6" name="Google Shape;2246;p37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7" name="Google Shape;2247;p37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8" name="Google Shape;2248;p37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9" name="Google Shape;2249;p37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50" name="Google Shape;2250;p37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51" name="Google Shape;2251;p37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52" name="Google Shape;2252;p37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53" name="Google Shape;2253;p37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54" name="Google Shape;2254;p37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55" name="Google Shape;2255;p37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56" name="Google Shape;2256;p37"/>
          <p:cNvSpPr/>
          <p:nvPr/>
        </p:nvSpPr>
        <p:spPr>
          <a:xfrm rot="-5400000">
            <a:off x="2912547" y="-1641364"/>
            <a:ext cx="3455693" cy="7793536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257" name="Google Shape;2257;p37"/>
          <p:cNvGrpSpPr/>
          <p:nvPr/>
        </p:nvGrpSpPr>
        <p:grpSpPr>
          <a:xfrm rot="-5400000">
            <a:off x="4306589" y="-597450"/>
            <a:ext cx="530910" cy="2273654"/>
            <a:chOff x="609902" y="128040"/>
            <a:chExt cx="337107" cy="1170297"/>
          </a:xfrm>
        </p:grpSpPr>
        <p:sp>
          <p:nvSpPr>
            <p:cNvPr id="2258" name="Google Shape;2258;p37"/>
            <p:cNvSpPr/>
            <p:nvPr/>
          </p:nvSpPr>
          <p:spPr>
            <a:xfrm>
              <a:off x="609902" y="128040"/>
              <a:ext cx="337071" cy="1170277"/>
            </a:xfrm>
            <a:custGeom>
              <a:avLst/>
              <a:gdLst/>
              <a:ahLst/>
              <a:cxnLst/>
              <a:rect l="l" t="t" r="r" b="b"/>
              <a:pathLst>
                <a:path w="9820" h="34094" extrusionOk="0">
                  <a:moveTo>
                    <a:pt x="9079" y="1"/>
                  </a:moveTo>
                  <a:cubicBezTo>
                    <a:pt x="8827" y="1"/>
                    <a:pt x="8572" y="248"/>
                    <a:pt x="8415" y="405"/>
                  </a:cubicBezTo>
                  <a:cubicBezTo>
                    <a:pt x="8212" y="608"/>
                    <a:pt x="8022" y="870"/>
                    <a:pt x="7760" y="977"/>
                  </a:cubicBezTo>
                  <a:cubicBezTo>
                    <a:pt x="7704" y="1000"/>
                    <a:pt x="7655" y="1010"/>
                    <a:pt x="7610" y="1010"/>
                  </a:cubicBezTo>
                  <a:cubicBezTo>
                    <a:pt x="7447" y="1010"/>
                    <a:pt x="7347" y="877"/>
                    <a:pt x="7188" y="774"/>
                  </a:cubicBezTo>
                  <a:cubicBezTo>
                    <a:pt x="7069" y="711"/>
                    <a:pt x="6945" y="674"/>
                    <a:pt x="6819" y="674"/>
                  </a:cubicBezTo>
                  <a:cubicBezTo>
                    <a:pt x="6756" y="674"/>
                    <a:pt x="6692" y="683"/>
                    <a:pt x="6629" y="703"/>
                  </a:cubicBezTo>
                  <a:cubicBezTo>
                    <a:pt x="6432" y="761"/>
                    <a:pt x="6258" y="954"/>
                    <a:pt x="6041" y="954"/>
                  </a:cubicBezTo>
                  <a:cubicBezTo>
                    <a:pt x="6034" y="954"/>
                    <a:pt x="6028" y="953"/>
                    <a:pt x="6021" y="953"/>
                  </a:cubicBezTo>
                  <a:cubicBezTo>
                    <a:pt x="5783" y="941"/>
                    <a:pt x="5700" y="655"/>
                    <a:pt x="5474" y="608"/>
                  </a:cubicBezTo>
                  <a:cubicBezTo>
                    <a:pt x="5453" y="603"/>
                    <a:pt x="5432" y="601"/>
                    <a:pt x="5413" y="601"/>
                  </a:cubicBezTo>
                  <a:cubicBezTo>
                    <a:pt x="5219" y="601"/>
                    <a:pt x="5079" y="799"/>
                    <a:pt x="4950" y="917"/>
                  </a:cubicBezTo>
                  <a:cubicBezTo>
                    <a:pt x="4831" y="1036"/>
                    <a:pt x="4676" y="1167"/>
                    <a:pt x="4497" y="1179"/>
                  </a:cubicBezTo>
                  <a:cubicBezTo>
                    <a:pt x="4482" y="1181"/>
                    <a:pt x="4466" y="1182"/>
                    <a:pt x="4451" y="1182"/>
                  </a:cubicBezTo>
                  <a:cubicBezTo>
                    <a:pt x="4290" y="1182"/>
                    <a:pt x="4140" y="1075"/>
                    <a:pt x="4009" y="977"/>
                  </a:cubicBezTo>
                  <a:cubicBezTo>
                    <a:pt x="3723" y="774"/>
                    <a:pt x="3462" y="536"/>
                    <a:pt x="3164" y="346"/>
                  </a:cubicBezTo>
                  <a:cubicBezTo>
                    <a:pt x="3144" y="331"/>
                    <a:pt x="3122" y="324"/>
                    <a:pt x="3100" y="324"/>
                  </a:cubicBezTo>
                  <a:cubicBezTo>
                    <a:pt x="3071" y="324"/>
                    <a:pt x="3042" y="337"/>
                    <a:pt x="3021" y="358"/>
                  </a:cubicBezTo>
                  <a:cubicBezTo>
                    <a:pt x="2652" y="727"/>
                    <a:pt x="2402" y="1334"/>
                    <a:pt x="1890" y="1525"/>
                  </a:cubicBezTo>
                  <a:cubicBezTo>
                    <a:pt x="1828" y="1546"/>
                    <a:pt x="1768" y="1556"/>
                    <a:pt x="1709" y="1556"/>
                  </a:cubicBezTo>
                  <a:cubicBezTo>
                    <a:pt x="1252" y="1556"/>
                    <a:pt x="863" y="965"/>
                    <a:pt x="568" y="691"/>
                  </a:cubicBezTo>
                  <a:cubicBezTo>
                    <a:pt x="542" y="671"/>
                    <a:pt x="516" y="663"/>
                    <a:pt x="492" y="663"/>
                  </a:cubicBezTo>
                  <a:cubicBezTo>
                    <a:pt x="472" y="663"/>
                    <a:pt x="453" y="669"/>
                    <a:pt x="437" y="679"/>
                  </a:cubicBezTo>
                  <a:cubicBezTo>
                    <a:pt x="294" y="679"/>
                    <a:pt x="211" y="858"/>
                    <a:pt x="199" y="1048"/>
                  </a:cubicBezTo>
                  <a:cubicBezTo>
                    <a:pt x="187" y="1203"/>
                    <a:pt x="211" y="1370"/>
                    <a:pt x="211" y="1536"/>
                  </a:cubicBezTo>
                  <a:cubicBezTo>
                    <a:pt x="235" y="1882"/>
                    <a:pt x="223" y="2239"/>
                    <a:pt x="223" y="2596"/>
                  </a:cubicBezTo>
                  <a:cubicBezTo>
                    <a:pt x="235" y="4108"/>
                    <a:pt x="283" y="5608"/>
                    <a:pt x="306" y="7120"/>
                  </a:cubicBezTo>
                  <a:cubicBezTo>
                    <a:pt x="330" y="8216"/>
                    <a:pt x="449" y="9311"/>
                    <a:pt x="437" y="10395"/>
                  </a:cubicBezTo>
                  <a:cubicBezTo>
                    <a:pt x="425" y="10776"/>
                    <a:pt x="414" y="11145"/>
                    <a:pt x="402" y="11526"/>
                  </a:cubicBezTo>
                  <a:cubicBezTo>
                    <a:pt x="342" y="14526"/>
                    <a:pt x="306" y="17527"/>
                    <a:pt x="259" y="20539"/>
                  </a:cubicBezTo>
                  <a:cubicBezTo>
                    <a:pt x="259" y="21158"/>
                    <a:pt x="247" y="21789"/>
                    <a:pt x="235" y="22408"/>
                  </a:cubicBezTo>
                  <a:cubicBezTo>
                    <a:pt x="187" y="23182"/>
                    <a:pt x="175" y="23968"/>
                    <a:pt x="175" y="24742"/>
                  </a:cubicBezTo>
                  <a:cubicBezTo>
                    <a:pt x="140" y="26647"/>
                    <a:pt x="104" y="28564"/>
                    <a:pt x="104" y="30469"/>
                  </a:cubicBezTo>
                  <a:cubicBezTo>
                    <a:pt x="115" y="31390"/>
                    <a:pt x="0" y="34038"/>
                    <a:pt x="1305" y="34038"/>
                  </a:cubicBezTo>
                  <a:cubicBezTo>
                    <a:pt x="1450" y="34038"/>
                    <a:pt x="1612" y="34005"/>
                    <a:pt x="1795" y="33933"/>
                  </a:cubicBezTo>
                  <a:cubicBezTo>
                    <a:pt x="1938" y="33874"/>
                    <a:pt x="2080" y="33802"/>
                    <a:pt x="2211" y="33731"/>
                  </a:cubicBezTo>
                  <a:cubicBezTo>
                    <a:pt x="2326" y="33674"/>
                    <a:pt x="2496" y="33528"/>
                    <a:pt x="2636" y="33528"/>
                  </a:cubicBezTo>
                  <a:cubicBezTo>
                    <a:pt x="2641" y="33528"/>
                    <a:pt x="2647" y="33528"/>
                    <a:pt x="2652" y="33529"/>
                  </a:cubicBezTo>
                  <a:cubicBezTo>
                    <a:pt x="2759" y="33540"/>
                    <a:pt x="2890" y="33671"/>
                    <a:pt x="2985" y="33719"/>
                  </a:cubicBezTo>
                  <a:cubicBezTo>
                    <a:pt x="3164" y="33802"/>
                    <a:pt x="3354" y="33862"/>
                    <a:pt x="3545" y="33862"/>
                  </a:cubicBezTo>
                  <a:cubicBezTo>
                    <a:pt x="3806" y="33862"/>
                    <a:pt x="4042" y="33812"/>
                    <a:pt x="4283" y="33812"/>
                  </a:cubicBezTo>
                  <a:cubicBezTo>
                    <a:pt x="4415" y="33812"/>
                    <a:pt x="4548" y="33827"/>
                    <a:pt x="4688" y="33874"/>
                  </a:cubicBezTo>
                  <a:cubicBezTo>
                    <a:pt x="4956" y="33959"/>
                    <a:pt x="5223" y="34093"/>
                    <a:pt x="5509" y="34093"/>
                  </a:cubicBezTo>
                  <a:cubicBezTo>
                    <a:pt x="5540" y="34093"/>
                    <a:pt x="5572" y="34092"/>
                    <a:pt x="5605" y="34088"/>
                  </a:cubicBezTo>
                  <a:cubicBezTo>
                    <a:pt x="5998" y="34052"/>
                    <a:pt x="6259" y="33755"/>
                    <a:pt x="6545" y="33517"/>
                  </a:cubicBezTo>
                  <a:cubicBezTo>
                    <a:pt x="6729" y="33359"/>
                    <a:pt x="7004" y="33104"/>
                    <a:pt x="7259" y="33104"/>
                  </a:cubicBezTo>
                  <a:cubicBezTo>
                    <a:pt x="7351" y="33104"/>
                    <a:pt x="7440" y="33137"/>
                    <a:pt x="7522" y="33219"/>
                  </a:cubicBezTo>
                  <a:cubicBezTo>
                    <a:pt x="7712" y="33398"/>
                    <a:pt x="7807" y="33707"/>
                    <a:pt x="8117" y="33731"/>
                  </a:cubicBezTo>
                  <a:cubicBezTo>
                    <a:pt x="8141" y="33733"/>
                    <a:pt x="8165" y="33734"/>
                    <a:pt x="8190" y="33734"/>
                  </a:cubicBezTo>
                  <a:cubicBezTo>
                    <a:pt x="8288" y="33734"/>
                    <a:pt x="8391" y="33719"/>
                    <a:pt x="8486" y="33719"/>
                  </a:cubicBezTo>
                  <a:cubicBezTo>
                    <a:pt x="8784" y="33731"/>
                    <a:pt x="9069" y="33838"/>
                    <a:pt x="9355" y="33910"/>
                  </a:cubicBezTo>
                  <a:cubicBezTo>
                    <a:pt x="9372" y="33913"/>
                    <a:pt x="9390" y="33915"/>
                    <a:pt x="9408" y="33915"/>
                  </a:cubicBezTo>
                  <a:cubicBezTo>
                    <a:pt x="9510" y="33915"/>
                    <a:pt x="9610" y="33856"/>
                    <a:pt x="9641" y="33755"/>
                  </a:cubicBezTo>
                  <a:cubicBezTo>
                    <a:pt x="9819" y="33088"/>
                    <a:pt x="9677" y="32397"/>
                    <a:pt x="9641" y="31719"/>
                  </a:cubicBezTo>
                  <a:cubicBezTo>
                    <a:pt x="9617" y="31326"/>
                    <a:pt x="9629" y="30933"/>
                    <a:pt x="9629" y="30552"/>
                  </a:cubicBezTo>
                  <a:cubicBezTo>
                    <a:pt x="9629" y="30350"/>
                    <a:pt x="9629" y="30159"/>
                    <a:pt x="9617" y="29969"/>
                  </a:cubicBezTo>
                  <a:cubicBezTo>
                    <a:pt x="9617" y="29873"/>
                    <a:pt x="9605" y="29790"/>
                    <a:pt x="9593" y="29695"/>
                  </a:cubicBezTo>
                  <a:cubicBezTo>
                    <a:pt x="9593" y="29683"/>
                    <a:pt x="9581" y="29576"/>
                    <a:pt x="9569" y="29552"/>
                  </a:cubicBezTo>
                  <a:cubicBezTo>
                    <a:pt x="9546" y="29242"/>
                    <a:pt x="9546" y="28945"/>
                    <a:pt x="9534" y="28635"/>
                  </a:cubicBezTo>
                  <a:cubicBezTo>
                    <a:pt x="9510" y="27313"/>
                    <a:pt x="9522" y="25992"/>
                    <a:pt x="9522" y="24658"/>
                  </a:cubicBezTo>
                  <a:cubicBezTo>
                    <a:pt x="9522" y="22872"/>
                    <a:pt x="9522" y="21086"/>
                    <a:pt x="9569" y="19289"/>
                  </a:cubicBezTo>
                  <a:cubicBezTo>
                    <a:pt x="9605" y="17622"/>
                    <a:pt x="9617" y="15943"/>
                    <a:pt x="9641" y="14276"/>
                  </a:cubicBezTo>
                  <a:cubicBezTo>
                    <a:pt x="9653" y="13681"/>
                    <a:pt x="9653" y="13086"/>
                    <a:pt x="9665" y="12502"/>
                  </a:cubicBezTo>
                  <a:cubicBezTo>
                    <a:pt x="9784" y="12264"/>
                    <a:pt x="9736" y="11835"/>
                    <a:pt x="9748" y="11633"/>
                  </a:cubicBezTo>
                  <a:cubicBezTo>
                    <a:pt x="9760" y="11038"/>
                    <a:pt x="9760" y="10442"/>
                    <a:pt x="9760" y="9859"/>
                  </a:cubicBezTo>
                  <a:cubicBezTo>
                    <a:pt x="9760" y="8418"/>
                    <a:pt x="9677" y="6990"/>
                    <a:pt x="9688" y="5561"/>
                  </a:cubicBezTo>
                  <a:cubicBezTo>
                    <a:pt x="9700" y="4620"/>
                    <a:pt x="9712" y="3668"/>
                    <a:pt x="9629" y="2727"/>
                  </a:cubicBezTo>
                  <a:cubicBezTo>
                    <a:pt x="9581" y="2037"/>
                    <a:pt x="9653" y="1322"/>
                    <a:pt x="9546" y="632"/>
                  </a:cubicBezTo>
                  <a:cubicBezTo>
                    <a:pt x="9522" y="417"/>
                    <a:pt x="9450" y="143"/>
                    <a:pt x="9236" y="36"/>
                  </a:cubicBezTo>
                  <a:cubicBezTo>
                    <a:pt x="9185" y="12"/>
                    <a:pt x="9132" y="1"/>
                    <a:pt x="9079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259" name="Google Shape;2259;p37"/>
            <p:cNvGrpSpPr/>
            <p:nvPr/>
          </p:nvGrpSpPr>
          <p:grpSpPr>
            <a:xfrm>
              <a:off x="609937" y="128061"/>
              <a:ext cx="337072" cy="1170277"/>
              <a:chOff x="1070675" y="556375"/>
              <a:chExt cx="245500" cy="852350"/>
            </a:xfrm>
          </p:grpSpPr>
          <p:sp>
            <p:nvSpPr>
              <p:cNvPr id="2260" name="Google Shape;2260;p37"/>
              <p:cNvSpPr/>
              <p:nvPr/>
            </p:nvSpPr>
            <p:spPr>
              <a:xfrm>
                <a:off x="1070675" y="556375"/>
                <a:ext cx="245500" cy="852350"/>
              </a:xfrm>
              <a:custGeom>
                <a:avLst/>
                <a:gdLst/>
                <a:ahLst/>
                <a:cxnLst/>
                <a:rect l="l" t="t" r="r" b="b"/>
                <a:pathLst>
                  <a:path w="9820" h="34094" extrusionOk="0">
                    <a:moveTo>
                      <a:pt x="9079" y="1"/>
                    </a:moveTo>
                    <a:cubicBezTo>
                      <a:pt x="8827" y="1"/>
                      <a:pt x="8572" y="248"/>
                      <a:pt x="8415" y="405"/>
                    </a:cubicBezTo>
                    <a:cubicBezTo>
                      <a:pt x="8212" y="608"/>
                      <a:pt x="8022" y="870"/>
                      <a:pt x="7760" y="977"/>
                    </a:cubicBezTo>
                    <a:cubicBezTo>
                      <a:pt x="7704" y="1000"/>
                      <a:pt x="7655" y="1010"/>
                      <a:pt x="7610" y="1010"/>
                    </a:cubicBezTo>
                    <a:cubicBezTo>
                      <a:pt x="7447" y="1010"/>
                      <a:pt x="7347" y="877"/>
                      <a:pt x="7188" y="774"/>
                    </a:cubicBezTo>
                    <a:cubicBezTo>
                      <a:pt x="7069" y="711"/>
                      <a:pt x="6945" y="674"/>
                      <a:pt x="6819" y="674"/>
                    </a:cubicBezTo>
                    <a:cubicBezTo>
                      <a:pt x="6756" y="674"/>
                      <a:pt x="6692" y="683"/>
                      <a:pt x="6629" y="703"/>
                    </a:cubicBezTo>
                    <a:cubicBezTo>
                      <a:pt x="6432" y="761"/>
                      <a:pt x="6258" y="954"/>
                      <a:pt x="6041" y="954"/>
                    </a:cubicBezTo>
                    <a:cubicBezTo>
                      <a:pt x="6034" y="954"/>
                      <a:pt x="6028" y="953"/>
                      <a:pt x="6021" y="953"/>
                    </a:cubicBezTo>
                    <a:cubicBezTo>
                      <a:pt x="5783" y="941"/>
                      <a:pt x="5700" y="655"/>
                      <a:pt x="5474" y="608"/>
                    </a:cubicBezTo>
                    <a:cubicBezTo>
                      <a:pt x="5453" y="603"/>
                      <a:pt x="5432" y="601"/>
                      <a:pt x="5413" y="601"/>
                    </a:cubicBezTo>
                    <a:cubicBezTo>
                      <a:pt x="5219" y="601"/>
                      <a:pt x="5079" y="799"/>
                      <a:pt x="4950" y="917"/>
                    </a:cubicBezTo>
                    <a:cubicBezTo>
                      <a:pt x="4831" y="1036"/>
                      <a:pt x="4676" y="1167"/>
                      <a:pt x="4497" y="1179"/>
                    </a:cubicBezTo>
                    <a:cubicBezTo>
                      <a:pt x="4482" y="1181"/>
                      <a:pt x="4466" y="1182"/>
                      <a:pt x="4451" y="1182"/>
                    </a:cubicBezTo>
                    <a:cubicBezTo>
                      <a:pt x="4290" y="1182"/>
                      <a:pt x="4140" y="1075"/>
                      <a:pt x="4009" y="977"/>
                    </a:cubicBezTo>
                    <a:cubicBezTo>
                      <a:pt x="3723" y="774"/>
                      <a:pt x="3462" y="536"/>
                      <a:pt x="3164" y="346"/>
                    </a:cubicBezTo>
                    <a:cubicBezTo>
                      <a:pt x="3144" y="331"/>
                      <a:pt x="3122" y="324"/>
                      <a:pt x="3100" y="324"/>
                    </a:cubicBezTo>
                    <a:cubicBezTo>
                      <a:pt x="3071" y="324"/>
                      <a:pt x="3042" y="337"/>
                      <a:pt x="3021" y="358"/>
                    </a:cubicBezTo>
                    <a:cubicBezTo>
                      <a:pt x="2652" y="727"/>
                      <a:pt x="2402" y="1334"/>
                      <a:pt x="1890" y="1525"/>
                    </a:cubicBezTo>
                    <a:cubicBezTo>
                      <a:pt x="1828" y="1546"/>
                      <a:pt x="1768" y="1556"/>
                      <a:pt x="1709" y="1556"/>
                    </a:cubicBezTo>
                    <a:cubicBezTo>
                      <a:pt x="1252" y="1556"/>
                      <a:pt x="863" y="965"/>
                      <a:pt x="568" y="691"/>
                    </a:cubicBezTo>
                    <a:cubicBezTo>
                      <a:pt x="542" y="671"/>
                      <a:pt x="516" y="663"/>
                      <a:pt x="492" y="663"/>
                    </a:cubicBezTo>
                    <a:cubicBezTo>
                      <a:pt x="472" y="663"/>
                      <a:pt x="453" y="669"/>
                      <a:pt x="437" y="679"/>
                    </a:cubicBezTo>
                    <a:cubicBezTo>
                      <a:pt x="294" y="679"/>
                      <a:pt x="211" y="858"/>
                      <a:pt x="199" y="1048"/>
                    </a:cubicBezTo>
                    <a:cubicBezTo>
                      <a:pt x="187" y="1203"/>
                      <a:pt x="211" y="1370"/>
                      <a:pt x="211" y="1536"/>
                    </a:cubicBezTo>
                    <a:cubicBezTo>
                      <a:pt x="235" y="1882"/>
                      <a:pt x="223" y="2239"/>
                      <a:pt x="223" y="2596"/>
                    </a:cubicBezTo>
                    <a:cubicBezTo>
                      <a:pt x="235" y="4108"/>
                      <a:pt x="283" y="5608"/>
                      <a:pt x="306" y="7120"/>
                    </a:cubicBezTo>
                    <a:cubicBezTo>
                      <a:pt x="330" y="8216"/>
                      <a:pt x="449" y="9311"/>
                      <a:pt x="437" y="10395"/>
                    </a:cubicBezTo>
                    <a:cubicBezTo>
                      <a:pt x="425" y="10776"/>
                      <a:pt x="414" y="11145"/>
                      <a:pt x="402" y="11526"/>
                    </a:cubicBezTo>
                    <a:cubicBezTo>
                      <a:pt x="342" y="14526"/>
                      <a:pt x="306" y="17527"/>
                      <a:pt x="259" y="20539"/>
                    </a:cubicBezTo>
                    <a:cubicBezTo>
                      <a:pt x="259" y="21158"/>
                      <a:pt x="247" y="21789"/>
                      <a:pt x="235" y="22408"/>
                    </a:cubicBezTo>
                    <a:cubicBezTo>
                      <a:pt x="187" y="23182"/>
                      <a:pt x="175" y="23968"/>
                      <a:pt x="175" y="24742"/>
                    </a:cubicBezTo>
                    <a:cubicBezTo>
                      <a:pt x="140" y="26647"/>
                      <a:pt x="104" y="28564"/>
                      <a:pt x="104" y="30469"/>
                    </a:cubicBezTo>
                    <a:cubicBezTo>
                      <a:pt x="115" y="31390"/>
                      <a:pt x="0" y="34038"/>
                      <a:pt x="1305" y="34038"/>
                    </a:cubicBezTo>
                    <a:cubicBezTo>
                      <a:pt x="1450" y="34038"/>
                      <a:pt x="1612" y="34005"/>
                      <a:pt x="1795" y="33933"/>
                    </a:cubicBezTo>
                    <a:cubicBezTo>
                      <a:pt x="1938" y="33874"/>
                      <a:pt x="2080" y="33802"/>
                      <a:pt x="2211" y="33731"/>
                    </a:cubicBezTo>
                    <a:cubicBezTo>
                      <a:pt x="2326" y="33674"/>
                      <a:pt x="2496" y="33528"/>
                      <a:pt x="2636" y="33528"/>
                    </a:cubicBezTo>
                    <a:cubicBezTo>
                      <a:pt x="2641" y="33528"/>
                      <a:pt x="2647" y="33528"/>
                      <a:pt x="2652" y="33529"/>
                    </a:cubicBezTo>
                    <a:cubicBezTo>
                      <a:pt x="2759" y="33540"/>
                      <a:pt x="2890" y="33671"/>
                      <a:pt x="2985" y="33719"/>
                    </a:cubicBezTo>
                    <a:cubicBezTo>
                      <a:pt x="3164" y="33802"/>
                      <a:pt x="3354" y="33862"/>
                      <a:pt x="3545" y="33862"/>
                    </a:cubicBezTo>
                    <a:cubicBezTo>
                      <a:pt x="3806" y="33862"/>
                      <a:pt x="4042" y="33812"/>
                      <a:pt x="4283" y="33812"/>
                    </a:cubicBezTo>
                    <a:cubicBezTo>
                      <a:pt x="4415" y="33812"/>
                      <a:pt x="4548" y="33827"/>
                      <a:pt x="4688" y="33874"/>
                    </a:cubicBezTo>
                    <a:cubicBezTo>
                      <a:pt x="4956" y="33959"/>
                      <a:pt x="5223" y="34093"/>
                      <a:pt x="5509" y="34093"/>
                    </a:cubicBezTo>
                    <a:cubicBezTo>
                      <a:pt x="5540" y="34093"/>
                      <a:pt x="5572" y="34092"/>
                      <a:pt x="5605" y="34088"/>
                    </a:cubicBezTo>
                    <a:cubicBezTo>
                      <a:pt x="5998" y="34052"/>
                      <a:pt x="6259" y="33755"/>
                      <a:pt x="6545" y="33517"/>
                    </a:cubicBezTo>
                    <a:cubicBezTo>
                      <a:pt x="6729" y="33359"/>
                      <a:pt x="7004" y="33104"/>
                      <a:pt x="7259" y="33104"/>
                    </a:cubicBezTo>
                    <a:cubicBezTo>
                      <a:pt x="7351" y="33104"/>
                      <a:pt x="7440" y="33137"/>
                      <a:pt x="7522" y="33219"/>
                    </a:cubicBezTo>
                    <a:cubicBezTo>
                      <a:pt x="7712" y="33398"/>
                      <a:pt x="7807" y="33707"/>
                      <a:pt x="8117" y="33731"/>
                    </a:cubicBezTo>
                    <a:cubicBezTo>
                      <a:pt x="8141" y="33733"/>
                      <a:pt x="8165" y="33734"/>
                      <a:pt x="8190" y="33734"/>
                    </a:cubicBezTo>
                    <a:cubicBezTo>
                      <a:pt x="8288" y="33734"/>
                      <a:pt x="8391" y="33719"/>
                      <a:pt x="8486" y="33719"/>
                    </a:cubicBezTo>
                    <a:cubicBezTo>
                      <a:pt x="8784" y="33731"/>
                      <a:pt x="9069" y="33838"/>
                      <a:pt x="9355" y="33910"/>
                    </a:cubicBezTo>
                    <a:cubicBezTo>
                      <a:pt x="9372" y="33913"/>
                      <a:pt x="9390" y="33915"/>
                      <a:pt x="9408" y="33915"/>
                    </a:cubicBezTo>
                    <a:cubicBezTo>
                      <a:pt x="9510" y="33915"/>
                      <a:pt x="9610" y="33856"/>
                      <a:pt x="9641" y="33755"/>
                    </a:cubicBezTo>
                    <a:cubicBezTo>
                      <a:pt x="9819" y="33088"/>
                      <a:pt x="9677" y="32397"/>
                      <a:pt x="9641" y="31719"/>
                    </a:cubicBezTo>
                    <a:cubicBezTo>
                      <a:pt x="9617" y="31326"/>
                      <a:pt x="9629" y="30933"/>
                      <a:pt x="9629" y="30552"/>
                    </a:cubicBezTo>
                    <a:cubicBezTo>
                      <a:pt x="9629" y="30350"/>
                      <a:pt x="9629" y="30159"/>
                      <a:pt x="9617" y="29969"/>
                    </a:cubicBezTo>
                    <a:cubicBezTo>
                      <a:pt x="9617" y="29873"/>
                      <a:pt x="9605" y="29790"/>
                      <a:pt x="9593" y="29695"/>
                    </a:cubicBezTo>
                    <a:cubicBezTo>
                      <a:pt x="9593" y="29683"/>
                      <a:pt x="9581" y="29576"/>
                      <a:pt x="9569" y="29552"/>
                    </a:cubicBezTo>
                    <a:cubicBezTo>
                      <a:pt x="9546" y="29242"/>
                      <a:pt x="9546" y="28945"/>
                      <a:pt x="9534" y="28635"/>
                    </a:cubicBezTo>
                    <a:cubicBezTo>
                      <a:pt x="9510" y="27313"/>
                      <a:pt x="9522" y="25992"/>
                      <a:pt x="9522" y="24658"/>
                    </a:cubicBezTo>
                    <a:cubicBezTo>
                      <a:pt x="9522" y="22872"/>
                      <a:pt x="9522" y="21086"/>
                      <a:pt x="9569" y="19289"/>
                    </a:cubicBezTo>
                    <a:cubicBezTo>
                      <a:pt x="9605" y="17622"/>
                      <a:pt x="9617" y="15943"/>
                      <a:pt x="9641" y="14276"/>
                    </a:cubicBezTo>
                    <a:cubicBezTo>
                      <a:pt x="9653" y="13681"/>
                      <a:pt x="9653" y="13086"/>
                      <a:pt x="9665" y="12502"/>
                    </a:cubicBezTo>
                    <a:cubicBezTo>
                      <a:pt x="9784" y="12264"/>
                      <a:pt x="9736" y="11835"/>
                      <a:pt x="9748" y="11633"/>
                    </a:cubicBezTo>
                    <a:cubicBezTo>
                      <a:pt x="9760" y="11038"/>
                      <a:pt x="9760" y="10442"/>
                      <a:pt x="9760" y="9859"/>
                    </a:cubicBezTo>
                    <a:cubicBezTo>
                      <a:pt x="9760" y="8418"/>
                      <a:pt x="9677" y="6990"/>
                      <a:pt x="9688" y="5561"/>
                    </a:cubicBezTo>
                    <a:cubicBezTo>
                      <a:pt x="9700" y="4620"/>
                      <a:pt x="9712" y="3668"/>
                      <a:pt x="9629" y="2727"/>
                    </a:cubicBezTo>
                    <a:cubicBezTo>
                      <a:pt x="9581" y="2037"/>
                      <a:pt x="9653" y="1322"/>
                      <a:pt x="9546" y="632"/>
                    </a:cubicBezTo>
                    <a:cubicBezTo>
                      <a:pt x="9522" y="417"/>
                      <a:pt x="9450" y="143"/>
                      <a:pt x="9236" y="36"/>
                    </a:cubicBezTo>
                    <a:cubicBezTo>
                      <a:pt x="9185" y="12"/>
                      <a:pt x="9132" y="1"/>
                      <a:pt x="90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1" name="Google Shape;2261;p37"/>
              <p:cNvSpPr/>
              <p:nvPr/>
            </p:nvSpPr>
            <p:spPr>
              <a:xfrm>
                <a:off x="1078025" y="725450"/>
                <a:ext cx="53900" cy="158375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6335" extrusionOk="0">
                    <a:moveTo>
                      <a:pt x="0" y="0"/>
                    </a:moveTo>
                    <a:cubicBezTo>
                      <a:pt x="0" y="119"/>
                      <a:pt x="12" y="238"/>
                      <a:pt x="12" y="357"/>
                    </a:cubicBezTo>
                    <a:cubicBezTo>
                      <a:pt x="12" y="381"/>
                      <a:pt x="12" y="393"/>
                      <a:pt x="12" y="417"/>
                    </a:cubicBezTo>
                    <a:cubicBezTo>
                      <a:pt x="846" y="810"/>
                      <a:pt x="1370" y="1691"/>
                      <a:pt x="1513" y="2632"/>
                    </a:cubicBezTo>
                    <a:cubicBezTo>
                      <a:pt x="1632" y="3382"/>
                      <a:pt x="1465" y="4120"/>
                      <a:pt x="1084" y="4787"/>
                    </a:cubicBezTo>
                    <a:cubicBezTo>
                      <a:pt x="870" y="5156"/>
                      <a:pt x="608" y="5453"/>
                      <a:pt x="262" y="5703"/>
                    </a:cubicBezTo>
                    <a:cubicBezTo>
                      <a:pt x="203" y="5739"/>
                      <a:pt x="143" y="5787"/>
                      <a:pt x="96" y="5822"/>
                    </a:cubicBezTo>
                    <a:lnTo>
                      <a:pt x="84" y="6334"/>
                    </a:lnTo>
                    <a:cubicBezTo>
                      <a:pt x="322" y="6203"/>
                      <a:pt x="548" y="6025"/>
                      <a:pt x="739" y="5870"/>
                    </a:cubicBezTo>
                    <a:cubicBezTo>
                      <a:pt x="1108" y="5584"/>
                      <a:pt x="1382" y="5227"/>
                      <a:pt x="1608" y="4822"/>
                    </a:cubicBezTo>
                    <a:cubicBezTo>
                      <a:pt x="2025" y="4084"/>
                      <a:pt x="2155" y="3227"/>
                      <a:pt x="1989" y="2393"/>
                    </a:cubicBezTo>
                    <a:cubicBezTo>
                      <a:pt x="1774" y="1346"/>
                      <a:pt x="1048" y="238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2" name="Google Shape;2262;p37"/>
              <p:cNvSpPr/>
              <p:nvPr/>
            </p:nvSpPr>
            <p:spPr>
              <a:xfrm>
                <a:off x="1076825" y="662050"/>
                <a:ext cx="113725" cy="309275"/>
              </a:xfrm>
              <a:custGeom>
                <a:avLst/>
                <a:gdLst/>
                <a:ahLst/>
                <a:cxnLst/>
                <a:rect l="l" t="t" r="r" b="b"/>
                <a:pathLst>
                  <a:path w="4549" h="12371" extrusionOk="0">
                    <a:moveTo>
                      <a:pt x="1" y="0"/>
                    </a:moveTo>
                    <a:cubicBezTo>
                      <a:pt x="1" y="131"/>
                      <a:pt x="1" y="274"/>
                      <a:pt x="1" y="405"/>
                    </a:cubicBezTo>
                    <a:cubicBezTo>
                      <a:pt x="608" y="667"/>
                      <a:pt x="1191" y="965"/>
                      <a:pt x="1715" y="1405"/>
                    </a:cubicBezTo>
                    <a:cubicBezTo>
                      <a:pt x="2418" y="1989"/>
                      <a:pt x="2977" y="2739"/>
                      <a:pt x="3323" y="3584"/>
                    </a:cubicBezTo>
                    <a:cubicBezTo>
                      <a:pt x="4132" y="5608"/>
                      <a:pt x="3763" y="8025"/>
                      <a:pt x="2537" y="9811"/>
                    </a:cubicBezTo>
                    <a:cubicBezTo>
                      <a:pt x="2180" y="10335"/>
                      <a:pt x="1763" y="10811"/>
                      <a:pt x="1263" y="11216"/>
                    </a:cubicBezTo>
                    <a:cubicBezTo>
                      <a:pt x="1025" y="11406"/>
                      <a:pt x="763" y="11585"/>
                      <a:pt x="489" y="11728"/>
                    </a:cubicBezTo>
                    <a:cubicBezTo>
                      <a:pt x="358" y="11799"/>
                      <a:pt x="215" y="11859"/>
                      <a:pt x="84" y="11907"/>
                    </a:cubicBezTo>
                    <a:cubicBezTo>
                      <a:pt x="72" y="12061"/>
                      <a:pt x="72" y="12216"/>
                      <a:pt x="72" y="12371"/>
                    </a:cubicBezTo>
                    <a:cubicBezTo>
                      <a:pt x="525" y="12276"/>
                      <a:pt x="977" y="11966"/>
                      <a:pt x="1311" y="11716"/>
                    </a:cubicBezTo>
                    <a:cubicBezTo>
                      <a:pt x="1787" y="11359"/>
                      <a:pt x="2215" y="10954"/>
                      <a:pt x="2584" y="10490"/>
                    </a:cubicBezTo>
                    <a:cubicBezTo>
                      <a:pt x="3370" y="9537"/>
                      <a:pt x="3954" y="8406"/>
                      <a:pt x="4168" y="7192"/>
                    </a:cubicBezTo>
                    <a:cubicBezTo>
                      <a:pt x="4549" y="5025"/>
                      <a:pt x="3930" y="2798"/>
                      <a:pt x="2263" y="1322"/>
                    </a:cubicBezTo>
                    <a:cubicBezTo>
                      <a:pt x="1620" y="750"/>
                      <a:pt x="834" y="26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3" name="Google Shape;2263;p37"/>
              <p:cNvSpPr/>
              <p:nvPr/>
            </p:nvSpPr>
            <p:spPr>
              <a:xfrm>
                <a:off x="1073250" y="1184425"/>
                <a:ext cx="56300" cy="160775"/>
              </a:xfrm>
              <a:custGeom>
                <a:avLst/>
                <a:gdLst/>
                <a:ahLst/>
                <a:cxnLst/>
                <a:rect l="l" t="t" r="r" b="b"/>
                <a:pathLst>
                  <a:path w="2252" h="6431" extrusionOk="0">
                    <a:moveTo>
                      <a:pt x="60" y="1"/>
                    </a:moveTo>
                    <a:cubicBezTo>
                      <a:pt x="60" y="132"/>
                      <a:pt x="49" y="275"/>
                      <a:pt x="49" y="406"/>
                    </a:cubicBezTo>
                    <a:cubicBezTo>
                      <a:pt x="918" y="775"/>
                      <a:pt x="1465" y="1679"/>
                      <a:pt x="1608" y="2644"/>
                    </a:cubicBezTo>
                    <a:cubicBezTo>
                      <a:pt x="1739" y="3394"/>
                      <a:pt x="1573" y="4132"/>
                      <a:pt x="1180" y="4799"/>
                    </a:cubicBezTo>
                    <a:cubicBezTo>
                      <a:pt x="965" y="5168"/>
                      <a:pt x="703" y="5466"/>
                      <a:pt x="358" y="5716"/>
                    </a:cubicBezTo>
                    <a:cubicBezTo>
                      <a:pt x="239" y="5799"/>
                      <a:pt x="120" y="5870"/>
                      <a:pt x="1" y="5954"/>
                    </a:cubicBezTo>
                    <a:cubicBezTo>
                      <a:pt x="1" y="6109"/>
                      <a:pt x="13" y="6263"/>
                      <a:pt x="13" y="6430"/>
                    </a:cubicBezTo>
                    <a:cubicBezTo>
                      <a:pt x="311" y="6299"/>
                      <a:pt x="596" y="6073"/>
                      <a:pt x="834" y="5882"/>
                    </a:cubicBezTo>
                    <a:cubicBezTo>
                      <a:pt x="1203" y="5597"/>
                      <a:pt x="1477" y="5239"/>
                      <a:pt x="1704" y="4835"/>
                    </a:cubicBezTo>
                    <a:cubicBezTo>
                      <a:pt x="2120" y="4096"/>
                      <a:pt x="2251" y="3239"/>
                      <a:pt x="2085" y="2406"/>
                    </a:cubicBezTo>
                    <a:cubicBezTo>
                      <a:pt x="1870" y="1346"/>
                      <a:pt x="1120" y="215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4" name="Google Shape;2264;p37"/>
              <p:cNvSpPr/>
              <p:nvPr/>
            </p:nvSpPr>
            <p:spPr>
              <a:xfrm>
                <a:off x="1075950" y="1121925"/>
                <a:ext cx="112525" cy="285275"/>
              </a:xfrm>
              <a:custGeom>
                <a:avLst/>
                <a:gdLst/>
                <a:ahLst/>
                <a:cxnLst/>
                <a:rect l="l" t="t" r="r" b="b"/>
                <a:pathLst>
                  <a:path w="4501" h="11411" extrusionOk="0">
                    <a:moveTo>
                      <a:pt x="12" y="0"/>
                    </a:moveTo>
                    <a:cubicBezTo>
                      <a:pt x="12" y="131"/>
                      <a:pt x="0" y="262"/>
                      <a:pt x="0" y="405"/>
                    </a:cubicBezTo>
                    <a:cubicBezTo>
                      <a:pt x="584" y="655"/>
                      <a:pt x="1155" y="953"/>
                      <a:pt x="1667" y="1382"/>
                    </a:cubicBezTo>
                    <a:cubicBezTo>
                      <a:pt x="2358" y="1965"/>
                      <a:pt x="2929" y="2715"/>
                      <a:pt x="3262" y="3560"/>
                    </a:cubicBezTo>
                    <a:cubicBezTo>
                      <a:pt x="4084" y="5584"/>
                      <a:pt x="3703" y="8001"/>
                      <a:pt x="2489" y="9787"/>
                    </a:cubicBezTo>
                    <a:cubicBezTo>
                      <a:pt x="2131" y="10311"/>
                      <a:pt x="1703" y="10787"/>
                      <a:pt x="1215" y="11180"/>
                    </a:cubicBezTo>
                    <a:cubicBezTo>
                      <a:pt x="1119" y="11264"/>
                      <a:pt x="1024" y="11323"/>
                      <a:pt x="929" y="11395"/>
                    </a:cubicBezTo>
                    <a:cubicBezTo>
                      <a:pt x="983" y="11405"/>
                      <a:pt x="1039" y="11410"/>
                      <a:pt x="1097" y="11410"/>
                    </a:cubicBezTo>
                    <a:cubicBezTo>
                      <a:pt x="1245" y="11410"/>
                      <a:pt x="1408" y="11376"/>
                      <a:pt x="1596" y="11299"/>
                    </a:cubicBezTo>
                    <a:cubicBezTo>
                      <a:pt x="1679" y="11264"/>
                      <a:pt x="1774" y="11228"/>
                      <a:pt x="1857" y="11180"/>
                    </a:cubicBezTo>
                    <a:cubicBezTo>
                      <a:pt x="2108" y="10954"/>
                      <a:pt x="2334" y="10716"/>
                      <a:pt x="2536" y="10466"/>
                    </a:cubicBezTo>
                    <a:cubicBezTo>
                      <a:pt x="3310" y="9513"/>
                      <a:pt x="3893" y="8382"/>
                      <a:pt x="4108" y="7168"/>
                    </a:cubicBezTo>
                    <a:cubicBezTo>
                      <a:pt x="4501" y="5013"/>
                      <a:pt x="3870" y="2775"/>
                      <a:pt x="2215" y="1298"/>
                    </a:cubicBezTo>
                    <a:cubicBezTo>
                      <a:pt x="1584" y="739"/>
                      <a:pt x="822" y="26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5" name="Google Shape;2265;p37"/>
              <p:cNvSpPr/>
              <p:nvPr/>
            </p:nvSpPr>
            <p:spPr>
              <a:xfrm>
                <a:off x="1249475" y="556525"/>
                <a:ext cx="63425" cy="149300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5972" extrusionOk="0">
                    <a:moveTo>
                      <a:pt x="1924" y="1"/>
                    </a:moveTo>
                    <a:cubicBezTo>
                      <a:pt x="1671" y="1"/>
                      <a:pt x="1416" y="246"/>
                      <a:pt x="1263" y="399"/>
                    </a:cubicBezTo>
                    <a:cubicBezTo>
                      <a:pt x="1072" y="590"/>
                      <a:pt x="893" y="828"/>
                      <a:pt x="643" y="959"/>
                    </a:cubicBezTo>
                    <a:cubicBezTo>
                      <a:pt x="0" y="2388"/>
                      <a:pt x="405" y="4471"/>
                      <a:pt x="1584" y="5460"/>
                    </a:cubicBezTo>
                    <a:cubicBezTo>
                      <a:pt x="1846" y="5686"/>
                      <a:pt x="2144" y="5852"/>
                      <a:pt x="2465" y="5948"/>
                    </a:cubicBezTo>
                    <a:cubicBezTo>
                      <a:pt x="2489" y="5960"/>
                      <a:pt x="2513" y="5960"/>
                      <a:pt x="2536" y="5971"/>
                    </a:cubicBezTo>
                    <a:cubicBezTo>
                      <a:pt x="2536" y="5829"/>
                      <a:pt x="2536" y="5686"/>
                      <a:pt x="2536" y="5555"/>
                    </a:cubicBezTo>
                    <a:lnTo>
                      <a:pt x="2536" y="5495"/>
                    </a:lnTo>
                    <a:cubicBezTo>
                      <a:pt x="2346" y="5424"/>
                      <a:pt x="2167" y="5340"/>
                      <a:pt x="2001" y="5221"/>
                    </a:cubicBezTo>
                    <a:cubicBezTo>
                      <a:pt x="1584" y="4912"/>
                      <a:pt x="1286" y="4459"/>
                      <a:pt x="1084" y="3983"/>
                    </a:cubicBezTo>
                    <a:cubicBezTo>
                      <a:pt x="691" y="2995"/>
                      <a:pt x="643" y="1757"/>
                      <a:pt x="1191" y="816"/>
                    </a:cubicBezTo>
                    <a:cubicBezTo>
                      <a:pt x="1382" y="495"/>
                      <a:pt x="1667" y="209"/>
                      <a:pt x="1989" y="6"/>
                    </a:cubicBezTo>
                    <a:cubicBezTo>
                      <a:pt x="1967" y="3"/>
                      <a:pt x="1946" y="1"/>
                      <a:pt x="192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6" name="Google Shape;2266;p37"/>
              <p:cNvSpPr/>
              <p:nvPr/>
            </p:nvSpPr>
            <p:spPr>
              <a:xfrm>
                <a:off x="1195000" y="571625"/>
                <a:ext cx="119100" cy="199100"/>
              </a:xfrm>
              <a:custGeom>
                <a:avLst/>
                <a:gdLst/>
                <a:ahLst/>
                <a:cxnLst/>
                <a:rect l="l" t="t" r="r" b="b"/>
                <a:pathLst>
                  <a:path w="4764" h="7964" extrusionOk="0">
                    <a:moveTo>
                      <a:pt x="447" y="1"/>
                    </a:moveTo>
                    <a:cubicBezTo>
                      <a:pt x="429" y="1"/>
                      <a:pt x="411" y="4"/>
                      <a:pt x="394" y="10"/>
                    </a:cubicBezTo>
                    <a:cubicBezTo>
                      <a:pt x="358" y="93"/>
                      <a:pt x="334" y="188"/>
                      <a:pt x="310" y="284"/>
                    </a:cubicBezTo>
                    <a:cubicBezTo>
                      <a:pt x="36" y="1379"/>
                      <a:pt x="1" y="2558"/>
                      <a:pt x="263" y="3653"/>
                    </a:cubicBezTo>
                    <a:cubicBezTo>
                      <a:pt x="524" y="4748"/>
                      <a:pt x="1108" y="5737"/>
                      <a:pt x="1894" y="6534"/>
                    </a:cubicBezTo>
                    <a:cubicBezTo>
                      <a:pt x="2382" y="7046"/>
                      <a:pt x="2918" y="7475"/>
                      <a:pt x="3584" y="7701"/>
                    </a:cubicBezTo>
                    <a:cubicBezTo>
                      <a:pt x="3942" y="7820"/>
                      <a:pt x="4299" y="7880"/>
                      <a:pt x="4668" y="7939"/>
                    </a:cubicBezTo>
                    <a:cubicBezTo>
                      <a:pt x="4704" y="7951"/>
                      <a:pt x="4739" y="7951"/>
                      <a:pt x="4763" y="7963"/>
                    </a:cubicBezTo>
                    <a:lnTo>
                      <a:pt x="4751" y="7427"/>
                    </a:lnTo>
                    <a:cubicBezTo>
                      <a:pt x="4513" y="7392"/>
                      <a:pt x="4275" y="7368"/>
                      <a:pt x="4061" y="7308"/>
                    </a:cubicBezTo>
                    <a:cubicBezTo>
                      <a:pt x="3465" y="7165"/>
                      <a:pt x="3001" y="6880"/>
                      <a:pt x="2549" y="6475"/>
                    </a:cubicBezTo>
                    <a:cubicBezTo>
                      <a:pt x="1775" y="5760"/>
                      <a:pt x="1179" y="4891"/>
                      <a:pt x="846" y="3891"/>
                    </a:cubicBezTo>
                    <a:cubicBezTo>
                      <a:pt x="477" y="2772"/>
                      <a:pt x="453" y="1415"/>
                      <a:pt x="786" y="212"/>
                    </a:cubicBezTo>
                    <a:cubicBezTo>
                      <a:pt x="703" y="129"/>
                      <a:pt x="620" y="34"/>
                      <a:pt x="501" y="10"/>
                    </a:cubicBezTo>
                    <a:cubicBezTo>
                      <a:pt x="483" y="4"/>
                      <a:pt x="465" y="1"/>
                      <a:pt x="4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7" name="Google Shape;2267;p37"/>
              <p:cNvSpPr/>
              <p:nvPr/>
            </p:nvSpPr>
            <p:spPr>
              <a:xfrm>
                <a:off x="1247700" y="959400"/>
                <a:ext cx="63425" cy="165825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6633" extrusionOk="0">
                    <a:moveTo>
                      <a:pt x="2536" y="1"/>
                    </a:moveTo>
                    <a:cubicBezTo>
                      <a:pt x="0" y="691"/>
                      <a:pt x="12" y="4715"/>
                      <a:pt x="1845" y="6251"/>
                    </a:cubicBezTo>
                    <a:cubicBezTo>
                      <a:pt x="2024" y="6406"/>
                      <a:pt x="2226" y="6537"/>
                      <a:pt x="2453" y="6632"/>
                    </a:cubicBezTo>
                    <a:cubicBezTo>
                      <a:pt x="2453" y="6466"/>
                      <a:pt x="2453" y="6299"/>
                      <a:pt x="2453" y="6132"/>
                    </a:cubicBezTo>
                    <a:cubicBezTo>
                      <a:pt x="2381" y="6085"/>
                      <a:pt x="2310" y="6049"/>
                      <a:pt x="2238" y="5989"/>
                    </a:cubicBezTo>
                    <a:cubicBezTo>
                      <a:pt x="1798" y="5668"/>
                      <a:pt x="1488" y="5180"/>
                      <a:pt x="1286" y="4680"/>
                    </a:cubicBezTo>
                    <a:cubicBezTo>
                      <a:pt x="881" y="3620"/>
                      <a:pt x="845" y="2287"/>
                      <a:pt x="1453" y="1286"/>
                    </a:cubicBezTo>
                    <a:cubicBezTo>
                      <a:pt x="1715" y="870"/>
                      <a:pt x="2096" y="536"/>
                      <a:pt x="2536" y="310"/>
                    </a:cubicBezTo>
                    <a:cubicBezTo>
                      <a:pt x="2536" y="203"/>
                      <a:pt x="2536" y="108"/>
                      <a:pt x="25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8" name="Google Shape;2268;p37"/>
              <p:cNvSpPr/>
              <p:nvPr/>
            </p:nvSpPr>
            <p:spPr>
              <a:xfrm>
                <a:off x="1194400" y="896900"/>
                <a:ext cx="117600" cy="298575"/>
              </a:xfrm>
              <a:custGeom>
                <a:avLst/>
                <a:gdLst/>
                <a:ahLst/>
                <a:cxnLst/>
                <a:rect l="l" t="t" r="r" b="b"/>
                <a:pathLst>
                  <a:path w="4704" h="11943" extrusionOk="0">
                    <a:moveTo>
                      <a:pt x="4656" y="0"/>
                    </a:moveTo>
                    <a:cubicBezTo>
                      <a:pt x="3585" y="107"/>
                      <a:pt x="2584" y="477"/>
                      <a:pt x="1799" y="1227"/>
                    </a:cubicBezTo>
                    <a:cubicBezTo>
                      <a:pt x="1049" y="1941"/>
                      <a:pt x="572" y="2905"/>
                      <a:pt x="322" y="3906"/>
                    </a:cubicBezTo>
                    <a:cubicBezTo>
                      <a:pt x="37" y="5060"/>
                      <a:pt x="1" y="6299"/>
                      <a:pt x="275" y="7477"/>
                    </a:cubicBezTo>
                    <a:cubicBezTo>
                      <a:pt x="560" y="8632"/>
                      <a:pt x="1180" y="9680"/>
                      <a:pt x="2001" y="10525"/>
                    </a:cubicBezTo>
                    <a:cubicBezTo>
                      <a:pt x="2525" y="11061"/>
                      <a:pt x="3108" y="11526"/>
                      <a:pt x="3823" y="11764"/>
                    </a:cubicBezTo>
                    <a:cubicBezTo>
                      <a:pt x="4061" y="11835"/>
                      <a:pt x="4323" y="11895"/>
                      <a:pt x="4573" y="11942"/>
                    </a:cubicBezTo>
                    <a:cubicBezTo>
                      <a:pt x="4573" y="11776"/>
                      <a:pt x="4573" y="11597"/>
                      <a:pt x="4573" y="11418"/>
                    </a:cubicBezTo>
                    <a:cubicBezTo>
                      <a:pt x="4478" y="11406"/>
                      <a:pt x="4382" y="11395"/>
                      <a:pt x="4299" y="11371"/>
                    </a:cubicBezTo>
                    <a:cubicBezTo>
                      <a:pt x="3656" y="11216"/>
                      <a:pt x="3144" y="10906"/>
                      <a:pt x="2668" y="10466"/>
                    </a:cubicBezTo>
                    <a:cubicBezTo>
                      <a:pt x="1846" y="9704"/>
                      <a:pt x="1203" y="8775"/>
                      <a:pt x="870" y="7716"/>
                    </a:cubicBezTo>
                    <a:cubicBezTo>
                      <a:pt x="525" y="6656"/>
                      <a:pt x="489" y="5513"/>
                      <a:pt x="691" y="4429"/>
                    </a:cubicBezTo>
                    <a:cubicBezTo>
                      <a:pt x="858" y="3489"/>
                      <a:pt x="1203" y="2548"/>
                      <a:pt x="1834" y="1822"/>
                    </a:cubicBezTo>
                    <a:cubicBezTo>
                      <a:pt x="2561" y="965"/>
                      <a:pt x="3596" y="477"/>
                      <a:pt x="4692" y="274"/>
                    </a:cubicBezTo>
                    <a:cubicBezTo>
                      <a:pt x="4704" y="191"/>
                      <a:pt x="4704" y="96"/>
                      <a:pt x="470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9" name="Google Shape;2269;p37"/>
              <p:cNvSpPr/>
              <p:nvPr/>
            </p:nvSpPr>
            <p:spPr>
              <a:xfrm>
                <a:off x="1215250" y="7897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55" y="714"/>
                      <a:pt x="643" y="1667"/>
                      <a:pt x="0" y="1834"/>
                    </a:cubicBezTo>
                    <a:cubicBezTo>
                      <a:pt x="643" y="1917"/>
                      <a:pt x="1131" y="2798"/>
                      <a:pt x="1179" y="3489"/>
                    </a:cubicBezTo>
                    <a:cubicBezTo>
                      <a:pt x="1191" y="2810"/>
                      <a:pt x="1619" y="1893"/>
                      <a:pt x="2262" y="1810"/>
                    </a:cubicBezTo>
                    <a:cubicBezTo>
                      <a:pt x="1584" y="1703"/>
                      <a:pt x="1155" y="703"/>
                      <a:pt x="1179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0" name="Google Shape;2270;p37"/>
              <p:cNvSpPr/>
              <p:nvPr/>
            </p:nvSpPr>
            <p:spPr>
              <a:xfrm>
                <a:off x="1107800" y="10046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67" y="715"/>
                      <a:pt x="643" y="1667"/>
                      <a:pt x="0" y="1822"/>
                    </a:cubicBezTo>
                    <a:cubicBezTo>
                      <a:pt x="643" y="1917"/>
                      <a:pt x="1143" y="2798"/>
                      <a:pt x="1179" y="3489"/>
                    </a:cubicBezTo>
                    <a:cubicBezTo>
                      <a:pt x="1203" y="2810"/>
                      <a:pt x="1619" y="1893"/>
                      <a:pt x="2262" y="1810"/>
                    </a:cubicBezTo>
                    <a:cubicBezTo>
                      <a:pt x="1584" y="1703"/>
                      <a:pt x="1167" y="703"/>
                      <a:pt x="1191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1" name="Google Shape;2271;p37"/>
              <p:cNvSpPr/>
              <p:nvPr/>
            </p:nvSpPr>
            <p:spPr>
              <a:xfrm>
                <a:off x="1219700" y="1230875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80" y="0"/>
                    </a:moveTo>
                    <a:cubicBezTo>
                      <a:pt x="1168" y="714"/>
                      <a:pt x="644" y="1667"/>
                      <a:pt x="1" y="1822"/>
                    </a:cubicBezTo>
                    <a:cubicBezTo>
                      <a:pt x="656" y="1917"/>
                      <a:pt x="1144" y="2798"/>
                      <a:pt x="1180" y="3489"/>
                    </a:cubicBezTo>
                    <a:cubicBezTo>
                      <a:pt x="1203" y="2810"/>
                      <a:pt x="1620" y="1893"/>
                      <a:pt x="2263" y="1810"/>
                    </a:cubicBezTo>
                    <a:cubicBezTo>
                      <a:pt x="1584" y="1703"/>
                      <a:pt x="1168" y="703"/>
                      <a:pt x="1191" y="12"/>
                    </a:cubicBezTo>
                    <a:lnTo>
                      <a:pt x="118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272" name="Google Shape;2272;p37"/>
          <p:cNvGrpSpPr/>
          <p:nvPr/>
        </p:nvGrpSpPr>
        <p:grpSpPr>
          <a:xfrm>
            <a:off x="2015145" y="4604089"/>
            <a:ext cx="1508737" cy="807290"/>
            <a:chOff x="7639150" y="1882025"/>
            <a:chExt cx="929025" cy="497100"/>
          </a:xfrm>
        </p:grpSpPr>
        <p:sp>
          <p:nvSpPr>
            <p:cNvPr id="2273" name="Google Shape;2273;p37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4" name="Google Shape;2274;p37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75" name="Google Shape;2275;p37"/>
          <p:cNvGrpSpPr/>
          <p:nvPr/>
        </p:nvGrpSpPr>
        <p:grpSpPr>
          <a:xfrm>
            <a:off x="-3" y="-76329"/>
            <a:ext cx="653334" cy="807256"/>
            <a:chOff x="5324475" y="1021375"/>
            <a:chExt cx="459900" cy="568250"/>
          </a:xfrm>
        </p:grpSpPr>
        <p:sp>
          <p:nvSpPr>
            <p:cNvPr id="2276" name="Google Shape;2276;p37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7" name="Google Shape;2277;p37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8" name="Google Shape;2278;p37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9" name="Google Shape;2279;p37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0" name="Google Shape;2280;p37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1" name="Google Shape;2281;p37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2" name="Google Shape;2282;p37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3" name="Google Shape;2283;p37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4" name="Google Shape;2284;p37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5" name="Google Shape;2285;p37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6" name="Google Shape;2286;p37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87" name="Google Shape;2287;p37"/>
          <p:cNvSpPr txBox="1">
            <a:spLocks noGrp="1"/>
          </p:cNvSpPr>
          <p:nvPr>
            <p:ph type="ctrTitle"/>
          </p:nvPr>
        </p:nvSpPr>
        <p:spPr>
          <a:xfrm>
            <a:off x="1030250" y="1182963"/>
            <a:ext cx="7083600" cy="227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288" name="Google Shape;2288;p37"/>
          <p:cNvSpPr txBox="1">
            <a:spLocks noGrp="1"/>
          </p:cNvSpPr>
          <p:nvPr>
            <p:ph type="subTitle" idx="1"/>
          </p:nvPr>
        </p:nvSpPr>
        <p:spPr>
          <a:xfrm>
            <a:off x="2319750" y="3882300"/>
            <a:ext cx="4504500" cy="46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0" name="Google Shape;2290;p38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2291" name="Google Shape;2291;p38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92" name="Google Shape;2292;p38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93" name="Google Shape;2293;p38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94" name="Google Shape;2294;p38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95" name="Google Shape;2295;p38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96" name="Google Shape;2296;p38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97" name="Google Shape;2297;p38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98" name="Google Shape;2298;p38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99" name="Google Shape;2299;p38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0" name="Google Shape;2300;p38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1" name="Google Shape;2301;p38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2" name="Google Shape;2302;p38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3" name="Google Shape;2303;p38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4" name="Google Shape;2304;p38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5" name="Google Shape;2305;p38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6" name="Google Shape;2306;p38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7" name="Google Shape;2307;p38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8" name="Google Shape;2308;p38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09" name="Google Shape;2309;p38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10" name="Google Shape;2310;p38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11" name="Google Shape;2311;p38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312" name="Google Shape;2312;p38"/>
          <p:cNvSpPr/>
          <p:nvPr/>
        </p:nvSpPr>
        <p:spPr>
          <a:xfrm rot="-5400000">
            <a:off x="-1745727" y="1662809"/>
            <a:ext cx="5215543" cy="181788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3" name="Google Shape;2313;p38"/>
          <p:cNvSpPr/>
          <p:nvPr/>
        </p:nvSpPr>
        <p:spPr>
          <a:xfrm>
            <a:off x="159017" y="-96475"/>
            <a:ext cx="2139725" cy="878575"/>
          </a:xfrm>
          <a:custGeom>
            <a:avLst/>
            <a:gdLst/>
            <a:ahLst/>
            <a:cxnLst/>
            <a:rect l="l" t="t" r="r" b="b"/>
            <a:pathLst>
              <a:path w="85589" h="35143" extrusionOk="0">
                <a:moveTo>
                  <a:pt x="85589" y="0"/>
                </a:moveTo>
                <a:cubicBezTo>
                  <a:pt x="81480" y="8218"/>
                  <a:pt x="73350" y="15002"/>
                  <a:pt x="64634" y="17907"/>
                </a:cubicBezTo>
                <a:cubicBezTo>
                  <a:pt x="60049" y="19435"/>
                  <a:pt x="54940" y="16462"/>
                  <a:pt x="50156" y="17145"/>
                </a:cubicBezTo>
                <a:cubicBezTo>
                  <a:pt x="45799" y="17767"/>
                  <a:pt x="41634" y="22313"/>
                  <a:pt x="41012" y="26670"/>
                </a:cubicBezTo>
                <a:cubicBezTo>
                  <a:pt x="40851" y="27795"/>
                  <a:pt x="41400" y="29718"/>
                  <a:pt x="42536" y="29718"/>
                </a:cubicBezTo>
                <a:cubicBezTo>
                  <a:pt x="45154" y="29718"/>
                  <a:pt x="47059" y="26205"/>
                  <a:pt x="47489" y="23622"/>
                </a:cubicBezTo>
                <a:cubicBezTo>
                  <a:pt x="47965" y="20765"/>
                  <a:pt x="44940" y="17560"/>
                  <a:pt x="42155" y="16764"/>
                </a:cubicBezTo>
                <a:cubicBezTo>
                  <a:pt x="30401" y="13406"/>
                  <a:pt x="22010" y="31706"/>
                  <a:pt x="10151" y="34671"/>
                </a:cubicBezTo>
                <a:cubicBezTo>
                  <a:pt x="7103" y="35433"/>
                  <a:pt x="2694" y="35036"/>
                  <a:pt x="1007" y="32385"/>
                </a:cubicBezTo>
                <a:cubicBezTo>
                  <a:pt x="-1079" y="29107"/>
                  <a:pt x="546" y="23702"/>
                  <a:pt x="3293" y="20955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14" name="Google Shape;2314;p38"/>
          <p:cNvSpPr txBox="1">
            <a:spLocks noGrp="1"/>
          </p:cNvSpPr>
          <p:nvPr>
            <p:ph type="title"/>
          </p:nvPr>
        </p:nvSpPr>
        <p:spPr>
          <a:xfrm>
            <a:off x="1232771" y="2216775"/>
            <a:ext cx="2765100" cy="92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315" name="Google Shape;2315;p38"/>
          <p:cNvSpPr txBox="1">
            <a:spLocks noGrp="1"/>
          </p:cNvSpPr>
          <p:nvPr>
            <p:ph type="title" idx="2" hasCustomPrompt="1"/>
          </p:nvPr>
        </p:nvSpPr>
        <p:spPr>
          <a:xfrm>
            <a:off x="1232763" y="1363238"/>
            <a:ext cx="1248300" cy="91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316" name="Google Shape;2316;p38"/>
          <p:cNvSpPr txBox="1">
            <a:spLocks noGrp="1"/>
          </p:cNvSpPr>
          <p:nvPr>
            <p:ph type="subTitle" idx="1"/>
          </p:nvPr>
        </p:nvSpPr>
        <p:spPr>
          <a:xfrm>
            <a:off x="1232760" y="3066869"/>
            <a:ext cx="27651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317" name="Google Shape;2317;p38"/>
          <p:cNvGrpSpPr/>
          <p:nvPr/>
        </p:nvGrpSpPr>
        <p:grpSpPr>
          <a:xfrm>
            <a:off x="8053448" y="3066874"/>
            <a:ext cx="1337304" cy="582793"/>
            <a:chOff x="8722325" y="1913875"/>
            <a:chExt cx="994500" cy="433400"/>
          </a:xfrm>
        </p:grpSpPr>
        <p:sp>
          <p:nvSpPr>
            <p:cNvPr id="2318" name="Google Shape;2318;p38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9" name="Google Shape;2319;p38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20" name="Google Shape;2320;p38"/>
          <p:cNvSpPr/>
          <p:nvPr/>
        </p:nvSpPr>
        <p:spPr>
          <a:xfrm>
            <a:off x="2043100" y="297525"/>
            <a:ext cx="208975" cy="204875"/>
          </a:xfrm>
          <a:custGeom>
            <a:avLst/>
            <a:gdLst/>
            <a:ahLst/>
            <a:cxnLst/>
            <a:rect l="l" t="t" r="r" b="b"/>
            <a:pathLst>
              <a:path w="8359" h="8195" extrusionOk="0">
                <a:moveTo>
                  <a:pt x="7360" y="0"/>
                </a:moveTo>
                <a:cubicBezTo>
                  <a:pt x="7322" y="0"/>
                  <a:pt x="7285" y="1"/>
                  <a:pt x="7251" y="1"/>
                </a:cubicBezTo>
                <a:cubicBezTo>
                  <a:pt x="6870" y="1"/>
                  <a:pt x="6561" y="168"/>
                  <a:pt x="6287" y="394"/>
                </a:cubicBezTo>
                <a:cubicBezTo>
                  <a:pt x="6061" y="585"/>
                  <a:pt x="5882" y="846"/>
                  <a:pt x="5680" y="1085"/>
                </a:cubicBezTo>
                <a:cubicBezTo>
                  <a:pt x="5632" y="1144"/>
                  <a:pt x="5584" y="1216"/>
                  <a:pt x="5537" y="1275"/>
                </a:cubicBezTo>
                <a:cubicBezTo>
                  <a:pt x="5382" y="1501"/>
                  <a:pt x="5215" y="1704"/>
                  <a:pt x="5084" y="1942"/>
                </a:cubicBezTo>
                <a:cubicBezTo>
                  <a:pt x="4953" y="2180"/>
                  <a:pt x="4858" y="2442"/>
                  <a:pt x="4739" y="2692"/>
                </a:cubicBezTo>
                <a:cubicBezTo>
                  <a:pt x="4679" y="2847"/>
                  <a:pt x="4620" y="2990"/>
                  <a:pt x="4549" y="3168"/>
                </a:cubicBezTo>
                <a:cubicBezTo>
                  <a:pt x="4418" y="3013"/>
                  <a:pt x="4298" y="2882"/>
                  <a:pt x="4203" y="2728"/>
                </a:cubicBezTo>
                <a:cubicBezTo>
                  <a:pt x="4001" y="2406"/>
                  <a:pt x="3822" y="2061"/>
                  <a:pt x="3596" y="1751"/>
                </a:cubicBezTo>
                <a:cubicBezTo>
                  <a:pt x="3120" y="1132"/>
                  <a:pt x="2477" y="799"/>
                  <a:pt x="1691" y="775"/>
                </a:cubicBezTo>
                <a:cubicBezTo>
                  <a:pt x="1659" y="774"/>
                  <a:pt x="1627" y="773"/>
                  <a:pt x="1595" y="773"/>
                </a:cubicBezTo>
                <a:cubicBezTo>
                  <a:pt x="1115" y="773"/>
                  <a:pt x="719" y="944"/>
                  <a:pt x="429" y="1347"/>
                </a:cubicBezTo>
                <a:cubicBezTo>
                  <a:pt x="167" y="1704"/>
                  <a:pt x="0" y="2085"/>
                  <a:pt x="36" y="2537"/>
                </a:cubicBezTo>
                <a:cubicBezTo>
                  <a:pt x="48" y="2716"/>
                  <a:pt x="60" y="2906"/>
                  <a:pt x="119" y="3073"/>
                </a:cubicBezTo>
                <a:cubicBezTo>
                  <a:pt x="215" y="3406"/>
                  <a:pt x="322" y="3728"/>
                  <a:pt x="465" y="4037"/>
                </a:cubicBezTo>
                <a:cubicBezTo>
                  <a:pt x="584" y="4287"/>
                  <a:pt x="762" y="4514"/>
                  <a:pt x="929" y="4740"/>
                </a:cubicBezTo>
                <a:cubicBezTo>
                  <a:pt x="1108" y="4966"/>
                  <a:pt x="1286" y="5192"/>
                  <a:pt x="1501" y="5383"/>
                </a:cubicBezTo>
                <a:cubicBezTo>
                  <a:pt x="1870" y="5704"/>
                  <a:pt x="2274" y="6002"/>
                  <a:pt x="2667" y="6299"/>
                </a:cubicBezTo>
                <a:cubicBezTo>
                  <a:pt x="2977" y="6538"/>
                  <a:pt x="3275" y="6764"/>
                  <a:pt x="3572" y="6990"/>
                </a:cubicBezTo>
                <a:cubicBezTo>
                  <a:pt x="3798" y="7157"/>
                  <a:pt x="4025" y="7323"/>
                  <a:pt x="4239" y="7502"/>
                </a:cubicBezTo>
                <a:cubicBezTo>
                  <a:pt x="4358" y="7597"/>
                  <a:pt x="4477" y="7704"/>
                  <a:pt x="4584" y="7812"/>
                </a:cubicBezTo>
                <a:cubicBezTo>
                  <a:pt x="4644" y="7859"/>
                  <a:pt x="4715" y="7895"/>
                  <a:pt x="4775" y="7943"/>
                </a:cubicBezTo>
                <a:cubicBezTo>
                  <a:pt x="4870" y="8026"/>
                  <a:pt x="4965" y="8121"/>
                  <a:pt x="5072" y="8193"/>
                </a:cubicBezTo>
                <a:cubicBezTo>
                  <a:pt x="5073" y="8194"/>
                  <a:pt x="5075" y="8194"/>
                  <a:pt x="5077" y="8194"/>
                </a:cubicBezTo>
                <a:cubicBezTo>
                  <a:pt x="5097" y="8194"/>
                  <a:pt x="5159" y="8142"/>
                  <a:pt x="5191" y="8109"/>
                </a:cubicBezTo>
                <a:cubicBezTo>
                  <a:pt x="5239" y="8062"/>
                  <a:pt x="5263" y="7990"/>
                  <a:pt x="5311" y="7943"/>
                </a:cubicBezTo>
                <a:cubicBezTo>
                  <a:pt x="5358" y="7883"/>
                  <a:pt x="5430" y="7859"/>
                  <a:pt x="5465" y="7800"/>
                </a:cubicBezTo>
                <a:cubicBezTo>
                  <a:pt x="5668" y="7466"/>
                  <a:pt x="5846" y="7121"/>
                  <a:pt x="6061" y="6788"/>
                </a:cubicBezTo>
                <a:cubicBezTo>
                  <a:pt x="6168" y="6621"/>
                  <a:pt x="6346" y="6490"/>
                  <a:pt x="6454" y="6311"/>
                </a:cubicBezTo>
                <a:cubicBezTo>
                  <a:pt x="6751" y="5871"/>
                  <a:pt x="7025" y="5430"/>
                  <a:pt x="7299" y="4978"/>
                </a:cubicBezTo>
                <a:cubicBezTo>
                  <a:pt x="7561" y="4525"/>
                  <a:pt x="7835" y="4073"/>
                  <a:pt x="7966" y="3561"/>
                </a:cubicBezTo>
                <a:cubicBezTo>
                  <a:pt x="8073" y="3097"/>
                  <a:pt x="8216" y="2632"/>
                  <a:pt x="8299" y="2168"/>
                </a:cubicBezTo>
                <a:cubicBezTo>
                  <a:pt x="8359" y="1811"/>
                  <a:pt x="8347" y="1442"/>
                  <a:pt x="8299" y="1073"/>
                </a:cubicBezTo>
                <a:cubicBezTo>
                  <a:pt x="8239" y="596"/>
                  <a:pt x="8037" y="263"/>
                  <a:pt x="7632" y="49"/>
                </a:cubicBezTo>
                <a:cubicBezTo>
                  <a:pt x="7556" y="6"/>
                  <a:pt x="7455" y="0"/>
                  <a:pt x="736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1" name="Google Shape;2321;p38"/>
          <p:cNvSpPr/>
          <p:nvPr/>
        </p:nvSpPr>
        <p:spPr>
          <a:xfrm rot="2963596">
            <a:off x="7740344" y="-1890546"/>
            <a:ext cx="2113193" cy="3149478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22" name="Google Shape;2322;p38"/>
          <p:cNvGrpSpPr/>
          <p:nvPr/>
        </p:nvGrpSpPr>
        <p:grpSpPr>
          <a:xfrm rot="-4609604">
            <a:off x="8496817" y="497410"/>
            <a:ext cx="450568" cy="1564186"/>
            <a:chOff x="609902" y="128040"/>
            <a:chExt cx="337107" cy="1170297"/>
          </a:xfrm>
        </p:grpSpPr>
        <p:sp>
          <p:nvSpPr>
            <p:cNvPr id="2323" name="Google Shape;2323;p38"/>
            <p:cNvSpPr/>
            <p:nvPr/>
          </p:nvSpPr>
          <p:spPr>
            <a:xfrm>
              <a:off x="609902" y="128040"/>
              <a:ext cx="337071" cy="1170277"/>
            </a:xfrm>
            <a:custGeom>
              <a:avLst/>
              <a:gdLst/>
              <a:ahLst/>
              <a:cxnLst/>
              <a:rect l="l" t="t" r="r" b="b"/>
              <a:pathLst>
                <a:path w="9820" h="34094" extrusionOk="0">
                  <a:moveTo>
                    <a:pt x="9079" y="1"/>
                  </a:moveTo>
                  <a:cubicBezTo>
                    <a:pt x="8827" y="1"/>
                    <a:pt x="8572" y="248"/>
                    <a:pt x="8415" y="405"/>
                  </a:cubicBezTo>
                  <a:cubicBezTo>
                    <a:pt x="8212" y="608"/>
                    <a:pt x="8022" y="870"/>
                    <a:pt x="7760" y="977"/>
                  </a:cubicBezTo>
                  <a:cubicBezTo>
                    <a:pt x="7704" y="1000"/>
                    <a:pt x="7655" y="1010"/>
                    <a:pt x="7610" y="1010"/>
                  </a:cubicBezTo>
                  <a:cubicBezTo>
                    <a:pt x="7447" y="1010"/>
                    <a:pt x="7347" y="877"/>
                    <a:pt x="7188" y="774"/>
                  </a:cubicBezTo>
                  <a:cubicBezTo>
                    <a:pt x="7069" y="711"/>
                    <a:pt x="6945" y="674"/>
                    <a:pt x="6819" y="674"/>
                  </a:cubicBezTo>
                  <a:cubicBezTo>
                    <a:pt x="6756" y="674"/>
                    <a:pt x="6692" y="683"/>
                    <a:pt x="6629" y="703"/>
                  </a:cubicBezTo>
                  <a:cubicBezTo>
                    <a:pt x="6432" y="761"/>
                    <a:pt x="6258" y="954"/>
                    <a:pt x="6041" y="954"/>
                  </a:cubicBezTo>
                  <a:cubicBezTo>
                    <a:pt x="6034" y="954"/>
                    <a:pt x="6028" y="953"/>
                    <a:pt x="6021" y="953"/>
                  </a:cubicBezTo>
                  <a:cubicBezTo>
                    <a:pt x="5783" y="941"/>
                    <a:pt x="5700" y="655"/>
                    <a:pt x="5474" y="608"/>
                  </a:cubicBezTo>
                  <a:cubicBezTo>
                    <a:pt x="5453" y="603"/>
                    <a:pt x="5432" y="601"/>
                    <a:pt x="5413" y="601"/>
                  </a:cubicBezTo>
                  <a:cubicBezTo>
                    <a:pt x="5219" y="601"/>
                    <a:pt x="5079" y="799"/>
                    <a:pt x="4950" y="917"/>
                  </a:cubicBezTo>
                  <a:cubicBezTo>
                    <a:pt x="4831" y="1036"/>
                    <a:pt x="4676" y="1167"/>
                    <a:pt x="4497" y="1179"/>
                  </a:cubicBezTo>
                  <a:cubicBezTo>
                    <a:pt x="4482" y="1181"/>
                    <a:pt x="4466" y="1182"/>
                    <a:pt x="4451" y="1182"/>
                  </a:cubicBezTo>
                  <a:cubicBezTo>
                    <a:pt x="4290" y="1182"/>
                    <a:pt x="4140" y="1075"/>
                    <a:pt x="4009" y="977"/>
                  </a:cubicBezTo>
                  <a:cubicBezTo>
                    <a:pt x="3723" y="774"/>
                    <a:pt x="3462" y="536"/>
                    <a:pt x="3164" y="346"/>
                  </a:cubicBezTo>
                  <a:cubicBezTo>
                    <a:pt x="3144" y="331"/>
                    <a:pt x="3122" y="324"/>
                    <a:pt x="3100" y="324"/>
                  </a:cubicBezTo>
                  <a:cubicBezTo>
                    <a:pt x="3071" y="324"/>
                    <a:pt x="3042" y="337"/>
                    <a:pt x="3021" y="358"/>
                  </a:cubicBezTo>
                  <a:cubicBezTo>
                    <a:pt x="2652" y="727"/>
                    <a:pt x="2402" y="1334"/>
                    <a:pt x="1890" y="1525"/>
                  </a:cubicBezTo>
                  <a:cubicBezTo>
                    <a:pt x="1828" y="1546"/>
                    <a:pt x="1768" y="1556"/>
                    <a:pt x="1709" y="1556"/>
                  </a:cubicBezTo>
                  <a:cubicBezTo>
                    <a:pt x="1252" y="1556"/>
                    <a:pt x="863" y="965"/>
                    <a:pt x="568" y="691"/>
                  </a:cubicBezTo>
                  <a:cubicBezTo>
                    <a:pt x="542" y="671"/>
                    <a:pt x="516" y="663"/>
                    <a:pt x="492" y="663"/>
                  </a:cubicBezTo>
                  <a:cubicBezTo>
                    <a:pt x="472" y="663"/>
                    <a:pt x="453" y="669"/>
                    <a:pt x="437" y="679"/>
                  </a:cubicBezTo>
                  <a:cubicBezTo>
                    <a:pt x="294" y="679"/>
                    <a:pt x="211" y="858"/>
                    <a:pt x="199" y="1048"/>
                  </a:cubicBezTo>
                  <a:cubicBezTo>
                    <a:pt x="187" y="1203"/>
                    <a:pt x="211" y="1370"/>
                    <a:pt x="211" y="1536"/>
                  </a:cubicBezTo>
                  <a:cubicBezTo>
                    <a:pt x="235" y="1882"/>
                    <a:pt x="223" y="2239"/>
                    <a:pt x="223" y="2596"/>
                  </a:cubicBezTo>
                  <a:cubicBezTo>
                    <a:pt x="235" y="4108"/>
                    <a:pt x="283" y="5608"/>
                    <a:pt x="306" y="7120"/>
                  </a:cubicBezTo>
                  <a:cubicBezTo>
                    <a:pt x="330" y="8216"/>
                    <a:pt x="449" y="9311"/>
                    <a:pt x="437" y="10395"/>
                  </a:cubicBezTo>
                  <a:cubicBezTo>
                    <a:pt x="425" y="10776"/>
                    <a:pt x="414" y="11145"/>
                    <a:pt x="402" y="11526"/>
                  </a:cubicBezTo>
                  <a:cubicBezTo>
                    <a:pt x="342" y="14526"/>
                    <a:pt x="306" y="17527"/>
                    <a:pt x="259" y="20539"/>
                  </a:cubicBezTo>
                  <a:cubicBezTo>
                    <a:pt x="259" y="21158"/>
                    <a:pt x="247" y="21789"/>
                    <a:pt x="235" y="22408"/>
                  </a:cubicBezTo>
                  <a:cubicBezTo>
                    <a:pt x="187" y="23182"/>
                    <a:pt x="175" y="23968"/>
                    <a:pt x="175" y="24742"/>
                  </a:cubicBezTo>
                  <a:cubicBezTo>
                    <a:pt x="140" y="26647"/>
                    <a:pt x="104" y="28564"/>
                    <a:pt x="104" y="30469"/>
                  </a:cubicBezTo>
                  <a:cubicBezTo>
                    <a:pt x="115" y="31390"/>
                    <a:pt x="0" y="34038"/>
                    <a:pt x="1305" y="34038"/>
                  </a:cubicBezTo>
                  <a:cubicBezTo>
                    <a:pt x="1450" y="34038"/>
                    <a:pt x="1612" y="34005"/>
                    <a:pt x="1795" y="33933"/>
                  </a:cubicBezTo>
                  <a:cubicBezTo>
                    <a:pt x="1938" y="33874"/>
                    <a:pt x="2080" y="33802"/>
                    <a:pt x="2211" y="33731"/>
                  </a:cubicBezTo>
                  <a:cubicBezTo>
                    <a:pt x="2326" y="33674"/>
                    <a:pt x="2496" y="33528"/>
                    <a:pt x="2636" y="33528"/>
                  </a:cubicBezTo>
                  <a:cubicBezTo>
                    <a:pt x="2641" y="33528"/>
                    <a:pt x="2647" y="33528"/>
                    <a:pt x="2652" y="33529"/>
                  </a:cubicBezTo>
                  <a:cubicBezTo>
                    <a:pt x="2759" y="33540"/>
                    <a:pt x="2890" y="33671"/>
                    <a:pt x="2985" y="33719"/>
                  </a:cubicBezTo>
                  <a:cubicBezTo>
                    <a:pt x="3164" y="33802"/>
                    <a:pt x="3354" y="33862"/>
                    <a:pt x="3545" y="33862"/>
                  </a:cubicBezTo>
                  <a:cubicBezTo>
                    <a:pt x="3806" y="33862"/>
                    <a:pt x="4042" y="33812"/>
                    <a:pt x="4283" y="33812"/>
                  </a:cubicBezTo>
                  <a:cubicBezTo>
                    <a:pt x="4415" y="33812"/>
                    <a:pt x="4548" y="33827"/>
                    <a:pt x="4688" y="33874"/>
                  </a:cubicBezTo>
                  <a:cubicBezTo>
                    <a:pt x="4956" y="33959"/>
                    <a:pt x="5223" y="34093"/>
                    <a:pt x="5509" y="34093"/>
                  </a:cubicBezTo>
                  <a:cubicBezTo>
                    <a:pt x="5540" y="34093"/>
                    <a:pt x="5572" y="34092"/>
                    <a:pt x="5605" y="34088"/>
                  </a:cubicBezTo>
                  <a:cubicBezTo>
                    <a:pt x="5998" y="34052"/>
                    <a:pt x="6259" y="33755"/>
                    <a:pt x="6545" y="33517"/>
                  </a:cubicBezTo>
                  <a:cubicBezTo>
                    <a:pt x="6729" y="33359"/>
                    <a:pt x="7004" y="33104"/>
                    <a:pt x="7259" y="33104"/>
                  </a:cubicBezTo>
                  <a:cubicBezTo>
                    <a:pt x="7351" y="33104"/>
                    <a:pt x="7440" y="33137"/>
                    <a:pt x="7522" y="33219"/>
                  </a:cubicBezTo>
                  <a:cubicBezTo>
                    <a:pt x="7712" y="33398"/>
                    <a:pt x="7807" y="33707"/>
                    <a:pt x="8117" y="33731"/>
                  </a:cubicBezTo>
                  <a:cubicBezTo>
                    <a:pt x="8141" y="33733"/>
                    <a:pt x="8165" y="33734"/>
                    <a:pt x="8190" y="33734"/>
                  </a:cubicBezTo>
                  <a:cubicBezTo>
                    <a:pt x="8288" y="33734"/>
                    <a:pt x="8391" y="33719"/>
                    <a:pt x="8486" y="33719"/>
                  </a:cubicBezTo>
                  <a:cubicBezTo>
                    <a:pt x="8784" y="33731"/>
                    <a:pt x="9069" y="33838"/>
                    <a:pt x="9355" y="33910"/>
                  </a:cubicBezTo>
                  <a:cubicBezTo>
                    <a:pt x="9372" y="33913"/>
                    <a:pt x="9390" y="33915"/>
                    <a:pt x="9408" y="33915"/>
                  </a:cubicBezTo>
                  <a:cubicBezTo>
                    <a:pt x="9510" y="33915"/>
                    <a:pt x="9610" y="33856"/>
                    <a:pt x="9641" y="33755"/>
                  </a:cubicBezTo>
                  <a:cubicBezTo>
                    <a:pt x="9819" y="33088"/>
                    <a:pt x="9677" y="32397"/>
                    <a:pt x="9641" y="31719"/>
                  </a:cubicBezTo>
                  <a:cubicBezTo>
                    <a:pt x="9617" y="31326"/>
                    <a:pt x="9629" y="30933"/>
                    <a:pt x="9629" y="30552"/>
                  </a:cubicBezTo>
                  <a:cubicBezTo>
                    <a:pt x="9629" y="30350"/>
                    <a:pt x="9629" y="30159"/>
                    <a:pt x="9617" y="29969"/>
                  </a:cubicBezTo>
                  <a:cubicBezTo>
                    <a:pt x="9617" y="29873"/>
                    <a:pt x="9605" y="29790"/>
                    <a:pt x="9593" y="29695"/>
                  </a:cubicBezTo>
                  <a:cubicBezTo>
                    <a:pt x="9593" y="29683"/>
                    <a:pt x="9581" y="29576"/>
                    <a:pt x="9569" y="29552"/>
                  </a:cubicBezTo>
                  <a:cubicBezTo>
                    <a:pt x="9546" y="29242"/>
                    <a:pt x="9546" y="28945"/>
                    <a:pt x="9534" y="28635"/>
                  </a:cubicBezTo>
                  <a:cubicBezTo>
                    <a:pt x="9510" y="27313"/>
                    <a:pt x="9522" y="25992"/>
                    <a:pt x="9522" y="24658"/>
                  </a:cubicBezTo>
                  <a:cubicBezTo>
                    <a:pt x="9522" y="22872"/>
                    <a:pt x="9522" y="21086"/>
                    <a:pt x="9569" y="19289"/>
                  </a:cubicBezTo>
                  <a:cubicBezTo>
                    <a:pt x="9605" y="17622"/>
                    <a:pt x="9617" y="15943"/>
                    <a:pt x="9641" y="14276"/>
                  </a:cubicBezTo>
                  <a:cubicBezTo>
                    <a:pt x="9653" y="13681"/>
                    <a:pt x="9653" y="13086"/>
                    <a:pt x="9665" y="12502"/>
                  </a:cubicBezTo>
                  <a:cubicBezTo>
                    <a:pt x="9784" y="12264"/>
                    <a:pt x="9736" y="11835"/>
                    <a:pt x="9748" y="11633"/>
                  </a:cubicBezTo>
                  <a:cubicBezTo>
                    <a:pt x="9760" y="11038"/>
                    <a:pt x="9760" y="10442"/>
                    <a:pt x="9760" y="9859"/>
                  </a:cubicBezTo>
                  <a:cubicBezTo>
                    <a:pt x="9760" y="8418"/>
                    <a:pt x="9677" y="6990"/>
                    <a:pt x="9688" y="5561"/>
                  </a:cubicBezTo>
                  <a:cubicBezTo>
                    <a:pt x="9700" y="4620"/>
                    <a:pt x="9712" y="3668"/>
                    <a:pt x="9629" y="2727"/>
                  </a:cubicBezTo>
                  <a:cubicBezTo>
                    <a:pt x="9581" y="2037"/>
                    <a:pt x="9653" y="1322"/>
                    <a:pt x="9546" y="632"/>
                  </a:cubicBezTo>
                  <a:cubicBezTo>
                    <a:pt x="9522" y="417"/>
                    <a:pt x="9450" y="143"/>
                    <a:pt x="9236" y="36"/>
                  </a:cubicBezTo>
                  <a:cubicBezTo>
                    <a:pt x="9185" y="12"/>
                    <a:pt x="9132" y="1"/>
                    <a:pt x="9079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324" name="Google Shape;2324;p38"/>
            <p:cNvGrpSpPr/>
            <p:nvPr/>
          </p:nvGrpSpPr>
          <p:grpSpPr>
            <a:xfrm>
              <a:off x="609937" y="128061"/>
              <a:ext cx="337072" cy="1170277"/>
              <a:chOff x="1070675" y="556375"/>
              <a:chExt cx="245500" cy="852350"/>
            </a:xfrm>
          </p:grpSpPr>
          <p:sp>
            <p:nvSpPr>
              <p:cNvPr id="2325" name="Google Shape;2325;p38"/>
              <p:cNvSpPr/>
              <p:nvPr/>
            </p:nvSpPr>
            <p:spPr>
              <a:xfrm>
                <a:off x="1070675" y="556375"/>
                <a:ext cx="245500" cy="852350"/>
              </a:xfrm>
              <a:custGeom>
                <a:avLst/>
                <a:gdLst/>
                <a:ahLst/>
                <a:cxnLst/>
                <a:rect l="l" t="t" r="r" b="b"/>
                <a:pathLst>
                  <a:path w="9820" h="34094" extrusionOk="0">
                    <a:moveTo>
                      <a:pt x="9079" y="1"/>
                    </a:moveTo>
                    <a:cubicBezTo>
                      <a:pt x="8827" y="1"/>
                      <a:pt x="8572" y="248"/>
                      <a:pt x="8415" y="405"/>
                    </a:cubicBezTo>
                    <a:cubicBezTo>
                      <a:pt x="8212" y="608"/>
                      <a:pt x="8022" y="870"/>
                      <a:pt x="7760" y="977"/>
                    </a:cubicBezTo>
                    <a:cubicBezTo>
                      <a:pt x="7704" y="1000"/>
                      <a:pt x="7655" y="1010"/>
                      <a:pt x="7610" y="1010"/>
                    </a:cubicBezTo>
                    <a:cubicBezTo>
                      <a:pt x="7447" y="1010"/>
                      <a:pt x="7347" y="877"/>
                      <a:pt x="7188" y="774"/>
                    </a:cubicBezTo>
                    <a:cubicBezTo>
                      <a:pt x="7069" y="711"/>
                      <a:pt x="6945" y="674"/>
                      <a:pt x="6819" y="674"/>
                    </a:cubicBezTo>
                    <a:cubicBezTo>
                      <a:pt x="6756" y="674"/>
                      <a:pt x="6692" y="683"/>
                      <a:pt x="6629" y="703"/>
                    </a:cubicBezTo>
                    <a:cubicBezTo>
                      <a:pt x="6432" y="761"/>
                      <a:pt x="6258" y="954"/>
                      <a:pt x="6041" y="954"/>
                    </a:cubicBezTo>
                    <a:cubicBezTo>
                      <a:pt x="6034" y="954"/>
                      <a:pt x="6028" y="953"/>
                      <a:pt x="6021" y="953"/>
                    </a:cubicBezTo>
                    <a:cubicBezTo>
                      <a:pt x="5783" y="941"/>
                      <a:pt x="5700" y="655"/>
                      <a:pt x="5474" y="608"/>
                    </a:cubicBezTo>
                    <a:cubicBezTo>
                      <a:pt x="5453" y="603"/>
                      <a:pt x="5432" y="601"/>
                      <a:pt x="5413" y="601"/>
                    </a:cubicBezTo>
                    <a:cubicBezTo>
                      <a:pt x="5219" y="601"/>
                      <a:pt x="5079" y="799"/>
                      <a:pt x="4950" y="917"/>
                    </a:cubicBezTo>
                    <a:cubicBezTo>
                      <a:pt x="4831" y="1036"/>
                      <a:pt x="4676" y="1167"/>
                      <a:pt x="4497" y="1179"/>
                    </a:cubicBezTo>
                    <a:cubicBezTo>
                      <a:pt x="4482" y="1181"/>
                      <a:pt x="4466" y="1182"/>
                      <a:pt x="4451" y="1182"/>
                    </a:cubicBezTo>
                    <a:cubicBezTo>
                      <a:pt x="4290" y="1182"/>
                      <a:pt x="4140" y="1075"/>
                      <a:pt x="4009" y="977"/>
                    </a:cubicBezTo>
                    <a:cubicBezTo>
                      <a:pt x="3723" y="774"/>
                      <a:pt x="3462" y="536"/>
                      <a:pt x="3164" y="346"/>
                    </a:cubicBezTo>
                    <a:cubicBezTo>
                      <a:pt x="3144" y="331"/>
                      <a:pt x="3122" y="324"/>
                      <a:pt x="3100" y="324"/>
                    </a:cubicBezTo>
                    <a:cubicBezTo>
                      <a:pt x="3071" y="324"/>
                      <a:pt x="3042" y="337"/>
                      <a:pt x="3021" y="358"/>
                    </a:cubicBezTo>
                    <a:cubicBezTo>
                      <a:pt x="2652" y="727"/>
                      <a:pt x="2402" y="1334"/>
                      <a:pt x="1890" y="1525"/>
                    </a:cubicBezTo>
                    <a:cubicBezTo>
                      <a:pt x="1828" y="1546"/>
                      <a:pt x="1768" y="1556"/>
                      <a:pt x="1709" y="1556"/>
                    </a:cubicBezTo>
                    <a:cubicBezTo>
                      <a:pt x="1252" y="1556"/>
                      <a:pt x="863" y="965"/>
                      <a:pt x="568" y="691"/>
                    </a:cubicBezTo>
                    <a:cubicBezTo>
                      <a:pt x="542" y="671"/>
                      <a:pt x="516" y="663"/>
                      <a:pt x="492" y="663"/>
                    </a:cubicBezTo>
                    <a:cubicBezTo>
                      <a:pt x="472" y="663"/>
                      <a:pt x="453" y="669"/>
                      <a:pt x="437" y="679"/>
                    </a:cubicBezTo>
                    <a:cubicBezTo>
                      <a:pt x="294" y="679"/>
                      <a:pt x="211" y="858"/>
                      <a:pt x="199" y="1048"/>
                    </a:cubicBezTo>
                    <a:cubicBezTo>
                      <a:pt x="187" y="1203"/>
                      <a:pt x="211" y="1370"/>
                      <a:pt x="211" y="1536"/>
                    </a:cubicBezTo>
                    <a:cubicBezTo>
                      <a:pt x="235" y="1882"/>
                      <a:pt x="223" y="2239"/>
                      <a:pt x="223" y="2596"/>
                    </a:cubicBezTo>
                    <a:cubicBezTo>
                      <a:pt x="235" y="4108"/>
                      <a:pt x="283" y="5608"/>
                      <a:pt x="306" y="7120"/>
                    </a:cubicBezTo>
                    <a:cubicBezTo>
                      <a:pt x="330" y="8216"/>
                      <a:pt x="449" y="9311"/>
                      <a:pt x="437" y="10395"/>
                    </a:cubicBezTo>
                    <a:cubicBezTo>
                      <a:pt x="425" y="10776"/>
                      <a:pt x="414" y="11145"/>
                      <a:pt x="402" y="11526"/>
                    </a:cubicBezTo>
                    <a:cubicBezTo>
                      <a:pt x="342" y="14526"/>
                      <a:pt x="306" y="17527"/>
                      <a:pt x="259" y="20539"/>
                    </a:cubicBezTo>
                    <a:cubicBezTo>
                      <a:pt x="259" y="21158"/>
                      <a:pt x="247" y="21789"/>
                      <a:pt x="235" y="22408"/>
                    </a:cubicBezTo>
                    <a:cubicBezTo>
                      <a:pt x="187" y="23182"/>
                      <a:pt x="175" y="23968"/>
                      <a:pt x="175" y="24742"/>
                    </a:cubicBezTo>
                    <a:cubicBezTo>
                      <a:pt x="140" y="26647"/>
                      <a:pt x="104" y="28564"/>
                      <a:pt x="104" y="30469"/>
                    </a:cubicBezTo>
                    <a:cubicBezTo>
                      <a:pt x="115" y="31390"/>
                      <a:pt x="0" y="34038"/>
                      <a:pt x="1305" y="34038"/>
                    </a:cubicBezTo>
                    <a:cubicBezTo>
                      <a:pt x="1450" y="34038"/>
                      <a:pt x="1612" y="34005"/>
                      <a:pt x="1795" y="33933"/>
                    </a:cubicBezTo>
                    <a:cubicBezTo>
                      <a:pt x="1938" y="33874"/>
                      <a:pt x="2080" y="33802"/>
                      <a:pt x="2211" y="33731"/>
                    </a:cubicBezTo>
                    <a:cubicBezTo>
                      <a:pt x="2326" y="33674"/>
                      <a:pt x="2496" y="33528"/>
                      <a:pt x="2636" y="33528"/>
                    </a:cubicBezTo>
                    <a:cubicBezTo>
                      <a:pt x="2641" y="33528"/>
                      <a:pt x="2647" y="33528"/>
                      <a:pt x="2652" y="33529"/>
                    </a:cubicBezTo>
                    <a:cubicBezTo>
                      <a:pt x="2759" y="33540"/>
                      <a:pt x="2890" y="33671"/>
                      <a:pt x="2985" y="33719"/>
                    </a:cubicBezTo>
                    <a:cubicBezTo>
                      <a:pt x="3164" y="33802"/>
                      <a:pt x="3354" y="33862"/>
                      <a:pt x="3545" y="33862"/>
                    </a:cubicBezTo>
                    <a:cubicBezTo>
                      <a:pt x="3806" y="33862"/>
                      <a:pt x="4042" y="33812"/>
                      <a:pt x="4283" y="33812"/>
                    </a:cubicBezTo>
                    <a:cubicBezTo>
                      <a:pt x="4415" y="33812"/>
                      <a:pt x="4548" y="33827"/>
                      <a:pt x="4688" y="33874"/>
                    </a:cubicBezTo>
                    <a:cubicBezTo>
                      <a:pt x="4956" y="33959"/>
                      <a:pt x="5223" y="34093"/>
                      <a:pt x="5509" y="34093"/>
                    </a:cubicBezTo>
                    <a:cubicBezTo>
                      <a:pt x="5540" y="34093"/>
                      <a:pt x="5572" y="34092"/>
                      <a:pt x="5605" y="34088"/>
                    </a:cubicBezTo>
                    <a:cubicBezTo>
                      <a:pt x="5998" y="34052"/>
                      <a:pt x="6259" y="33755"/>
                      <a:pt x="6545" y="33517"/>
                    </a:cubicBezTo>
                    <a:cubicBezTo>
                      <a:pt x="6729" y="33359"/>
                      <a:pt x="7004" y="33104"/>
                      <a:pt x="7259" y="33104"/>
                    </a:cubicBezTo>
                    <a:cubicBezTo>
                      <a:pt x="7351" y="33104"/>
                      <a:pt x="7440" y="33137"/>
                      <a:pt x="7522" y="33219"/>
                    </a:cubicBezTo>
                    <a:cubicBezTo>
                      <a:pt x="7712" y="33398"/>
                      <a:pt x="7807" y="33707"/>
                      <a:pt x="8117" y="33731"/>
                    </a:cubicBezTo>
                    <a:cubicBezTo>
                      <a:pt x="8141" y="33733"/>
                      <a:pt x="8165" y="33734"/>
                      <a:pt x="8190" y="33734"/>
                    </a:cubicBezTo>
                    <a:cubicBezTo>
                      <a:pt x="8288" y="33734"/>
                      <a:pt x="8391" y="33719"/>
                      <a:pt x="8486" y="33719"/>
                    </a:cubicBezTo>
                    <a:cubicBezTo>
                      <a:pt x="8784" y="33731"/>
                      <a:pt x="9069" y="33838"/>
                      <a:pt x="9355" y="33910"/>
                    </a:cubicBezTo>
                    <a:cubicBezTo>
                      <a:pt x="9372" y="33913"/>
                      <a:pt x="9390" y="33915"/>
                      <a:pt x="9408" y="33915"/>
                    </a:cubicBezTo>
                    <a:cubicBezTo>
                      <a:pt x="9510" y="33915"/>
                      <a:pt x="9610" y="33856"/>
                      <a:pt x="9641" y="33755"/>
                    </a:cubicBezTo>
                    <a:cubicBezTo>
                      <a:pt x="9819" y="33088"/>
                      <a:pt x="9677" y="32397"/>
                      <a:pt x="9641" y="31719"/>
                    </a:cubicBezTo>
                    <a:cubicBezTo>
                      <a:pt x="9617" y="31326"/>
                      <a:pt x="9629" y="30933"/>
                      <a:pt x="9629" y="30552"/>
                    </a:cubicBezTo>
                    <a:cubicBezTo>
                      <a:pt x="9629" y="30350"/>
                      <a:pt x="9629" y="30159"/>
                      <a:pt x="9617" y="29969"/>
                    </a:cubicBezTo>
                    <a:cubicBezTo>
                      <a:pt x="9617" y="29873"/>
                      <a:pt x="9605" y="29790"/>
                      <a:pt x="9593" y="29695"/>
                    </a:cubicBezTo>
                    <a:cubicBezTo>
                      <a:pt x="9593" y="29683"/>
                      <a:pt x="9581" y="29576"/>
                      <a:pt x="9569" y="29552"/>
                    </a:cubicBezTo>
                    <a:cubicBezTo>
                      <a:pt x="9546" y="29242"/>
                      <a:pt x="9546" y="28945"/>
                      <a:pt x="9534" y="28635"/>
                    </a:cubicBezTo>
                    <a:cubicBezTo>
                      <a:pt x="9510" y="27313"/>
                      <a:pt x="9522" y="25992"/>
                      <a:pt x="9522" y="24658"/>
                    </a:cubicBezTo>
                    <a:cubicBezTo>
                      <a:pt x="9522" y="22872"/>
                      <a:pt x="9522" y="21086"/>
                      <a:pt x="9569" y="19289"/>
                    </a:cubicBezTo>
                    <a:cubicBezTo>
                      <a:pt x="9605" y="17622"/>
                      <a:pt x="9617" y="15943"/>
                      <a:pt x="9641" y="14276"/>
                    </a:cubicBezTo>
                    <a:cubicBezTo>
                      <a:pt x="9653" y="13681"/>
                      <a:pt x="9653" y="13086"/>
                      <a:pt x="9665" y="12502"/>
                    </a:cubicBezTo>
                    <a:cubicBezTo>
                      <a:pt x="9784" y="12264"/>
                      <a:pt x="9736" y="11835"/>
                      <a:pt x="9748" y="11633"/>
                    </a:cubicBezTo>
                    <a:cubicBezTo>
                      <a:pt x="9760" y="11038"/>
                      <a:pt x="9760" y="10442"/>
                      <a:pt x="9760" y="9859"/>
                    </a:cubicBezTo>
                    <a:cubicBezTo>
                      <a:pt x="9760" y="8418"/>
                      <a:pt x="9677" y="6990"/>
                      <a:pt x="9688" y="5561"/>
                    </a:cubicBezTo>
                    <a:cubicBezTo>
                      <a:pt x="9700" y="4620"/>
                      <a:pt x="9712" y="3668"/>
                      <a:pt x="9629" y="2727"/>
                    </a:cubicBezTo>
                    <a:cubicBezTo>
                      <a:pt x="9581" y="2037"/>
                      <a:pt x="9653" y="1322"/>
                      <a:pt x="9546" y="632"/>
                    </a:cubicBezTo>
                    <a:cubicBezTo>
                      <a:pt x="9522" y="417"/>
                      <a:pt x="9450" y="143"/>
                      <a:pt x="9236" y="36"/>
                    </a:cubicBezTo>
                    <a:cubicBezTo>
                      <a:pt x="9185" y="12"/>
                      <a:pt x="9132" y="1"/>
                      <a:pt x="90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6" name="Google Shape;2326;p38"/>
              <p:cNvSpPr/>
              <p:nvPr/>
            </p:nvSpPr>
            <p:spPr>
              <a:xfrm>
                <a:off x="1078025" y="725450"/>
                <a:ext cx="53900" cy="158375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6335" extrusionOk="0">
                    <a:moveTo>
                      <a:pt x="0" y="0"/>
                    </a:moveTo>
                    <a:cubicBezTo>
                      <a:pt x="0" y="119"/>
                      <a:pt x="12" y="238"/>
                      <a:pt x="12" y="357"/>
                    </a:cubicBezTo>
                    <a:cubicBezTo>
                      <a:pt x="12" y="381"/>
                      <a:pt x="12" y="393"/>
                      <a:pt x="12" y="417"/>
                    </a:cubicBezTo>
                    <a:cubicBezTo>
                      <a:pt x="846" y="810"/>
                      <a:pt x="1370" y="1691"/>
                      <a:pt x="1513" y="2632"/>
                    </a:cubicBezTo>
                    <a:cubicBezTo>
                      <a:pt x="1632" y="3382"/>
                      <a:pt x="1465" y="4120"/>
                      <a:pt x="1084" y="4787"/>
                    </a:cubicBezTo>
                    <a:cubicBezTo>
                      <a:pt x="870" y="5156"/>
                      <a:pt x="608" y="5453"/>
                      <a:pt x="262" y="5703"/>
                    </a:cubicBezTo>
                    <a:cubicBezTo>
                      <a:pt x="203" y="5739"/>
                      <a:pt x="143" y="5787"/>
                      <a:pt x="96" y="5822"/>
                    </a:cubicBezTo>
                    <a:lnTo>
                      <a:pt x="84" y="6334"/>
                    </a:lnTo>
                    <a:cubicBezTo>
                      <a:pt x="322" y="6203"/>
                      <a:pt x="548" y="6025"/>
                      <a:pt x="739" y="5870"/>
                    </a:cubicBezTo>
                    <a:cubicBezTo>
                      <a:pt x="1108" y="5584"/>
                      <a:pt x="1382" y="5227"/>
                      <a:pt x="1608" y="4822"/>
                    </a:cubicBezTo>
                    <a:cubicBezTo>
                      <a:pt x="2025" y="4084"/>
                      <a:pt x="2155" y="3227"/>
                      <a:pt x="1989" y="2393"/>
                    </a:cubicBezTo>
                    <a:cubicBezTo>
                      <a:pt x="1774" y="1346"/>
                      <a:pt x="1048" y="238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7" name="Google Shape;2327;p38"/>
              <p:cNvSpPr/>
              <p:nvPr/>
            </p:nvSpPr>
            <p:spPr>
              <a:xfrm>
                <a:off x="1076825" y="662050"/>
                <a:ext cx="113725" cy="309275"/>
              </a:xfrm>
              <a:custGeom>
                <a:avLst/>
                <a:gdLst/>
                <a:ahLst/>
                <a:cxnLst/>
                <a:rect l="l" t="t" r="r" b="b"/>
                <a:pathLst>
                  <a:path w="4549" h="12371" extrusionOk="0">
                    <a:moveTo>
                      <a:pt x="1" y="0"/>
                    </a:moveTo>
                    <a:cubicBezTo>
                      <a:pt x="1" y="131"/>
                      <a:pt x="1" y="274"/>
                      <a:pt x="1" y="405"/>
                    </a:cubicBezTo>
                    <a:cubicBezTo>
                      <a:pt x="608" y="667"/>
                      <a:pt x="1191" y="965"/>
                      <a:pt x="1715" y="1405"/>
                    </a:cubicBezTo>
                    <a:cubicBezTo>
                      <a:pt x="2418" y="1989"/>
                      <a:pt x="2977" y="2739"/>
                      <a:pt x="3323" y="3584"/>
                    </a:cubicBezTo>
                    <a:cubicBezTo>
                      <a:pt x="4132" y="5608"/>
                      <a:pt x="3763" y="8025"/>
                      <a:pt x="2537" y="9811"/>
                    </a:cubicBezTo>
                    <a:cubicBezTo>
                      <a:pt x="2180" y="10335"/>
                      <a:pt x="1763" y="10811"/>
                      <a:pt x="1263" y="11216"/>
                    </a:cubicBezTo>
                    <a:cubicBezTo>
                      <a:pt x="1025" y="11406"/>
                      <a:pt x="763" y="11585"/>
                      <a:pt x="489" y="11728"/>
                    </a:cubicBezTo>
                    <a:cubicBezTo>
                      <a:pt x="358" y="11799"/>
                      <a:pt x="215" y="11859"/>
                      <a:pt x="84" y="11907"/>
                    </a:cubicBezTo>
                    <a:cubicBezTo>
                      <a:pt x="72" y="12061"/>
                      <a:pt x="72" y="12216"/>
                      <a:pt x="72" y="12371"/>
                    </a:cubicBezTo>
                    <a:cubicBezTo>
                      <a:pt x="525" y="12276"/>
                      <a:pt x="977" y="11966"/>
                      <a:pt x="1311" y="11716"/>
                    </a:cubicBezTo>
                    <a:cubicBezTo>
                      <a:pt x="1787" y="11359"/>
                      <a:pt x="2215" y="10954"/>
                      <a:pt x="2584" y="10490"/>
                    </a:cubicBezTo>
                    <a:cubicBezTo>
                      <a:pt x="3370" y="9537"/>
                      <a:pt x="3954" y="8406"/>
                      <a:pt x="4168" y="7192"/>
                    </a:cubicBezTo>
                    <a:cubicBezTo>
                      <a:pt x="4549" y="5025"/>
                      <a:pt x="3930" y="2798"/>
                      <a:pt x="2263" y="1322"/>
                    </a:cubicBezTo>
                    <a:cubicBezTo>
                      <a:pt x="1620" y="750"/>
                      <a:pt x="834" y="26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8" name="Google Shape;2328;p38"/>
              <p:cNvSpPr/>
              <p:nvPr/>
            </p:nvSpPr>
            <p:spPr>
              <a:xfrm>
                <a:off x="1073250" y="1184425"/>
                <a:ext cx="56300" cy="160775"/>
              </a:xfrm>
              <a:custGeom>
                <a:avLst/>
                <a:gdLst/>
                <a:ahLst/>
                <a:cxnLst/>
                <a:rect l="l" t="t" r="r" b="b"/>
                <a:pathLst>
                  <a:path w="2252" h="6431" extrusionOk="0">
                    <a:moveTo>
                      <a:pt x="60" y="1"/>
                    </a:moveTo>
                    <a:cubicBezTo>
                      <a:pt x="60" y="132"/>
                      <a:pt x="49" y="275"/>
                      <a:pt x="49" y="406"/>
                    </a:cubicBezTo>
                    <a:cubicBezTo>
                      <a:pt x="918" y="775"/>
                      <a:pt x="1465" y="1679"/>
                      <a:pt x="1608" y="2644"/>
                    </a:cubicBezTo>
                    <a:cubicBezTo>
                      <a:pt x="1739" y="3394"/>
                      <a:pt x="1573" y="4132"/>
                      <a:pt x="1180" y="4799"/>
                    </a:cubicBezTo>
                    <a:cubicBezTo>
                      <a:pt x="965" y="5168"/>
                      <a:pt x="703" y="5466"/>
                      <a:pt x="358" y="5716"/>
                    </a:cubicBezTo>
                    <a:cubicBezTo>
                      <a:pt x="239" y="5799"/>
                      <a:pt x="120" y="5870"/>
                      <a:pt x="1" y="5954"/>
                    </a:cubicBezTo>
                    <a:cubicBezTo>
                      <a:pt x="1" y="6109"/>
                      <a:pt x="13" y="6263"/>
                      <a:pt x="13" y="6430"/>
                    </a:cubicBezTo>
                    <a:cubicBezTo>
                      <a:pt x="311" y="6299"/>
                      <a:pt x="596" y="6073"/>
                      <a:pt x="834" y="5882"/>
                    </a:cubicBezTo>
                    <a:cubicBezTo>
                      <a:pt x="1203" y="5597"/>
                      <a:pt x="1477" y="5239"/>
                      <a:pt x="1704" y="4835"/>
                    </a:cubicBezTo>
                    <a:cubicBezTo>
                      <a:pt x="2120" y="4096"/>
                      <a:pt x="2251" y="3239"/>
                      <a:pt x="2085" y="2406"/>
                    </a:cubicBezTo>
                    <a:cubicBezTo>
                      <a:pt x="1870" y="1346"/>
                      <a:pt x="1120" y="215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9" name="Google Shape;2329;p38"/>
              <p:cNvSpPr/>
              <p:nvPr/>
            </p:nvSpPr>
            <p:spPr>
              <a:xfrm>
                <a:off x="1075950" y="1121925"/>
                <a:ext cx="112525" cy="285275"/>
              </a:xfrm>
              <a:custGeom>
                <a:avLst/>
                <a:gdLst/>
                <a:ahLst/>
                <a:cxnLst/>
                <a:rect l="l" t="t" r="r" b="b"/>
                <a:pathLst>
                  <a:path w="4501" h="11411" extrusionOk="0">
                    <a:moveTo>
                      <a:pt x="12" y="0"/>
                    </a:moveTo>
                    <a:cubicBezTo>
                      <a:pt x="12" y="131"/>
                      <a:pt x="0" y="262"/>
                      <a:pt x="0" y="405"/>
                    </a:cubicBezTo>
                    <a:cubicBezTo>
                      <a:pt x="584" y="655"/>
                      <a:pt x="1155" y="953"/>
                      <a:pt x="1667" y="1382"/>
                    </a:cubicBezTo>
                    <a:cubicBezTo>
                      <a:pt x="2358" y="1965"/>
                      <a:pt x="2929" y="2715"/>
                      <a:pt x="3262" y="3560"/>
                    </a:cubicBezTo>
                    <a:cubicBezTo>
                      <a:pt x="4084" y="5584"/>
                      <a:pt x="3703" y="8001"/>
                      <a:pt x="2489" y="9787"/>
                    </a:cubicBezTo>
                    <a:cubicBezTo>
                      <a:pt x="2131" y="10311"/>
                      <a:pt x="1703" y="10787"/>
                      <a:pt x="1215" y="11180"/>
                    </a:cubicBezTo>
                    <a:cubicBezTo>
                      <a:pt x="1119" y="11264"/>
                      <a:pt x="1024" y="11323"/>
                      <a:pt x="929" y="11395"/>
                    </a:cubicBezTo>
                    <a:cubicBezTo>
                      <a:pt x="983" y="11405"/>
                      <a:pt x="1039" y="11410"/>
                      <a:pt x="1097" y="11410"/>
                    </a:cubicBezTo>
                    <a:cubicBezTo>
                      <a:pt x="1245" y="11410"/>
                      <a:pt x="1408" y="11376"/>
                      <a:pt x="1596" y="11299"/>
                    </a:cubicBezTo>
                    <a:cubicBezTo>
                      <a:pt x="1679" y="11264"/>
                      <a:pt x="1774" y="11228"/>
                      <a:pt x="1857" y="11180"/>
                    </a:cubicBezTo>
                    <a:cubicBezTo>
                      <a:pt x="2108" y="10954"/>
                      <a:pt x="2334" y="10716"/>
                      <a:pt x="2536" y="10466"/>
                    </a:cubicBezTo>
                    <a:cubicBezTo>
                      <a:pt x="3310" y="9513"/>
                      <a:pt x="3893" y="8382"/>
                      <a:pt x="4108" y="7168"/>
                    </a:cubicBezTo>
                    <a:cubicBezTo>
                      <a:pt x="4501" y="5013"/>
                      <a:pt x="3870" y="2775"/>
                      <a:pt x="2215" y="1298"/>
                    </a:cubicBezTo>
                    <a:cubicBezTo>
                      <a:pt x="1584" y="739"/>
                      <a:pt x="822" y="26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0" name="Google Shape;2330;p38"/>
              <p:cNvSpPr/>
              <p:nvPr/>
            </p:nvSpPr>
            <p:spPr>
              <a:xfrm>
                <a:off x="1249475" y="556525"/>
                <a:ext cx="63425" cy="149300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5972" extrusionOk="0">
                    <a:moveTo>
                      <a:pt x="1924" y="1"/>
                    </a:moveTo>
                    <a:cubicBezTo>
                      <a:pt x="1671" y="1"/>
                      <a:pt x="1416" y="246"/>
                      <a:pt x="1263" y="399"/>
                    </a:cubicBezTo>
                    <a:cubicBezTo>
                      <a:pt x="1072" y="590"/>
                      <a:pt x="893" y="828"/>
                      <a:pt x="643" y="959"/>
                    </a:cubicBezTo>
                    <a:cubicBezTo>
                      <a:pt x="0" y="2388"/>
                      <a:pt x="405" y="4471"/>
                      <a:pt x="1584" y="5460"/>
                    </a:cubicBezTo>
                    <a:cubicBezTo>
                      <a:pt x="1846" y="5686"/>
                      <a:pt x="2144" y="5852"/>
                      <a:pt x="2465" y="5948"/>
                    </a:cubicBezTo>
                    <a:cubicBezTo>
                      <a:pt x="2489" y="5960"/>
                      <a:pt x="2513" y="5960"/>
                      <a:pt x="2536" y="5971"/>
                    </a:cubicBezTo>
                    <a:cubicBezTo>
                      <a:pt x="2536" y="5829"/>
                      <a:pt x="2536" y="5686"/>
                      <a:pt x="2536" y="5555"/>
                    </a:cubicBezTo>
                    <a:lnTo>
                      <a:pt x="2536" y="5495"/>
                    </a:lnTo>
                    <a:cubicBezTo>
                      <a:pt x="2346" y="5424"/>
                      <a:pt x="2167" y="5340"/>
                      <a:pt x="2001" y="5221"/>
                    </a:cubicBezTo>
                    <a:cubicBezTo>
                      <a:pt x="1584" y="4912"/>
                      <a:pt x="1286" y="4459"/>
                      <a:pt x="1084" y="3983"/>
                    </a:cubicBezTo>
                    <a:cubicBezTo>
                      <a:pt x="691" y="2995"/>
                      <a:pt x="643" y="1757"/>
                      <a:pt x="1191" y="816"/>
                    </a:cubicBezTo>
                    <a:cubicBezTo>
                      <a:pt x="1382" y="495"/>
                      <a:pt x="1667" y="209"/>
                      <a:pt x="1989" y="6"/>
                    </a:cubicBezTo>
                    <a:cubicBezTo>
                      <a:pt x="1967" y="3"/>
                      <a:pt x="1946" y="1"/>
                      <a:pt x="192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1" name="Google Shape;2331;p38"/>
              <p:cNvSpPr/>
              <p:nvPr/>
            </p:nvSpPr>
            <p:spPr>
              <a:xfrm>
                <a:off x="1195000" y="571625"/>
                <a:ext cx="119100" cy="199100"/>
              </a:xfrm>
              <a:custGeom>
                <a:avLst/>
                <a:gdLst/>
                <a:ahLst/>
                <a:cxnLst/>
                <a:rect l="l" t="t" r="r" b="b"/>
                <a:pathLst>
                  <a:path w="4764" h="7964" extrusionOk="0">
                    <a:moveTo>
                      <a:pt x="447" y="1"/>
                    </a:moveTo>
                    <a:cubicBezTo>
                      <a:pt x="429" y="1"/>
                      <a:pt x="411" y="4"/>
                      <a:pt x="394" y="10"/>
                    </a:cubicBezTo>
                    <a:cubicBezTo>
                      <a:pt x="358" y="93"/>
                      <a:pt x="334" y="188"/>
                      <a:pt x="310" y="284"/>
                    </a:cubicBezTo>
                    <a:cubicBezTo>
                      <a:pt x="36" y="1379"/>
                      <a:pt x="1" y="2558"/>
                      <a:pt x="263" y="3653"/>
                    </a:cubicBezTo>
                    <a:cubicBezTo>
                      <a:pt x="524" y="4748"/>
                      <a:pt x="1108" y="5737"/>
                      <a:pt x="1894" y="6534"/>
                    </a:cubicBezTo>
                    <a:cubicBezTo>
                      <a:pt x="2382" y="7046"/>
                      <a:pt x="2918" y="7475"/>
                      <a:pt x="3584" y="7701"/>
                    </a:cubicBezTo>
                    <a:cubicBezTo>
                      <a:pt x="3942" y="7820"/>
                      <a:pt x="4299" y="7880"/>
                      <a:pt x="4668" y="7939"/>
                    </a:cubicBezTo>
                    <a:cubicBezTo>
                      <a:pt x="4704" y="7951"/>
                      <a:pt x="4739" y="7951"/>
                      <a:pt x="4763" y="7963"/>
                    </a:cubicBezTo>
                    <a:lnTo>
                      <a:pt x="4751" y="7427"/>
                    </a:lnTo>
                    <a:cubicBezTo>
                      <a:pt x="4513" y="7392"/>
                      <a:pt x="4275" y="7368"/>
                      <a:pt x="4061" y="7308"/>
                    </a:cubicBezTo>
                    <a:cubicBezTo>
                      <a:pt x="3465" y="7165"/>
                      <a:pt x="3001" y="6880"/>
                      <a:pt x="2549" y="6475"/>
                    </a:cubicBezTo>
                    <a:cubicBezTo>
                      <a:pt x="1775" y="5760"/>
                      <a:pt x="1179" y="4891"/>
                      <a:pt x="846" y="3891"/>
                    </a:cubicBezTo>
                    <a:cubicBezTo>
                      <a:pt x="477" y="2772"/>
                      <a:pt x="453" y="1415"/>
                      <a:pt x="786" y="212"/>
                    </a:cubicBezTo>
                    <a:cubicBezTo>
                      <a:pt x="703" y="129"/>
                      <a:pt x="620" y="34"/>
                      <a:pt x="501" y="10"/>
                    </a:cubicBezTo>
                    <a:cubicBezTo>
                      <a:pt x="483" y="4"/>
                      <a:pt x="465" y="1"/>
                      <a:pt x="4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2" name="Google Shape;2332;p38"/>
              <p:cNvSpPr/>
              <p:nvPr/>
            </p:nvSpPr>
            <p:spPr>
              <a:xfrm>
                <a:off x="1247700" y="959400"/>
                <a:ext cx="63425" cy="165825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6633" extrusionOk="0">
                    <a:moveTo>
                      <a:pt x="2536" y="1"/>
                    </a:moveTo>
                    <a:cubicBezTo>
                      <a:pt x="0" y="691"/>
                      <a:pt x="12" y="4715"/>
                      <a:pt x="1845" y="6251"/>
                    </a:cubicBezTo>
                    <a:cubicBezTo>
                      <a:pt x="2024" y="6406"/>
                      <a:pt x="2226" y="6537"/>
                      <a:pt x="2453" y="6632"/>
                    </a:cubicBezTo>
                    <a:cubicBezTo>
                      <a:pt x="2453" y="6466"/>
                      <a:pt x="2453" y="6299"/>
                      <a:pt x="2453" y="6132"/>
                    </a:cubicBezTo>
                    <a:cubicBezTo>
                      <a:pt x="2381" y="6085"/>
                      <a:pt x="2310" y="6049"/>
                      <a:pt x="2238" y="5989"/>
                    </a:cubicBezTo>
                    <a:cubicBezTo>
                      <a:pt x="1798" y="5668"/>
                      <a:pt x="1488" y="5180"/>
                      <a:pt x="1286" y="4680"/>
                    </a:cubicBezTo>
                    <a:cubicBezTo>
                      <a:pt x="881" y="3620"/>
                      <a:pt x="845" y="2287"/>
                      <a:pt x="1453" y="1286"/>
                    </a:cubicBezTo>
                    <a:cubicBezTo>
                      <a:pt x="1715" y="870"/>
                      <a:pt x="2096" y="536"/>
                      <a:pt x="2536" y="310"/>
                    </a:cubicBezTo>
                    <a:cubicBezTo>
                      <a:pt x="2536" y="203"/>
                      <a:pt x="2536" y="108"/>
                      <a:pt x="25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3" name="Google Shape;2333;p38"/>
              <p:cNvSpPr/>
              <p:nvPr/>
            </p:nvSpPr>
            <p:spPr>
              <a:xfrm>
                <a:off x="1194400" y="896900"/>
                <a:ext cx="117600" cy="298575"/>
              </a:xfrm>
              <a:custGeom>
                <a:avLst/>
                <a:gdLst/>
                <a:ahLst/>
                <a:cxnLst/>
                <a:rect l="l" t="t" r="r" b="b"/>
                <a:pathLst>
                  <a:path w="4704" h="11943" extrusionOk="0">
                    <a:moveTo>
                      <a:pt x="4656" y="0"/>
                    </a:moveTo>
                    <a:cubicBezTo>
                      <a:pt x="3585" y="107"/>
                      <a:pt x="2584" y="477"/>
                      <a:pt x="1799" y="1227"/>
                    </a:cubicBezTo>
                    <a:cubicBezTo>
                      <a:pt x="1049" y="1941"/>
                      <a:pt x="572" y="2905"/>
                      <a:pt x="322" y="3906"/>
                    </a:cubicBezTo>
                    <a:cubicBezTo>
                      <a:pt x="37" y="5060"/>
                      <a:pt x="1" y="6299"/>
                      <a:pt x="275" y="7477"/>
                    </a:cubicBezTo>
                    <a:cubicBezTo>
                      <a:pt x="560" y="8632"/>
                      <a:pt x="1180" y="9680"/>
                      <a:pt x="2001" y="10525"/>
                    </a:cubicBezTo>
                    <a:cubicBezTo>
                      <a:pt x="2525" y="11061"/>
                      <a:pt x="3108" y="11526"/>
                      <a:pt x="3823" y="11764"/>
                    </a:cubicBezTo>
                    <a:cubicBezTo>
                      <a:pt x="4061" y="11835"/>
                      <a:pt x="4323" y="11895"/>
                      <a:pt x="4573" y="11942"/>
                    </a:cubicBezTo>
                    <a:cubicBezTo>
                      <a:pt x="4573" y="11776"/>
                      <a:pt x="4573" y="11597"/>
                      <a:pt x="4573" y="11418"/>
                    </a:cubicBezTo>
                    <a:cubicBezTo>
                      <a:pt x="4478" y="11406"/>
                      <a:pt x="4382" y="11395"/>
                      <a:pt x="4299" y="11371"/>
                    </a:cubicBezTo>
                    <a:cubicBezTo>
                      <a:pt x="3656" y="11216"/>
                      <a:pt x="3144" y="10906"/>
                      <a:pt x="2668" y="10466"/>
                    </a:cubicBezTo>
                    <a:cubicBezTo>
                      <a:pt x="1846" y="9704"/>
                      <a:pt x="1203" y="8775"/>
                      <a:pt x="870" y="7716"/>
                    </a:cubicBezTo>
                    <a:cubicBezTo>
                      <a:pt x="525" y="6656"/>
                      <a:pt x="489" y="5513"/>
                      <a:pt x="691" y="4429"/>
                    </a:cubicBezTo>
                    <a:cubicBezTo>
                      <a:pt x="858" y="3489"/>
                      <a:pt x="1203" y="2548"/>
                      <a:pt x="1834" y="1822"/>
                    </a:cubicBezTo>
                    <a:cubicBezTo>
                      <a:pt x="2561" y="965"/>
                      <a:pt x="3596" y="477"/>
                      <a:pt x="4692" y="274"/>
                    </a:cubicBezTo>
                    <a:cubicBezTo>
                      <a:pt x="4704" y="191"/>
                      <a:pt x="4704" y="96"/>
                      <a:pt x="470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4" name="Google Shape;2334;p38"/>
              <p:cNvSpPr/>
              <p:nvPr/>
            </p:nvSpPr>
            <p:spPr>
              <a:xfrm>
                <a:off x="1215250" y="7897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55" y="714"/>
                      <a:pt x="643" y="1667"/>
                      <a:pt x="0" y="1834"/>
                    </a:cubicBezTo>
                    <a:cubicBezTo>
                      <a:pt x="643" y="1917"/>
                      <a:pt x="1131" y="2798"/>
                      <a:pt x="1179" y="3489"/>
                    </a:cubicBezTo>
                    <a:cubicBezTo>
                      <a:pt x="1191" y="2810"/>
                      <a:pt x="1619" y="1893"/>
                      <a:pt x="2262" y="1810"/>
                    </a:cubicBezTo>
                    <a:cubicBezTo>
                      <a:pt x="1584" y="1703"/>
                      <a:pt x="1155" y="703"/>
                      <a:pt x="1179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5" name="Google Shape;2335;p38"/>
              <p:cNvSpPr/>
              <p:nvPr/>
            </p:nvSpPr>
            <p:spPr>
              <a:xfrm>
                <a:off x="1107800" y="10046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67" y="715"/>
                      <a:pt x="643" y="1667"/>
                      <a:pt x="0" y="1822"/>
                    </a:cubicBezTo>
                    <a:cubicBezTo>
                      <a:pt x="643" y="1917"/>
                      <a:pt x="1143" y="2798"/>
                      <a:pt x="1179" y="3489"/>
                    </a:cubicBezTo>
                    <a:cubicBezTo>
                      <a:pt x="1203" y="2810"/>
                      <a:pt x="1619" y="1893"/>
                      <a:pt x="2262" y="1810"/>
                    </a:cubicBezTo>
                    <a:cubicBezTo>
                      <a:pt x="1584" y="1703"/>
                      <a:pt x="1167" y="703"/>
                      <a:pt x="1191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6" name="Google Shape;2336;p38"/>
              <p:cNvSpPr/>
              <p:nvPr/>
            </p:nvSpPr>
            <p:spPr>
              <a:xfrm>
                <a:off x="1219700" y="1230875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80" y="0"/>
                    </a:moveTo>
                    <a:cubicBezTo>
                      <a:pt x="1168" y="714"/>
                      <a:pt x="644" y="1667"/>
                      <a:pt x="1" y="1822"/>
                    </a:cubicBezTo>
                    <a:cubicBezTo>
                      <a:pt x="656" y="1917"/>
                      <a:pt x="1144" y="2798"/>
                      <a:pt x="1180" y="3489"/>
                    </a:cubicBezTo>
                    <a:cubicBezTo>
                      <a:pt x="1203" y="2810"/>
                      <a:pt x="1620" y="1893"/>
                      <a:pt x="2263" y="1810"/>
                    </a:cubicBezTo>
                    <a:cubicBezTo>
                      <a:pt x="1584" y="1703"/>
                      <a:pt x="1168" y="703"/>
                      <a:pt x="1191" y="12"/>
                    </a:cubicBezTo>
                    <a:lnTo>
                      <a:pt x="118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337" name="Google Shape;2337;p38"/>
          <p:cNvGrpSpPr/>
          <p:nvPr/>
        </p:nvGrpSpPr>
        <p:grpSpPr>
          <a:xfrm>
            <a:off x="7486445" y="4261561"/>
            <a:ext cx="1152920" cy="616851"/>
            <a:chOff x="7639150" y="1882025"/>
            <a:chExt cx="929025" cy="497100"/>
          </a:xfrm>
        </p:grpSpPr>
        <p:sp>
          <p:nvSpPr>
            <p:cNvPr id="2338" name="Google Shape;2338;p38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9" name="Google Shape;2339;p38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40" name="Google Shape;2340;p38"/>
          <p:cNvSpPr/>
          <p:nvPr/>
        </p:nvSpPr>
        <p:spPr>
          <a:xfrm>
            <a:off x="6098338" y="1936302"/>
            <a:ext cx="3198050" cy="3416750"/>
          </a:xfrm>
          <a:custGeom>
            <a:avLst/>
            <a:gdLst/>
            <a:ahLst/>
            <a:cxnLst/>
            <a:rect l="l" t="t" r="r" b="b"/>
            <a:pathLst>
              <a:path w="127922" h="136670" extrusionOk="0">
                <a:moveTo>
                  <a:pt x="127922" y="3701"/>
                </a:moveTo>
                <a:cubicBezTo>
                  <a:pt x="121473" y="-599"/>
                  <a:pt x="111130" y="-1361"/>
                  <a:pt x="104681" y="2939"/>
                </a:cubicBezTo>
                <a:cubicBezTo>
                  <a:pt x="101751" y="4893"/>
                  <a:pt x="98995" y="9123"/>
                  <a:pt x="100109" y="12464"/>
                </a:cubicBezTo>
                <a:cubicBezTo>
                  <a:pt x="101089" y="15405"/>
                  <a:pt x="104788" y="18778"/>
                  <a:pt x="107729" y="17798"/>
                </a:cubicBezTo>
                <a:cubicBezTo>
                  <a:pt x="110641" y="16827"/>
                  <a:pt x="112912" y="12161"/>
                  <a:pt x="111539" y="9416"/>
                </a:cubicBezTo>
                <a:cubicBezTo>
                  <a:pt x="109269" y="4877"/>
                  <a:pt x="103591" y="2249"/>
                  <a:pt x="98585" y="1415"/>
                </a:cubicBezTo>
                <a:cubicBezTo>
                  <a:pt x="89277" y="-136"/>
                  <a:pt x="80493" y="8458"/>
                  <a:pt x="73820" y="15131"/>
                </a:cubicBezTo>
                <a:cubicBezTo>
                  <a:pt x="63734" y="25217"/>
                  <a:pt x="63825" y="42125"/>
                  <a:pt x="55913" y="53993"/>
                </a:cubicBezTo>
                <a:cubicBezTo>
                  <a:pt x="46286" y="68433"/>
                  <a:pt x="32138" y="79692"/>
                  <a:pt x="23528" y="94760"/>
                </a:cubicBezTo>
                <a:cubicBezTo>
                  <a:pt x="18282" y="103941"/>
                  <a:pt x="20237" y="119422"/>
                  <a:pt x="10574" y="123716"/>
                </a:cubicBezTo>
                <a:cubicBezTo>
                  <a:pt x="6024" y="125738"/>
                  <a:pt x="-3511" y="112523"/>
                  <a:pt x="1430" y="111905"/>
                </a:cubicBezTo>
                <a:cubicBezTo>
                  <a:pt x="8089" y="111073"/>
                  <a:pt x="12168" y="122772"/>
                  <a:pt x="11336" y="129431"/>
                </a:cubicBezTo>
                <a:cubicBezTo>
                  <a:pt x="10998" y="132137"/>
                  <a:pt x="8745" y="134231"/>
                  <a:pt x="7526" y="13667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6" name="Google Shape;2596;p41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2597" name="Google Shape;2597;p41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8" name="Google Shape;2598;p41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9" name="Google Shape;2599;p41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0" name="Google Shape;2600;p41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1" name="Google Shape;2601;p41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2" name="Google Shape;2602;p41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3" name="Google Shape;2603;p41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4" name="Google Shape;2604;p41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5" name="Google Shape;2605;p41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6" name="Google Shape;2606;p41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7" name="Google Shape;2607;p41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8" name="Google Shape;2608;p41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09" name="Google Shape;2609;p41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10" name="Google Shape;2610;p41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11" name="Google Shape;2611;p41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12" name="Google Shape;2612;p41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13" name="Google Shape;2613;p41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14" name="Google Shape;2614;p41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15" name="Google Shape;2615;p41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16" name="Google Shape;2616;p41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17" name="Google Shape;2617;p41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618" name="Google Shape;2618;p41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2619" name="Google Shape;2619;p41"/>
          <p:cNvSpPr/>
          <p:nvPr/>
        </p:nvSpPr>
        <p:spPr>
          <a:xfrm rot="-3965536">
            <a:off x="6924261" y="-1538002"/>
            <a:ext cx="1770664" cy="259358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20" name="Google Shape;2620;p41"/>
          <p:cNvGrpSpPr/>
          <p:nvPr/>
        </p:nvGrpSpPr>
        <p:grpSpPr>
          <a:xfrm rot="-1146971">
            <a:off x="7796719" y="747872"/>
            <a:ext cx="1638923" cy="380133"/>
            <a:chOff x="1799406" y="2974020"/>
            <a:chExt cx="1638847" cy="380115"/>
          </a:xfrm>
        </p:grpSpPr>
        <p:sp>
          <p:nvSpPr>
            <p:cNvPr id="2621" name="Google Shape;2621;p41"/>
            <p:cNvSpPr/>
            <p:nvPr/>
          </p:nvSpPr>
          <p:spPr>
            <a:xfrm>
              <a:off x="1799406" y="2974020"/>
              <a:ext cx="1638847" cy="380115"/>
            </a:xfrm>
            <a:custGeom>
              <a:avLst/>
              <a:gdLst/>
              <a:ahLst/>
              <a:cxnLst/>
              <a:rect l="l" t="t" r="r" b="b"/>
              <a:pathLst>
                <a:path w="47745" h="11074" extrusionOk="0">
                  <a:moveTo>
                    <a:pt x="3025" y="1"/>
                  </a:moveTo>
                  <a:cubicBezTo>
                    <a:pt x="2561" y="1"/>
                    <a:pt x="2096" y="1"/>
                    <a:pt x="1644" y="72"/>
                  </a:cubicBezTo>
                  <a:cubicBezTo>
                    <a:pt x="1227" y="143"/>
                    <a:pt x="715" y="274"/>
                    <a:pt x="513" y="679"/>
                  </a:cubicBezTo>
                  <a:cubicBezTo>
                    <a:pt x="227" y="1274"/>
                    <a:pt x="822" y="1751"/>
                    <a:pt x="1108" y="2191"/>
                  </a:cubicBezTo>
                  <a:cubicBezTo>
                    <a:pt x="1275" y="2453"/>
                    <a:pt x="1358" y="2751"/>
                    <a:pt x="1584" y="2989"/>
                  </a:cubicBezTo>
                  <a:cubicBezTo>
                    <a:pt x="1799" y="3215"/>
                    <a:pt x="2156" y="3477"/>
                    <a:pt x="2144" y="3822"/>
                  </a:cubicBezTo>
                  <a:cubicBezTo>
                    <a:pt x="2144" y="4192"/>
                    <a:pt x="1620" y="4287"/>
                    <a:pt x="1346" y="4394"/>
                  </a:cubicBezTo>
                  <a:cubicBezTo>
                    <a:pt x="1132" y="4489"/>
                    <a:pt x="882" y="4608"/>
                    <a:pt x="775" y="4834"/>
                  </a:cubicBezTo>
                  <a:cubicBezTo>
                    <a:pt x="644" y="5108"/>
                    <a:pt x="763" y="5442"/>
                    <a:pt x="894" y="5704"/>
                  </a:cubicBezTo>
                  <a:cubicBezTo>
                    <a:pt x="977" y="5846"/>
                    <a:pt x="1084" y="5977"/>
                    <a:pt x="1180" y="6120"/>
                  </a:cubicBezTo>
                  <a:cubicBezTo>
                    <a:pt x="1311" y="6323"/>
                    <a:pt x="1322" y="6501"/>
                    <a:pt x="1322" y="6728"/>
                  </a:cubicBezTo>
                  <a:cubicBezTo>
                    <a:pt x="1311" y="7073"/>
                    <a:pt x="1382" y="7370"/>
                    <a:pt x="1692" y="7549"/>
                  </a:cubicBezTo>
                  <a:cubicBezTo>
                    <a:pt x="1882" y="7656"/>
                    <a:pt x="2346" y="7728"/>
                    <a:pt x="2227" y="8037"/>
                  </a:cubicBezTo>
                  <a:cubicBezTo>
                    <a:pt x="2132" y="8311"/>
                    <a:pt x="1692" y="8430"/>
                    <a:pt x="1465" y="8585"/>
                  </a:cubicBezTo>
                  <a:cubicBezTo>
                    <a:pt x="1144" y="8811"/>
                    <a:pt x="870" y="9109"/>
                    <a:pt x="632" y="9418"/>
                  </a:cubicBezTo>
                  <a:cubicBezTo>
                    <a:pt x="394" y="9728"/>
                    <a:pt x="191" y="10049"/>
                    <a:pt x="49" y="10418"/>
                  </a:cubicBezTo>
                  <a:cubicBezTo>
                    <a:pt x="1" y="10526"/>
                    <a:pt x="96" y="10633"/>
                    <a:pt x="191" y="10668"/>
                  </a:cubicBezTo>
                  <a:cubicBezTo>
                    <a:pt x="1096" y="11014"/>
                    <a:pt x="2120" y="10907"/>
                    <a:pt x="3073" y="10954"/>
                  </a:cubicBezTo>
                  <a:cubicBezTo>
                    <a:pt x="3573" y="10978"/>
                    <a:pt x="4061" y="10990"/>
                    <a:pt x="4561" y="10990"/>
                  </a:cubicBezTo>
                  <a:lnTo>
                    <a:pt x="5716" y="10990"/>
                  </a:lnTo>
                  <a:cubicBezTo>
                    <a:pt x="7478" y="10978"/>
                    <a:pt x="9240" y="10954"/>
                    <a:pt x="11002" y="10954"/>
                  </a:cubicBezTo>
                  <a:cubicBezTo>
                    <a:pt x="12711" y="10946"/>
                    <a:pt x="14414" y="10937"/>
                    <a:pt x="16120" y="10937"/>
                  </a:cubicBezTo>
                  <a:cubicBezTo>
                    <a:pt x="16826" y="10937"/>
                    <a:pt x="17533" y="10939"/>
                    <a:pt x="18241" y="10942"/>
                  </a:cubicBezTo>
                  <a:cubicBezTo>
                    <a:pt x="19178" y="10947"/>
                    <a:pt x="20115" y="10950"/>
                    <a:pt x="21052" y="10950"/>
                  </a:cubicBezTo>
                  <a:cubicBezTo>
                    <a:pt x="22377" y="10950"/>
                    <a:pt x="23703" y="10944"/>
                    <a:pt x="25028" y="10930"/>
                  </a:cubicBezTo>
                  <a:cubicBezTo>
                    <a:pt x="25897" y="10930"/>
                    <a:pt x="26766" y="10930"/>
                    <a:pt x="27623" y="10919"/>
                  </a:cubicBezTo>
                  <a:cubicBezTo>
                    <a:pt x="28743" y="10942"/>
                    <a:pt x="29850" y="10942"/>
                    <a:pt x="30957" y="10954"/>
                  </a:cubicBezTo>
                  <a:cubicBezTo>
                    <a:pt x="33541" y="10990"/>
                    <a:pt x="36124" y="11038"/>
                    <a:pt x="38720" y="11061"/>
                  </a:cubicBezTo>
                  <a:cubicBezTo>
                    <a:pt x="39506" y="11061"/>
                    <a:pt x="40304" y="11073"/>
                    <a:pt x="41089" y="11073"/>
                  </a:cubicBezTo>
                  <a:cubicBezTo>
                    <a:pt x="41673" y="11061"/>
                    <a:pt x="42256" y="11026"/>
                    <a:pt x="42840" y="11026"/>
                  </a:cubicBezTo>
                  <a:cubicBezTo>
                    <a:pt x="42899" y="11025"/>
                    <a:pt x="42958" y="11025"/>
                    <a:pt x="43017" y="11025"/>
                  </a:cubicBezTo>
                  <a:cubicBezTo>
                    <a:pt x="43761" y="11025"/>
                    <a:pt x="44504" y="11067"/>
                    <a:pt x="45244" y="11067"/>
                  </a:cubicBezTo>
                  <a:cubicBezTo>
                    <a:pt x="45654" y="11067"/>
                    <a:pt x="46063" y="11054"/>
                    <a:pt x="46471" y="11014"/>
                  </a:cubicBezTo>
                  <a:cubicBezTo>
                    <a:pt x="46781" y="10990"/>
                    <a:pt x="47197" y="10954"/>
                    <a:pt x="47388" y="10668"/>
                  </a:cubicBezTo>
                  <a:cubicBezTo>
                    <a:pt x="47602" y="10323"/>
                    <a:pt x="47340" y="9966"/>
                    <a:pt x="47221" y="9656"/>
                  </a:cubicBezTo>
                  <a:cubicBezTo>
                    <a:pt x="47162" y="9514"/>
                    <a:pt x="47209" y="9478"/>
                    <a:pt x="47304" y="9347"/>
                  </a:cubicBezTo>
                  <a:cubicBezTo>
                    <a:pt x="47435" y="9168"/>
                    <a:pt x="47578" y="8966"/>
                    <a:pt x="47638" y="8740"/>
                  </a:cubicBezTo>
                  <a:cubicBezTo>
                    <a:pt x="47745" y="8418"/>
                    <a:pt x="47626" y="8132"/>
                    <a:pt x="47328" y="7966"/>
                  </a:cubicBezTo>
                  <a:cubicBezTo>
                    <a:pt x="47019" y="7799"/>
                    <a:pt x="46507" y="7787"/>
                    <a:pt x="46423" y="7382"/>
                  </a:cubicBezTo>
                  <a:cubicBezTo>
                    <a:pt x="46388" y="7251"/>
                    <a:pt x="46388" y="7144"/>
                    <a:pt x="46304" y="7037"/>
                  </a:cubicBezTo>
                  <a:cubicBezTo>
                    <a:pt x="46185" y="6894"/>
                    <a:pt x="46019" y="6799"/>
                    <a:pt x="45852" y="6728"/>
                  </a:cubicBezTo>
                  <a:cubicBezTo>
                    <a:pt x="45661" y="6656"/>
                    <a:pt x="45197" y="6608"/>
                    <a:pt x="45411" y="6299"/>
                  </a:cubicBezTo>
                  <a:cubicBezTo>
                    <a:pt x="45590" y="6049"/>
                    <a:pt x="46007" y="6025"/>
                    <a:pt x="46209" y="5787"/>
                  </a:cubicBezTo>
                  <a:cubicBezTo>
                    <a:pt x="46459" y="5501"/>
                    <a:pt x="46400" y="5120"/>
                    <a:pt x="46197" y="4834"/>
                  </a:cubicBezTo>
                  <a:cubicBezTo>
                    <a:pt x="46102" y="4692"/>
                    <a:pt x="45971" y="4573"/>
                    <a:pt x="45852" y="4430"/>
                  </a:cubicBezTo>
                  <a:cubicBezTo>
                    <a:pt x="45685" y="4251"/>
                    <a:pt x="45709" y="4180"/>
                    <a:pt x="45757" y="3941"/>
                  </a:cubicBezTo>
                  <a:cubicBezTo>
                    <a:pt x="45780" y="3727"/>
                    <a:pt x="45757" y="3560"/>
                    <a:pt x="45685" y="3370"/>
                  </a:cubicBezTo>
                  <a:cubicBezTo>
                    <a:pt x="45590" y="3120"/>
                    <a:pt x="45673" y="3001"/>
                    <a:pt x="45852" y="2834"/>
                  </a:cubicBezTo>
                  <a:cubicBezTo>
                    <a:pt x="46138" y="2548"/>
                    <a:pt x="46507" y="2358"/>
                    <a:pt x="46745" y="2025"/>
                  </a:cubicBezTo>
                  <a:cubicBezTo>
                    <a:pt x="46923" y="1786"/>
                    <a:pt x="47066" y="1465"/>
                    <a:pt x="46947" y="1179"/>
                  </a:cubicBezTo>
                  <a:cubicBezTo>
                    <a:pt x="46852" y="929"/>
                    <a:pt x="46602" y="798"/>
                    <a:pt x="46364" y="715"/>
                  </a:cubicBezTo>
                  <a:cubicBezTo>
                    <a:pt x="45923" y="584"/>
                    <a:pt x="45447" y="584"/>
                    <a:pt x="45007" y="536"/>
                  </a:cubicBezTo>
                  <a:cubicBezTo>
                    <a:pt x="43649" y="382"/>
                    <a:pt x="42268" y="393"/>
                    <a:pt x="40899" y="346"/>
                  </a:cubicBezTo>
                  <a:cubicBezTo>
                    <a:pt x="38518" y="262"/>
                    <a:pt x="36124" y="262"/>
                    <a:pt x="33743" y="227"/>
                  </a:cubicBezTo>
                  <a:cubicBezTo>
                    <a:pt x="30981" y="191"/>
                    <a:pt x="28219" y="167"/>
                    <a:pt x="25445" y="143"/>
                  </a:cubicBezTo>
                  <a:cubicBezTo>
                    <a:pt x="22956" y="131"/>
                    <a:pt x="20456" y="120"/>
                    <a:pt x="17956" y="108"/>
                  </a:cubicBezTo>
                  <a:cubicBezTo>
                    <a:pt x="16848" y="108"/>
                    <a:pt x="15729" y="108"/>
                    <a:pt x="14622" y="120"/>
                  </a:cubicBezTo>
                  <a:cubicBezTo>
                    <a:pt x="14407" y="120"/>
                    <a:pt x="14205" y="108"/>
                    <a:pt x="13991" y="108"/>
                  </a:cubicBezTo>
                  <a:cubicBezTo>
                    <a:pt x="11729" y="60"/>
                    <a:pt x="9466" y="36"/>
                    <a:pt x="7216" y="24"/>
                  </a:cubicBezTo>
                  <a:cubicBezTo>
                    <a:pt x="5823" y="24"/>
                    <a:pt x="4430" y="1"/>
                    <a:pt x="302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5715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622" name="Google Shape;2622;p41"/>
            <p:cNvGrpSpPr/>
            <p:nvPr/>
          </p:nvGrpSpPr>
          <p:grpSpPr>
            <a:xfrm>
              <a:off x="1799406" y="2974020"/>
              <a:ext cx="1638847" cy="380115"/>
              <a:chOff x="1799406" y="2974020"/>
              <a:chExt cx="1638847" cy="380115"/>
            </a:xfrm>
          </p:grpSpPr>
          <p:sp>
            <p:nvSpPr>
              <p:cNvPr id="2623" name="Google Shape;2623;p41"/>
              <p:cNvSpPr/>
              <p:nvPr/>
            </p:nvSpPr>
            <p:spPr>
              <a:xfrm>
                <a:off x="1799406" y="2974020"/>
                <a:ext cx="1638847" cy="380115"/>
              </a:xfrm>
              <a:custGeom>
                <a:avLst/>
                <a:gdLst/>
                <a:ahLst/>
                <a:cxnLst/>
                <a:rect l="l" t="t" r="r" b="b"/>
                <a:pathLst>
                  <a:path w="47745" h="11074" extrusionOk="0">
                    <a:moveTo>
                      <a:pt x="3025" y="1"/>
                    </a:moveTo>
                    <a:cubicBezTo>
                      <a:pt x="2561" y="1"/>
                      <a:pt x="2096" y="1"/>
                      <a:pt x="1644" y="72"/>
                    </a:cubicBezTo>
                    <a:cubicBezTo>
                      <a:pt x="1227" y="143"/>
                      <a:pt x="715" y="274"/>
                      <a:pt x="513" y="679"/>
                    </a:cubicBezTo>
                    <a:cubicBezTo>
                      <a:pt x="227" y="1274"/>
                      <a:pt x="822" y="1751"/>
                      <a:pt x="1108" y="2191"/>
                    </a:cubicBezTo>
                    <a:cubicBezTo>
                      <a:pt x="1275" y="2453"/>
                      <a:pt x="1358" y="2751"/>
                      <a:pt x="1584" y="2989"/>
                    </a:cubicBezTo>
                    <a:cubicBezTo>
                      <a:pt x="1799" y="3215"/>
                      <a:pt x="2156" y="3477"/>
                      <a:pt x="2144" y="3822"/>
                    </a:cubicBezTo>
                    <a:cubicBezTo>
                      <a:pt x="2144" y="4192"/>
                      <a:pt x="1620" y="4287"/>
                      <a:pt x="1346" y="4394"/>
                    </a:cubicBezTo>
                    <a:cubicBezTo>
                      <a:pt x="1132" y="4489"/>
                      <a:pt x="882" y="4608"/>
                      <a:pt x="775" y="4834"/>
                    </a:cubicBezTo>
                    <a:cubicBezTo>
                      <a:pt x="644" y="5108"/>
                      <a:pt x="763" y="5442"/>
                      <a:pt x="894" y="5704"/>
                    </a:cubicBezTo>
                    <a:cubicBezTo>
                      <a:pt x="977" y="5846"/>
                      <a:pt x="1084" y="5977"/>
                      <a:pt x="1180" y="6120"/>
                    </a:cubicBezTo>
                    <a:cubicBezTo>
                      <a:pt x="1311" y="6323"/>
                      <a:pt x="1322" y="6501"/>
                      <a:pt x="1322" y="6728"/>
                    </a:cubicBezTo>
                    <a:cubicBezTo>
                      <a:pt x="1311" y="7073"/>
                      <a:pt x="1382" y="7370"/>
                      <a:pt x="1692" y="7549"/>
                    </a:cubicBezTo>
                    <a:cubicBezTo>
                      <a:pt x="1882" y="7656"/>
                      <a:pt x="2346" y="7728"/>
                      <a:pt x="2227" y="8037"/>
                    </a:cubicBezTo>
                    <a:cubicBezTo>
                      <a:pt x="2132" y="8311"/>
                      <a:pt x="1692" y="8430"/>
                      <a:pt x="1465" y="8585"/>
                    </a:cubicBezTo>
                    <a:cubicBezTo>
                      <a:pt x="1144" y="8811"/>
                      <a:pt x="870" y="9109"/>
                      <a:pt x="632" y="9418"/>
                    </a:cubicBezTo>
                    <a:cubicBezTo>
                      <a:pt x="394" y="9728"/>
                      <a:pt x="191" y="10049"/>
                      <a:pt x="49" y="10418"/>
                    </a:cubicBezTo>
                    <a:cubicBezTo>
                      <a:pt x="1" y="10526"/>
                      <a:pt x="96" y="10633"/>
                      <a:pt x="191" y="10668"/>
                    </a:cubicBezTo>
                    <a:cubicBezTo>
                      <a:pt x="1096" y="11014"/>
                      <a:pt x="2120" y="10907"/>
                      <a:pt x="3073" y="10954"/>
                    </a:cubicBezTo>
                    <a:cubicBezTo>
                      <a:pt x="3573" y="10978"/>
                      <a:pt x="4061" y="10990"/>
                      <a:pt x="4561" y="10990"/>
                    </a:cubicBezTo>
                    <a:lnTo>
                      <a:pt x="5716" y="10990"/>
                    </a:lnTo>
                    <a:cubicBezTo>
                      <a:pt x="7478" y="10978"/>
                      <a:pt x="9240" y="10954"/>
                      <a:pt x="11002" y="10954"/>
                    </a:cubicBezTo>
                    <a:cubicBezTo>
                      <a:pt x="12711" y="10946"/>
                      <a:pt x="14414" y="10937"/>
                      <a:pt x="16120" y="10937"/>
                    </a:cubicBezTo>
                    <a:cubicBezTo>
                      <a:pt x="16826" y="10937"/>
                      <a:pt x="17533" y="10939"/>
                      <a:pt x="18241" y="10942"/>
                    </a:cubicBezTo>
                    <a:cubicBezTo>
                      <a:pt x="19178" y="10947"/>
                      <a:pt x="20115" y="10950"/>
                      <a:pt x="21052" y="10950"/>
                    </a:cubicBezTo>
                    <a:cubicBezTo>
                      <a:pt x="22377" y="10950"/>
                      <a:pt x="23703" y="10944"/>
                      <a:pt x="25028" y="10930"/>
                    </a:cubicBezTo>
                    <a:cubicBezTo>
                      <a:pt x="25897" y="10930"/>
                      <a:pt x="26766" y="10930"/>
                      <a:pt x="27623" y="10919"/>
                    </a:cubicBezTo>
                    <a:cubicBezTo>
                      <a:pt x="28743" y="10942"/>
                      <a:pt x="29850" y="10942"/>
                      <a:pt x="30957" y="10954"/>
                    </a:cubicBezTo>
                    <a:cubicBezTo>
                      <a:pt x="33541" y="10990"/>
                      <a:pt x="36124" y="11038"/>
                      <a:pt x="38720" y="11061"/>
                    </a:cubicBezTo>
                    <a:cubicBezTo>
                      <a:pt x="39506" y="11061"/>
                      <a:pt x="40304" y="11073"/>
                      <a:pt x="41089" y="11073"/>
                    </a:cubicBezTo>
                    <a:cubicBezTo>
                      <a:pt x="41673" y="11061"/>
                      <a:pt x="42256" y="11026"/>
                      <a:pt x="42840" y="11026"/>
                    </a:cubicBezTo>
                    <a:cubicBezTo>
                      <a:pt x="42899" y="11025"/>
                      <a:pt x="42958" y="11025"/>
                      <a:pt x="43017" y="11025"/>
                    </a:cubicBezTo>
                    <a:cubicBezTo>
                      <a:pt x="43761" y="11025"/>
                      <a:pt x="44504" y="11067"/>
                      <a:pt x="45244" y="11067"/>
                    </a:cubicBezTo>
                    <a:cubicBezTo>
                      <a:pt x="45654" y="11067"/>
                      <a:pt x="46063" y="11054"/>
                      <a:pt x="46471" y="11014"/>
                    </a:cubicBezTo>
                    <a:cubicBezTo>
                      <a:pt x="46781" y="10990"/>
                      <a:pt x="47197" y="10954"/>
                      <a:pt x="47388" y="10668"/>
                    </a:cubicBezTo>
                    <a:cubicBezTo>
                      <a:pt x="47602" y="10323"/>
                      <a:pt x="47340" y="9966"/>
                      <a:pt x="47221" y="9656"/>
                    </a:cubicBezTo>
                    <a:cubicBezTo>
                      <a:pt x="47162" y="9514"/>
                      <a:pt x="47209" y="9478"/>
                      <a:pt x="47304" y="9347"/>
                    </a:cubicBezTo>
                    <a:cubicBezTo>
                      <a:pt x="47435" y="9168"/>
                      <a:pt x="47578" y="8966"/>
                      <a:pt x="47638" y="8740"/>
                    </a:cubicBezTo>
                    <a:cubicBezTo>
                      <a:pt x="47745" y="8418"/>
                      <a:pt x="47626" y="8132"/>
                      <a:pt x="47328" y="7966"/>
                    </a:cubicBezTo>
                    <a:cubicBezTo>
                      <a:pt x="47019" y="7799"/>
                      <a:pt x="46507" y="7787"/>
                      <a:pt x="46423" y="7382"/>
                    </a:cubicBezTo>
                    <a:cubicBezTo>
                      <a:pt x="46388" y="7251"/>
                      <a:pt x="46388" y="7144"/>
                      <a:pt x="46304" y="7037"/>
                    </a:cubicBezTo>
                    <a:cubicBezTo>
                      <a:pt x="46185" y="6894"/>
                      <a:pt x="46019" y="6799"/>
                      <a:pt x="45852" y="6728"/>
                    </a:cubicBezTo>
                    <a:cubicBezTo>
                      <a:pt x="45661" y="6656"/>
                      <a:pt x="45197" y="6608"/>
                      <a:pt x="45411" y="6299"/>
                    </a:cubicBezTo>
                    <a:cubicBezTo>
                      <a:pt x="45590" y="6049"/>
                      <a:pt x="46007" y="6025"/>
                      <a:pt x="46209" y="5787"/>
                    </a:cubicBezTo>
                    <a:cubicBezTo>
                      <a:pt x="46459" y="5501"/>
                      <a:pt x="46400" y="5120"/>
                      <a:pt x="46197" y="4834"/>
                    </a:cubicBezTo>
                    <a:cubicBezTo>
                      <a:pt x="46102" y="4692"/>
                      <a:pt x="45971" y="4573"/>
                      <a:pt x="45852" y="4430"/>
                    </a:cubicBezTo>
                    <a:cubicBezTo>
                      <a:pt x="45685" y="4251"/>
                      <a:pt x="45709" y="4180"/>
                      <a:pt x="45757" y="3941"/>
                    </a:cubicBezTo>
                    <a:cubicBezTo>
                      <a:pt x="45780" y="3727"/>
                      <a:pt x="45757" y="3560"/>
                      <a:pt x="45685" y="3370"/>
                    </a:cubicBezTo>
                    <a:cubicBezTo>
                      <a:pt x="45590" y="3120"/>
                      <a:pt x="45673" y="3001"/>
                      <a:pt x="45852" y="2834"/>
                    </a:cubicBezTo>
                    <a:cubicBezTo>
                      <a:pt x="46138" y="2548"/>
                      <a:pt x="46507" y="2358"/>
                      <a:pt x="46745" y="2025"/>
                    </a:cubicBezTo>
                    <a:cubicBezTo>
                      <a:pt x="46923" y="1786"/>
                      <a:pt x="47066" y="1465"/>
                      <a:pt x="46947" y="1179"/>
                    </a:cubicBezTo>
                    <a:cubicBezTo>
                      <a:pt x="46852" y="929"/>
                      <a:pt x="46602" y="798"/>
                      <a:pt x="46364" y="715"/>
                    </a:cubicBezTo>
                    <a:cubicBezTo>
                      <a:pt x="45923" y="584"/>
                      <a:pt x="45447" y="584"/>
                      <a:pt x="45007" y="536"/>
                    </a:cubicBezTo>
                    <a:cubicBezTo>
                      <a:pt x="43649" y="382"/>
                      <a:pt x="42268" y="393"/>
                      <a:pt x="40899" y="346"/>
                    </a:cubicBezTo>
                    <a:cubicBezTo>
                      <a:pt x="38518" y="262"/>
                      <a:pt x="36124" y="262"/>
                      <a:pt x="33743" y="227"/>
                    </a:cubicBezTo>
                    <a:cubicBezTo>
                      <a:pt x="30981" y="191"/>
                      <a:pt x="28219" y="167"/>
                      <a:pt x="25445" y="143"/>
                    </a:cubicBezTo>
                    <a:cubicBezTo>
                      <a:pt x="22956" y="131"/>
                      <a:pt x="20456" y="120"/>
                      <a:pt x="17956" y="108"/>
                    </a:cubicBezTo>
                    <a:cubicBezTo>
                      <a:pt x="16848" y="108"/>
                      <a:pt x="15729" y="108"/>
                      <a:pt x="14622" y="120"/>
                    </a:cubicBezTo>
                    <a:cubicBezTo>
                      <a:pt x="14407" y="120"/>
                      <a:pt x="14205" y="108"/>
                      <a:pt x="13991" y="108"/>
                    </a:cubicBezTo>
                    <a:cubicBezTo>
                      <a:pt x="11729" y="60"/>
                      <a:pt x="9466" y="36"/>
                      <a:pt x="7216" y="24"/>
                    </a:cubicBezTo>
                    <a:cubicBezTo>
                      <a:pt x="5823" y="24"/>
                      <a:pt x="4430" y="1"/>
                      <a:pt x="30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4" name="Google Shape;2624;p41"/>
              <p:cNvSpPr/>
              <p:nvPr/>
            </p:nvSpPr>
            <p:spPr>
              <a:xfrm>
                <a:off x="1845194" y="2996091"/>
                <a:ext cx="81350" cy="163971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4777" extrusionOk="0">
                    <a:moveTo>
                      <a:pt x="1941" y="0"/>
                    </a:moveTo>
                    <a:cubicBezTo>
                      <a:pt x="1429" y="12"/>
                      <a:pt x="905" y="131"/>
                      <a:pt x="524" y="489"/>
                    </a:cubicBezTo>
                    <a:cubicBezTo>
                      <a:pt x="119" y="858"/>
                      <a:pt x="0" y="1489"/>
                      <a:pt x="191" y="2013"/>
                    </a:cubicBezTo>
                    <a:cubicBezTo>
                      <a:pt x="298" y="2322"/>
                      <a:pt x="489" y="2608"/>
                      <a:pt x="739" y="2834"/>
                    </a:cubicBezTo>
                    <a:cubicBezTo>
                      <a:pt x="929" y="3001"/>
                      <a:pt x="1155" y="3108"/>
                      <a:pt x="1334" y="3275"/>
                    </a:cubicBezTo>
                    <a:cubicBezTo>
                      <a:pt x="1691" y="3596"/>
                      <a:pt x="1501" y="4084"/>
                      <a:pt x="1024" y="4120"/>
                    </a:cubicBezTo>
                    <a:cubicBezTo>
                      <a:pt x="618" y="4143"/>
                      <a:pt x="597" y="4776"/>
                      <a:pt x="992" y="4776"/>
                    </a:cubicBezTo>
                    <a:cubicBezTo>
                      <a:pt x="1002" y="4776"/>
                      <a:pt x="1013" y="4776"/>
                      <a:pt x="1024" y="4775"/>
                    </a:cubicBezTo>
                    <a:cubicBezTo>
                      <a:pt x="1596" y="4739"/>
                      <a:pt x="2120" y="4382"/>
                      <a:pt x="2191" y="3787"/>
                    </a:cubicBezTo>
                    <a:cubicBezTo>
                      <a:pt x="2263" y="3156"/>
                      <a:pt x="1810" y="2798"/>
                      <a:pt x="1358" y="2477"/>
                    </a:cubicBezTo>
                    <a:cubicBezTo>
                      <a:pt x="965" y="2191"/>
                      <a:pt x="596" y="1655"/>
                      <a:pt x="834" y="1167"/>
                    </a:cubicBezTo>
                    <a:cubicBezTo>
                      <a:pt x="1024" y="774"/>
                      <a:pt x="1548" y="667"/>
                      <a:pt x="1941" y="667"/>
                    </a:cubicBezTo>
                    <a:cubicBezTo>
                      <a:pt x="2370" y="667"/>
                      <a:pt x="2370" y="0"/>
                      <a:pt x="194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5" name="Google Shape;2625;p41"/>
              <p:cNvSpPr/>
              <p:nvPr/>
            </p:nvSpPr>
            <p:spPr>
              <a:xfrm>
                <a:off x="1911028" y="2974432"/>
                <a:ext cx="106648" cy="117906"/>
              </a:xfrm>
              <a:custGeom>
                <a:avLst/>
                <a:gdLst/>
                <a:ahLst/>
                <a:cxnLst/>
                <a:rect l="l" t="t" r="r" b="b"/>
                <a:pathLst>
                  <a:path w="3107" h="3435" extrusionOk="0">
                    <a:moveTo>
                      <a:pt x="2261" y="0"/>
                    </a:moveTo>
                    <a:cubicBezTo>
                      <a:pt x="2142" y="96"/>
                      <a:pt x="2071" y="298"/>
                      <a:pt x="2178" y="429"/>
                    </a:cubicBezTo>
                    <a:cubicBezTo>
                      <a:pt x="2297" y="584"/>
                      <a:pt x="2345" y="691"/>
                      <a:pt x="2392" y="846"/>
                    </a:cubicBezTo>
                    <a:cubicBezTo>
                      <a:pt x="2404" y="881"/>
                      <a:pt x="2416" y="929"/>
                      <a:pt x="2416" y="965"/>
                    </a:cubicBezTo>
                    <a:cubicBezTo>
                      <a:pt x="2428" y="989"/>
                      <a:pt x="2428" y="989"/>
                      <a:pt x="2428" y="1001"/>
                    </a:cubicBezTo>
                    <a:cubicBezTo>
                      <a:pt x="2428" y="1012"/>
                      <a:pt x="2428" y="1024"/>
                      <a:pt x="2428" y="1036"/>
                    </a:cubicBezTo>
                    <a:cubicBezTo>
                      <a:pt x="2440" y="1120"/>
                      <a:pt x="2440" y="1203"/>
                      <a:pt x="2428" y="1286"/>
                    </a:cubicBezTo>
                    <a:cubicBezTo>
                      <a:pt x="2428" y="1298"/>
                      <a:pt x="2428" y="1322"/>
                      <a:pt x="2428" y="1334"/>
                    </a:cubicBezTo>
                    <a:cubicBezTo>
                      <a:pt x="2428" y="1334"/>
                      <a:pt x="2428" y="1346"/>
                      <a:pt x="2416" y="1358"/>
                    </a:cubicBezTo>
                    <a:cubicBezTo>
                      <a:pt x="2416" y="1393"/>
                      <a:pt x="2404" y="1441"/>
                      <a:pt x="2392" y="1477"/>
                    </a:cubicBezTo>
                    <a:cubicBezTo>
                      <a:pt x="2381" y="1560"/>
                      <a:pt x="2345" y="1643"/>
                      <a:pt x="2321" y="1715"/>
                    </a:cubicBezTo>
                    <a:cubicBezTo>
                      <a:pt x="2315" y="1740"/>
                      <a:pt x="2308" y="1752"/>
                      <a:pt x="2306" y="1752"/>
                    </a:cubicBezTo>
                    <a:cubicBezTo>
                      <a:pt x="2303" y="1752"/>
                      <a:pt x="2304" y="1743"/>
                      <a:pt x="2309" y="1727"/>
                    </a:cubicBezTo>
                    <a:lnTo>
                      <a:pt x="2309" y="1727"/>
                    </a:lnTo>
                    <a:lnTo>
                      <a:pt x="2285" y="1786"/>
                    </a:lnTo>
                    <a:cubicBezTo>
                      <a:pt x="2273" y="1822"/>
                      <a:pt x="2250" y="1870"/>
                      <a:pt x="2226" y="1905"/>
                    </a:cubicBezTo>
                    <a:cubicBezTo>
                      <a:pt x="2190" y="1977"/>
                      <a:pt x="2142" y="2048"/>
                      <a:pt x="2095" y="2108"/>
                    </a:cubicBezTo>
                    <a:cubicBezTo>
                      <a:pt x="1940" y="2334"/>
                      <a:pt x="1690" y="2536"/>
                      <a:pt x="1392" y="2667"/>
                    </a:cubicBezTo>
                    <a:cubicBezTo>
                      <a:pt x="1380" y="2679"/>
                      <a:pt x="1321" y="2703"/>
                      <a:pt x="1321" y="2703"/>
                    </a:cubicBezTo>
                    <a:cubicBezTo>
                      <a:pt x="1273" y="2715"/>
                      <a:pt x="1238" y="2727"/>
                      <a:pt x="1190" y="2739"/>
                    </a:cubicBezTo>
                    <a:cubicBezTo>
                      <a:pt x="1154" y="2751"/>
                      <a:pt x="1107" y="2751"/>
                      <a:pt x="1071" y="2763"/>
                    </a:cubicBezTo>
                    <a:lnTo>
                      <a:pt x="1059" y="2763"/>
                    </a:lnTo>
                    <a:cubicBezTo>
                      <a:pt x="1035" y="2763"/>
                      <a:pt x="1023" y="2775"/>
                      <a:pt x="999" y="2775"/>
                    </a:cubicBezTo>
                    <a:cubicBezTo>
                      <a:pt x="916" y="2775"/>
                      <a:pt x="845" y="2775"/>
                      <a:pt x="761" y="2763"/>
                    </a:cubicBezTo>
                    <a:cubicBezTo>
                      <a:pt x="749" y="2763"/>
                      <a:pt x="678" y="2751"/>
                      <a:pt x="678" y="2751"/>
                    </a:cubicBezTo>
                    <a:cubicBezTo>
                      <a:pt x="630" y="2739"/>
                      <a:pt x="583" y="2727"/>
                      <a:pt x="547" y="2715"/>
                    </a:cubicBezTo>
                    <a:cubicBezTo>
                      <a:pt x="509" y="2703"/>
                      <a:pt x="473" y="2698"/>
                      <a:pt x="439" y="2698"/>
                    </a:cubicBezTo>
                    <a:cubicBezTo>
                      <a:pt x="105" y="2698"/>
                      <a:pt x="1" y="3239"/>
                      <a:pt x="368" y="3358"/>
                    </a:cubicBezTo>
                    <a:cubicBezTo>
                      <a:pt x="542" y="3410"/>
                      <a:pt x="717" y="3435"/>
                      <a:pt x="890" y="3435"/>
                    </a:cubicBezTo>
                    <a:cubicBezTo>
                      <a:pt x="2051" y="3435"/>
                      <a:pt x="3107" y="2327"/>
                      <a:pt x="3107" y="1155"/>
                    </a:cubicBezTo>
                    <a:cubicBezTo>
                      <a:pt x="3107" y="774"/>
                      <a:pt x="2988" y="393"/>
                      <a:pt x="2750" y="96"/>
                    </a:cubicBezTo>
                    <a:cubicBezTo>
                      <a:pt x="2726" y="60"/>
                      <a:pt x="2690" y="24"/>
                      <a:pt x="26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6" name="Google Shape;2626;p41"/>
              <p:cNvSpPr/>
              <p:nvPr/>
            </p:nvSpPr>
            <p:spPr>
              <a:xfrm>
                <a:off x="1997216" y="3077679"/>
                <a:ext cx="72769" cy="64771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1887" extrusionOk="0">
                    <a:moveTo>
                      <a:pt x="664" y="1"/>
                    </a:moveTo>
                    <a:cubicBezTo>
                      <a:pt x="529" y="1"/>
                      <a:pt x="394" y="24"/>
                      <a:pt x="262" y="76"/>
                    </a:cubicBezTo>
                    <a:cubicBezTo>
                      <a:pt x="179" y="112"/>
                      <a:pt x="108" y="148"/>
                      <a:pt x="60" y="231"/>
                    </a:cubicBezTo>
                    <a:cubicBezTo>
                      <a:pt x="24" y="302"/>
                      <a:pt x="1" y="410"/>
                      <a:pt x="24" y="481"/>
                    </a:cubicBezTo>
                    <a:cubicBezTo>
                      <a:pt x="74" y="609"/>
                      <a:pt x="204" y="737"/>
                      <a:pt x="349" y="737"/>
                    </a:cubicBezTo>
                    <a:cubicBezTo>
                      <a:pt x="379" y="737"/>
                      <a:pt x="410" y="731"/>
                      <a:pt x="441" y="719"/>
                    </a:cubicBezTo>
                    <a:cubicBezTo>
                      <a:pt x="477" y="695"/>
                      <a:pt x="524" y="683"/>
                      <a:pt x="572" y="671"/>
                    </a:cubicBezTo>
                    <a:lnTo>
                      <a:pt x="584" y="671"/>
                    </a:lnTo>
                    <a:cubicBezTo>
                      <a:pt x="596" y="671"/>
                      <a:pt x="608" y="660"/>
                      <a:pt x="608" y="660"/>
                    </a:cubicBezTo>
                    <a:lnTo>
                      <a:pt x="739" y="660"/>
                    </a:lnTo>
                    <a:cubicBezTo>
                      <a:pt x="763" y="671"/>
                      <a:pt x="774" y="671"/>
                      <a:pt x="786" y="671"/>
                    </a:cubicBezTo>
                    <a:cubicBezTo>
                      <a:pt x="822" y="683"/>
                      <a:pt x="870" y="695"/>
                      <a:pt x="905" y="707"/>
                    </a:cubicBezTo>
                    <a:cubicBezTo>
                      <a:pt x="917" y="719"/>
                      <a:pt x="941" y="731"/>
                      <a:pt x="953" y="731"/>
                    </a:cubicBezTo>
                    <a:cubicBezTo>
                      <a:pt x="989" y="755"/>
                      <a:pt x="1024" y="779"/>
                      <a:pt x="1060" y="802"/>
                    </a:cubicBezTo>
                    <a:cubicBezTo>
                      <a:pt x="1072" y="802"/>
                      <a:pt x="1072" y="814"/>
                      <a:pt x="1084" y="814"/>
                    </a:cubicBezTo>
                    <a:cubicBezTo>
                      <a:pt x="1096" y="826"/>
                      <a:pt x="1108" y="838"/>
                      <a:pt x="1108" y="838"/>
                    </a:cubicBezTo>
                    <a:cubicBezTo>
                      <a:pt x="1144" y="862"/>
                      <a:pt x="1167" y="898"/>
                      <a:pt x="1203" y="921"/>
                    </a:cubicBezTo>
                    <a:cubicBezTo>
                      <a:pt x="1215" y="945"/>
                      <a:pt x="1227" y="957"/>
                      <a:pt x="1239" y="969"/>
                    </a:cubicBezTo>
                    <a:cubicBezTo>
                      <a:pt x="1239" y="969"/>
                      <a:pt x="1239" y="981"/>
                      <a:pt x="1251" y="981"/>
                    </a:cubicBezTo>
                    <a:cubicBezTo>
                      <a:pt x="1298" y="1052"/>
                      <a:pt x="1334" y="1112"/>
                      <a:pt x="1370" y="1195"/>
                    </a:cubicBezTo>
                    <a:cubicBezTo>
                      <a:pt x="1370" y="1195"/>
                      <a:pt x="1382" y="1195"/>
                      <a:pt x="1382" y="1207"/>
                    </a:cubicBezTo>
                    <a:cubicBezTo>
                      <a:pt x="1382" y="1219"/>
                      <a:pt x="1394" y="1231"/>
                      <a:pt x="1394" y="1243"/>
                    </a:cubicBezTo>
                    <a:cubicBezTo>
                      <a:pt x="1405" y="1291"/>
                      <a:pt x="1417" y="1326"/>
                      <a:pt x="1429" y="1374"/>
                    </a:cubicBezTo>
                    <a:cubicBezTo>
                      <a:pt x="1441" y="1386"/>
                      <a:pt x="1441" y="1410"/>
                      <a:pt x="1441" y="1422"/>
                    </a:cubicBezTo>
                    <a:cubicBezTo>
                      <a:pt x="1441" y="1469"/>
                      <a:pt x="1453" y="1517"/>
                      <a:pt x="1453" y="1553"/>
                    </a:cubicBezTo>
                    <a:cubicBezTo>
                      <a:pt x="1442" y="1725"/>
                      <a:pt x="1597" y="1886"/>
                      <a:pt x="1758" y="1886"/>
                    </a:cubicBezTo>
                    <a:cubicBezTo>
                      <a:pt x="1763" y="1886"/>
                      <a:pt x="1769" y="1886"/>
                      <a:pt x="1775" y="1886"/>
                    </a:cubicBezTo>
                    <a:cubicBezTo>
                      <a:pt x="1965" y="1874"/>
                      <a:pt x="2108" y="1743"/>
                      <a:pt x="2108" y="1553"/>
                    </a:cubicBezTo>
                    <a:cubicBezTo>
                      <a:pt x="2120" y="1112"/>
                      <a:pt x="1906" y="648"/>
                      <a:pt x="1560" y="362"/>
                    </a:cubicBezTo>
                    <a:cubicBezTo>
                      <a:pt x="1315" y="142"/>
                      <a:pt x="992" y="1"/>
                      <a:pt x="66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7" name="Google Shape;2627;p41"/>
              <p:cNvSpPr/>
              <p:nvPr/>
            </p:nvSpPr>
            <p:spPr>
              <a:xfrm>
                <a:off x="2016643" y="3100299"/>
                <a:ext cx="1442" cy="343"/>
              </a:xfrm>
              <a:custGeom>
                <a:avLst/>
                <a:gdLst/>
                <a:ahLst/>
                <a:cxnLst/>
                <a:rect l="l" t="t" r="r" b="b"/>
                <a:pathLst>
                  <a:path w="42" h="10" extrusionOk="0">
                    <a:moveTo>
                      <a:pt x="18" y="1"/>
                    </a:moveTo>
                    <a:cubicBezTo>
                      <a:pt x="6" y="6"/>
                      <a:pt x="0" y="9"/>
                      <a:pt x="3" y="9"/>
                    </a:cubicBezTo>
                    <a:cubicBezTo>
                      <a:pt x="6" y="9"/>
                      <a:pt x="18" y="6"/>
                      <a:pt x="4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8" name="Google Shape;2628;p41"/>
              <p:cNvSpPr/>
              <p:nvPr/>
            </p:nvSpPr>
            <p:spPr>
              <a:xfrm>
                <a:off x="2033600" y="3105207"/>
                <a:ext cx="1030" cy="721"/>
              </a:xfrm>
              <a:custGeom>
                <a:avLst/>
                <a:gdLst/>
                <a:ahLst/>
                <a:cxnLst/>
                <a:rect l="l" t="t" r="r" b="b"/>
                <a:pathLst>
                  <a:path w="30" h="21" extrusionOk="0">
                    <a:moveTo>
                      <a:pt x="0" y="0"/>
                    </a:moveTo>
                    <a:cubicBezTo>
                      <a:pt x="14" y="14"/>
                      <a:pt x="24" y="20"/>
                      <a:pt x="27" y="20"/>
                    </a:cubicBezTo>
                    <a:cubicBezTo>
                      <a:pt x="30" y="20"/>
                      <a:pt x="29" y="17"/>
                      <a:pt x="24" y="12"/>
                    </a:cubicBezTo>
                    <a:cubicBezTo>
                      <a:pt x="12" y="12"/>
                      <a:pt x="12" y="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9" name="Google Shape;2629;p41"/>
              <p:cNvSpPr/>
              <p:nvPr/>
            </p:nvSpPr>
            <p:spPr>
              <a:xfrm>
                <a:off x="1939998" y="3110047"/>
                <a:ext cx="132872" cy="94977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2767" extrusionOk="0">
                    <a:moveTo>
                      <a:pt x="787" y="1"/>
                    </a:moveTo>
                    <a:cubicBezTo>
                      <a:pt x="590" y="1"/>
                      <a:pt x="390" y="55"/>
                      <a:pt x="203" y="145"/>
                    </a:cubicBezTo>
                    <a:cubicBezTo>
                      <a:pt x="36" y="217"/>
                      <a:pt x="1" y="455"/>
                      <a:pt x="84" y="598"/>
                    </a:cubicBezTo>
                    <a:cubicBezTo>
                      <a:pt x="146" y="707"/>
                      <a:pt x="250" y="755"/>
                      <a:pt x="360" y="755"/>
                    </a:cubicBezTo>
                    <a:cubicBezTo>
                      <a:pt x="418" y="755"/>
                      <a:pt x="479" y="741"/>
                      <a:pt x="536" y="717"/>
                    </a:cubicBezTo>
                    <a:cubicBezTo>
                      <a:pt x="622" y="674"/>
                      <a:pt x="691" y="652"/>
                      <a:pt x="760" y="652"/>
                    </a:cubicBezTo>
                    <a:cubicBezTo>
                      <a:pt x="806" y="652"/>
                      <a:pt x="853" y="662"/>
                      <a:pt x="906" y="681"/>
                    </a:cubicBezTo>
                    <a:cubicBezTo>
                      <a:pt x="917" y="693"/>
                      <a:pt x="965" y="717"/>
                      <a:pt x="965" y="717"/>
                    </a:cubicBezTo>
                    <a:cubicBezTo>
                      <a:pt x="965" y="717"/>
                      <a:pt x="1023" y="758"/>
                      <a:pt x="1022" y="758"/>
                    </a:cubicBezTo>
                    <a:cubicBezTo>
                      <a:pt x="1021" y="758"/>
                      <a:pt x="1019" y="756"/>
                      <a:pt x="1013" y="752"/>
                    </a:cubicBezTo>
                    <a:lnTo>
                      <a:pt x="1013" y="752"/>
                    </a:lnTo>
                    <a:cubicBezTo>
                      <a:pt x="1072" y="800"/>
                      <a:pt x="1144" y="860"/>
                      <a:pt x="1191" y="931"/>
                    </a:cubicBezTo>
                    <a:cubicBezTo>
                      <a:pt x="1394" y="1181"/>
                      <a:pt x="1489" y="1526"/>
                      <a:pt x="1644" y="1812"/>
                    </a:cubicBezTo>
                    <a:cubicBezTo>
                      <a:pt x="1846" y="2181"/>
                      <a:pt x="2144" y="2538"/>
                      <a:pt x="2537" y="2693"/>
                    </a:cubicBezTo>
                    <a:cubicBezTo>
                      <a:pt x="2656" y="2744"/>
                      <a:pt x="2775" y="2766"/>
                      <a:pt x="2891" y="2766"/>
                    </a:cubicBezTo>
                    <a:cubicBezTo>
                      <a:pt x="3213" y="2766"/>
                      <a:pt x="3512" y="2590"/>
                      <a:pt x="3739" y="2336"/>
                    </a:cubicBezTo>
                    <a:cubicBezTo>
                      <a:pt x="3858" y="2205"/>
                      <a:pt x="3870" y="2003"/>
                      <a:pt x="3739" y="1872"/>
                    </a:cubicBezTo>
                    <a:cubicBezTo>
                      <a:pt x="3678" y="1805"/>
                      <a:pt x="3590" y="1769"/>
                      <a:pt x="3501" y="1769"/>
                    </a:cubicBezTo>
                    <a:cubicBezTo>
                      <a:pt x="3417" y="1769"/>
                      <a:pt x="3333" y="1802"/>
                      <a:pt x="3275" y="1872"/>
                    </a:cubicBezTo>
                    <a:cubicBezTo>
                      <a:pt x="3161" y="1986"/>
                      <a:pt x="3036" y="2110"/>
                      <a:pt x="2900" y="2110"/>
                    </a:cubicBezTo>
                    <a:cubicBezTo>
                      <a:pt x="2894" y="2110"/>
                      <a:pt x="2888" y="2110"/>
                      <a:pt x="2882" y="2110"/>
                    </a:cubicBezTo>
                    <a:cubicBezTo>
                      <a:pt x="2775" y="2098"/>
                      <a:pt x="2656" y="2026"/>
                      <a:pt x="2549" y="1931"/>
                    </a:cubicBezTo>
                    <a:cubicBezTo>
                      <a:pt x="2275" y="1681"/>
                      <a:pt x="2156" y="1336"/>
                      <a:pt x="2001" y="1002"/>
                    </a:cubicBezTo>
                    <a:cubicBezTo>
                      <a:pt x="1846" y="681"/>
                      <a:pt x="1644" y="371"/>
                      <a:pt x="1346" y="169"/>
                    </a:cubicBezTo>
                    <a:cubicBezTo>
                      <a:pt x="1170" y="52"/>
                      <a:pt x="979" y="1"/>
                      <a:pt x="78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0" name="Google Shape;2630;p41"/>
              <p:cNvSpPr/>
              <p:nvPr/>
            </p:nvSpPr>
            <p:spPr>
              <a:xfrm>
                <a:off x="1833352" y="3168981"/>
                <a:ext cx="138982" cy="61373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788" extrusionOk="0">
                    <a:moveTo>
                      <a:pt x="3643" y="1"/>
                    </a:moveTo>
                    <a:cubicBezTo>
                      <a:pt x="3511" y="1"/>
                      <a:pt x="3381" y="72"/>
                      <a:pt x="3334" y="238"/>
                    </a:cubicBezTo>
                    <a:cubicBezTo>
                      <a:pt x="3163" y="875"/>
                      <a:pt x="2580" y="1121"/>
                      <a:pt x="1968" y="1121"/>
                    </a:cubicBezTo>
                    <a:cubicBezTo>
                      <a:pt x="1939" y="1121"/>
                      <a:pt x="1910" y="1120"/>
                      <a:pt x="1881" y="1119"/>
                    </a:cubicBezTo>
                    <a:cubicBezTo>
                      <a:pt x="1369" y="1095"/>
                      <a:pt x="595" y="940"/>
                      <a:pt x="417" y="393"/>
                    </a:cubicBezTo>
                    <a:cubicBezTo>
                      <a:pt x="358" y="227"/>
                      <a:pt x="219" y="157"/>
                      <a:pt x="86" y="157"/>
                    </a:cubicBezTo>
                    <a:cubicBezTo>
                      <a:pt x="57" y="157"/>
                      <a:pt x="28" y="160"/>
                      <a:pt x="0" y="166"/>
                    </a:cubicBezTo>
                    <a:cubicBezTo>
                      <a:pt x="60" y="262"/>
                      <a:pt x="131" y="357"/>
                      <a:pt x="191" y="452"/>
                    </a:cubicBezTo>
                    <a:cubicBezTo>
                      <a:pt x="322" y="643"/>
                      <a:pt x="333" y="821"/>
                      <a:pt x="322" y="1059"/>
                    </a:cubicBezTo>
                    <a:cubicBezTo>
                      <a:pt x="322" y="1143"/>
                      <a:pt x="333" y="1226"/>
                      <a:pt x="345" y="1309"/>
                    </a:cubicBezTo>
                    <a:cubicBezTo>
                      <a:pt x="774" y="1631"/>
                      <a:pt x="1346" y="1762"/>
                      <a:pt x="1881" y="1786"/>
                    </a:cubicBezTo>
                    <a:cubicBezTo>
                      <a:pt x="1914" y="1787"/>
                      <a:pt x="1948" y="1788"/>
                      <a:pt x="1981" y="1788"/>
                    </a:cubicBezTo>
                    <a:cubicBezTo>
                      <a:pt x="2874" y="1788"/>
                      <a:pt x="3724" y="1323"/>
                      <a:pt x="3977" y="417"/>
                    </a:cubicBezTo>
                    <a:cubicBezTo>
                      <a:pt x="4049" y="165"/>
                      <a:pt x="3844" y="1"/>
                      <a:pt x="364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1" name="Google Shape;2631;p41"/>
              <p:cNvSpPr/>
              <p:nvPr/>
            </p:nvSpPr>
            <p:spPr>
              <a:xfrm>
                <a:off x="1831293" y="3210856"/>
                <a:ext cx="174543" cy="113959"/>
              </a:xfrm>
              <a:custGeom>
                <a:avLst/>
                <a:gdLst/>
                <a:ahLst/>
                <a:cxnLst/>
                <a:rect l="l" t="t" r="r" b="b"/>
                <a:pathLst>
                  <a:path w="5085" h="3320" extrusionOk="0">
                    <a:moveTo>
                      <a:pt x="4616" y="0"/>
                    </a:moveTo>
                    <a:cubicBezTo>
                      <a:pt x="4419" y="0"/>
                      <a:pt x="4215" y="160"/>
                      <a:pt x="4287" y="411"/>
                    </a:cubicBezTo>
                    <a:cubicBezTo>
                      <a:pt x="4418" y="911"/>
                      <a:pt x="4013" y="1411"/>
                      <a:pt x="3549" y="1542"/>
                    </a:cubicBezTo>
                    <a:cubicBezTo>
                      <a:pt x="3430" y="1577"/>
                      <a:pt x="3310" y="1591"/>
                      <a:pt x="3190" y="1591"/>
                    </a:cubicBezTo>
                    <a:cubicBezTo>
                      <a:pt x="2779" y="1591"/>
                      <a:pt x="2364" y="1425"/>
                      <a:pt x="1977" y="1352"/>
                    </a:cubicBezTo>
                    <a:cubicBezTo>
                      <a:pt x="1782" y="1314"/>
                      <a:pt x="1572" y="1284"/>
                      <a:pt x="1365" y="1284"/>
                    </a:cubicBezTo>
                    <a:cubicBezTo>
                      <a:pt x="1307" y="1284"/>
                      <a:pt x="1249" y="1287"/>
                      <a:pt x="1191" y="1292"/>
                    </a:cubicBezTo>
                    <a:cubicBezTo>
                      <a:pt x="1025" y="1459"/>
                      <a:pt x="715" y="1566"/>
                      <a:pt x="536" y="1685"/>
                    </a:cubicBezTo>
                    <a:cubicBezTo>
                      <a:pt x="429" y="1756"/>
                      <a:pt x="334" y="1840"/>
                      <a:pt x="251" y="1911"/>
                    </a:cubicBezTo>
                    <a:cubicBezTo>
                      <a:pt x="72" y="2245"/>
                      <a:pt x="12" y="2626"/>
                      <a:pt x="1" y="3006"/>
                    </a:cubicBezTo>
                    <a:cubicBezTo>
                      <a:pt x="1" y="3215"/>
                      <a:pt x="167" y="3319"/>
                      <a:pt x="334" y="3319"/>
                    </a:cubicBezTo>
                    <a:cubicBezTo>
                      <a:pt x="501" y="3319"/>
                      <a:pt x="667" y="3215"/>
                      <a:pt x="667" y="3006"/>
                    </a:cubicBezTo>
                    <a:cubicBezTo>
                      <a:pt x="667" y="2602"/>
                      <a:pt x="751" y="2006"/>
                      <a:pt x="1239" y="1947"/>
                    </a:cubicBezTo>
                    <a:cubicBezTo>
                      <a:pt x="1293" y="1940"/>
                      <a:pt x="1348" y="1937"/>
                      <a:pt x="1403" y="1937"/>
                    </a:cubicBezTo>
                    <a:cubicBezTo>
                      <a:pt x="1848" y="1937"/>
                      <a:pt x="2292" y="2133"/>
                      <a:pt x="2727" y="2197"/>
                    </a:cubicBezTo>
                    <a:cubicBezTo>
                      <a:pt x="2886" y="2224"/>
                      <a:pt x="3042" y="2239"/>
                      <a:pt x="3194" y="2239"/>
                    </a:cubicBezTo>
                    <a:cubicBezTo>
                      <a:pt x="3634" y="2239"/>
                      <a:pt x="4043" y="2114"/>
                      <a:pt x="4406" y="1804"/>
                    </a:cubicBezTo>
                    <a:cubicBezTo>
                      <a:pt x="4846" y="1411"/>
                      <a:pt x="5085" y="816"/>
                      <a:pt x="4918" y="232"/>
                    </a:cubicBezTo>
                    <a:cubicBezTo>
                      <a:pt x="4875" y="71"/>
                      <a:pt x="4747" y="0"/>
                      <a:pt x="461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2" name="Google Shape;2632;p41"/>
              <p:cNvSpPr/>
              <p:nvPr/>
            </p:nvSpPr>
            <p:spPr>
              <a:xfrm>
                <a:off x="1891360" y="3304630"/>
                <a:ext cx="43352" cy="45824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1335" extrusionOk="0">
                    <a:moveTo>
                      <a:pt x="929" y="1"/>
                    </a:moveTo>
                    <a:cubicBezTo>
                      <a:pt x="834" y="1"/>
                      <a:pt x="775" y="36"/>
                      <a:pt x="691" y="96"/>
                    </a:cubicBezTo>
                    <a:cubicBezTo>
                      <a:pt x="429" y="310"/>
                      <a:pt x="239" y="572"/>
                      <a:pt x="108" y="882"/>
                    </a:cubicBezTo>
                    <a:cubicBezTo>
                      <a:pt x="60" y="1025"/>
                      <a:pt x="25" y="1167"/>
                      <a:pt x="1" y="1310"/>
                    </a:cubicBezTo>
                    <a:cubicBezTo>
                      <a:pt x="132" y="1310"/>
                      <a:pt x="263" y="1310"/>
                      <a:pt x="394" y="1322"/>
                    </a:cubicBezTo>
                    <a:cubicBezTo>
                      <a:pt x="477" y="1322"/>
                      <a:pt x="572" y="1322"/>
                      <a:pt x="668" y="1334"/>
                    </a:cubicBezTo>
                    <a:cubicBezTo>
                      <a:pt x="691" y="1251"/>
                      <a:pt x="715" y="1167"/>
                      <a:pt x="739" y="1084"/>
                    </a:cubicBezTo>
                    <a:cubicBezTo>
                      <a:pt x="744" y="1070"/>
                      <a:pt x="746" y="1065"/>
                      <a:pt x="747" y="1065"/>
                    </a:cubicBezTo>
                    <a:cubicBezTo>
                      <a:pt x="749" y="1065"/>
                      <a:pt x="746" y="1077"/>
                      <a:pt x="739" y="1084"/>
                    </a:cubicBezTo>
                    <a:cubicBezTo>
                      <a:pt x="751" y="1072"/>
                      <a:pt x="751" y="1060"/>
                      <a:pt x="751" y="1060"/>
                    </a:cubicBezTo>
                    <a:cubicBezTo>
                      <a:pt x="775" y="1025"/>
                      <a:pt x="787" y="1001"/>
                      <a:pt x="799" y="977"/>
                    </a:cubicBezTo>
                    <a:cubicBezTo>
                      <a:pt x="822" y="929"/>
                      <a:pt x="858" y="870"/>
                      <a:pt x="894" y="822"/>
                    </a:cubicBezTo>
                    <a:cubicBezTo>
                      <a:pt x="906" y="810"/>
                      <a:pt x="918" y="798"/>
                      <a:pt x="929" y="786"/>
                    </a:cubicBezTo>
                    <a:cubicBezTo>
                      <a:pt x="953" y="763"/>
                      <a:pt x="977" y="739"/>
                      <a:pt x="1001" y="715"/>
                    </a:cubicBezTo>
                    <a:cubicBezTo>
                      <a:pt x="1049" y="655"/>
                      <a:pt x="1108" y="608"/>
                      <a:pt x="1168" y="560"/>
                    </a:cubicBezTo>
                    <a:cubicBezTo>
                      <a:pt x="1227" y="513"/>
                      <a:pt x="1263" y="405"/>
                      <a:pt x="1263" y="334"/>
                    </a:cubicBezTo>
                    <a:cubicBezTo>
                      <a:pt x="1263" y="251"/>
                      <a:pt x="1227" y="155"/>
                      <a:pt x="1168" y="96"/>
                    </a:cubicBezTo>
                    <a:cubicBezTo>
                      <a:pt x="1096" y="36"/>
                      <a:pt x="1013" y="1"/>
                      <a:pt x="92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3" name="Google Shape;2633;p41"/>
              <p:cNvSpPr/>
              <p:nvPr/>
            </p:nvSpPr>
            <p:spPr>
              <a:xfrm>
                <a:off x="1954620" y="3143650"/>
                <a:ext cx="189749" cy="19489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5678" extrusionOk="0">
                    <a:moveTo>
                      <a:pt x="5025" y="1"/>
                    </a:moveTo>
                    <a:cubicBezTo>
                      <a:pt x="4831" y="1"/>
                      <a:pt x="4625" y="165"/>
                      <a:pt x="4682" y="416"/>
                    </a:cubicBezTo>
                    <a:cubicBezTo>
                      <a:pt x="4778" y="845"/>
                      <a:pt x="4885" y="1285"/>
                      <a:pt x="4754" y="1726"/>
                    </a:cubicBezTo>
                    <a:cubicBezTo>
                      <a:pt x="4647" y="2083"/>
                      <a:pt x="4444" y="2417"/>
                      <a:pt x="4182" y="2690"/>
                    </a:cubicBezTo>
                    <a:cubicBezTo>
                      <a:pt x="3754" y="3155"/>
                      <a:pt x="3242" y="3405"/>
                      <a:pt x="2635" y="3571"/>
                    </a:cubicBezTo>
                    <a:cubicBezTo>
                      <a:pt x="1718" y="3822"/>
                      <a:pt x="241" y="4131"/>
                      <a:pt x="51" y="5262"/>
                    </a:cubicBezTo>
                    <a:cubicBezTo>
                      <a:pt x="1" y="5513"/>
                      <a:pt x="214" y="5678"/>
                      <a:pt x="407" y="5678"/>
                    </a:cubicBezTo>
                    <a:cubicBezTo>
                      <a:pt x="535" y="5678"/>
                      <a:pt x="654" y="5606"/>
                      <a:pt x="682" y="5441"/>
                    </a:cubicBezTo>
                    <a:cubicBezTo>
                      <a:pt x="777" y="4929"/>
                      <a:pt x="1289" y="4691"/>
                      <a:pt x="1730" y="4536"/>
                    </a:cubicBezTo>
                    <a:cubicBezTo>
                      <a:pt x="2242" y="4357"/>
                      <a:pt x="2766" y="4250"/>
                      <a:pt x="3277" y="4072"/>
                    </a:cubicBezTo>
                    <a:cubicBezTo>
                      <a:pt x="3980" y="3833"/>
                      <a:pt x="4575" y="3345"/>
                      <a:pt x="5004" y="2726"/>
                    </a:cubicBezTo>
                    <a:cubicBezTo>
                      <a:pt x="5218" y="2417"/>
                      <a:pt x="5385" y="2047"/>
                      <a:pt x="5444" y="1666"/>
                    </a:cubicBezTo>
                    <a:cubicBezTo>
                      <a:pt x="5528" y="1190"/>
                      <a:pt x="5421" y="714"/>
                      <a:pt x="5313" y="238"/>
                    </a:cubicBezTo>
                    <a:cubicBezTo>
                      <a:pt x="5276" y="72"/>
                      <a:pt x="5153" y="1"/>
                      <a:pt x="50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4" name="Google Shape;2634;p41"/>
              <p:cNvSpPr/>
              <p:nvPr/>
            </p:nvSpPr>
            <p:spPr>
              <a:xfrm>
                <a:off x="2063599" y="2978105"/>
                <a:ext cx="272849" cy="130401"/>
              </a:xfrm>
              <a:custGeom>
                <a:avLst/>
                <a:gdLst/>
                <a:ahLst/>
                <a:cxnLst/>
                <a:rect l="l" t="t" r="r" b="b"/>
                <a:pathLst>
                  <a:path w="7949" h="3799" extrusionOk="0">
                    <a:moveTo>
                      <a:pt x="7282" y="1"/>
                    </a:moveTo>
                    <a:cubicBezTo>
                      <a:pt x="7282" y="635"/>
                      <a:pt x="6589" y="1169"/>
                      <a:pt x="5983" y="1169"/>
                    </a:cubicBezTo>
                    <a:cubicBezTo>
                      <a:pt x="5963" y="1169"/>
                      <a:pt x="5944" y="1169"/>
                      <a:pt x="5925" y="1167"/>
                    </a:cubicBezTo>
                    <a:cubicBezTo>
                      <a:pt x="5564" y="1156"/>
                      <a:pt x="5203" y="1059"/>
                      <a:pt x="4842" y="1059"/>
                    </a:cubicBezTo>
                    <a:cubicBezTo>
                      <a:pt x="4822" y="1059"/>
                      <a:pt x="4802" y="1060"/>
                      <a:pt x="4782" y="1060"/>
                    </a:cubicBezTo>
                    <a:cubicBezTo>
                      <a:pt x="4448" y="1072"/>
                      <a:pt x="4139" y="1144"/>
                      <a:pt x="3841" y="1286"/>
                    </a:cubicBezTo>
                    <a:cubicBezTo>
                      <a:pt x="3174" y="1620"/>
                      <a:pt x="2829" y="2275"/>
                      <a:pt x="2317" y="2787"/>
                    </a:cubicBezTo>
                    <a:cubicBezTo>
                      <a:pt x="2126" y="2977"/>
                      <a:pt x="1915" y="3133"/>
                      <a:pt x="1667" y="3133"/>
                    </a:cubicBezTo>
                    <a:cubicBezTo>
                      <a:pt x="1590" y="3133"/>
                      <a:pt x="1509" y="3118"/>
                      <a:pt x="1424" y="3084"/>
                    </a:cubicBezTo>
                    <a:cubicBezTo>
                      <a:pt x="1115" y="2977"/>
                      <a:pt x="853" y="2787"/>
                      <a:pt x="543" y="2668"/>
                    </a:cubicBezTo>
                    <a:cubicBezTo>
                      <a:pt x="502" y="2653"/>
                      <a:pt x="464" y="2647"/>
                      <a:pt x="428" y="2647"/>
                    </a:cubicBezTo>
                    <a:cubicBezTo>
                      <a:pt x="108" y="2647"/>
                      <a:pt x="0" y="3171"/>
                      <a:pt x="364" y="3311"/>
                    </a:cubicBezTo>
                    <a:cubicBezTo>
                      <a:pt x="710" y="3430"/>
                      <a:pt x="1019" y="3680"/>
                      <a:pt x="1376" y="3763"/>
                    </a:cubicBezTo>
                    <a:cubicBezTo>
                      <a:pt x="1475" y="3788"/>
                      <a:pt x="1571" y="3799"/>
                      <a:pt x="1664" y="3799"/>
                    </a:cubicBezTo>
                    <a:cubicBezTo>
                      <a:pt x="1977" y="3799"/>
                      <a:pt x="2263" y="3670"/>
                      <a:pt x="2519" y="3477"/>
                    </a:cubicBezTo>
                    <a:cubicBezTo>
                      <a:pt x="3162" y="2989"/>
                      <a:pt x="3508" y="2084"/>
                      <a:pt x="4305" y="1810"/>
                    </a:cubicBezTo>
                    <a:cubicBezTo>
                      <a:pt x="4495" y="1742"/>
                      <a:pt x="4686" y="1719"/>
                      <a:pt x="4878" y="1719"/>
                    </a:cubicBezTo>
                    <a:cubicBezTo>
                      <a:pt x="5274" y="1719"/>
                      <a:pt x="5674" y="1817"/>
                      <a:pt x="6070" y="1817"/>
                    </a:cubicBezTo>
                    <a:cubicBezTo>
                      <a:pt x="6317" y="1817"/>
                      <a:pt x="6563" y="1779"/>
                      <a:pt x="6806" y="1656"/>
                    </a:cubicBezTo>
                    <a:cubicBezTo>
                      <a:pt x="7437" y="1334"/>
                      <a:pt x="7937" y="703"/>
                      <a:pt x="79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5" name="Google Shape;2635;p41"/>
              <p:cNvSpPr/>
              <p:nvPr/>
            </p:nvSpPr>
            <p:spPr>
              <a:xfrm>
                <a:off x="2043382" y="2976080"/>
                <a:ext cx="149211" cy="78982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2301" extrusionOk="0">
                    <a:moveTo>
                      <a:pt x="3692" y="0"/>
                    </a:moveTo>
                    <a:cubicBezTo>
                      <a:pt x="3704" y="369"/>
                      <a:pt x="3478" y="655"/>
                      <a:pt x="3132" y="810"/>
                    </a:cubicBezTo>
                    <a:cubicBezTo>
                      <a:pt x="2898" y="912"/>
                      <a:pt x="2655" y="943"/>
                      <a:pt x="2411" y="943"/>
                    </a:cubicBezTo>
                    <a:cubicBezTo>
                      <a:pt x="2258" y="943"/>
                      <a:pt x="2105" y="931"/>
                      <a:pt x="1954" y="917"/>
                    </a:cubicBezTo>
                    <a:cubicBezTo>
                      <a:pt x="1765" y="900"/>
                      <a:pt x="1571" y="883"/>
                      <a:pt x="1379" y="883"/>
                    </a:cubicBezTo>
                    <a:cubicBezTo>
                      <a:pt x="1171" y="883"/>
                      <a:pt x="967" y="903"/>
                      <a:pt x="775" y="964"/>
                    </a:cubicBezTo>
                    <a:cubicBezTo>
                      <a:pt x="299" y="1119"/>
                      <a:pt x="37" y="1500"/>
                      <a:pt x="13" y="1988"/>
                    </a:cubicBezTo>
                    <a:cubicBezTo>
                      <a:pt x="1" y="2197"/>
                      <a:pt x="162" y="2301"/>
                      <a:pt x="327" y="2301"/>
                    </a:cubicBezTo>
                    <a:cubicBezTo>
                      <a:pt x="492" y="2301"/>
                      <a:pt x="662" y="2197"/>
                      <a:pt x="668" y="1988"/>
                    </a:cubicBezTo>
                    <a:cubicBezTo>
                      <a:pt x="680" y="1905"/>
                      <a:pt x="691" y="1822"/>
                      <a:pt x="715" y="1774"/>
                    </a:cubicBezTo>
                    <a:cubicBezTo>
                      <a:pt x="739" y="1715"/>
                      <a:pt x="787" y="1679"/>
                      <a:pt x="811" y="1655"/>
                    </a:cubicBezTo>
                    <a:cubicBezTo>
                      <a:pt x="930" y="1584"/>
                      <a:pt x="1084" y="1560"/>
                      <a:pt x="1239" y="1548"/>
                    </a:cubicBezTo>
                    <a:cubicBezTo>
                      <a:pt x="1288" y="1545"/>
                      <a:pt x="1337" y="1544"/>
                      <a:pt x="1386" y="1544"/>
                    </a:cubicBezTo>
                    <a:cubicBezTo>
                      <a:pt x="1728" y="1544"/>
                      <a:pt x="2062" y="1607"/>
                      <a:pt x="2406" y="1607"/>
                    </a:cubicBezTo>
                    <a:cubicBezTo>
                      <a:pt x="2424" y="1608"/>
                      <a:pt x="2442" y="1608"/>
                      <a:pt x="2461" y="1608"/>
                    </a:cubicBezTo>
                    <a:cubicBezTo>
                      <a:pt x="2956" y="1608"/>
                      <a:pt x="3468" y="1452"/>
                      <a:pt x="3859" y="1119"/>
                    </a:cubicBezTo>
                    <a:cubicBezTo>
                      <a:pt x="4192" y="833"/>
                      <a:pt x="4347" y="429"/>
                      <a:pt x="4347" y="12"/>
                    </a:cubicBezTo>
                    <a:cubicBezTo>
                      <a:pt x="4132" y="12"/>
                      <a:pt x="3906" y="0"/>
                      <a:pt x="369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6" name="Google Shape;2636;p41"/>
              <p:cNvSpPr/>
              <p:nvPr/>
            </p:nvSpPr>
            <p:spPr>
              <a:xfrm>
                <a:off x="2162727" y="3202207"/>
                <a:ext cx="137746" cy="147426"/>
              </a:xfrm>
              <a:custGeom>
                <a:avLst/>
                <a:gdLst/>
                <a:ahLst/>
                <a:cxnLst/>
                <a:rect l="l" t="t" r="r" b="b"/>
                <a:pathLst>
                  <a:path w="4013" h="4295" extrusionOk="0">
                    <a:moveTo>
                      <a:pt x="617" y="0"/>
                    </a:moveTo>
                    <a:cubicBezTo>
                      <a:pt x="503" y="0"/>
                      <a:pt x="396" y="65"/>
                      <a:pt x="322" y="163"/>
                    </a:cubicBezTo>
                    <a:cubicBezTo>
                      <a:pt x="1" y="615"/>
                      <a:pt x="48" y="1342"/>
                      <a:pt x="370" y="1782"/>
                    </a:cubicBezTo>
                    <a:cubicBezTo>
                      <a:pt x="703" y="2235"/>
                      <a:pt x="1239" y="2354"/>
                      <a:pt x="1763" y="2473"/>
                    </a:cubicBezTo>
                    <a:cubicBezTo>
                      <a:pt x="2203" y="2568"/>
                      <a:pt x="2715" y="2651"/>
                      <a:pt x="3037" y="2997"/>
                    </a:cubicBezTo>
                    <a:cubicBezTo>
                      <a:pt x="3358" y="3318"/>
                      <a:pt x="3394" y="3901"/>
                      <a:pt x="3191" y="4294"/>
                    </a:cubicBezTo>
                    <a:lnTo>
                      <a:pt x="3906" y="4294"/>
                    </a:lnTo>
                    <a:cubicBezTo>
                      <a:pt x="4013" y="3878"/>
                      <a:pt x="3989" y="3413"/>
                      <a:pt x="3834" y="3032"/>
                    </a:cubicBezTo>
                    <a:cubicBezTo>
                      <a:pt x="3632" y="2508"/>
                      <a:pt x="3180" y="2211"/>
                      <a:pt x="2668" y="2020"/>
                    </a:cubicBezTo>
                    <a:cubicBezTo>
                      <a:pt x="2203" y="1854"/>
                      <a:pt x="1679" y="1830"/>
                      <a:pt x="1215" y="1639"/>
                    </a:cubicBezTo>
                    <a:cubicBezTo>
                      <a:pt x="798" y="1461"/>
                      <a:pt x="620" y="877"/>
                      <a:pt x="894" y="496"/>
                    </a:cubicBezTo>
                    <a:cubicBezTo>
                      <a:pt x="1001" y="353"/>
                      <a:pt x="917" y="127"/>
                      <a:pt x="774" y="44"/>
                    </a:cubicBezTo>
                    <a:cubicBezTo>
                      <a:pt x="722" y="14"/>
                      <a:pt x="669" y="0"/>
                      <a:pt x="61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7" name="Google Shape;2637;p41"/>
              <p:cNvSpPr/>
              <p:nvPr/>
            </p:nvSpPr>
            <p:spPr>
              <a:xfrm>
                <a:off x="2076917" y="3271644"/>
                <a:ext cx="124668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632" h="2260" extrusionOk="0">
                    <a:moveTo>
                      <a:pt x="1982" y="1"/>
                    </a:moveTo>
                    <a:cubicBezTo>
                      <a:pt x="1933" y="1"/>
                      <a:pt x="1884" y="3"/>
                      <a:pt x="1834" y="9"/>
                    </a:cubicBezTo>
                    <a:cubicBezTo>
                      <a:pt x="881" y="128"/>
                      <a:pt x="60" y="962"/>
                      <a:pt x="12" y="1938"/>
                    </a:cubicBezTo>
                    <a:cubicBezTo>
                      <a:pt x="0" y="2117"/>
                      <a:pt x="167" y="2259"/>
                      <a:pt x="334" y="2259"/>
                    </a:cubicBezTo>
                    <a:cubicBezTo>
                      <a:pt x="524" y="2259"/>
                      <a:pt x="655" y="2117"/>
                      <a:pt x="667" y="1938"/>
                    </a:cubicBezTo>
                    <a:cubicBezTo>
                      <a:pt x="703" y="1319"/>
                      <a:pt x="1310" y="712"/>
                      <a:pt x="1917" y="664"/>
                    </a:cubicBezTo>
                    <a:lnTo>
                      <a:pt x="2036" y="664"/>
                    </a:lnTo>
                    <a:cubicBezTo>
                      <a:pt x="2036" y="664"/>
                      <a:pt x="2096" y="676"/>
                      <a:pt x="2096" y="676"/>
                    </a:cubicBezTo>
                    <a:cubicBezTo>
                      <a:pt x="2131" y="676"/>
                      <a:pt x="2167" y="688"/>
                      <a:pt x="2203" y="700"/>
                    </a:cubicBezTo>
                    <a:cubicBezTo>
                      <a:pt x="2213" y="700"/>
                      <a:pt x="2230" y="708"/>
                      <a:pt x="2243" y="711"/>
                    </a:cubicBezTo>
                    <a:lnTo>
                      <a:pt x="2243" y="711"/>
                    </a:lnTo>
                    <a:cubicBezTo>
                      <a:pt x="2248" y="714"/>
                      <a:pt x="2254" y="718"/>
                      <a:pt x="2262" y="724"/>
                    </a:cubicBezTo>
                    <a:cubicBezTo>
                      <a:pt x="2370" y="783"/>
                      <a:pt x="2441" y="843"/>
                      <a:pt x="2548" y="974"/>
                    </a:cubicBezTo>
                    <a:cubicBezTo>
                      <a:pt x="2572" y="997"/>
                      <a:pt x="2596" y="1045"/>
                      <a:pt x="2632" y="1105"/>
                    </a:cubicBezTo>
                    <a:cubicBezTo>
                      <a:pt x="2679" y="1164"/>
                      <a:pt x="2727" y="1247"/>
                      <a:pt x="2762" y="1319"/>
                    </a:cubicBezTo>
                    <a:cubicBezTo>
                      <a:pt x="2834" y="1450"/>
                      <a:pt x="2905" y="1593"/>
                      <a:pt x="2977" y="1736"/>
                    </a:cubicBezTo>
                    <a:cubicBezTo>
                      <a:pt x="3033" y="1840"/>
                      <a:pt x="3153" y="1895"/>
                      <a:pt x="3270" y="1895"/>
                    </a:cubicBezTo>
                    <a:cubicBezTo>
                      <a:pt x="3327" y="1895"/>
                      <a:pt x="3382" y="1882"/>
                      <a:pt x="3429" y="1855"/>
                    </a:cubicBezTo>
                    <a:cubicBezTo>
                      <a:pt x="3596" y="1759"/>
                      <a:pt x="3632" y="1557"/>
                      <a:pt x="3548" y="1402"/>
                    </a:cubicBezTo>
                    <a:cubicBezTo>
                      <a:pt x="3382" y="1057"/>
                      <a:pt x="3215" y="700"/>
                      <a:pt x="2941" y="426"/>
                    </a:cubicBezTo>
                    <a:cubicBezTo>
                      <a:pt x="2689" y="153"/>
                      <a:pt x="2345" y="1"/>
                      <a:pt x="198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8" name="Google Shape;2638;p41"/>
              <p:cNvSpPr/>
              <p:nvPr/>
            </p:nvSpPr>
            <p:spPr>
              <a:xfrm>
                <a:off x="2224442" y="3188614"/>
                <a:ext cx="154634" cy="69714"/>
              </a:xfrm>
              <a:custGeom>
                <a:avLst/>
                <a:gdLst/>
                <a:ahLst/>
                <a:cxnLst/>
                <a:rect l="l" t="t" r="r" b="b"/>
                <a:pathLst>
                  <a:path w="4505" h="2031" extrusionOk="0">
                    <a:moveTo>
                      <a:pt x="2633" y="1"/>
                    </a:moveTo>
                    <a:cubicBezTo>
                      <a:pt x="2421" y="1"/>
                      <a:pt x="2208" y="34"/>
                      <a:pt x="2001" y="95"/>
                    </a:cubicBezTo>
                    <a:cubicBezTo>
                      <a:pt x="1203" y="321"/>
                      <a:pt x="596" y="880"/>
                      <a:pt x="108" y="1535"/>
                    </a:cubicBezTo>
                    <a:cubicBezTo>
                      <a:pt x="0" y="1678"/>
                      <a:pt x="84" y="1904"/>
                      <a:pt x="227" y="1988"/>
                    </a:cubicBezTo>
                    <a:cubicBezTo>
                      <a:pt x="283" y="2018"/>
                      <a:pt x="338" y="2031"/>
                      <a:pt x="390" y="2031"/>
                    </a:cubicBezTo>
                    <a:cubicBezTo>
                      <a:pt x="504" y="2031"/>
                      <a:pt x="606" y="1967"/>
                      <a:pt x="679" y="1869"/>
                    </a:cubicBezTo>
                    <a:cubicBezTo>
                      <a:pt x="1048" y="1380"/>
                      <a:pt x="1536" y="940"/>
                      <a:pt x="2132" y="749"/>
                    </a:cubicBezTo>
                    <a:cubicBezTo>
                      <a:pt x="2298" y="694"/>
                      <a:pt x="2468" y="663"/>
                      <a:pt x="2638" y="663"/>
                    </a:cubicBezTo>
                    <a:cubicBezTo>
                      <a:pt x="2760" y="663"/>
                      <a:pt x="2881" y="679"/>
                      <a:pt x="3001" y="714"/>
                    </a:cubicBezTo>
                    <a:cubicBezTo>
                      <a:pt x="3310" y="809"/>
                      <a:pt x="3560" y="999"/>
                      <a:pt x="3787" y="1202"/>
                    </a:cubicBezTo>
                    <a:cubicBezTo>
                      <a:pt x="3857" y="1265"/>
                      <a:pt x="3935" y="1291"/>
                      <a:pt x="4010" y="1291"/>
                    </a:cubicBezTo>
                    <a:cubicBezTo>
                      <a:pt x="4275" y="1291"/>
                      <a:pt x="4504" y="960"/>
                      <a:pt x="4263" y="737"/>
                    </a:cubicBezTo>
                    <a:cubicBezTo>
                      <a:pt x="3953" y="464"/>
                      <a:pt x="3620" y="226"/>
                      <a:pt x="3227" y="95"/>
                    </a:cubicBezTo>
                    <a:cubicBezTo>
                      <a:pt x="3035" y="31"/>
                      <a:pt x="2835" y="1"/>
                      <a:pt x="263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9" name="Google Shape;2639;p41"/>
              <p:cNvSpPr/>
              <p:nvPr/>
            </p:nvSpPr>
            <p:spPr>
              <a:xfrm>
                <a:off x="2161079" y="3082622"/>
                <a:ext cx="262483" cy="112792"/>
              </a:xfrm>
              <a:custGeom>
                <a:avLst/>
                <a:gdLst/>
                <a:ahLst/>
                <a:cxnLst/>
                <a:rect l="l" t="t" r="r" b="b"/>
                <a:pathLst>
                  <a:path w="7647" h="3286" extrusionOk="0">
                    <a:moveTo>
                      <a:pt x="1018" y="1"/>
                    </a:moveTo>
                    <a:cubicBezTo>
                      <a:pt x="917" y="1"/>
                      <a:pt x="814" y="44"/>
                      <a:pt x="739" y="146"/>
                    </a:cubicBezTo>
                    <a:cubicBezTo>
                      <a:pt x="108" y="992"/>
                      <a:pt x="1" y="2432"/>
                      <a:pt x="1025" y="3028"/>
                    </a:cubicBezTo>
                    <a:cubicBezTo>
                      <a:pt x="1346" y="3212"/>
                      <a:pt x="1669" y="3286"/>
                      <a:pt x="1992" y="3286"/>
                    </a:cubicBezTo>
                    <a:cubicBezTo>
                      <a:pt x="3023" y="3286"/>
                      <a:pt x="4053" y="2538"/>
                      <a:pt x="5013" y="2266"/>
                    </a:cubicBezTo>
                    <a:cubicBezTo>
                      <a:pt x="5202" y="2209"/>
                      <a:pt x="5403" y="2163"/>
                      <a:pt x="5602" y="2163"/>
                    </a:cubicBezTo>
                    <a:cubicBezTo>
                      <a:pt x="5781" y="2163"/>
                      <a:pt x="5957" y="2200"/>
                      <a:pt x="6121" y="2301"/>
                    </a:cubicBezTo>
                    <a:cubicBezTo>
                      <a:pt x="6418" y="2492"/>
                      <a:pt x="6633" y="2790"/>
                      <a:pt x="6918" y="3016"/>
                    </a:cubicBezTo>
                    <a:cubicBezTo>
                      <a:pt x="6985" y="3070"/>
                      <a:pt x="7059" y="3093"/>
                      <a:pt x="7130" y="3093"/>
                    </a:cubicBezTo>
                    <a:cubicBezTo>
                      <a:pt x="7403" y="3093"/>
                      <a:pt x="7647" y="2757"/>
                      <a:pt x="7383" y="2540"/>
                    </a:cubicBezTo>
                    <a:cubicBezTo>
                      <a:pt x="6930" y="2182"/>
                      <a:pt x="6573" y="1659"/>
                      <a:pt x="5966" y="1539"/>
                    </a:cubicBezTo>
                    <a:cubicBezTo>
                      <a:pt x="5847" y="1516"/>
                      <a:pt x="5727" y="1506"/>
                      <a:pt x="5607" y="1506"/>
                    </a:cubicBezTo>
                    <a:cubicBezTo>
                      <a:pt x="5052" y="1506"/>
                      <a:pt x="4491" y="1729"/>
                      <a:pt x="4001" y="1944"/>
                    </a:cubicBezTo>
                    <a:cubicBezTo>
                      <a:pt x="3394" y="2230"/>
                      <a:pt x="2775" y="2587"/>
                      <a:pt x="2096" y="2599"/>
                    </a:cubicBezTo>
                    <a:cubicBezTo>
                      <a:pt x="2079" y="2600"/>
                      <a:pt x="2062" y="2600"/>
                      <a:pt x="2045" y="2600"/>
                    </a:cubicBezTo>
                    <a:cubicBezTo>
                      <a:pt x="1575" y="2600"/>
                      <a:pt x="1127" y="2439"/>
                      <a:pt x="977" y="1968"/>
                    </a:cubicBezTo>
                    <a:cubicBezTo>
                      <a:pt x="799" y="1456"/>
                      <a:pt x="1001" y="897"/>
                      <a:pt x="1311" y="480"/>
                    </a:cubicBezTo>
                    <a:cubicBezTo>
                      <a:pt x="1486" y="237"/>
                      <a:pt x="1257" y="1"/>
                      <a:pt x="101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0" name="Google Shape;2640;p41"/>
              <p:cNvSpPr/>
              <p:nvPr/>
            </p:nvSpPr>
            <p:spPr>
              <a:xfrm>
                <a:off x="2226467" y="3057737"/>
                <a:ext cx="65835" cy="88730"/>
              </a:xfrm>
              <a:custGeom>
                <a:avLst/>
                <a:gdLst/>
                <a:ahLst/>
                <a:cxnLst/>
                <a:rect l="l" t="t" r="r" b="b"/>
                <a:pathLst>
                  <a:path w="1918" h="2585" extrusionOk="0">
                    <a:moveTo>
                      <a:pt x="406" y="1"/>
                    </a:moveTo>
                    <a:cubicBezTo>
                      <a:pt x="382" y="1"/>
                      <a:pt x="358" y="1"/>
                      <a:pt x="334" y="2"/>
                    </a:cubicBezTo>
                    <a:cubicBezTo>
                      <a:pt x="168" y="14"/>
                      <a:pt x="1" y="145"/>
                      <a:pt x="1" y="336"/>
                    </a:cubicBezTo>
                    <a:cubicBezTo>
                      <a:pt x="12" y="497"/>
                      <a:pt x="147" y="670"/>
                      <a:pt x="317" y="670"/>
                    </a:cubicBezTo>
                    <a:cubicBezTo>
                      <a:pt x="323" y="670"/>
                      <a:pt x="329" y="669"/>
                      <a:pt x="334" y="669"/>
                    </a:cubicBezTo>
                    <a:lnTo>
                      <a:pt x="572" y="669"/>
                    </a:lnTo>
                    <a:lnTo>
                      <a:pt x="596" y="681"/>
                    </a:lnTo>
                    <a:cubicBezTo>
                      <a:pt x="656" y="693"/>
                      <a:pt x="715" y="705"/>
                      <a:pt x="763" y="717"/>
                    </a:cubicBezTo>
                    <a:cubicBezTo>
                      <a:pt x="787" y="729"/>
                      <a:pt x="799" y="729"/>
                      <a:pt x="822" y="740"/>
                    </a:cubicBezTo>
                    <a:cubicBezTo>
                      <a:pt x="822" y="740"/>
                      <a:pt x="846" y="752"/>
                      <a:pt x="858" y="752"/>
                    </a:cubicBezTo>
                    <a:cubicBezTo>
                      <a:pt x="906" y="776"/>
                      <a:pt x="942" y="800"/>
                      <a:pt x="989" y="836"/>
                    </a:cubicBezTo>
                    <a:lnTo>
                      <a:pt x="1001" y="836"/>
                    </a:lnTo>
                    <a:cubicBezTo>
                      <a:pt x="1013" y="860"/>
                      <a:pt x="1037" y="871"/>
                      <a:pt x="1049" y="895"/>
                    </a:cubicBezTo>
                    <a:cubicBezTo>
                      <a:pt x="1061" y="907"/>
                      <a:pt x="1072" y="919"/>
                      <a:pt x="1084" y="931"/>
                    </a:cubicBezTo>
                    <a:cubicBezTo>
                      <a:pt x="1084" y="931"/>
                      <a:pt x="1108" y="955"/>
                      <a:pt x="1108" y="967"/>
                    </a:cubicBezTo>
                    <a:cubicBezTo>
                      <a:pt x="1120" y="991"/>
                      <a:pt x="1132" y="1002"/>
                      <a:pt x="1144" y="1026"/>
                    </a:cubicBezTo>
                    <a:cubicBezTo>
                      <a:pt x="1156" y="1038"/>
                      <a:pt x="1156" y="1050"/>
                      <a:pt x="1168" y="1062"/>
                    </a:cubicBezTo>
                    <a:cubicBezTo>
                      <a:pt x="1180" y="1121"/>
                      <a:pt x="1203" y="1169"/>
                      <a:pt x="1215" y="1229"/>
                    </a:cubicBezTo>
                    <a:cubicBezTo>
                      <a:pt x="1215" y="1241"/>
                      <a:pt x="1215" y="1252"/>
                      <a:pt x="1215" y="1264"/>
                    </a:cubicBezTo>
                    <a:cubicBezTo>
                      <a:pt x="1215" y="1300"/>
                      <a:pt x="1215" y="1324"/>
                      <a:pt x="1227" y="1360"/>
                    </a:cubicBezTo>
                    <a:cubicBezTo>
                      <a:pt x="1227" y="1383"/>
                      <a:pt x="1215" y="1407"/>
                      <a:pt x="1215" y="1431"/>
                    </a:cubicBezTo>
                    <a:lnTo>
                      <a:pt x="1215" y="1443"/>
                    </a:lnTo>
                    <a:cubicBezTo>
                      <a:pt x="1215" y="1491"/>
                      <a:pt x="1192" y="1538"/>
                      <a:pt x="1180" y="1598"/>
                    </a:cubicBezTo>
                    <a:cubicBezTo>
                      <a:pt x="1180" y="1598"/>
                      <a:pt x="1180" y="1610"/>
                      <a:pt x="1180" y="1610"/>
                    </a:cubicBezTo>
                    <a:cubicBezTo>
                      <a:pt x="1168" y="1633"/>
                      <a:pt x="1156" y="1645"/>
                      <a:pt x="1144" y="1669"/>
                    </a:cubicBezTo>
                    <a:cubicBezTo>
                      <a:pt x="1120" y="1717"/>
                      <a:pt x="1096" y="1753"/>
                      <a:pt x="1061" y="1788"/>
                    </a:cubicBezTo>
                    <a:cubicBezTo>
                      <a:pt x="1061" y="1800"/>
                      <a:pt x="1049" y="1812"/>
                      <a:pt x="1037" y="1824"/>
                    </a:cubicBezTo>
                    <a:cubicBezTo>
                      <a:pt x="1025" y="1836"/>
                      <a:pt x="1001" y="1860"/>
                      <a:pt x="977" y="1883"/>
                    </a:cubicBezTo>
                    <a:cubicBezTo>
                      <a:pt x="942" y="1931"/>
                      <a:pt x="882" y="1979"/>
                      <a:pt x="834" y="2014"/>
                    </a:cubicBezTo>
                    <a:cubicBezTo>
                      <a:pt x="703" y="2134"/>
                      <a:pt x="715" y="2372"/>
                      <a:pt x="834" y="2491"/>
                    </a:cubicBezTo>
                    <a:cubicBezTo>
                      <a:pt x="904" y="2555"/>
                      <a:pt x="985" y="2585"/>
                      <a:pt x="1065" y="2585"/>
                    </a:cubicBezTo>
                    <a:cubicBezTo>
                      <a:pt x="1149" y="2585"/>
                      <a:pt x="1232" y="2552"/>
                      <a:pt x="1299" y="2491"/>
                    </a:cubicBezTo>
                    <a:cubicBezTo>
                      <a:pt x="1525" y="2288"/>
                      <a:pt x="1715" y="2050"/>
                      <a:pt x="1823" y="1764"/>
                    </a:cubicBezTo>
                    <a:cubicBezTo>
                      <a:pt x="1918" y="1479"/>
                      <a:pt x="1906" y="1133"/>
                      <a:pt x="1787" y="860"/>
                    </a:cubicBezTo>
                    <a:cubicBezTo>
                      <a:pt x="1569" y="287"/>
                      <a:pt x="1000" y="1"/>
                      <a:pt x="40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1" name="Google Shape;2641;p41"/>
              <p:cNvSpPr/>
              <p:nvPr/>
            </p:nvSpPr>
            <p:spPr>
              <a:xfrm>
                <a:off x="2302495" y="2979752"/>
                <a:ext cx="126007" cy="137403"/>
              </a:xfrm>
              <a:custGeom>
                <a:avLst/>
                <a:gdLst/>
                <a:ahLst/>
                <a:cxnLst/>
                <a:rect l="l" t="t" r="r" b="b"/>
                <a:pathLst>
                  <a:path w="3671" h="4003" extrusionOk="0">
                    <a:moveTo>
                      <a:pt x="3160" y="0"/>
                    </a:moveTo>
                    <a:cubicBezTo>
                      <a:pt x="3086" y="0"/>
                      <a:pt x="3010" y="25"/>
                      <a:pt x="2941" y="84"/>
                    </a:cubicBezTo>
                    <a:cubicBezTo>
                      <a:pt x="2560" y="429"/>
                      <a:pt x="2060" y="631"/>
                      <a:pt x="1620" y="881"/>
                    </a:cubicBezTo>
                    <a:cubicBezTo>
                      <a:pt x="1132" y="1155"/>
                      <a:pt x="667" y="1500"/>
                      <a:pt x="393" y="1989"/>
                    </a:cubicBezTo>
                    <a:cubicBezTo>
                      <a:pt x="120" y="2477"/>
                      <a:pt x="0" y="3155"/>
                      <a:pt x="417" y="3596"/>
                    </a:cubicBezTo>
                    <a:cubicBezTo>
                      <a:pt x="737" y="3926"/>
                      <a:pt x="1240" y="4002"/>
                      <a:pt x="1681" y="4002"/>
                    </a:cubicBezTo>
                    <a:cubicBezTo>
                      <a:pt x="1717" y="4002"/>
                      <a:pt x="1752" y="4002"/>
                      <a:pt x="1786" y="4001"/>
                    </a:cubicBezTo>
                    <a:cubicBezTo>
                      <a:pt x="2441" y="4001"/>
                      <a:pt x="3072" y="3727"/>
                      <a:pt x="3441" y="3167"/>
                    </a:cubicBezTo>
                    <a:cubicBezTo>
                      <a:pt x="3599" y="2918"/>
                      <a:pt x="3369" y="2681"/>
                      <a:pt x="3139" y="2681"/>
                    </a:cubicBezTo>
                    <a:cubicBezTo>
                      <a:pt x="3039" y="2681"/>
                      <a:pt x="2938" y="2726"/>
                      <a:pt x="2870" y="2834"/>
                    </a:cubicBezTo>
                    <a:cubicBezTo>
                      <a:pt x="2644" y="3179"/>
                      <a:pt x="2227" y="3334"/>
                      <a:pt x="1834" y="3346"/>
                    </a:cubicBezTo>
                    <a:cubicBezTo>
                      <a:pt x="1536" y="3346"/>
                      <a:pt x="1108" y="3346"/>
                      <a:pt x="905" y="3143"/>
                    </a:cubicBezTo>
                    <a:cubicBezTo>
                      <a:pt x="655" y="2893"/>
                      <a:pt x="905" y="2358"/>
                      <a:pt x="1096" y="2120"/>
                    </a:cubicBezTo>
                    <a:cubicBezTo>
                      <a:pt x="1358" y="1786"/>
                      <a:pt x="1739" y="1572"/>
                      <a:pt x="2108" y="1381"/>
                    </a:cubicBezTo>
                    <a:cubicBezTo>
                      <a:pt x="2560" y="1131"/>
                      <a:pt x="3025" y="905"/>
                      <a:pt x="3418" y="560"/>
                    </a:cubicBezTo>
                    <a:cubicBezTo>
                      <a:pt x="3670" y="335"/>
                      <a:pt x="3430" y="0"/>
                      <a:pt x="31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2" name="Google Shape;2642;p41"/>
              <p:cNvSpPr/>
              <p:nvPr/>
            </p:nvSpPr>
            <p:spPr>
              <a:xfrm>
                <a:off x="2358890" y="3204095"/>
                <a:ext cx="75652" cy="100435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2926" extrusionOk="0">
                    <a:moveTo>
                      <a:pt x="1870" y="1"/>
                    </a:moveTo>
                    <a:cubicBezTo>
                      <a:pt x="1691" y="1"/>
                      <a:pt x="1548" y="156"/>
                      <a:pt x="1536" y="334"/>
                    </a:cubicBezTo>
                    <a:cubicBezTo>
                      <a:pt x="1536" y="406"/>
                      <a:pt x="1536" y="477"/>
                      <a:pt x="1536" y="548"/>
                    </a:cubicBezTo>
                    <a:cubicBezTo>
                      <a:pt x="1536" y="572"/>
                      <a:pt x="1525" y="596"/>
                      <a:pt x="1525" y="620"/>
                    </a:cubicBezTo>
                    <a:cubicBezTo>
                      <a:pt x="1525" y="632"/>
                      <a:pt x="1525" y="632"/>
                      <a:pt x="1525" y="632"/>
                    </a:cubicBezTo>
                    <a:cubicBezTo>
                      <a:pt x="1525" y="632"/>
                      <a:pt x="1525" y="644"/>
                      <a:pt x="1525" y="644"/>
                    </a:cubicBezTo>
                    <a:cubicBezTo>
                      <a:pt x="1501" y="763"/>
                      <a:pt x="1477" y="870"/>
                      <a:pt x="1441" y="977"/>
                    </a:cubicBezTo>
                    <a:cubicBezTo>
                      <a:pt x="1429" y="1001"/>
                      <a:pt x="1417" y="1037"/>
                      <a:pt x="1405" y="1060"/>
                    </a:cubicBezTo>
                    <a:cubicBezTo>
                      <a:pt x="1405" y="1072"/>
                      <a:pt x="1405" y="1072"/>
                      <a:pt x="1405" y="1072"/>
                    </a:cubicBezTo>
                    <a:cubicBezTo>
                      <a:pt x="1405" y="1084"/>
                      <a:pt x="1405" y="1084"/>
                      <a:pt x="1394" y="1084"/>
                    </a:cubicBezTo>
                    <a:cubicBezTo>
                      <a:pt x="1382" y="1132"/>
                      <a:pt x="1358" y="1179"/>
                      <a:pt x="1334" y="1215"/>
                    </a:cubicBezTo>
                    <a:cubicBezTo>
                      <a:pt x="1310" y="1263"/>
                      <a:pt x="1275" y="1310"/>
                      <a:pt x="1251" y="1358"/>
                    </a:cubicBezTo>
                    <a:cubicBezTo>
                      <a:pt x="1239" y="1382"/>
                      <a:pt x="1215" y="1406"/>
                      <a:pt x="1203" y="1418"/>
                    </a:cubicBezTo>
                    <a:cubicBezTo>
                      <a:pt x="1203" y="1429"/>
                      <a:pt x="1179" y="1453"/>
                      <a:pt x="1167" y="1465"/>
                    </a:cubicBezTo>
                    <a:cubicBezTo>
                      <a:pt x="1167" y="1477"/>
                      <a:pt x="1144" y="1501"/>
                      <a:pt x="1144" y="1501"/>
                    </a:cubicBezTo>
                    <a:cubicBezTo>
                      <a:pt x="1132" y="1525"/>
                      <a:pt x="1108" y="1549"/>
                      <a:pt x="1084" y="1572"/>
                    </a:cubicBezTo>
                    <a:cubicBezTo>
                      <a:pt x="1048" y="1608"/>
                      <a:pt x="1013" y="1644"/>
                      <a:pt x="977" y="1691"/>
                    </a:cubicBezTo>
                    <a:cubicBezTo>
                      <a:pt x="905" y="1763"/>
                      <a:pt x="822" y="1834"/>
                      <a:pt x="739" y="1906"/>
                    </a:cubicBezTo>
                    <a:lnTo>
                      <a:pt x="608" y="2013"/>
                    </a:lnTo>
                    <a:cubicBezTo>
                      <a:pt x="608" y="2025"/>
                      <a:pt x="572" y="2049"/>
                      <a:pt x="560" y="2049"/>
                    </a:cubicBezTo>
                    <a:cubicBezTo>
                      <a:pt x="548" y="2061"/>
                      <a:pt x="536" y="2072"/>
                      <a:pt x="513" y="2084"/>
                    </a:cubicBezTo>
                    <a:cubicBezTo>
                      <a:pt x="417" y="2168"/>
                      <a:pt x="310" y="2239"/>
                      <a:pt x="215" y="2299"/>
                    </a:cubicBezTo>
                    <a:cubicBezTo>
                      <a:pt x="60" y="2406"/>
                      <a:pt x="1" y="2596"/>
                      <a:pt x="96" y="2763"/>
                    </a:cubicBezTo>
                    <a:cubicBezTo>
                      <a:pt x="153" y="2861"/>
                      <a:pt x="272" y="2925"/>
                      <a:pt x="391" y="2925"/>
                    </a:cubicBezTo>
                    <a:cubicBezTo>
                      <a:pt x="445" y="2925"/>
                      <a:pt x="500" y="2912"/>
                      <a:pt x="548" y="2882"/>
                    </a:cubicBezTo>
                    <a:cubicBezTo>
                      <a:pt x="989" y="2572"/>
                      <a:pt x="1405" y="2251"/>
                      <a:pt x="1727" y="1822"/>
                    </a:cubicBezTo>
                    <a:cubicBezTo>
                      <a:pt x="2048" y="1394"/>
                      <a:pt x="2203" y="870"/>
                      <a:pt x="2203" y="334"/>
                    </a:cubicBezTo>
                    <a:cubicBezTo>
                      <a:pt x="2203" y="156"/>
                      <a:pt x="2048" y="1"/>
                      <a:pt x="187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3" name="Google Shape;2643;p41"/>
              <p:cNvSpPr/>
              <p:nvPr/>
            </p:nvSpPr>
            <p:spPr>
              <a:xfrm>
                <a:off x="2404678" y="3276587"/>
                <a:ext cx="94840" cy="57391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1672" extrusionOk="0">
                    <a:moveTo>
                      <a:pt x="2395" y="0"/>
                    </a:moveTo>
                    <a:cubicBezTo>
                      <a:pt x="2284" y="0"/>
                      <a:pt x="2170" y="53"/>
                      <a:pt x="2107" y="163"/>
                    </a:cubicBezTo>
                    <a:cubicBezTo>
                      <a:pt x="2060" y="246"/>
                      <a:pt x="2012" y="341"/>
                      <a:pt x="1953" y="425"/>
                    </a:cubicBezTo>
                    <a:cubicBezTo>
                      <a:pt x="1941" y="437"/>
                      <a:pt x="1929" y="449"/>
                      <a:pt x="1917" y="472"/>
                    </a:cubicBezTo>
                    <a:cubicBezTo>
                      <a:pt x="1917" y="472"/>
                      <a:pt x="1905" y="484"/>
                      <a:pt x="1905" y="496"/>
                    </a:cubicBezTo>
                    <a:cubicBezTo>
                      <a:pt x="1869" y="532"/>
                      <a:pt x="1834" y="568"/>
                      <a:pt x="1798" y="603"/>
                    </a:cubicBezTo>
                    <a:cubicBezTo>
                      <a:pt x="1762" y="639"/>
                      <a:pt x="1738" y="663"/>
                      <a:pt x="1703" y="699"/>
                    </a:cubicBezTo>
                    <a:cubicBezTo>
                      <a:pt x="1679" y="711"/>
                      <a:pt x="1667" y="722"/>
                      <a:pt x="1655" y="746"/>
                    </a:cubicBezTo>
                    <a:lnTo>
                      <a:pt x="1643" y="746"/>
                    </a:lnTo>
                    <a:cubicBezTo>
                      <a:pt x="1572" y="806"/>
                      <a:pt x="1488" y="853"/>
                      <a:pt x="1405" y="889"/>
                    </a:cubicBezTo>
                    <a:cubicBezTo>
                      <a:pt x="1393" y="901"/>
                      <a:pt x="1369" y="913"/>
                      <a:pt x="1357" y="913"/>
                    </a:cubicBezTo>
                    <a:cubicBezTo>
                      <a:pt x="1357" y="913"/>
                      <a:pt x="1345" y="913"/>
                      <a:pt x="1345" y="925"/>
                    </a:cubicBezTo>
                    <a:cubicBezTo>
                      <a:pt x="1298" y="937"/>
                      <a:pt x="1262" y="949"/>
                      <a:pt x="1214" y="961"/>
                    </a:cubicBezTo>
                    <a:cubicBezTo>
                      <a:pt x="1167" y="972"/>
                      <a:pt x="1119" y="984"/>
                      <a:pt x="1072" y="996"/>
                    </a:cubicBezTo>
                    <a:lnTo>
                      <a:pt x="1036" y="996"/>
                    </a:lnTo>
                    <a:cubicBezTo>
                      <a:pt x="1024" y="1008"/>
                      <a:pt x="1000" y="1008"/>
                      <a:pt x="1000" y="1008"/>
                    </a:cubicBezTo>
                    <a:lnTo>
                      <a:pt x="714" y="1008"/>
                    </a:lnTo>
                    <a:cubicBezTo>
                      <a:pt x="714" y="1008"/>
                      <a:pt x="655" y="996"/>
                      <a:pt x="667" y="996"/>
                    </a:cubicBezTo>
                    <a:cubicBezTo>
                      <a:pt x="655" y="996"/>
                      <a:pt x="631" y="996"/>
                      <a:pt x="619" y="984"/>
                    </a:cubicBezTo>
                    <a:cubicBezTo>
                      <a:pt x="560" y="972"/>
                      <a:pt x="500" y="961"/>
                      <a:pt x="452" y="949"/>
                    </a:cubicBezTo>
                    <a:cubicBezTo>
                      <a:pt x="425" y="941"/>
                      <a:pt x="398" y="937"/>
                      <a:pt x="370" y="937"/>
                    </a:cubicBezTo>
                    <a:cubicBezTo>
                      <a:pt x="224" y="937"/>
                      <a:pt x="76" y="1035"/>
                      <a:pt x="36" y="1175"/>
                    </a:cubicBezTo>
                    <a:cubicBezTo>
                      <a:pt x="0" y="1353"/>
                      <a:pt x="95" y="1544"/>
                      <a:pt x="274" y="1592"/>
                    </a:cubicBezTo>
                    <a:cubicBezTo>
                      <a:pt x="468" y="1644"/>
                      <a:pt x="665" y="1671"/>
                      <a:pt x="860" y="1671"/>
                    </a:cubicBezTo>
                    <a:cubicBezTo>
                      <a:pt x="1153" y="1671"/>
                      <a:pt x="1442" y="1609"/>
                      <a:pt x="1715" y="1472"/>
                    </a:cubicBezTo>
                    <a:cubicBezTo>
                      <a:pt x="2143" y="1270"/>
                      <a:pt x="2465" y="901"/>
                      <a:pt x="2691" y="496"/>
                    </a:cubicBezTo>
                    <a:cubicBezTo>
                      <a:pt x="2762" y="341"/>
                      <a:pt x="2727" y="127"/>
                      <a:pt x="2560" y="44"/>
                    </a:cubicBezTo>
                    <a:cubicBezTo>
                      <a:pt x="2511" y="15"/>
                      <a:pt x="2453" y="0"/>
                      <a:pt x="239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4" name="Google Shape;2644;p41"/>
              <p:cNvSpPr/>
              <p:nvPr/>
            </p:nvSpPr>
            <p:spPr>
              <a:xfrm>
                <a:off x="2430833" y="3037932"/>
                <a:ext cx="78089" cy="203822"/>
              </a:xfrm>
              <a:custGeom>
                <a:avLst/>
                <a:gdLst/>
                <a:ahLst/>
                <a:cxnLst/>
                <a:rect l="l" t="t" r="r" b="b"/>
                <a:pathLst>
                  <a:path w="2275" h="5938" extrusionOk="0">
                    <a:moveTo>
                      <a:pt x="1325" y="1"/>
                    </a:moveTo>
                    <a:cubicBezTo>
                      <a:pt x="1274" y="1"/>
                      <a:pt x="1221" y="14"/>
                      <a:pt x="1167" y="44"/>
                    </a:cubicBezTo>
                    <a:cubicBezTo>
                      <a:pt x="679" y="305"/>
                      <a:pt x="310" y="806"/>
                      <a:pt x="155" y="1329"/>
                    </a:cubicBezTo>
                    <a:cubicBezTo>
                      <a:pt x="0" y="1853"/>
                      <a:pt x="143" y="2341"/>
                      <a:pt x="512" y="2734"/>
                    </a:cubicBezTo>
                    <a:cubicBezTo>
                      <a:pt x="845" y="3092"/>
                      <a:pt x="1345" y="3365"/>
                      <a:pt x="1500" y="3865"/>
                    </a:cubicBezTo>
                    <a:cubicBezTo>
                      <a:pt x="1679" y="4413"/>
                      <a:pt x="1155" y="5020"/>
                      <a:pt x="798" y="5366"/>
                    </a:cubicBezTo>
                    <a:cubicBezTo>
                      <a:pt x="558" y="5605"/>
                      <a:pt x="782" y="5937"/>
                      <a:pt x="1039" y="5937"/>
                    </a:cubicBezTo>
                    <a:cubicBezTo>
                      <a:pt x="1114" y="5937"/>
                      <a:pt x="1192" y="5909"/>
                      <a:pt x="1262" y="5842"/>
                    </a:cubicBezTo>
                    <a:cubicBezTo>
                      <a:pt x="1655" y="5437"/>
                      <a:pt x="2060" y="4925"/>
                      <a:pt x="2167" y="4365"/>
                    </a:cubicBezTo>
                    <a:cubicBezTo>
                      <a:pt x="2274" y="3830"/>
                      <a:pt x="2060" y="3353"/>
                      <a:pt x="1703" y="2949"/>
                    </a:cubicBezTo>
                    <a:cubicBezTo>
                      <a:pt x="1429" y="2627"/>
                      <a:pt x="869" y="2353"/>
                      <a:pt x="762" y="1913"/>
                    </a:cubicBezTo>
                    <a:cubicBezTo>
                      <a:pt x="655" y="1413"/>
                      <a:pt x="1084" y="841"/>
                      <a:pt x="1500" y="615"/>
                    </a:cubicBezTo>
                    <a:cubicBezTo>
                      <a:pt x="1815" y="442"/>
                      <a:pt x="1619" y="1"/>
                      <a:pt x="13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5" name="Google Shape;2645;p41"/>
              <p:cNvSpPr/>
              <p:nvPr/>
            </p:nvSpPr>
            <p:spPr>
              <a:xfrm>
                <a:off x="2510500" y="2982636"/>
                <a:ext cx="85469" cy="101327"/>
              </a:xfrm>
              <a:custGeom>
                <a:avLst/>
                <a:gdLst/>
                <a:ahLst/>
                <a:cxnLst/>
                <a:rect l="l" t="t" r="r" b="b"/>
                <a:pathLst>
                  <a:path w="2490" h="2952" extrusionOk="0">
                    <a:moveTo>
                      <a:pt x="534" y="0"/>
                    </a:moveTo>
                    <a:cubicBezTo>
                      <a:pt x="387" y="0"/>
                      <a:pt x="255" y="98"/>
                      <a:pt x="215" y="238"/>
                    </a:cubicBezTo>
                    <a:cubicBezTo>
                      <a:pt x="120" y="583"/>
                      <a:pt x="13" y="940"/>
                      <a:pt x="1" y="1297"/>
                    </a:cubicBezTo>
                    <a:cubicBezTo>
                      <a:pt x="1" y="1678"/>
                      <a:pt x="132" y="2024"/>
                      <a:pt x="394" y="2309"/>
                    </a:cubicBezTo>
                    <a:cubicBezTo>
                      <a:pt x="750" y="2685"/>
                      <a:pt x="1301" y="2951"/>
                      <a:pt x="1833" y="2951"/>
                    </a:cubicBezTo>
                    <a:cubicBezTo>
                      <a:pt x="1958" y="2951"/>
                      <a:pt x="2083" y="2937"/>
                      <a:pt x="2203" y="2905"/>
                    </a:cubicBezTo>
                    <a:cubicBezTo>
                      <a:pt x="2382" y="2857"/>
                      <a:pt x="2489" y="2667"/>
                      <a:pt x="2442" y="2500"/>
                    </a:cubicBezTo>
                    <a:cubicBezTo>
                      <a:pt x="2402" y="2350"/>
                      <a:pt x="2261" y="2250"/>
                      <a:pt x="2111" y="2250"/>
                    </a:cubicBezTo>
                    <a:cubicBezTo>
                      <a:pt x="2083" y="2250"/>
                      <a:pt x="2054" y="2254"/>
                      <a:pt x="2025" y="2262"/>
                    </a:cubicBezTo>
                    <a:cubicBezTo>
                      <a:pt x="2001" y="2274"/>
                      <a:pt x="1977" y="2274"/>
                      <a:pt x="1953" y="2286"/>
                    </a:cubicBezTo>
                    <a:lnTo>
                      <a:pt x="1727" y="2286"/>
                    </a:lnTo>
                    <a:cubicBezTo>
                      <a:pt x="1715" y="2286"/>
                      <a:pt x="1703" y="2274"/>
                      <a:pt x="1691" y="2274"/>
                    </a:cubicBezTo>
                    <a:cubicBezTo>
                      <a:pt x="1656" y="2274"/>
                      <a:pt x="1620" y="2262"/>
                      <a:pt x="1596" y="2262"/>
                    </a:cubicBezTo>
                    <a:cubicBezTo>
                      <a:pt x="1537" y="2238"/>
                      <a:pt x="1477" y="2226"/>
                      <a:pt x="1418" y="2202"/>
                    </a:cubicBezTo>
                    <a:cubicBezTo>
                      <a:pt x="1406" y="2202"/>
                      <a:pt x="1358" y="2178"/>
                      <a:pt x="1358" y="2178"/>
                    </a:cubicBezTo>
                    <a:cubicBezTo>
                      <a:pt x="1334" y="2166"/>
                      <a:pt x="1310" y="2155"/>
                      <a:pt x="1287" y="2143"/>
                    </a:cubicBezTo>
                    <a:cubicBezTo>
                      <a:pt x="1227" y="2119"/>
                      <a:pt x="1179" y="2083"/>
                      <a:pt x="1120" y="2047"/>
                    </a:cubicBezTo>
                    <a:cubicBezTo>
                      <a:pt x="1096" y="2036"/>
                      <a:pt x="1072" y="2012"/>
                      <a:pt x="1037" y="2000"/>
                    </a:cubicBezTo>
                    <a:cubicBezTo>
                      <a:pt x="1037" y="1988"/>
                      <a:pt x="1025" y="1988"/>
                      <a:pt x="1025" y="1988"/>
                    </a:cubicBezTo>
                    <a:cubicBezTo>
                      <a:pt x="1025" y="1976"/>
                      <a:pt x="1013" y="1976"/>
                      <a:pt x="1013" y="1976"/>
                    </a:cubicBezTo>
                    <a:cubicBezTo>
                      <a:pt x="965" y="1928"/>
                      <a:pt x="918" y="1893"/>
                      <a:pt x="870" y="1845"/>
                    </a:cubicBezTo>
                    <a:cubicBezTo>
                      <a:pt x="846" y="1821"/>
                      <a:pt x="834" y="1797"/>
                      <a:pt x="810" y="1785"/>
                    </a:cubicBezTo>
                    <a:cubicBezTo>
                      <a:pt x="810" y="1774"/>
                      <a:pt x="798" y="1762"/>
                      <a:pt x="798" y="1750"/>
                    </a:cubicBezTo>
                    <a:cubicBezTo>
                      <a:pt x="751" y="1690"/>
                      <a:pt x="727" y="1631"/>
                      <a:pt x="715" y="1595"/>
                    </a:cubicBezTo>
                    <a:cubicBezTo>
                      <a:pt x="703" y="1559"/>
                      <a:pt x="691" y="1524"/>
                      <a:pt x="691" y="1488"/>
                    </a:cubicBezTo>
                    <a:cubicBezTo>
                      <a:pt x="691" y="1488"/>
                      <a:pt x="679" y="1440"/>
                      <a:pt x="679" y="1428"/>
                    </a:cubicBezTo>
                    <a:cubicBezTo>
                      <a:pt x="668" y="1369"/>
                      <a:pt x="668" y="1297"/>
                      <a:pt x="668" y="1226"/>
                    </a:cubicBezTo>
                    <a:cubicBezTo>
                      <a:pt x="679" y="1083"/>
                      <a:pt x="691" y="1012"/>
                      <a:pt x="727" y="857"/>
                    </a:cubicBezTo>
                    <a:cubicBezTo>
                      <a:pt x="763" y="714"/>
                      <a:pt x="810" y="559"/>
                      <a:pt x="858" y="416"/>
                    </a:cubicBezTo>
                    <a:cubicBezTo>
                      <a:pt x="906" y="250"/>
                      <a:pt x="787" y="59"/>
                      <a:pt x="620" y="11"/>
                    </a:cubicBezTo>
                    <a:cubicBezTo>
                      <a:pt x="591" y="4"/>
                      <a:pt x="562" y="0"/>
                      <a:pt x="53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6" name="Google Shape;2646;p41"/>
              <p:cNvSpPr/>
              <p:nvPr/>
            </p:nvSpPr>
            <p:spPr>
              <a:xfrm>
                <a:off x="2584880" y="3009717"/>
                <a:ext cx="37243" cy="41636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1213" extrusionOk="0">
                    <a:moveTo>
                      <a:pt x="357" y="0"/>
                    </a:moveTo>
                    <a:cubicBezTo>
                      <a:pt x="338" y="0"/>
                      <a:pt x="318" y="3"/>
                      <a:pt x="298" y="8"/>
                    </a:cubicBezTo>
                    <a:cubicBezTo>
                      <a:pt x="251" y="8"/>
                      <a:pt x="215" y="20"/>
                      <a:pt x="179" y="44"/>
                    </a:cubicBezTo>
                    <a:cubicBezTo>
                      <a:pt x="108" y="92"/>
                      <a:pt x="48" y="163"/>
                      <a:pt x="25" y="246"/>
                    </a:cubicBezTo>
                    <a:cubicBezTo>
                      <a:pt x="1" y="330"/>
                      <a:pt x="13" y="425"/>
                      <a:pt x="60" y="496"/>
                    </a:cubicBezTo>
                    <a:cubicBezTo>
                      <a:pt x="72" y="520"/>
                      <a:pt x="96" y="544"/>
                      <a:pt x="108" y="568"/>
                    </a:cubicBezTo>
                    <a:cubicBezTo>
                      <a:pt x="155" y="604"/>
                      <a:pt x="203" y="627"/>
                      <a:pt x="251" y="651"/>
                    </a:cubicBezTo>
                    <a:cubicBezTo>
                      <a:pt x="286" y="663"/>
                      <a:pt x="322" y="687"/>
                      <a:pt x="358" y="711"/>
                    </a:cubicBezTo>
                    <a:cubicBezTo>
                      <a:pt x="370" y="723"/>
                      <a:pt x="382" y="723"/>
                      <a:pt x="394" y="735"/>
                    </a:cubicBezTo>
                    <a:cubicBezTo>
                      <a:pt x="394" y="746"/>
                      <a:pt x="394" y="758"/>
                      <a:pt x="406" y="758"/>
                    </a:cubicBezTo>
                    <a:cubicBezTo>
                      <a:pt x="406" y="770"/>
                      <a:pt x="406" y="782"/>
                      <a:pt x="406" y="794"/>
                    </a:cubicBezTo>
                    <a:cubicBezTo>
                      <a:pt x="417" y="830"/>
                      <a:pt x="417" y="854"/>
                      <a:pt x="417" y="877"/>
                    </a:cubicBezTo>
                    <a:cubicBezTo>
                      <a:pt x="406" y="961"/>
                      <a:pt x="453" y="1056"/>
                      <a:pt x="513" y="1116"/>
                    </a:cubicBezTo>
                    <a:cubicBezTo>
                      <a:pt x="555" y="1169"/>
                      <a:pt x="636" y="1213"/>
                      <a:pt x="712" y="1213"/>
                    </a:cubicBezTo>
                    <a:cubicBezTo>
                      <a:pt x="721" y="1213"/>
                      <a:pt x="730" y="1212"/>
                      <a:pt x="739" y="1211"/>
                    </a:cubicBezTo>
                    <a:cubicBezTo>
                      <a:pt x="822" y="1211"/>
                      <a:pt x="917" y="1187"/>
                      <a:pt x="977" y="1116"/>
                    </a:cubicBezTo>
                    <a:cubicBezTo>
                      <a:pt x="989" y="1092"/>
                      <a:pt x="1013" y="1068"/>
                      <a:pt x="1025" y="1044"/>
                    </a:cubicBezTo>
                    <a:cubicBezTo>
                      <a:pt x="1060" y="996"/>
                      <a:pt x="1072" y="937"/>
                      <a:pt x="1072" y="877"/>
                    </a:cubicBezTo>
                    <a:cubicBezTo>
                      <a:pt x="1084" y="794"/>
                      <a:pt x="1072" y="687"/>
                      <a:pt x="1048" y="604"/>
                    </a:cubicBezTo>
                    <a:cubicBezTo>
                      <a:pt x="1013" y="496"/>
                      <a:pt x="977" y="413"/>
                      <a:pt x="906" y="330"/>
                    </a:cubicBezTo>
                    <a:cubicBezTo>
                      <a:pt x="846" y="258"/>
                      <a:pt x="775" y="187"/>
                      <a:pt x="691" y="139"/>
                    </a:cubicBezTo>
                    <a:cubicBezTo>
                      <a:pt x="608" y="80"/>
                      <a:pt x="525" y="44"/>
                      <a:pt x="429" y="20"/>
                    </a:cubicBezTo>
                    <a:cubicBezTo>
                      <a:pt x="408" y="6"/>
                      <a:pt x="383" y="0"/>
                      <a:pt x="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7" name="Google Shape;2647;p41"/>
              <p:cNvSpPr/>
              <p:nvPr/>
            </p:nvSpPr>
            <p:spPr>
              <a:xfrm>
                <a:off x="2504699" y="3017337"/>
                <a:ext cx="164211" cy="114954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3349" extrusionOk="0">
                    <a:moveTo>
                      <a:pt x="4455" y="1"/>
                    </a:moveTo>
                    <a:cubicBezTo>
                      <a:pt x="4289" y="1"/>
                      <a:pt x="4123" y="108"/>
                      <a:pt x="4123" y="322"/>
                    </a:cubicBezTo>
                    <a:cubicBezTo>
                      <a:pt x="4111" y="1227"/>
                      <a:pt x="3730" y="2108"/>
                      <a:pt x="2884" y="2513"/>
                    </a:cubicBezTo>
                    <a:cubicBezTo>
                      <a:pt x="2632" y="2632"/>
                      <a:pt x="2346" y="2689"/>
                      <a:pt x="2058" y="2689"/>
                    </a:cubicBezTo>
                    <a:cubicBezTo>
                      <a:pt x="1858" y="2689"/>
                      <a:pt x="1658" y="2662"/>
                      <a:pt x="1468" y="2608"/>
                    </a:cubicBezTo>
                    <a:cubicBezTo>
                      <a:pt x="1194" y="2537"/>
                      <a:pt x="753" y="2382"/>
                      <a:pt x="694" y="2060"/>
                    </a:cubicBezTo>
                    <a:cubicBezTo>
                      <a:pt x="661" y="1895"/>
                      <a:pt x="539" y="1823"/>
                      <a:pt x="410" y="1823"/>
                    </a:cubicBezTo>
                    <a:cubicBezTo>
                      <a:pt x="214" y="1823"/>
                      <a:pt x="0" y="1988"/>
                      <a:pt x="51" y="2239"/>
                    </a:cubicBezTo>
                    <a:cubicBezTo>
                      <a:pt x="146" y="2775"/>
                      <a:pt x="729" y="3072"/>
                      <a:pt x="1206" y="3215"/>
                    </a:cubicBezTo>
                    <a:cubicBezTo>
                      <a:pt x="1471" y="3304"/>
                      <a:pt x="1757" y="3349"/>
                      <a:pt x="2044" y="3349"/>
                    </a:cubicBezTo>
                    <a:cubicBezTo>
                      <a:pt x="2376" y="3349"/>
                      <a:pt x="2709" y="3289"/>
                      <a:pt x="3015" y="3168"/>
                    </a:cubicBezTo>
                    <a:cubicBezTo>
                      <a:pt x="4182" y="2703"/>
                      <a:pt x="4766" y="1536"/>
                      <a:pt x="4777" y="322"/>
                    </a:cubicBezTo>
                    <a:cubicBezTo>
                      <a:pt x="4783" y="108"/>
                      <a:pt x="4620" y="1"/>
                      <a:pt x="4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8" name="Google Shape;2648;p41"/>
              <p:cNvSpPr/>
              <p:nvPr/>
            </p:nvSpPr>
            <p:spPr>
              <a:xfrm>
                <a:off x="2514172" y="3148661"/>
                <a:ext cx="74039" cy="181717"/>
              </a:xfrm>
              <a:custGeom>
                <a:avLst/>
                <a:gdLst/>
                <a:ahLst/>
                <a:cxnLst/>
                <a:rect l="l" t="t" r="r" b="b"/>
                <a:pathLst>
                  <a:path w="2157" h="5294" extrusionOk="0">
                    <a:moveTo>
                      <a:pt x="530" y="1"/>
                    </a:moveTo>
                    <a:cubicBezTo>
                      <a:pt x="485" y="1"/>
                      <a:pt x="440" y="3"/>
                      <a:pt x="394" y="8"/>
                    </a:cubicBezTo>
                    <a:cubicBezTo>
                      <a:pt x="215" y="20"/>
                      <a:pt x="72" y="139"/>
                      <a:pt x="60" y="342"/>
                    </a:cubicBezTo>
                    <a:cubicBezTo>
                      <a:pt x="60" y="488"/>
                      <a:pt x="198" y="665"/>
                      <a:pt x="363" y="665"/>
                    </a:cubicBezTo>
                    <a:cubicBezTo>
                      <a:pt x="373" y="665"/>
                      <a:pt x="384" y="665"/>
                      <a:pt x="394" y="663"/>
                    </a:cubicBezTo>
                    <a:cubicBezTo>
                      <a:pt x="417" y="661"/>
                      <a:pt x="439" y="660"/>
                      <a:pt x="462" y="660"/>
                    </a:cubicBezTo>
                    <a:cubicBezTo>
                      <a:pt x="831" y="660"/>
                      <a:pt x="1092" y="934"/>
                      <a:pt x="1215" y="1282"/>
                    </a:cubicBezTo>
                    <a:cubicBezTo>
                      <a:pt x="1370" y="1711"/>
                      <a:pt x="1275" y="2068"/>
                      <a:pt x="965" y="2402"/>
                    </a:cubicBezTo>
                    <a:cubicBezTo>
                      <a:pt x="620" y="2783"/>
                      <a:pt x="203" y="3128"/>
                      <a:pt x="72" y="3664"/>
                    </a:cubicBezTo>
                    <a:cubicBezTo>
                      <a:pt x="1" y="3949"/>
                      <a:pt x="13" y="4307"/>
                      <a:pt x="120" y="4592"/>
                    </a:cubicBezTo>
                    <a:cubicBezTo>
                      <a:pt x="168" y="4735"/>
                      <a:pt x="251" y="4878"/>
                      <a:pt x="370" y="4985"/>
                    </a:cubicBezTo>
                    <a:cubicBezTo>
                      <a:pt x="477" y="5080"/>
                      <a:pt x="608" y="5116"/>
                      <a:pt x="715" y="5199"/>
                    </a:cubicBezTo>
                    <a:cubicBezTo>
                      <a:pt x="792" y="5257"/>
                      <a:pt x="878" y="5294"/>
                      <a:pt x="964" y="5294"/>
                    </a:cubicBezTo>
                    <a:cubicBezTo>
                      <a:pt x="1039" y="5294"/>
                      <a:pt x="1113" y="5266"/>
                      <a:pt x="1180" y="5199"/>
                    </a:cubicBezTo>
                    <a:cubicBezTo>
                      <a:pt x="1299" y="5092"/>
                      <a:pt x="1323" y="4842"/>
                      <a:pt x="1180" y="4735"/>
                    </a:cubicBezTo>
                    <a:cubicBezTo>
                      <a:pt x="1072" y="4652"/>
                      <a:pt x="918" y="4592"/>
                      <a:pt x="822" y="4497"/>
                    </a:cubicBezTo>
                    <a:cubicBezTo>
                      <a:pt x="715" y="4402"/>
                      <a:pt x="703" y="4235"/>
                      <a:pt x="703" y="4104"/>
                    </a:cubicBezTo>
                    <a:cubicBezTo>
                      <a:pt x="691" y="3830"/>
                      <a:pt x="775" y="3616"/>
                      <a:pt x="942" y="3414"/>
                    </a:cubicBezTo>
                    <a:cubicBezTo>
                      <a:pt x="1263" y="2997"/>
                      <a:pt x="1739" y="2675"/>
                      <a:pt x="1894" y="2140"/>
                    </a:cubicBezTo>
                    <a:cubicBezTo>
                      <a:pt x="2156" y="1250"/>
                      <a:pt x="1534" y="1"/>
                      <a:pt x="53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9" name="Google Shape;2649;p41"/>
              <p:cNvSpPr/>
              <p:nvPr/>
            </p:nvSpPr>
            <p:spPr>
              <a:xfrm>
                <a:off x="2593049" y="3270477"/>
                <a:ext cx="129611" cy="58730"/>
              </a:xfrm>
              <a:custGeom>
                <a:avLst/>
                <a:gdLst/>
                <a:ahLst/>
                <a:cxnLst/>
                <a:rect l="l" t="t" r="r" b="b"/>
                <a:pathLst>
                  <a:path w="3776" h="1711" extrusionOk="0">
                    <a:moveTo>
                      <a:pt x="2020" y="1"/>
                    </a:moveTo>
                    <a:cubicBezTo>
                      <a:pt x="1823" y="1"/>
                      <a:pt x="1624" y="27"/>
                      <a:pt x="1430" y="79"/>
                    </a:cubicBezTo>
                    <a:cubicBezTo>
                      <a:pt x="822" y="234"/>
                      <a:pt x="1" y="650"/>
                      <a:pt x="25" y="1389"/>
                    </a:cubicBezTo>
                    <a:cubicBezTo>
                      <a:pt x="31" y="1603"/>
                      <a:pt x="197" y="1710"/>
                      <a:pt x="361" y="1710"/>
                    </a:cubicBezTo>
                    <a:cubicBezTo>
                      <a:pt x="525" y="1710"/>
                      <a:pt x="685" y="1603"/>
                      <a:pt x="679" y="1389"/>
                    </a:cubicBezTo>
                    <a:cubicBezTo>
                      <a:pt x="679" y="1377"/>
                      <a:pt x="679" y="1341"/>
                      <a:pt x="679" y="1329"/>
                    </a:cubicBezTo>
                    <a:cubicBezTo>
                      <a:pt x="691" y="1305"/>
                      <a:pt x="691" y="1293"/>
                      <a:pt x="703" y="1269"/>
                    </a:cubicBezTo>
                    <a:cubicBezTo>
                      <a:pt x="703" y="1269"/>
                      <a:pt x="703" y="1258"/>
                      <a:pt x="703" y="1258"/>
                    </a:cubicBezTo>
                    <a:cubicBezTo>
                      <a:pt x="703" y="1258"/>
                      <a:pt x="703" y="1246"/>
                      <a:pt x="715" y="1246"/>
                    </a:cubicBezTo>
                    <a:cubicBezTo>
                      <a:pt x="727" y="1222"/>
                      <a:pt x="739" y="1198"/>
                      <a:pt x="751" y="1174"/>
                    </a:cubicBezTo>
                    <a:lnTo>
                      <a:pt x="775" y="1162"/>
                    </a:lnTo>
                    <a:cubicBezTo>
                      <a:pt x="787" y="1139"/>
                      <a:pt x="810" y="1115"/>
                      <a:pt x="834" y="1091"/>
                    </a:cubicBezTo>
                    <a:cubicBezTo>
                      <a:pt x="906" y="1031"/>
                      <a:pt x="894" y="1043"/>
                      <a:pt x="953" y="996"/>
                    </a:cubicBezTo>
                    <a:cubicBezTo>
                      <a:pt x="1180" y="841"/>
                      <a:pt x="1370" y="769"/>
                      <a:pt x="1644" y="698"/>
                    </a:cubicBezTo>
                    <a:cubicBezTo>
                      <a:pt x="1703" y="686"/>
                      <a:pt x="1751" y="674"/>
                      <a:pt x="1811" y="662"/>
                    </a:cubicBezTo>
                    <a:lnTo>
                      <a:pt x="1870" y="662"/>
                    </a:lnTo>
                    <a:cubicBezTo>
                      <a:pt x="1882" y="662"/>
                      <a:pt x="1894" y="650"/>
                      <a:pt x="1906" y="650"/>
                    </a:cubicBezTo>
                    <a:cubicBezTo>
                      <a:pt x="1942" y="648"/>
                      <a:pt x="1979" y="646"/>
                      <a:pt x="2015" y="646"/>
                    </a:cubicBezTo>
                    <a:cubicBezTo>
                      <a:pt x="2134" y="646"/>
                      <a:pt x="2252" y="662"/>
                      <a:pt x="2370" y="698"/>
                    </a:cubicBezTo>
                    <a:cubicBezTo>
                      <a:pt x="2692" y="769"/>
                      <a:pt x="2965" y="960"/>
                      <a:pt x="3168" y="1222"/>
                    </a:cubicBezTo>
                    <a:cubicBezTo>
                      <a:pt x="3219" y="1290"/>
                      <a:pt x="3303" y="1320"/>
                      <a:pt x="3388" y="1320"/>
                    </a:cubicBezTo>
                    <a:cubicBezTo>
                      <a:pt x="3481" y="1320"/>
                      <a:pt x="3576" y="1284"/>
                      <a:pt x="3632" y="1222"/>
                    </a:cubicBezTo>
                    <a:cubicBezTo>
                      <a:pt x="3775" y="1091"/>
                      <a:pt x="3751" y="900"/>
                      <a:pt x="3632" y="758"/>
                    </a:cubicBezTo>
                    <a:cubicBezTo>
                      <a:pt x="3236" y="253"/>
                      <a:pt x="2635" y="1"/>
                      <a:pt x="202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0" name="Google Shape;2650;p41"/>
              <p:cNvSpPr/>
              <p:nvPr/>
            </p:nvSpPr>
            <p:spPr>
              <a:xfrm>
                <a:off x="2607774" y="3197298"/>
                <a:ext cx="205607" cy="127311"/>
              </a:xfrm>
              <a:custGeom>
                <a:avLst/>
                <a:gdLst/>
                <a:ahLst/>
                <a:cxnLst/>
                <a:rect l="l" t="t" r="r" b="b"/>
                <a:pathLst>
                  <a:path w="5990" h="3709" extrusionOk="0">
                    <a:moveTo>
                      <a:pt x="471" y="1"/>
                    </a:moveTo>
                    <a:cubicBezTo>
                      <a:pt x="304" y="1"/>
                      <a:pt x="126" y="108"/>
                      <a:pt x="108" y="318"/>
                    </a:cubicBezTo>
                    <a:cubicBezTo>
                      <a:pt x="0" y="1544"/>
                      <a:pt x="1465" y="1651"/>
                      <a:pt x="2346" y="1687"/>
                    </a:cubicBezTo>
                    <a:cubicBezTo>
                      <a:pt x="2453" y="1691"/>
                      <a:pt x="2561" y="1692"/>
                      <a:pt x="2670" y="1692"/>
                    </a:cubicBezTo>
                    <a:cubicBezTo>
                      <a:pt x="2813" y="1692"/>
                      <a:pt x="2957" y="1690"/>
                      <a:pt x="3101" y="1690"/>
                    </a:cubicBezTo>
                    <a:cubicBezTo>
                      <a:pt x="3463" y="1690"/>
                      <a:pt x="3825" y="1703"/>
                      <a:pt x="4168" y="1794"/>
                    </a:cubicBezTo>
                    <a:cubicBezTo>
                      <a:pt x="4799" y="1961"/>
                      <a:pt x="5346" y="2651"/>
                      <a:pt x="5084" y="3306"/>
                    </a:cubicBezTo>
                    <a:cubicBezTo>
                      <a:pt x="4991" y="3551"/>
                      <a:pt x="5188" y="3708"/>
                      <a:pt x="5394" y="3708"/>
                    </a:cubicBezTo>
                    <a:cubicBezTo>
                      <a:pt x="5528" y="3708"/>
                      <a:pt x="5666" y="3640"/>
                      <a:pt x="5727" y="3485"/>
                    </a:cubicBezTo>
                    <a:cubicBezTo>
                      <a:pt x="5989" y="2806"/>
                      <a:pt x="5644" y="1961"/>
                      <a:pt x="5096" y="1520"/>
                    </a:cubicBezTo>
                    <a:cubicBezTo>
                      <a:pt x="4537" y="1068"/>
                      <a:pt x="3810" y="1044"/>
                      <a:pt x="3120" y="1044"/>
                    </a:cubicBezTo>
                    <a:cubicBezTo>
                      <a:pt x="2620" y="1044"/>
                      <a:pt x="2084" y="1044"/>
                      <a:pt x="1584" y="973"/>
                    </a:cubicBezTo>
                    <a:cubicBezTo>
                      <a:pt x="1179" y="913"/>
                      <a:pt x="727" y="806"/>
                      <a:pt x="774" y="318"/>
                    </a:cubicBezTo>
                    <a:cubicBezTo>
                      <a:pt x="792" y="105"/>
                      <a:pt x="637" y="1"/>
                      <a:pt x="47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1" name="Google Shape;2651;p41"/>
              <p:cNvSpPr/>
              <p:nvPr/>
            </p:nvSpPr>
            <p:spPr>
              <a:xfrm>
                <a:off x="2606607" y="3122815"/>
                <a:ext cx="206671" cy="64977"/>
              </a:xfrm>
              <a:custGeom>
                <a:avLst/>
                <a:gdLst/>
                <a:ahLst/>
                <a:cxnLst/>
                <a:rect l="l" t="t" r="r" b="b"/>
                <a:pathLst>
                  <a:path w="6021" h="1893" extrusionOk="0">
                    <a:moveTo>
                      <a:pt x="4426" y="1"/>
                    </a:moveTo>
                    <a:cubicBezTo>
                      <a:pt x="3998" y="1"/>
                      <a:pt x="3572" y="211"/>
                      <a:pt x="3202" y="428"/>
                    </a:cubicBezTo>
                    <a:cubicBezTo>
                      <a:pt x="2761" y="702"/>
                      <a:pt x="2356" y="1000"/>
                      <a:pt x="1844" y="1142"/>
                    </a:cubicBezTo>
                    <a:cubicBezTo>
                      <a:pt x="1691" y="1189"/>
                      <a:pt x="1516" y="1226"/>
                      <a:pt x="1348" y="1226"/>
                    </a:cubicBezTo>
                    <a:cubicBezTo>
                      <a:pt x="1087" y="1226"/>
                      <a:pt x="846" y="1135"/>
                      <a:pt x="737" y="845"/>
                    </a:cubicBezTo>
                    <a:cubicBezTo>
                      <a:pt x="676" y="695"/>
                      <a:pt x="540" y="630"/>
                      <a:pt x="406" y="630"/>
                    </a:cubicBezTo>
                    <a:cubicBezTo>
                      <a:pt x="200" y="630"/>
                      <a:pt x="0" y="785"/>
                      <a:pt x="94" y="1023"/>
                    </a:cubicBezTo>
                    <a:cubicBezTo>
                      <a:pt x="308" y="1559"/>
                      <a:pt x="725" y="1881"/>
                      <a:pt x="1308" y="1892"/>
                    </a:cubicBezTo>
                    <a:cubicBezTo>
                      <a:pt x="1808" y="1892"/>
                      <a:pt x="2344" y="1714"/>
                      <a:pt x="2773" y="1488"/>
                    </a:cubicBezTo>
                    <a:cubicBezTo>
                      <a:pt x="3261" y="1226"/>
                      <a:pt x="3713" y="797"/>
                      <a:pt x="4261" y="678"/>
                    </a:cubicBezTo>
                    <a:cubicBezTo>
                      <a:pt x="4313" y="668"/>
                      <a:pt x="4362" y="663"/>
                      <a:pt x="4407" y="663"/>
                    </a:cubicBezTo>
                    <a:cubicBezTo>
                      <a:pt x="4901" y="663"/>
                      <a:pt x="5022" y="1224"/>
                      <a:pt x="5273" y="1595"/>
                    </a:cubicBezTo>
                    <a:cubicBezTo>
                      <a:pt x="5348" y="1698"/>
                      <a:pt x="5451" y="1740"/>
                      <a:pt x="5552" y="1740"/>
                    </a:cubicBezTo>
                    <a:cubicBezTo>
                      <a:pt x="5791" y="1740"/>
                      <a:pt x="6020" y="1504"/>
                      <a:pt x="5845" y="1261"/>
                    </a:cubicBezTo>
                    <a:cubicBezTo>
                      <a:pt x="5547" y="809"/>
                      <a:pt x="5404" y="261"/>
                      <a:pt x="4833" y="71"/>
                    </a:cubicBezTo>
                    <a:cubicBezTo>
                      <a:pt x="4698" y="22"/>
                      <a:pt x="4562" y="1"/>
                      <a:pt x="442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2" name="Google Shape;2652;p41"/>
              <p:cNvSpPr/>
              <p:nvPr/>
            </p:nvSpPr>
            <p:spPr>
              <a:xfrm>
                <a:off x="2762302" y="3086294"/>
                <a:ext cx="123021" cy="198982"/>
              </a:xfrm>
              <a:custGeom>
                <a:avLst/>
                <a:gdLst/>
                <a:ahLst/>
                <a:cxnLst/>
                <a:rect l="l" t="t" r="r" b="b"/>
                <a:pathLst>
                  <a:path w="3584" h="5797" extrusionOk="0">
                    <a:moveTo>
                      <a:pt x="1009" y="1"/>
                    </a:moveTo>
                    <a:cubicBezTo>
                      <a:pt x="801" y="1"/>
                      <a:pt x="592" y="22"/>
                      <a:pt x="392" y="63"/>
                    </a:cubicBezTo>
                    <a:cubicBezTo>
                      <a:pt x="0" y="142"/>
                      <a:pt x="134" y="714"/>
                      <a:pt x="497" y="714"/>
                    </a:cubicBezTo>
                    <a:cubicBezTo>
                      <a:pt x="521" y="714"/>
                      <a:pt x="545" y="711"/>
                      <a:pt x="571" y="706"/>
                    </a:cubicBezTo>
                    <a:cubicBezTo>
                      <a:pt x="735" y="672"/>
                      <a:pt x="907" y="651"/>
                      <a:pt x="1079" y="651"/>
                    </a:cubicBezTo>
                    <a:cubicBezTo>
                      <a:pt x="1380" y="651"/>
                      <a:pt x="1678" y="714"/>
                      <a:pt x="1928" y="873"/>
                    </a:cubicBezTo>
                    <a:cubicBezTo>
                      <a:pt x="2416" y="1171"/>
                      <a:pt x="2476" y="1813"/>
                      <a:pt x="2345" y="2314"/>
                    </a:cubicBezTo>
                    <a:cubicBezTo>
                      <a:pt x="2178" y="2992"/>
                      <a:pt x="1737" y="3599"/>
                      <a:pt x="1821" y="4326"/>
                    </a:cubicBezTo>
                    <a:cubicBezTo>
                      <a:pt x="1904" y="5004"/>
                      <a:pt x="2404" y="5302"/>
                      <a:pt x="2868" y="5707"/>
                    </a:cubicBezTo>
                    <a:cubicBezTo>
                      <a:pt x="2937" y="5770"/>
                      <a:pt x="3013" y="5796"/>
                      <a:pt x="3087" y="5796"/>
                    </a:cubicBezTo>
                    <a:cubicBezTo>
                      <a:pt x="3349" y="5796"/>
                      <a:pt x="3583" y="5465"/>
                      <a:pt x="3333" y="5242"/>
                    </a:cubicBezTo>
                    <a:cubicBezTo>
                      <a:pt x="3107" y="5040"/>
                      <a:pt x="2821" y="4873"/>
                      <a:pt x="2630" y="4635"/>
                    </a:cubicBezTo>
                    <a:cubicBezTo>
                      <a:pt x="2416" y="4350"/>
                      <a:pt x="2464" y="3992"/>
                      <a:pt x="2559" y="3683"/>
                    </a:cubicBezTo>
                    <a:cubicBezTo>
                      <a:pt x="2666" y="3314"/>
                      <a:pt x="2845" y="2980"/>
                      <a:pt x="2952" y="2611"/>
                    </a:cubicBezTo>
                    <a:cubicBezTo>
                      <a:pt x="3059" y="2242"/>
                      <a:pt x="3083" y="1861"/>
                      <a:pt x="3035" y="1492"/>
                    </a:cubicBezTo>
                    <a:cubicBezTo>
                      <a:pt x="2879" y="439"/>
                      <a:pt x="1949" y="1"/>
                      <a:pt x="100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3" name="Google Shape;2653;p41"/>
              <p:cNvSpPr/>
              <p:nvPr/>
            </p:nvSpPr>
            <p:spPr>
              <a:xfrm>
                <a:off x="2729556" y="3192665"/>
                <a:ext cx="80149" cy="45927"/>
              </a:xfrm>
              <a:custGeom>
                <a:avLst/>
                <a:gdLst/>
                <a:ahLst/>
                <a:cxnLst/>
                <a:rect l="l" t="t" r="r" b="b"/>
                <a:pathLst>
                  <a:path w="2335" h="1338" extrusionOk="0">
                    <a:moveTo>
                      <a:pt x="334" y="0"/>
                    </a:moveTo>
                    <a:cubicBezTo>
                      <a:pt x="167" y="0"/>
                      <a:pt x="1" y="155"/>
                      <a:pt x="1" y="334"/>
                    </a:cubicBezTo>
                    <a:cubicBezTo>
                      <a:pt x="12" y="512"/>
                      <a:pt x="155" y="667"/>
                      <a:pt x="334" y="667"/>
                    </a:cubicBezTo>
                    <a:cubicBezTo>
                      <a:pt x="417" y="667"/>
                      <a:pt x="489" y="667"/>
                      <a:pt x="560" y="679"/>
                    </a:cubicBezTo>
                    <a:lnTo>
                      <a:pt x="584" y="679"/>
                    </a:lnTo>
                    <a:cubicBezTo>
                      <a:pt x="596" y="679"/>
                      <a:pt x="608" y="691"/>
                      <a:pt x="620" y="691"/>
                    </a:cubicBezTo>
                    <a:cubicBezTo>
                      <a:pt x="643" y="691"/>
                      <a:pt x="679" y="703"/>
                      <a:pt x="715" y="703"/>
                    </a:cubicBezTo>
                    <a:cubicBezTo>
                      <a:pt x="786" y="727"/>
                      <a:pt x="846" y="739"/>
                      <a:pt x="917" y="762"/>
                    </a:cubicBezTo>
                    <a:cubicBezTo>
                      <a:pt x="928" y="773"/>
                      <a:pt x="982" y="800"/>
                      <a:pt x="1004" y="800"/>
                    </a:cubicBezTo>
                    <a:cubicBezTo>
                      <a:pt x="1008" y="800"/>
                      <a:pt x="1011" y="800"/>
                      <a:pt x="1013" y="798"/>
                    </a:cubicBezTo>
                    <a:cubicBezTo>
                      <a:pt x="1024" y="810"/>
                      <a:pt x="1048" y="822"/>
                      <a:pt x="1060" y="822"/>
                    </a:cubicBezTo>
                    <a:cubicBezTo>
                      <a:pt x="1322" y="941"/>
                      <a:pt x="1560" y="1120"/>
                      <a:pt x="1786" y="1286"/>
                    </a:cubicBezTo>
                    <a:cubicBezTo>
                      <a:pt x="1830" y="1321"/>
                      <a:pt x="1884" y="1337"/>
                      <a:pt x="1941" y="1337"/>
                    </a:cubicBezTo>
                    <a:cubicBezTo>
                      <a:pt x="2057" y="1337"/>
                      <a:pt x="2183" y="1271"/>
                      <a:pt x="2239" y="1167"/>
                    </a:cubicBezTo>
                    <a:cubicBezTo>
                      <a:pt x="2334" y="1000"/>
                      <a:pt x="2263" y="834"/>
                      <a:pt x="2120" y="715"/>
                    </a:cubicBezTo>
                    <a:cubicBezTo>
                      <a:pt x="1882" y="536"/>
                      <a:pt x="1620" y="358"/>
                      <a:pt x="1346" y="227"/>
                    </a:cubicBezTo>
                    <a:cubicBezTo>
                      <a:pt x="1024" y="84"/>
                      <a:pt x="691" y="0"/>
                      <a:pt x="33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4" name="Google Shape;2654;p41"/>
              <p:cNvSpPr/>
              <p:nvPr/>
            </p:nvSpPr>
            <p:spPr>
              <a:xfrm>
                <a:off x="2673986" y="3014385"/>
                <a:ext cx="85847" cy="116362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3390" extrusionOk="0">
                    <a:moveTo>
                      <a:pt x="1781" y="1"/>
                    </a:moveTo>
                    <a:cubicBezTo>
                      <a:pt x="1578" y="1"/>
                      <a:pt x="1374" y="163"/>
                      <a:pt x="1453" y="408"/>
                    </a:cubicBezTo>
                    <a:cubicBezTo>
                      <a:pt x="1608" y="884"/>
                      <a:pt x="1548" y="1349"/>
                      <a:pt x="1298" y="1789"/>
                    </a:cubicBezTo>
                    <a:cubicBezTo>
                      <a:pt x="1048" y="2218"/>
                      <a:pt x="655" y="2539"/>
                      <a:pt x="203" y="2777"/>
                    </a:cubicBezTo>
                    <a:cubicBezTo>
                      <a:pt x="48" y="2849"/>
                      <a:pt x="0" y="3075"/>
                      <a:pt x="84" y="3230"/>
                    </a:cubicBezTo>
                    <a:cubicBezTo>
                      <a:pt x="148" y="3334"/>
                      <a:pt x="260" y="3389"/>
                      <a:pt x="374" y="3389"/>
                    </a:cubicBezTo>
                    <a:cubicBezTo>
                      <a:pt x="429" y="3389"/>
                      <a:pt x="485" y="3376"/>
                      <a:pt x="536" y="3349"/>
                    </a:cubicBezTo>
                    <a:cubicBezTo>
                      <a:pt x="1667" y="2777"/>
                      <a:pt x="2501" y="1515"/>
                      <a:pt x="2096" y="229"/>
                    </a:cubicBezTo>
                    <a:cubicBezTo>
                      <a:pt x="2044" y="70"/>
                      <a:pt x="1913" y="1"/>
                      <a:pt x="178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5" name="Google Shape;2655;p41"/>
              <p:cNvSpPr/>
              <p:nvPr/>
            </p:nvSpPr>
            <p:spPr>
              <a:xfrm>
                <a:off x="2774555" y="2981366"/>
                <a:ext cx="136888" cy="69989"/>
              </a:xfrm>
              <a:custGeom>
                <a:avLst/>
                <a:gdLst/>
                <a:ahLst/>
                <a:cxnLst/>
                <a:rect l="l" t="t" r="r" b="b"/>
                <a:pathLst>
                  <a:path w="3988" h="2039" extrusionOk="0">
                    <a:moveTo>
                      <a:pt x="3488" y="1"/>
                    </a:moveTo>
                    <a:cubicBezTo>
                      <a:pt x="3416" y="25"/>
                      <a:pt x="3357" y="72"/>
                      <a:pt x="3309" y="144"/>
                    </a:cubicBezTo>
                    <a:cubicBezTo>
                      <a:pt x="2826" y="855"/>
                      <a:pt x="2040" y="1369"/>
                      <a:pt x="1199" y="1369"/>
                    </a:cubicBezTo>
                    <a:cubicBezTo>
                      <a:pt x="984" y="1369"/>
                      <a:pt x="765" y="1336"/>
                      <a:pt x="547" y="1263"/>
                    </a:cubicBezTo>
                    <a:cubicBezTo>
                      <a:pt x="510" y="1251"/>
                      <a:pt x="475" y="1245"/>
                      <a:pt x="442" y="1245"/>
                    </a:cubicBezTo>
                    <a:cubicBezTo>
                      <a:pt x="114" y="1245"/>
                      <a:pt x="1" y="1787"/>
                      <a:pt x="368" y="1906"/>
                    </a:cubicBezTo>
                    <a:cubicBezTo>
                      <a:pt x="643" y="1997"/>
                      <a:pt x="918" y="2038"/>
                      <a:pt x="1188" y="2038"/>
                    </a:cubicBezTo>
                    <a:cubicBezTo>
                      <a:pt x="2266" y="2038"/>
                      <a:pt x="3271" y="1372"/>
                      <a:pt x="3881" y="477"/>
                    </a:cubicBezTo>
                    <a:cubicBezTo>
                      <a:pt x="3988" y="322"/>
                      <a:pt x="3904" y="108"/>
                      <a:pt x="3762" y="13"/>
                    </a:cubicBezTo>
                    <a:cubicBezTo>
                      <a:pt x="3750" y="13"/>
                      <a:pt x="3738" y="1"/>
                      <a:pt x="371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6" name="Google Shape;2656;p41"/>
              <p:cNvSpPr/>
              <p:nvPr/>
            </p:nvSpPr>
            <p:spPr>
              <a:xfrm>
                <a:off x="2837060" y="3053686"/>
                <a:ext cx="86259" cy="66693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943" extrusionOk="0">
                    <a:moveTo>
                      <a:pt x="328" y="1"/>
                    </a:moveTo>
                    <a:cubicBezTo>
                      <a:pt x="156" y="1"/>
                      <a:pt x="0" y="173"/>
                      <a:pt x="12" y="335"/>
                    </a:cubicBezTo>
                    <a:cubicBezTo>
                      <a:pt x="24" y="525"/>
                      <a:pt x="155" y="644"/>
                      <a:pt x="345" y="668"/>
                    </a:cubicBezTo>
                    <a:cubicBezTo>
                      <a:pt x="446" y="674"/>
                      <a:pt x="548" y="674"/>
                      <a:pt x="647" y="674"/>
                    </a:cubicBezTo>
                    <a:cubicBezTo>
                      <a:pt x="747" y="674"/>
                      <a:pt x="845" y="674"/>
                      <a:pt x="940" y="680"/>
                    </a:cubicBezTo>
                    <a:cubicBezTo>
                      <a:pt x="964" y="680"/>
                      <a:pt x="988" y="680"/>
                      <a:pt x="1012" y="692"/>
                    </a:cubicBezTo>
                    <a:lnTo>
                      <a:pt x="1036" y="692"/>
                    </a:lnTo>
                    <a:cubicBezTo>
                      <a:pt x="1071" y="704"/>
                      <a:pt x="1119" y="716"/>
                      <a:pt x="1167" y="728"/>
                    </a:cubicBezTo>
                    <a:cubicBezTo>
                      <a:pt x="1190" y="728"/>
                      <a:pt x="1214" y="739"/>
                      <a:pt x="1226" y="751"/>
                    </a:cubicBezTo>
                    <a:cubicBezTo>
                      <a:pt x="1238" y="751"/>
                      <a:pt x="1250" y="763"/>
                      <a:pt x="1262" y="763"/>
                    </a:cubicBezTo>
                    <a:cubicBezTo>
                      <a:pt x="1310" y="787"/>
                      <a:pt x="1357" y="811"/>
                      <a:pt x="1405" y="847"/>
                    </a:cubicBezTo>
                    <a:cubicBezTo>
                      <a:pt x="1417" y="858"/>
                      <a:pt x="1441" y="870"/>
                      <a:pt x="1452" y="882"/>
                    </a:cubicBezTo>
                    <a:lnTo>
                      <a:pt x="1464" y="882"/>
                    </a:lnTo>
                    <a:cubicBezTo>
                      <a:pt x="1500" y="918"/>
                      <a:pt x="1536" y="954"/>
                      <a:pt x="1571" y="989"/>
                    </a:cubicBezTo>
                    <a:cubicBezTo>
                      <a:pt x="1583" y="1001"/>
                      <a:pt x="1607" y="1025"/>
                      <a:pt x="1619" y="1037"/>
                    </a:cubicBezTo>
                    <a:cubicBezTo>
                      <a:pt x="1619" y="1037"/>
                      <a:pt x="1643" y="1061"/>
                      <a:pt x="1643" y="1073"/>
                    </a:cubicBezTo>
                    <a:cubicBezTo>
                      <a:pt x="1667" y="1109"/>
                      <a:pt x="1691" y="1132"/>
                      <a:pt x="1702" y="1168"/>
                    </a:cubicBezTo>
                    <a:cubicBezTo>
                      <a:pt x="1714" y="1192"/>
                      <a:pt x="1738" y="1216"/>
                      <a:pt x="1750" y="1239"/>
                    </a:cubicBezTo>
                    <a:cubicBezTo>
                      <a:pt x="1750" y="1239"/>
                      <a:pt x="1750" y="1251"/>
                      <a:pt x="1762" y="1275"/>
                    </a:cubicBezTo>
                    <a:cubicBezTo>
                      <a:pt x="1762" y="1287"/>
                      <a:pt x="1774" y="1299"/>
                      <a:pt x="1774" y="1299"/>
                    </a:cubicBezTo>
                    <a:cubicBezTo>
                      <a:pt x="1786" y="1323"/>
                      <a:pt x="1786" y="1347"/>
                      <a:pt x="1798" y="1382"/>
                    </a:cubicBezTo>
                    <a:cubicBezTo>
                      <a:pt x="1798" y="1394"/>
                      <a:pt x="1810" y="1418"/>
                      <a:pt x="1810" y="1442"/>
                    </a:cubicBezTo>
                    <a:cubicBezTo>
                      <a:pt x="1810" y="1501"/>
                      <a:pt x="1810" y="1561"/>
                      <a:pt x="1810" y="1609"/>
                    </a:cubicBezTo>
                    <a:cubicBezTo>
                      <a:pt x="1798" y="1781"/>
                      <a:pt x="1964" y="1943"/>
                      <a:pt x="2126" y="1943"/>
                    </a:cubicBezTo>
                    <a:cubicBezTo>
                      <a:pt x="2132" y="1943"/>
                      <a:pt x="2137" y="1942"/>
                      <a:pt x="2143" y="1942"/>
                    </a:cubicBezTo>
                    <a:cubicBezTo>
                      <a:pt x="2333" y="1930"/>
                      <a:pt x="2464" y="1799"/>
                      <a:pt x="2476" y="1609"/>
                    </a:cubicBezTo>
                    <a:cubicBezTo>
                      <a:pt x="2512" y="1073"/>
                      <a:pt x="2203" y="608"/>
                      <a:pt x="1786" y="299"/>
                    </a:cubicBezTo>
                    <a:cubicBezTo>
                      <a:pt x="1560" y="144"/>
                      <a:pt x="1310" y="61"/>
                      <a:pt x="1036" y="25"/>
                    </a:cubicBezTo>
                    <a:cubicBezTo>
                      <a:pt x="923" y="13"/>
                      <a:pt x="806" y="13"/>
                      <a:pt x="690" y="13"/>
                    </a:cubicBezTo>
                    <a:cubicBezTo>
                      <a:pt x="574" y="13"/>
                      <a:pt x="458" y="13"/>
                      <a:pt x="345" y="1"/>
                    </a:cubicBezTo>
                    <a:cubicBezTo>
                      <a:pt x="339" y="1"/>
                      <a:pt x="334" y="1"/>
                      <a:pt x="32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7" name="Google Shape;2657;p41"/>
              <p:cNvSpPr/>
              <p:nvPr/>
            </p:nvSpPr>
            <p:spPr>
              <a:xfrm>
                <a:off x="2887722" y="3057290"/>
                <a:ext cx="127414" cy="109188"/>
              </a:xfrm>
              <a:custGeom>
                <a:avLst/>
                <a:gdLst/>
                <a:ahLst/>
                <a:cxnLst/>
                <a:rect l="l" t="t" r="r" b="b"/>
                <a:pathLst>
                  <a:path w="3712" h="3181" extrusionOk="0">
                    <a:moveTo>
                      <a:pt x="3337" y="0"/>
                    </a:moveTo>
                    <a:cubicBezTo>
                      <a:pt x="3170" y="0"/>
                      <a:pt x="3007" y="105"/>
                      <a:pt x="3013" y="313"/>
                    </a:cubicBezTo>
                    <a:cubicBezTo>
                      <a:pt x="3045" y="1482"/>
                      <a:pt x="1916" y="2524"/>
                      <a:pt x="788" y="2524"/>
                    </a:cubicBezTo>
                    <a:cubicBezTo>
                      <a:pt x="676" y="2524"/>
                      <a:pt x="564" y="2513"/>
                      <a:pt x="453" y="2492"/>
                    </a:cubicBezTo>
                    <a:cubicBezTo>
                      <a:pt x="433" y="2489"/>
                      <a:pt x="413" y="2488"/>
                      <a:pt x="393" y="2488"/>
                    </a:cubicBezTo>
                    <a:cubicBezTo>
                      <a:pt x="236" y="2488"/>
                      <a:pt x="89" y="2571"/>
                      <a:pt x="36" y="2730"/>
                    </a:cubicBezTo>
                    <a:cubicBezTo>
                      <a:pt x="0" y="2885"/>
                      <a:pt x="95" y="3099"/>
                      <a:pt x="274" y="3135"/>
                    </a:cubicBezTo>
                    <a:cubicBezTo>
                      <a:pt x="436" y="3166"/>
                      <a:pt x="598" y="3181"/>
                      <a:pt x="760" y="3181"/>
                    </a:cubicBezTo>
                    <a:cubicBezTo>
                      <a:pt x="2268" y="3181"/>
                      <a:pt x="3712" y="1883"/>
                      <a:pt x="3679" y="313"/>
                    </a:cubicBezTo>
                    <a:cubicBezTo>
                      <a:pt x="3673" y="105"/>
                      <a:pt x="3504" y="0"/>
                      <a:pt x="333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8" name="Google Shape;2658;p41"/>
              <p:cNvSpPr/>
              <p:nvPr/>
            </p:nvSpPr>
            <p:spPr>
              <a:xfrm>
                <a:off x="2998040" y="3137952"/>
                <a:ext cx="41739" cy="74073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2158" extrusionOk="0">
                    <a:moveTo>
                      <a:pt x="864" y="1405"/>
                    </a:moveTo>
                    <a:lnTo>
                      <a:pt x="864" y="1405"/>
                    </a:lnTo>
                    <a:cubicBezTo>
                      <a:pt x="870" y="1408"/>
                      <a:pt x="870" y="1416"/>
                      <a:pt x="870" y="1416"/>
                    </a:cubicBezTo>
                    <a:cubicBezTo>
                      <a:pt x="868" y="1412"/>
                      <a:pt x="866" y="1409"/>
                      <a:pt x="864" y="1405"/>
                    </a:cubicBezTo>
                    <a:close/>
                    <a:moveTo>
                      <a:pt x="488" y="0"/>
                    </a:moveTo>
                    <a:cubicBezTo>
                      <a:pt x="375" y="0"/>
                      <a:pt x="261" y="51"/>
                      <a:pt x="215" y="166"/>
                    </a:cubicBezTo>
                    <a:cubicBezTo>
                      <a:pt x="60" y="499"/>
                      <a:pt x="1" y="856"/>
                      <a:pt x="72" y="1225"/>
                    </a:cubicBezTo>
                    <a:cubicBezTo>
                      <a:pt x="144" y="1594"/>
                      <a:pt x="370" y="1892"/>
                      <a:pt x="668" y="2106"/>
                    </a:cubicBezTo>
                    <a:cubicBezTo>
                      <a:pt x="715" y="2142"/>
                      <a:pt x="771" y="2157"/>
                      <a:pt x="828" y="2157"/>
                    </a:cubicBezTo>
                    <a:cubicBezTo>
                      <a:pt x="944" y="2157"/>
                      <a:pt x="1064" y="2091"/>
                      <a:pt x="1120" y="1987"/>
                    </a:cubicBezTo>
                    <a:cubicBezTo>
                      <a:pt x="1215" y="1821"/>
                      <a:pt x="1156" y="1642"/>
                      <a:pt x="1001" y="1535"/>
                    </a:cubicBezTo>
                    <a:cubicBezTo>
                      <a:pt x="989" y="1523"/>
                      <a:pt x="977" y="1523"/>
                      <a:pt x="965" y="1511"/>
                    </a:cubicBezTo>
                    <a:cubicBezTo>
                      <a:pt x="942" y="1487"/>
                      <a:pt x="918" y="1475"/>
                      <a:pt x="906" y="1451"/>
                    </a:cubicBezTo>
                    <a:cubicBezTo>
                      <a:pt x="894" y="1428"/>
                      <a:pt x="882" y="1416"/>
                      <a:pt x="870" y="1404"/>
                    </a:cubicBezTo>
                    <a:lnTo>
                      <a:pt x="863" y="1404"/>
                    </a:lnTo>
                    <a:cubicBezTo>
                      <a:pt x="851" y="1384"/>
                      <a:pt x="832" y="1364"/>
                      <a:pt x="822" y="1344"/>
                    </a:cubicBezTo>
                    <a:cubicBezTo>
                      <a:pt x="799" y="1321"/>
                      <a:pt x="787" y="1285"/>
                      <a:pt x="775" y="1261"/>
                    </a:cubicBezTo>
                    <a:lnTo>
                      <a:pt x="763" y="1237"/>
                    </a:lnTo>
                    <a:cubicBezTo>
                      <a:pt x="739" y="1178"/>
                      <a:pt x="727" y="1118"/>
                      <a:pt x="715" y="1059"/>
                    </a:cubicBezTo>
                    <a:cubicBezTo>
                      <a:pt x="703" y="1047"/>
                      <a:pt x="703" y="1035"/>
                      <a:pt x="703" y="1023"/>
                    </a:cubicBezTo>
                    <a:cubicBezTo>
                      <a:pt x="703" y="999"/>
                      <a:pt x="703" y="975"/>
                      <a:pt x="703" y="940"/>
                    </a:cubicBezTo>
                    <a:cubicBezTo>
                      <a:pt x="703" y="892"/>
                      <a:pt x="703" y="856"/>
                      <a:pt x="703" y="809"/>
                    </a:cubicBezTo>
                    <a:cubicBezTo>
                      <a:pt x="703" y="797"/>
                      <a:pt x="703" y="785"/>
                      <a:pt x="703" y="773"/>
                    </a:cubicBezTo>
                    <a:cubicBezTo>
                      <a:pt x="703" y="773"/>
                      <a:pt x="703" y="761"/>
                      <a:pt x="703" y="761"/>
                    </a:cubicBezTo>
                    <a:lnTo>
                      <a:pt x="715" y="725"/>
                    </a:lnTo>
                    <a:cubicBezTo>
                      <a:pt x="727" y="689"/>
                      <a:pt x="727" y="654"/>
                      <a:pt x="739" y="630"/>
                    </a:cubicBezTo>
                    <a:cubicBezTo>
                      <a:pt x="751" y="594"/>
                      <a:pt x="763" y="570"/>
                      <a:pt x="763" y="535"/>
                    </a:cubicBezTo>
                    <a:cubicBezTo>
                      <a:pt x="775" y="523"/>
                      <a:pt x="775" y="511"/>
                      <a:pt x="787" y="499"/>
                    </a:cubicBezTo>
                    <a:cubicBezTo>
                      <a:pt x="787" y="487"/>
                      <a:pt x="787" y="487"/>
                      <a:pt x="787" y="487"/>
                    </a:cubicBezTo>
                    <a:cubicBezTo>
                      <a:pt x="858" y="332"/>
                      <a:pt x="834" y="130"/>
                      <a:pt x="668" y="47"/>
                    </a:cubicBezTo>
                    <a:cubicBezTo>
                      <a:pt x="616" y="17"/>
                      <a:pt x="552" y="0"/>
                      <a:pt x="48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9" name="Google Shape;2659;p41"/>
              <p:cNvSpPr/>
              <p:nvPr/>
            </p:nvSpPr>
            <p:spPr>
              <a:xfrm>
                <a:off x="3022170" y="3164038"/>
                <a:ext cx="446" cy="1682"/>
              </a:xfrm>
              <a:custGeom>
                <a:avLst/>
                <a:gdLst/>
                <a:ahLst/>
                <a:cxnLst/>
                <a:rect l="l" t="t" r="r" b="b"/>
                <a:pathLst>
                  <a:path w="13" h="49" extrusionOk="0">
                    <a:moveTo>
                      <a:pt x="12" y="1"/>
                    </a:moveTo>
                    <a:cubicBezTo>
                      <a:pt x="0" y="25"/>
                      <a:pt x="0" y="37"/>
                      <a:pt x="0" y="49"/>
                    </a:cubicBezTo>
                    <a:cubicBezTo>
                      <a:pt x="0" y="49"/>
                      <a:pt x="0" y="37"/>
                      <a:pt x="1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0" name="Google Shape;2660;p41"/>
              <p:cNvSpPr/>
              <p:nvPr/>
            </p:nvSpPr>
            <p:spPr>
              <a:xfrm>
                <a:off x="3027044" y="3185285"/>
                <a:ext cx="892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26" h="25" extrusionOk="0">
                    <a:moveTo>
                      <a:pt x="3" y="1"/>
                    </a:moveTo>
                    <a:cubicBezTo>
                      <a:pt x="0" y="1"/>
                      <a:pt x="10" y="17"/>
                      <a:pt x="25" y="25"/>
                    </a:cubicBezTo>
                    <a:cubicBezTo>
                      <a:pt x="12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1" name="Google Shape;2661;p41"/>
              <p:cNvSpPr/>
              <p:nvPr/>
            </p:nvSpPr>
            <p:spPr>
              <a:xfrm>
                <a:off x="3040568" y="3112861"/>
                <a:ext cx="41705" cy="66556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1939" extrusionOk="0">
                    <a:moveTo>
                      <a:pt x="554" y="0"/>
                    </a:moveTo>
                    <a:cubicBezTo>
                      <a:pt x="472" y="0"/>
                      <a:pt x="390" y="31"/>
                      <a:pt x="334" y="99"/>
                    </a:cubicBezTo>
                    <a:cubicBezTo>
                      <a:pt x="84" y="385"/>
                      <a:pt x="0" y="754"/>
                      <a:pt x="84" y="1135"/>
                    </a:cubicBezTo>
                    <a:cubicBezTo>
                      <a:pt x="119" y="1313"/>
                      <a:pt x="214" y="1468"/>
                      <a:pt x="322" y="1611"/>
                    </a:cubicBezTo>
                    <a:cubicBezTo>
                      <a:pt x="453" y="1754"/>
                      <a:pt x="607" y="1861"/>
                      <a:pt x="786" y="1921"/>
                    </a:cubicBezTo>
                    <a:cubicBezTo>
                      <a:pt x="811" y="1933"/>
                      <a:pt x="842" y="1938"/>
                      <a:pt x="874" y="1938"/>
                    </a:cubicBezTo>
                    <a:cubicBezTo>
                      <a:pt x="933" y="1938"/>
                      <a:pt x="997" y="1920"/>
                      <a:pt x="1036" y="1897"/>
                    </a:cubicBezTo>
                    <a:cubicBezTo>
                      <a:pt x="1107" y="1849"/>
                      <a:pt x="1179" y="1778"/>
                      <a:pt x="1191" y="1694"/>
                    </a:cubicBezTo>
                    <a:cubicBezTo>
                      <a:pt x="1215" y="1611"/>
                      <a:pt x="1203" y="1516"/>
                      <a:pt x="1155" y="1444"/>
                    </a:cubicBezTo>
                    <a:cubicBezTo>
                      <a:pt x="1107" y="1361"/>
                      <a:pt x="1048" y="1325"/>
                      <a:pt x="965" y="1290"/>
                    </a:cubicBezTo>
                    <a:lnTo>
                      <a:pt x="965" y="1290"/>
                    </a:lnTo>
                    <a:cubicBezTo>
                      <a:pt x="999" y="1301"/>
                      <a:pt x="1011" y="1305"/>
                      <a:pt x="1011" y="1305"/>
                    </a:cubicBezTo>
                    <a:cubicBezTo>
                      <a:pt x="1012" y="1305"/>
                      <a:pt x="957" y="1286"/>
                      <a:pt x="941" y="1278"/>
                    </a:cubicBezTo>
                    <a:cubicBezTo>
                      <a:pt x="929" y="1266"/>
                      <a:pt x="905" y="1242"/>
                      <a:pt x="893" y="1242"/>
                    </a:cubicBezTo>
                    <a:cubicBezTo>
                      <a:pt x="857" y="1206"/>
                      <a:pt x="834" y="1182"/>
                      <a:pt x="810" y="1159"/>
                    </a:cubicBezTo>
                    <a:lnTo>
                      <a:pt x="810" y="1159"/>
                    </a:lnTo>
                    <a:cubicBezTo>
                      <a:pt x="834" y="1182"/>
                      <a:pt x="840" y="1191"/>
                      <a:pt x="837" y="1191"/>
                    </a:cubicBezTo>
                    <a:cubicBezTo>
                      <a:pt x="834" y="1191"/>
                      <a:pt x="822" y="1182"/>
                      <a:pt x="810" y="1170"/>
                    </a:cubicBezTo>
                    <a:cubicBezTo>
                      <a:pt x="810" y="1170"/>
                      <a:pt x="810" y="1159"/>
                      <a:pt x="810" y="1159"/>
                    </a:cubicBezTo>
                    <a:cubicBezTo>
                      <a:pt x="810" y="1147"/>
                      <a:pt x="798" y="1135"/>
                      <a:pt x="798" y="1123"/>
                    </a:cubicBezTo>
                    <a:cubicBezTo>
                      <a:pt x="774" y="1111"/>
                      <a:pt x="762" y="1087"/>
                      <a:pt x="750" y="1063"/>
                    </a:cubicBezTo>
                    <a:cubicBezTo>
                      <a:pt x="750" y="1051"/>
                      <a:pt x="750" y="1051"/>
                      <a:pt x="750" y="1039"/>
                    </a:cubicBezTo>
                    <a:cubicBezTo>
                      <a:pt x="738" y="1016"/>
                      <a:pt x="726" y="980"/>
                      <a:pt x="726" y="956"/>
                    </a:cubicBezTo>
                    <a:cubicBezTo>
                      <a:pt x="726" y="944"/>
                      <a:pt x="726" y="932"/>
                      <a:pt x="715" y="932"/>
                    </a:cubicBezTo>
                    <a:cubicBezTo>
                      <a:pt x="715" y="909"/>
                      <a:pt x="715" y="873"/>
                      <a:pt x="715" y="849"/>
                    </a:cubicBezTo>
                    <a:cubicBezTo>
                      <a:pt x="715" y="825"/>
                      <a:pt x="715" y="801"/>
                      <a:pt x="715" y="778"/>
                    </a:cubicBezTo>
                    <a:cubicBezTo>
                      <a:pt x="715" y="778"/>
                      <a:pt x="715" y="766"/>
                      <a:pt x="715" y="754"/>
                    </a:cubicBezTo>
                    <a:cubicBezTo>
                      <a:pt x="726" y="730"/>
                      <a:pt x="738" y="706"/>
                      <a:pt x="738" y="682"/>
                    </a:cubicBezTo>
                    <a:cubicBezTo>
                      <a:pt x="738" y="670"/>
                      <a:pt x="750" y="658"/>
                      <a:pt x="750" y="658"/>
                    </a:cubicBezTo>
                    <a:cubicBezTo>
                      <a:pt x="762" y="623"/>
                      <a:pt x="774" y="599"/>
                      <a:pt x="786" y="575"/>
                    </a:cubicBezTo>
                    <a:cubicBezTo>
                      <a:pt x="798" y="575"/>
                      <a:pt x="798" y="563"/>
                      <a:pt x="810" y="551"/>
                    </a:cubicBezTo>
                    <a:cubicBezTo>
                      <a:pt x="869" y="480"/>
                      <a:pt x="893" y="408"/>
                      <a:pt x="893" y="325"/>
                    </a:cubicBezTo>
                    <a:cubicBezTo>
                      <a:pt x="893" y="242"/>
                      <a:pt x="857" y="147"/>
                      <a:pt x="798" y="99"/>
                    </a:cubicBezTo>
                    <a:cubicBezTo>
                      <a:pt x="736" y="37"/>
                      <a:pt x="644" y="0"/>
                      <a:pt x="55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2" name="Google Shape;2662;p41"/>
              <p:cNvSpPr/>
              <p:nvPr/>
            </p:nvSpPr>
            <p:spPr>
              <a:xfrm>
                <a:off x="2929975" y="2990564"/>
                <a:ext cx="217689" cy="179348"/>
              </a:xfrm>
              <a:custGeom>
                <a:avLst/>
                <a:gdLst/>
                <a:ahLst/>
                <a:cxnLst/>
                <a:rect l="l" t="t" r="r" b="b"/>
                <a:pathLst>
                  <a:path w="6342" h="5225" extrusionOk="0">
                    <a:moveTo>
                      <a:pt x="2512" y="1"/>
                    </a:moveTo>
                    <a:cubicBezTo>
                      <a:pt x="2368" y="1"/>
                      <a:pt x="2223" y="15"/>
                      <a:pt x="2079" y="42"/>
                    </a:cubicBezTo>
                    <a:cubicBezTo>
                      <a:pt x="1234" y="209"/>
                      <a:pt x="686" y="721"/>
                      <a:pt x="186" y="1388"/>
                    </a:cubicBezTo>
                    <a:cubicBezTo>
                      <a:pt x="1" y="1632"/>
                      <a:pt x="233" y="1871"/>
                      <a:pt x="478" y="1871"/>
                    </a:cubicBezTo>
                    <a:cubicBezTo>
                      <a:pt x="578" y="1871"/>
                      <a:pt x="681" y="1830"/>
                      <a:pt x="758" y="1733"/>
                    </a:cubicBezTo>
                    <a:cubicBezTo>
                      <a:pt x="1162" y="1173"/>
                      <a:pt x="1627" y="781"/>
                      <a:pt x="2329" y="673"/>
                    </a:cubicBezTo>
                    <a:cubicBezTo>
                      <a:pt x="2412" y="660"/>
                      <a:pt x="2495" y="652"/>
                      <a:pt x="2578" y="652"/>
                    </a:cubicBezTo>
                    <a:cubicBezTo>
                      <a:pt x="2778" y="652"/>
                      <a:pt x="2973" y="698"/>
                      <a:pt x="3151" y="816"/>
                    </a:cubicBezTo>
                    <a:cubicBezTo>
                      <a:pt x="3448" y="1019"/>
                      <a:pt x="3567" y="1316"/>
                      <a:pt x="3627" y="1674"/>
                    </a:cubicBezTo>
                    <a:cubicBezTo>
                      <a:pt x="3687" y="2019"/>
                      <a:pt x="3746" y="2352"/>
                      <a:pt x="3972" y="2638"/>
                    </a:cubicBezTo>
                    <a:cubicBezTo>
                      <a:pt x="4175" y="2876"/>
                      <a:pt x="4460" y="3019"/>
                      <a:pt x="4746" y="3162"/>
                    </a:cubicBezTo>
                    <a:cubicBezTo>
                      <a:pt x="5044" y="3305"/>
                      <a:pt x="5294" y="3448"/>
                      <a:pt x="5425" y="3769"/>
                    </a:cubicBezTo>
                    <a:cubicBezTo>
                      <a:pt x="5568" y="4114"/>
                      <a:pt x="5544" y="4483"/>
                      <a:pt x="5413" y="4829"/>
                    </a:cubicBezTo>
                    <a:cubicBezTo>
                      <a:pt x="5334" y="5066"/>
                      <a:pt x="5532" y="5225"/>
                      <a:pt x="5733" y="5225"/>
                    </a:cubicBezTo>
                    <a:cubicBezTo>
                      <a:pt x="5866" y="5225"/>
                      <a:pt x="5999" y="5156"/>
                      <a:pt x="6056" y="4995"/>
                    </a:cubicBezTo>
                    <a:cubicBezTo>
                      <a:pt x="6342" y="4198"/>
                      <a:pt x="6139" y="3233"/>
                      <a:pt x="5389" y="2757"/>
                    </a:cubicBezTo>
                    <a:cubicBezTo>
                      <a:pt x="5091" y="2567"/>
                      <a:pt x="4651" y="2471"/>
                      <a:pt x="4449" y="2162"/>
                    </a:cubicBezTo>
                    <a:cubicBezTo>
                      <a:pt x="4222" y="1816"/>
                      <a:pt x="4282" y="1328"/>
                      <a:pt x="4103" y="947"/>
                    </a:cubicBezTo>
                    <a:cubicBezTo>
                      <a:pt x="3809" y="301"/>
                      <a:pt x="3177" y="1"/>
                      <a:pt x="251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3" name="Google Shape;2663;p41"/>
              <p:cNvSpPr/>
              <p:nvPr/>
            </p:nvSpPr>
            <p:spPr>
              <a:xfrm>
                <a:off x="3089205" y="2991972"/>
                <a:ext cx="82174" cy="59897"/>
              </a:xfrm>
              <a:custGeom>
                <a:avLst/>
                <a:gdLst/>
                <a:ahLst/>
                <a:cxnLst/>
                <a:rect l="l" t="t" r="r" b="b"/>
                <a:pathLst>
                  <a:path w="2394" h="1745" extrusionOk="0">
                    <a:moveTo>
                      <a:pt x="363" y="1"/>
                    </a:moveTo>
                    <a:cubicBezTo>
                      <a:pt x="357" y="1"/>
                      <a:pt x="351" y="1"/>
                      <a:pt x="345" y="1"/>
                    </a:cubicBezTo>
                    <a:cubicBezTo>
                      <a:pt x="167" y="1"/>
                      <a:pt x="0" y="144"/>
                      <a:pt x="12" y="335"/>
                    </a:cubicBezTo>
                    <a:cubicBezTo>
                      <a:pt x="24" y="835"/>
                      <a:pt x="286" y="1311"/>
                      <a:pt x="738" y="1561"/>
                    </a:cubicBezTo>
                    <a:cubicBezTo>
                      <a:pt x="968" y="1685"/>
                      <a:pt x="1211" y="1744"/>
                      <a:pt x="1455" y="1744"/>
                    </a:cubicBezTo>
                    <a:cubicBezTo>
                      <a:pt x="1705" y="1744"/>
                      <a:pt x="1956" y="1682"/>
                      <a:pt x="2191" y="1561"/>
                    </a:cubicBezTo>
                    <a:cubicBezTo>
                      <a:pt x="2346" y="1478"/>
                      <a:pt x="2393" y="1252"/>
                      <a:pt x="2310" y="1109"/>
                    </a:cubicBezTo>
                    <a:cubicBezTo>
                      <a:pt x="2238" y="1005"/>
                      <a:pt x="2128" y="949"/>
                      <a:pt x="2013" y="949"/>
                    </a:cubicBezTo>
                    <a:cubicBezTo>
                      <a:pt x="1957" y="949"/>
                      <a:pt x="1900" y="962"/>
                      <a:pt x="1845" y="990"/>
                    </a:cubicBezTo>
                    <a:cubicBezTo>
                      <a:pt x="1834" y="1002"/>
                      <a:pt x="1810" y="1002"/>
                      <a:pt x="1798" y="1013"/>
                    </a:cubicBezTo>
                    <a:cubicBezTo>
                      <a:pt x="1786" y="1013"/>
                      <a:pt x="1774" y="1025"/>
                      <a:pt x="1774" y="1025"/>
                    </a:cubicBezTo>
                    <a:cubicBezTo>
                      <a:pt x="1726" y="1037"/>
                      <a:pt x="1691" y="1049"/>
                      <a:pt x="1643" y="1061"/>
                    </a:cubicBezTo>
                    <a:cubicBezTo>
                      <a:pt x="1619" y="1061"/>
                      <a:pt x="1595" y="1073"/>
                      <a:pt x="1572" y="1073"/>
                    </a:cubicBezTo>
                    <a:cubicBezTo>
                      <a:pt x="1536" y="1073"/>
                      <a:pt x="1488" y="1085"/>
                      <a:pt x="1453" y="1085"/>
                    </a:cubicBezTo>
                    <a:cubicBezTo>
                      <a:pt x="1429" y="1085"/>
                      <a:pt x="1393" y="1085"/>
                      <a:pt x="1369" y="1073"/>
                    </a:cubicBezTo>
                    <a:lnTo>
                      <a:pt x="1369" y="1073"/>
                    </a:lnTo>
                    <a:cubicBezTo>
                      <a:pt x="1369" y="1078"/>
                      <a:pt x="1369" y="1081"/>
                      <a:pt x="1370" y="1082"/>
                    </a:cubicBezTo>
                    <a:lnTo>
                      <a:pt x="1370" y="1082"/>
                    </a:lnTo>
                    <a:cubicBezTo>
                      <a:pt x="1328" y="1073"/>
                      <a:pt x="1295" y="1072"/>
                      <a:pt x="1262" y="1061"/>
                    </a:cubicBezTo>
                    <a:cubicBezTo>
                      <a:pt x="1214" y="1049"/>
                      <a:pt x="1179" y="1037"/>
                      <a:pt x="1131" y="1013"/>
                    </a:cubicBezTo>
                    <a:cubicBezTo>
                      <a:pt x="1119" y="1013"/>
                      <a:pt x="1095" y="1002"/>
                      <a:pt x="1072" y="990"/>
                    </a:cubicBezTo>
                    <a:cubicBezTo>
                      <a:pt x="1036" y="966"/>
                      <a:pt x="1000" y="942"/>
                      <a:pt x="964" y="918"/>
                    </a:cubicBezTo>
                    <a:cubicBezTo>
                      <a:pt x="953" y="906"/>
                      <a:pt x="929" y="894"/>
                      <a:pt x="917" y="882"/>
                    </a:cubicBezTo>
                    <a:cubicBezTo>
                      <a:pt x="893" y="847"/>
                      <a:pt x="857" y="823"/>
                      <a:pt x="833" y="787"/>
                    </a:cubicBezTo>
                    <a:cubicBezTo>
                      <a:pt x="833" y="775"/>
                      <a:pt x="810" y="751"/>
                      <a:pt x="798" y="740"/>
                    </a:cubicBezTo>
                    <a:cubicBezTo>
                      <a:pt x="774" y="704"/>
                      <a:pt x="750" y="656"/>
                      <a:pt x="738" y="621"/>
                    </a:cubicBezTo>
                    <a:cubicBezTo>
                      <a:pt x="726" y="597"/>
                      <a:pt x="714" y="585"/>
                      <a:pt x="714" y="561"/>
                    </a:cubicBezTo>
                    <a:cubicBezTo>
                      <a:pt x="702" y="513"/>
                      <a:pt x="691" y="466"/>
                      <a:pt x="679" y="418"/>
                    </a:cubicBezTo>
                    <a:cubicBezTo>
                      <a:pt x="679" y="394"/>
                      <a:pt x="679" y="359"/>
                      <a:pt x="679" y="335"/>
                    </a:cubicBezTo>
                    <a:cubicBezTo>
                      <a:pt x="667" y="162"/>
                      <a:pt x="533" y="1"/>
                      <a:pt x="36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4" name="Google Shape;2664;p41"/>
              <p:cNvSpPr/>
              <p:nvPr/>
            </p:nvSpPr>
            <p:spPr>
              <a:xfrm>
                <a:off x="3134719" y="3028596"/>
                <a:ext cx="1510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44" h="6" extrusionOk="0">
                    <a:moveTo>
                      <a:pt x="9" y="1"/>
                    </a:moveTo>
                    <a:cubicBezTo>
                      <a:pt x="1" y="1"/>
                      <a:pt x="19" y="6"/>
                      <a:pt x="43" y="6"/>
                    </a:cubicBezTo>
                    <a:cubicBezTo>
                      <a:pt x="23" y="2"/>
                      <a:pt x="13" y="1"/>
                      <a:pt x="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5" name="Google Shape;2665;p41"/>
              <p:cNvSpPr/>
              <p:nvPr/>
            </p:nvSpPr>
            <p:spPr>
              <a:xfrm>
                <a:off x="3151297" y="2985450"/>
                <a:ext cx="66659" cy="114131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325" extrusionOk="0">
                    <a:moveTo>
                      <a:pt x="1179" y="1"/>
                    </a:moveTo>
                    <a:cubicBezTo>
                      <a:pt x="1001" y="96"/>
                      <a:pt x="882" y="346"/>
                      <a:pt x="1072" y="537"/>
                    </a:cubicBezTo>
                    <a:cubicBezTo>
                      <a:pt x="1080" y="552"/>
                      <a:pt x="1103" y="588"/>
                      <a:pt x="1105" y="588"/>
                    </a:cubicBezTo>
                    <a:cubicBezTo>
                      <a:pt x="1106" y="588"/>
                      <a:pt x="1102" y="580"/>
                      <a:pt x="1090" y="559"/>
                    </a:cubicBezTo>
                    <a:lnTo>
                      <a:pt x="1090" y="559"/>
                    </a:lnTo>
                    <a:cubicBezTo>
                      <a:pt x="1103" y="580"/>
                      <a:pt x="1122" y="600"/>
                      <a:pt x="1132" y="620"/>
                    </a:cubicBezTo>
                    <a:cubicBezTo>
                      <a:pt x="1132" y="632"/>
                      <a:pt x="1144" y="656"/>
                      <a:pt x="1144" y="668"/>
                    </a:cubicBezTo>
                    <a:cubicBezTo>
                      <a:pt x="1144" y="668"/>
                      <a:pt x="1168" y="715"/>
                      <a:pt x="1168" y="727"/>
                    </a:cubicBezTo>
                    <a:cubicBezTo>
                      <a:pt x="1191" y="787"/>
                      <a:pt x="1203" y="834"/>
                      <a:pt x="1215" y="894"/>
                    </a:cubicBezTo>
                    <a:cubicBezTo>
                      <a:pt x="1215" y="906"/>
                      <a:pt x="1215" y="906"/>
                      <a:pt x="1215" y="918"/>
                    </a:cubicBezTo>
                    <a:cubicBezTo>
                      <a:pt x="1215" y="918"/>
                      <a:pt x="1215" y="930"/>
                      <a:pt x="1215" y="930"/>
                    </a:cubicBezTo>
                    <a:cubicBezTo>
                      <a:pt x="1215" y="965"/>
                      <a:pt x="1227" y="1001"/>
                      <a:pt x="1227" y="1037"/>
                    </a:cubicBezTo>
                    <a:cubicBezTo>
                      <a:pt x="1227" y="1108"/>
                      <a:pt x="1227" y="1180"/>
                      <a:pt x="1227" y="1251"/>
                    </a:cubicBezTo>
                    <a:cubicBezTo>
                      <a:pt x="1227" y="1275"/>
                      <a:pt x="1227" y="1299"/>
                      <a:pt x="1215" y="1334"/>
                    </a:cubicBezTo>
                    <a:cubicBezTo>
                      <a:pt x="1215" y="1346"/>
                      <a:pt x="1215" y="1394"/>
                      <a:pt x="1215" y="1406"/>
                    </a:cubicBezTo>
                    <a:cubicBezTo>
                      <a:pt x="1191" y="1549"/>
                      <a:pt x="1156" y="1680"/>
                      <a:pt x="1120" y="1823"/>
                    </a:cubicBezTo>
                    <a:cubicBezTo>
                      <a:pt x="1096" y="1882"/>
                      <a:pt x="1072" y="1942"/>
                      <a:pt x="1049" y="2001"/>
                    </a:cubicBezTo>
                    <a:cubicBezTo>
                      <a:pt x="1037" y="2013"/>
                      <a:pt x="1025" y="2061"/>
                      <a:pt x="1013" y="2073"/>
                    </a:cubicBezTo>
                    <a:cubicBezTo>
                      <a:pt x="1001" y="2096"/>
                      <a:pt x="989" y="2132"/>
                      <a:pt x="965" y="2168"/>
                    </a:cubicBezTo>
                    <a:cubicBezTo>
                      <a:pt x="941" y="2227"/>
                      <a:pt x="906" y="2275"/>
                      <a:pt x="870" y="2323"/>
                    </a:cubicBezTo>
                    <a:cubicBezTo>
                      <a:pt x="858" y="2335"/>
                      <a:pt x="822" y="2382"/>
                      <a:pt x="822" y="2382"/>
                    </a:cubicBezTo>
                    <a:cubicBezTo>
                      <a:pt x="810" y="2406"/>
                      <a:pt x="798" y="2430"/>
                      <a:pt x="775" y="2442"/>
                    </a:cubicBezTo>
                    <a:cubicBezTo>
                      <a:pt x="751" y="2465"/>
                      <a:pt x="727" y="2489"/>
                      <a:pt x="703" y="2513"/>
                    </a:cubicBezTo>
                    <a:cubicBezTo>
                      <a:pt x="703" y="2525"/>
                      <a:pt x="668" y="2537"/>
                      <a:pt x="656" y="2549"/>
                    </a:cubicBezTo>
                    <a:cubicBezTo>
                      <a:pt x="620" y="2573"/>
                      <a:pt x="584" y="2596"/>
                      <a:pt x="548" y="2620"/>
                    </a:cubicBezTo>
                    <a:cubicBezTo>
                      <a:pt x="537" y="2632"/>
                      <a:pt x="537" y="2632"/>
                      <a:pt x="537" y="2632"/>
                    </a:cubicBezTo>
                    <a:lnTo>
                      <a:pt x="525" y="2632"/>
                    </a:lnTo>
                    <a:cubicBezTo>
                      <a:pt x="501" y="2632"/>
                      <a:pt x="465" y="2644"/>
                      <a:pt x="441" y="2656"/>
                    </a:cubicBezTo>
                    <a:lnTo>
                      <a:pt x="322" y="2656"/>
                    </a:lnTo>
                    <a:cubicBezTo>
                      <a:pt x="317" y="2656"/>
                      <a:pt x="311" y="2655"/>
                      <a:pt x="305" y="2655"/>
                    </a:cubicBezTo>
                    <a:cubicBezTo>
                      <a:pt x="135" y="2655"/>
                      <a:pt x="1" y="2828"/>
                      <a:pt x="1" y="2989"/>
                    </a:cubicBezTo>
                    <a:cubicBezTo>
                      <a:pt x="1" y="3180"/>
                      <a:pt x="144" y="3311"/>
                      <a:pt x="322" y="3323"/>
                    </a:cubicBezTo>
                    <a:cubicBezTo>
                      <a:pt x="344" y="3324"/>
                      <a:pt x="365" y="3325"/>
                      <a:pt x="386" y="3325"/>
                    </a:cubicBezTo>
                    <a:cubicBezTo>
                      <a:pt x="904" y="3325"/>
                      <a:pt x="1320" y="2912"/>
                      <a:pt x="1549" y="2477"/>
                    </a:cubicBezTo>
                    <a:cubicBezTo>
                      <a:pt x="1799" y="2001"/>
                      <a:pt x="1941" y="1418"/>
                      <a:pt x="1870" y="882"/>
                    </a:cubicBezTo>
                    <a:cubicBezTo>
                      <a:pt x="1834" y="584"/>
                      <a:pt x="1751" y="299"/>
                      <a:pt x="1537" y="72"/>
                    </a:cubicBezTo>
                    <a:cubicBezTo>
                      <a:pt x="1513" y="49"/>
                      <a:pt x="1489" y="25"/>
                      <a:pt x="1453" y="13"/>
                    </a:cubicBezTo>
                    <a:cubicBezTo>
                      <a:pt x="1370" y="13"/>
                      <a:pt x="1275" y="13"/>
                      <a:pt x="117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6" name="Google Shape;2666;p41"/>
              <p:cNvSpPr/>
              <p:nvPr/>
            </p:nvSpPr>
            <p:spPr>
              <a:xfrm>
                <a:off x="3251421" y="2989535"/>
                <a:ext cx="83822" cy="100572"/>
              </a:xfrm>
              <a:custGeom>
                <a:avLst/>
                <a:gdLst/>
                <a:ahLst/>
                <a:cxnLst/>
                <a:rect l="l" t="t" r="r" b="b"/>
                <a:pathLst>
                  <a:path w="2442" h="2930" extrusionOk="0">
                    <a:moveTo>
                      <a:pt x="1668" y="1"/>
                    </a:moveTo>
                    <a:cubicBezTo>
                      <a:pt x="1168" y="108"/>
                      <a:pt x="751" y="406"/>
                      <a:pt x="465" y="846"/>
                    </a:cubicBezTo>
                    <a:cubicBezTo>
                      <a:pt x="144" y="1358"/>
                      <a:pt x="13" y="1989"/>
                      <a:pt x="1" y="2597"/>
                    </a:cubicBezTo>
                    <a:cubicBezTo>
                      <a:pt x="1" y="2775"/>
                      <a:pt x="156" y="2930"/>
                      <a:pt x="334" y="2930"/>
                    </a:cubicBezTo>
                    <a:cubicBezTo>
                      <a:pt x="513" y="2930"/>
                      <a:pt x="668" y="2775"/>
                      <a:pt x="668" y="2597"/>
                    </a:cubicBezTo>
                    <a:cubicBezTo>
                      <a:pt x="668" y="2466"/>
                      <a:pt x="679" y="2335"/>
                      <a:pt x="691" y="2204"/>
                    </a:cubicBezTo>
                    <a:cubicBezTo>
                      <a:pt x="691" y="2192"/>
                      <a:pt x="691" y="2192"/>
                      <a:pt x="691" y="2180"/>
                    </a:cubicBezTo>
                    <a:cubicBezTo>
                      <a:pt x="691" y="2168"/>
                      <a:pt x="691" y="2168"/>
                      <a:pt x="703" y="2156"/>
                    </a:cubicBezTo>
                    <a:cubicBezTo>
                      <a:pt x="703" y="2132"/>
                      <a:pt x="703" y="2096"/>
                      <a:pt x="715" y="2073"/>
                    </a:cubicBezTo>
                    <a:cubicBezTo>
                      <a:pt x="727" y="2013"/>
                      <a:pt x="739" y="1942"/>
                      <a:pt x="751" y="1882"/>
                    </a:cubicBezTo>
                    <a:cubicBezTo>
                      <a:pt x="787" y="1751"/>
                      <a:pt x="822" y="1620"/>
                      <a:pt x="870" y="1501"/>
                    </a:cubicBezTo>
                    <a:cubicBezTo>
                      <a:pt x="870" y="1501"/>
                      <a:pt x="882" y="1489"/>
                      <a:pt x="882" y="1489"/>
                    </a:cubicBezTo>
                    <a:lnTo>
                      <a:pt x="882" y="1477"/>
                    </a:lnTo>
                    <a:cubicBezTo>
                      <a:pt x="894" y="1454"/>
                      <a:pt x="906" y="1418"/>
                      <a:pt x="929" y="1394"/>
                    </a:cubicBezTo>
                    <a:cubicBezTo>
                      <a:pt x="953" y="1334"/>
                      <a:pt x="989" y="1275"/>
                      <a:pt x="1013" y="1227"/>
                    </a:cubicBezTo>
                    <a:cubicBezTo>
                      <a:pt x="1049" y="1180"/>
                      <a:pt x="1072" y="1132"/>
                      <a:pt x="1096" y="1096"/>
                    </a:cubicBezTo>
                    <a:cubicBezTo>
                      <a:pt x="1108" y="1084"/>
                      <a:pt x="1144" y="1049"/>
                      <a:pt x="1144" y="1037"/>
                    </a:cubicBezTo>
                    <a:cubicBezTo>
                      <a:pt x="1168" y="1013"/>
                      <a:pt x="1180" y="1001"/>
                      <a:pt x="1203" y="977"/>
                    </a:cubicBezTo>
                    <a:cubicBezTo>
                      <a:pt x="1239" y="930"/>
                      <a:pt x="1287" y="894"/>
                      <a:pt x="1334" y="858"/>
                    </a:cubicBezTo>
                    <a:cubicBezTo>
                      <a:pt x="1346" y="846"/>
                      <a:pt x="1346" y="846"/>
                      <a:pt x="1346" y="846"/>
                    </a:cubicBezTo>
                    <a:cubicBezTo>
                      <a:pt x="1346" y="846"/>
                      <a:pt x="1358" y="834"/>
                      <a:pt x="1370" y="834"/>
                    </a:cubicBezTo>
                    <a:cubicBezTo>
                      <a:pt x="1394" y="811"/>
                      <a:pt x="1418" y="799"/>
                      <a:pt x="1441" y="787"/>
                    </a:cubicBezTo>
                    <a:cubicBezTo>
                      <a:pt x="1489" y="751"/>
                      <a:pt x="1549" y="727"/>
                      <a:pt x="1596" y="703"/>
                    </a:cubicBezTo>
                    <a:cubicBezTo>
                      <a:pt x="1608" y="703"/>
                      <a:pt x="1632" y="692"/>
                      <a:pt x="1632" y="692"/>
                    </a:cubicBezTo>
                    <a:cubicBezTo>
                      <a:pt x="1668" y="680"/>
                      <a:pt x="1703" y="668"/>
                      <a:pt x="1751" y="656"/>
                    </a:cubicBezTo>
                    <a:cubicBezTo>
                      <a:pt x="1775" y="644"/>
                      <a:pt x="1799" y="644"/>
                      <a:pt x="1834" y="632"/>
                    </a:cubicBezTo>
                    <a:cubicBezTo>
                      <a:pt x="1834" y="632"/>
                      <a:pt x="1894" y="632"/>
                      <a:pt x="1906" y="620"/>
                    </a:cubicBezTo>
                    <a:lnTo>
                      <a:pt x="2108" y="620"/>
                    </a:lnTo>
                    <a:cubicBezTo>
                      <a:pt x="2287" y="620"/>
                      <a:pt x="2442" y="465"/>
                      <a:pt x="2442" y="287"/>
                    </a:cubicBezTo>
                    <a:cubicBezTo>
                      <a:pt x="2442" y="191"/>
                      <a:pt x="2406" y="108"/>
                      <a:pt x="2346" y="49"/>
                    </a:cubicBezTo>
                    <a:cubicBezTo>
                      <a:pt x="2120" y="25"/>
                      <a:pt x="1894" y="13"/>
                      <a:pt x="166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7" name="Google Shape;2667;p41"/>
              <p:cNvSpPr/>
              <p:nvPr/>
            </p:nvSpPr>
            <p:spPr>
              <a:xfrm>
                <a:off x="3207692" y="3076581"/>
                <a:ext cx="121408" cy="61304"/>
              </a:xfrm>
              <a:custGeom>
                <a:avLst/>
                <a:gdLst/>
                <a:ahLst/>
                <a:cxnLst/>
                <a:rect l="l" t="t" r="r" b="b"/>
                <a:pathLst>
                  <a:path w="3537" h="1786" extrusionOk="0">
                    <a:moveTo>
                      <a:pt x="3192" y="1"/>
                    </a:moveTo>
                    <a:cubicBezTo>
                      <a:pt x="3013" y="1"/>
                      <a:pt x="2870" y="156"/>
                      <a:pt x="2858" y="334"/>
                    </a:cubicBezTo>
                    <a:cubicBezTo>
                      <a:pt x="2858" y="346"/>
                      <a:pt x="2858" y="382"/>
                      <a:pt x="2858" y="406"/>
                    </a:cubicBezTo>
                    <a:cubicBezTo>
                      <a:pt x="2858" y="418"/>
                      <a:pt x="2846" y="442"/>
                      <a:pt x="2846" y="453"/>
                    </a:cubicBezTo>
                    <a:cubicBezTo>
                      <a:pt x="2846" y="477"/>
                      <a:pt x="2835" y="513"/>
                      <a:pt x="2823" y="537"/>
                    </a:cubicBezTo>
                    <a:cubicBezTo>
                      <a:pt x="2823" y="549"/>
                      <a:pt x="2811" y="584"/>
                      <a:pt x="2811" y="596"/>
                    </a:cubicBezTo>
                    <a:cubicBezTo>
                      <a:pt x="2799" y="608"/>
                      <a:pt x="2787" y="644"/>
                      <a:pt x="2775" y="644"/>
                    </a:cubicBezTo>
                    <a:cubicBezTo>
                      <a:pt x="2763" y="668"/>
                      <a:pt x="2751" y="692"/>
                      <a:pt x="2739" y="715"/>
                    </a:cubicBezTo>
                    <a:cubicBezTo>
                      <a:pt x="2739" y="715"/>
                      <a:pt x="2715" y="739"/>
                      <a:pt x="2715" y="751"/>
                    </a:cubicBezTo>
                    <a:cubicBezTo>
                      <a:pt x="2704" y="763"/>
                      <a:pt x="2680" y="787"/>
                      <a:pt x="2680" y="799"/>
                    </a:cubicBezTo>
                    <a:cubicBezTo>
                      <a:pt x="2644" y="834"/>
                      <a:pt x="2608" y="870"/>
                      <a:pt x="2573" y="894"/>
                    </a:cubicBezTo>
                    <a:cubicBezTo>
                      <a:pt x="2561" y="906"/>
                      <a:pt x="2549" y="906"/>
                      <a:pt x="2549" y="918"/>
                    </a:cubicBezTo>
                    <a:cubicBezTo>
                      <a:pt x="2525" y="930"/>
                      <a:pt x="2501" y="953"/>
                      <a:pt x="2465" y="965"/>
                    </a:cubicBezTo>
                    <a:cubicBezTo>
                      <a:pt x="2442" y="977"/>
                      <a:pt x="2418" y="989"/>
                      <a:pt x="2394" y="1001"/>
                    </a:cubicBezTo>
                    <a:cubicBezTo>
                      <a:pt x="2382" y="1001"/>
                      <a:pt x="2382" y="1013"/>
                      <a:pt x="2370" y="1013"/>
                    </a:cubicBezTo>
                    <a:cubicBezTo>
                      <a:pt x="2323" y="1037"/>
                      <a:pt x="2263" y="1049"/>
                      <a:pt x="2215" y="1061"/>
                    </a:cubicBezTo>
                    <a:cubicBezTo>
                      <a:pt x="2168" y="1084"/>
                      <a:pt x="2108" y="1084"/>
                      <a:pt x="2049" y="1096"/>
                    </a:cubicBezTo>
                    <a:cubicBezTo>
                      <a:pt x="2049" y="1108"/>
                      <a:pt x="2037" y="1108"/>
                      <a:pt x="2037" y="1108"/>
                    </a:cubicBezTo>
                    <a:lnTo>
                      <a:pt x="1942" y="1108"/>
                    </a:lnTo>
                    <a:cubicBezTo>
                      <a:pt x="1882" y="1120"/>
                      <a:pt x="1822" y="1120"/>
                      <a:pt x="1763" y="1120"/>
                    </a:cubicBezTo>
                    <a:cubicBezTo>
                      <a:pt x="1739" y="1120"/>
                      <a:pt x="1703" y="1108"/>
                      <a:pt x="1680" y="1108"/>
                    </a:cubicBezTo>
                    <a:lnTo>
                      <a:pt x="1632" y="1108"/>
                    </a:lnTo>
                    <a:cubicBezTo>
                      <a:pt x="1513" y="1096"/>
                      <a:pt x="1406" y="1061"/>
                      <a:pt x="1311" y="1025"/>
                    </a:cubicBezTo>
                    <a:cubicBezTo>
                      <a:pt x="1287" y="1025"/>
                      <a:pt x="1263" y="1013"/>
                      <a:pt x="1251" y="1013"/>
                    </a:cubicBezTo>
                    <a:cubicBezTo>
                      <a:pt x="1239" y="1001"/>
                      <a:pt x="1227" y="1001"/>
                      <a:pt x="1203" y="989"/>
                    </a:cubicBezTo>
                    <a:cubicBezTo>
                      <a:pt x="1156" y="965"/>
                      <a:pt x="1108" y="930"/>
                      <a:pt x="1060" y="894"/>
                    </a:cubicBezTo>
                    <a:cubicBezTo>
                      <a:pt x="1037" y="894"/>
                      <a:pt x="1001" y="858"/>
                      <a:pt x="1001" y="858"/>
                    </a:cubicBezTo>
                    <a:cubicBezTo>
                      <a:pt x="977" y="846"/>
                      <a:pt x="965" y="834"/>
                      <a:pt x="941" y="811"/>
                    </a:cubicBezTo>
                    <a:cubicBezTo>
                      <a:pt x="930" y="799"/>
                      <a:pt x="906" y="775"/>
                      <a:pt x="882" y="751"/>
                    </a:cubicBezTo>
                    <a:cubicBezTo>
                      <a:pt x="870" y="739"/>
                      <a:pt x="846" y="715"/>
                      <a:pt x="834" y="703"/>
                    </a:cubicBezTo>
                    <a:cubicBezTo>
                      <a:pt x="834" y="680"/>
                      <a:pt x="810" y="656"/>
                      <a:pt x="810" y="656"/>
                    </a:cubicBezTo>
                    <a:cubicBezTo>
                      <a:pt x="787" y="620"/>
                      <a:pt x="775" y="596"/>
                      <a:pt x="751" y="561"/>
                    </a:cubicBezTo>
                    <a:cubicBezTo>
                      <a:pt x="751" y="549"/>
                      <a:pt x="751" y="537"/>
                      <a:pt x="739" y="537"/>
                    </a:cubicBezTo>
                    <a:cubicBezTo>
                      <a:pt x="727" y="501"/>
                      <a:pt x="715" y="465"/>
                      <a:pt x="703" y="430"/>
                    </a:cubicBezTo>
                    <a:cubicBezTo>
                      <a:pt x="660" y="263"/>
                      <a:pt x="532" y="192"/>
                      <a:pt x="401" y="192"/>
                    </a:cubicBezTo>
                    <a:cubicBezTo>
                      <a:pt x="204" y="192"/>
                      <a:pt x="1" y="353"/>
                      <a:pt x="72" y="596"/>
                    </a:cubicBezTo>
                    <a:cubicBezTo>
                      <a:pt x="287" y="1372"/>
                      <a:pt x="1060" y="1786"/>
                      <a:pt x="1830" y="1786"/>
                    </a:cubicBezTo>
                    <a:cubicBezTo>
                      <a:pt x="2301" y="1786"/>
                      <a:pt x="2770" y="1631"/>
                      <a:pt x="3108" y="1311"/>
                    </a:cubicBezTo>
                    <a:cubicBezTo>
                      <a:pt x="3370" y="1049"/>
                      <a:pt x="3501" y="703"/>
                      <a:pt x="3525" y="334"/>
                    </a:cubicBezTo>
                    <a:cubicBezTo>
                      <a:pt x="3537" y="156"/>
                      <a:pt x="3370" y="1"/>
                      <a:pt x="319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8" name="Google Shape;2668;p41"/>
              <p:cNvSpPr/>
              <p:nvPr/>
            </p:nvSpPr>
            <p:spPr>
              <a:xfrm>
                <a:off x="3365446" y="2994855"/>
                <a:ext cx="49085" cy="52346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525" extrusionOk="0">
                    <a:moveTo>
                      <a:pt x="144" y="1"/>
                    </a:moveTo>
                    <a:cubicBezTo>
                      <a:pt x="1" y="156"/>
                      <a:pt x="1" y="477"/>
                      <a:pt x="274" y="572"/>
                    </a:cubicBezTo>
                    <a:cubicBezTo>
                      <a:pt x="667" y="691"/>
                      <a:pt x="965" y="1084"/>
                      <a:pt x="1036" y="1477"/>
                    </a:cubicBezTo>
                    <a:cubicBezTo>
                      <a:pt x="1048" y="1501"/>
                      <a:pt x="1036" y="1513"/>
                      <a:pt x="1048" y="1525"/>
                    </a:cubicBezTo>
                    <a:cubicBezTo>
                      <a:pt x="1072" y="1489"/>
                      <a:pt x="1096" y="1453"/>
                      <a:pt x="1120" y="1418"/>
                    </a:cubicBezTo>
                    <a:cubicBezTo>
                      <a:pt x="1298" y="1179"/>
                      <a:pt x="1429" y="858"/>
                      <a:pt x="1322" y="572"/>
                    </a:cubicBezTo>
                    <a:cubicBezTo>
                      <a:pt x="1322" y="572"/>
                      <a:pt x="1322" y="572"/>
                      <a:pt x="1322" y="560"/>
                    </a:cubicBezTo>
                    <a:cubicBezTo>
                      <a:pt x="1215" y="429"/>
                      <a:pt x="1096" y="310"/>
                      <a:pt x="965" y="203"/>
                    </a:cubicBezTo>
                    <a:cubicBezTo>
                      <a:pt x="894" y="167"/>
                      <a:pt x="810" y="132"/>
                      <a:pt x="727" y="108"/>
                    </a:cubicBezTo>
                    <a:cubicBezTo>
                      <a:pt x="548" y="60"/>
                      <a:pt x="346" y="25"/>
                      <a:pt x="14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9" name="Google Shape;2669;p41"/>
              <p:cNvSpPr/>
              <p:nvPr/>
            </p:nvSpPr>
            <p:spPr>
              <a:xfrm>
                <a:off x="3318044" y="3090894"/>
                <a:ext cx="52758" cy="88421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2576" extrusionOk="0">
                    <a:moveTo>
                      <a:pt x="1441" y="1"/>
                    </a:moveTo>
                    <a:cubicBezTo>
                      <a:pt x="751" y="596"/>
                      <a:pt x="1" y="1441"/>
                      <a:pt x="334" y="2346"/>
                    </a:cubicBezTo>
                    <a:cubicBezTo>
                      <a:pt x="391" y="2507"/>
                      <a:pt x="524" y="2576"/>
                      <a:pt x="656" y="2576"/>
                    </a:cubicBezTo>
                    <a:cubicBezTo>
                      <a:pt x="856" y="2576"/>
                      <a:pt x="1051" y="2417"/>
                      <a:pt x="965" y="2180"/>
                    </a:cubicBezTo>
                    <a:cubicBezTo>
                      <a:pt x="798" y="1691"/>
                      <a:pt x="1144" y="1215"/>
                      <a:pt x="1489" y="870"/>
                    </a:cubicBezTo>
                    <a:cubicBezTo>
                      <a:pt x="1465" y="775"/>
                      <a:pt x="1477" y="691"/>
                      <a:pt x="1501" y="536"/>
                    </a:cubicBezTo>
                    <a:cubicBezTo>
                      <a:pt x="1536" y="346"/>
                      <a:pt x="1513" y="179"/>
                      <a:pt x="144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0" name="Google Shape;2670;p41"/>
              <p:cNvSpPr/>
              <p:nvPr/>
            </p:nvSpPr>
            <p:spPr>
              <a:xfrm>
                <a:off x="3195679" y="3153981"/>
                <a:ext cx="193936" cy="80938"/>
              </a:xfrm>
              <a:custGeom>
                <a:avLst/>
                <a:gdLst/>
                <a:ahLst/>
                <a:cxnLst/>
                <a:rect l="l" t="t" r="r" b="b"/>
                <a:pathLst>
                  <a:path w="5650" h="2358" extrusionOk="0">
                    <a:moveTo>
                      <a:pt x="1157" y="0"/>
                    </a:moveTo>
                    <a:cubicBezTo>
                      <a:pt x="848" y="0"/>
                      <a:pt x="542" y="99"/>
                      <a:pt x="256" y="342"/>
                    </a:cubicBezTo>
                    <a:cubicBezTo>
                      <a:pt x="1" y="559"/>
                      <a:pt x="247" y="895"/>
                      <a:pt x="520" y="895"/>
                    </a:cubicBezTo>
                    <a:cubicBezTo>
                      <a:pt x="592" y="895"/>
                      <a:pt x="665" y="872"/>
                      <a:pt x="732" y="818"/>
                    </a:cubicBezTo>
                    <a:cubicBezTo>
                      <a:pt x="868" y="700"/>
                      <a:pt x="1021" y="654"/>
                      <a:pt x="1177" y="654"/>
                    </a:cubicBezTo>
                    <a:cubicBezTo>
                      <a:pt x="1512" y="654"/>
                      <a:pt x="1865" y="866"/>
                      <a:pt x="2125" y="1044"/>
                    </a:cubicBezTo>
                    <a:cubicBezTo>
                      <a:pt x="2577" y="1365"/>
                      <a:pt x="2923" y="1830"/>
                      <a:pt x="3399" y="2104"/>
                    </a:cubicBezTo>
                    <a:cubicBezTo>
                      <a:pt x="3708" y="2279"/>
                      <a:pt x="4027" y="2358"/>
                      <a:pt x="4336" y="2358"/>
                    </a:cubicBezTo>
                    <a:cubicBezTo>
                      <a:pt x="4822" y="2358"/>
                      <a:pt x="5285" y="2162"/>
                      <a:pt x="5649" y="1842"/>
                    </a:cubicBezTo>
                    <a:cubicBezTo>
                      <a:pt x="5649" y="1830"/>
                      <a:pt x="5637" y="1818"/>
                      <a:pt x="5625" y="1794"/>
                    </a:cubicBezTo>
                    <a:cubicBezTo>
                      <a:pt x="5506" y="1651"/>
                      <a:pt x="5340" y="1556"/>
                      <a:pt x="5173" y="1485"/>
                    </a:cubicBezTo>
                    <a:cubicBezTo>
                      <a:pt x="5149" y="1485"/>
                      <a:pt x="5125" y="1473"/>
                      <a:pt x="5101" y="1473"/>
                    </a:cubicBezTo>
                    <a:cubicBezTo>
                      <a:pt x="4935" y="1592"/>
                      <a:pt x="4744" y="1675"/>
                      <a:pt x="4518" y="1699"/>
                    </a:cubicBezTo>
                    <a:cubicBezTo>
                      <a:pt x="4466" y="1706"/>
                      <a:pt x="4416" y="1709"/>
                      <a:pt x="4367" y="1709"/>
                    </a:cubicBezTo>
                    <a:cubicBezTo>
                      <a:pt x="3842" y="1709"/>
                      <a:pt x="3471" y="1322"/>
                      <a:pt x="3101" y="984"/>
                    </a:cubicBezTo>
                    <a:cubicBezTo>
                      <a:pt x="2580" y="513"/>
                      <a:pt x="1862" y="0"/>
                      <a:pt x="11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1" name="Google Shape;2671;p41"/>
              <p:cNvSpPr/>
              <p:nvPr/>
            </p:nvSpPr>
            <p:spPr>
              <a:xfrm>
                <a:off x="3180748" y="3193488"/>
                <a:ext cx="66625" cy="76304"/>
              </a:xfrm>
              <a:custGeom>
                <a:avLst/>
                <a:gdLst/>
                <a:ahLst/>
                <a:cxnLst/>
                <a:rect l="l" t="t" r="r" b="b"/>
                <a:pathLst>
                  <a:path w="1941" h="2223" extrusionOk="0">
                    <a:moveTo>
                      <a:pt x="1565" y="678"/>
                    </a:moveTo>
                    <a:cubicBezTo>
                      <a:pt x="1561" y="679"/>
                      <a:pt x="1560" y="679"/>
                      <a:pt x="1560" y="679"/>
                    </a:cubicBezTo>
                    <a:cubicBezTo>
                      <a:pt x="1561" y="679"/>
                      <a:pt x="1563" y="679"/>
                      <a:pt x="1565" y="678"/>
                    </a:cubicBezTo>
                    <a:close/>
                    <a:moveTo>
                      <a:pt x="1607" y="0"/>
                    </a:moveTo>
                    <a:cubicBezTo>
                      <a:pt x="679" y="60"/>
                      <a:pt x="179" y="1000"/>
                      <a:pt x="36" y="1798"/>
                    </a:cubicBezTo>
                    <a:cubicBezTo>
                      <a:pt x="0" y="1977"/>
                      <a:pt x="83" y="2167"/>
                      <a:pt x="262" y="2215"/>
                    </a:cubicBezTo>
                    <a:cubicBezTo>
                      <a:pt x="287" y="2220"/>
                      <a:pt x="313" y="2223"/>
                      <a:pt x="340" y="2223"/>
                    </a:cubicBezTo>
                    <a:cubicBezTo>
                      <a:pt x="489" y="2223"/>
                      <a:pt x="647" y="2138"/>
                      <a:pt x="667" y="1977"/>
                    </a:cubicBezTo>
                    <a:cubicBezTo>
                      <a:pt x="702" y="1822"/>
                      <a:pt x="750" y="1655"/>
                      <a:pt x="798" y="1512"/>
                    </a:cubicBezTo>
                    <a:cubicBezTo>
                      <a:pt x="810" y="1465"/>
                      <a:pt x="833" y="1429"/>
                      <a:pt x="845" y="1381"/>
                    </a:cubicBezTo>
                    <a:cubicBezTo>
                      <a:pt x="857" y="1357"/>
                      <a:pt x="869" y="1346"/>
                      <a:pt x="881" y="1322"/>
                    </a:cubicBezTo>
                    <a:cubicBezTo>
                      <a:pt x="917" y="1238"/>
                      <a:pt x="964" y="1167"/>
                      <a:pt x="1012" y="1084"/>
                    </a:cubicBezTo>
                    <a:cubicBezTo>
                      <a:pt x="1036" y="1048"/>
                      <a:pt x="1060" y="1024"/>
                      <a:pt x="1083" y="988"/>
                    </a:cubicBezTo>
                    <a:cubicBezTo>
                      <a:pt x="1095" y="965"/>
                      <a:pt x="1107" y="953"/>
                      <a:pt x="1131" y="929"/>
                    </a:cubicBezTo>
                    <a:cubicBezTo>
                      <a:pt x="1155" y="905"/>
                      <a:pt x="1191" y="869"/>
                      <a:pt x="1214" y="846"/>
                    </a:cubicBezTo>
                    <a:lnTo>
                      <a:pt x="1262" y="810"/>
                    </a:lnTo>
                    <a:cubicBezTo>
                      <a:pt x="1286" y="786"/>
                      <a:pt x="1322" y="762"/>
                      <a:pt x="1357" y="738"/>
                    </a:cubicBezTo>
                    <a:cubicBezTo>
                      <a:pt x="1381" y="726"/>
                      <a:pt x="1393" y="726"/>
                      <a:pt x="1417" y="715"/>
                    </a:cubicBezTo>
                    <a:cubicBezTo>
                      <a:pt x="1453" y="703"/>
                      <a:pt x="1488" y="691"/>
                      <a:pt x="1536" y="679"/>
                    </a:cubicBezTo>
                    <a:cubicBezTo>
                      <a:pt x="1550" y="679"/>
                      <a:pt x="1560" y="679"/>
                      <a:pt x="1570" y="676"/>
                    </a:cubicBezTo>
                    <a:lnTo>
                      <a:pt x="1570" y="676"/>
                    </a:lnTo>
                    <a:cubicBezTo>
                      <a:pt x="1568" y="677"/>
                      <a:pt x="1566" y="678"/>
                      <a:pt x="1565" y="678"/>
                    </a:cubicBezTo>
                    <a:lnTo>
                      <a:pt x="1565" y="678"/>
                    </a:lnTo>
                    <a:cubicBezTo>
                      <a:pt x="1570" y="677"/>
                      <a:pt x="1579" y="675"/>
                      <a:pt x="1592" y="669"/>
                    </a:cubicBezTo>
                    <a:lnTo>
                      <a:pt x="1592" y="669"/>
                    </a:lnTo>
                    <a:cubicBezTo>
                      <a:pt x="1592" y="669"/>
                      <a:pt x="1592" y="669"/>
                      <a:pt x="1592" y="669"/>
                    </a:cubicBezTo>
                    <a:lnTo>
                      <a:pt x="1592" y="669"/>
                    </a:lnTo>
                    <a:cubicBezTo>
                      <a:pt x="1584" y="673"/>
                      <a:pt x="1577" y="675"/>
                      <a:pt x="1570" y="676"/>
                    </a:cubicBezTo>
                    <a:lnTo>
                      <a:pt x="1570" y="676"/>
                    </a:lnTo>
                    <a:cubicBezTo>
                      <a:pt x="1576" y="674"/>
                      <a:pt x="1583" y="671"/>
                      <a:pt x="1592" y="669"/>
                    </a:cubicBezTo>
                    <a:lnTo>
                      <a:pt x="1592" y="669"/>
                    </a:lnTo>
                    <a:cubicBezTo>
                      <a:pt x="1593" y="668"/>
                      <a:pt x="1594" y="668"/>
                      <a:pt x="1595" y="667"/>
                    </a:cubicBezTo>
                    <a:lnTo>
                      <a:pt x="1595" y="667"/>
                    </a:lnTo>
                    <a:cubicBezTo>
                      <a:pt x="1594" y="668"/>
                      <a:pt x="1593" y="668"/>
                      <a:pt x="1592" y="669"/>
                    </a:cubicBezTo>
                    <a:lnTo>
                      <a:pt x="1592" y="669"/>
                    </a:lnTo>
                    <a:cubicBezTo>
                      <a:pt x="1596" y="668"/>
                      <a:pt x="1601" y="667"/>
                      <a:pt x="1607" y="667"/>
                    </a:cubicBezTo>
                    <a:cubicBezTo>
                      <a:pt x="1774" y="667"/>
                      <a:pt x="1941" y="524"/>
                      <a:pt x="1929" y="334"/>
                    </a:cubicBezTo>
                    <a:cubicBezTo>
                      <a:pt x="1929" y="167"/>
                      <a:pt x="1786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2" name="Google Shape;2672;p41"/>
              <p:cNvSpPr/>
              <p:nvPr/>
            </p:nvSpPr>
            <p:spPr>
              <a:xfrm>
                <a:off x="3233847" y="3216760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3" y="1"/>
                    </a:moveTo>
                    <a:cubicBezTo>
                      <a:pt x="1" y="1"/>
                      <a:pt x="1" y="1"/>
                      <a:pt x="1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3" name="Google Shape;2673;p41"/>
              <p:cNvSpPr/>
              <p:nvPr/>
            </p:nvSpPr>
            <p:spPr>
              <a:xfrm>
                <a:off x="3209271" y="3241302"/>
                <a:ext cx="515" cy="1133"/>
              </a:xfrm>
              <a:custGeom>
                <a:avLst/>
                <a:gdLst/>
                <a:ahLst/>
                <a:cxnLst/>
                <a:rect l="l" t="t" r="r" b="b"/>
                <a:pathLst>
                  <a:path w="15" h="33" extrusionOk="0">
                    <a:moveTo>
                      <a:pt x="14" y="0"/>
                    </a:moveTo>
                    <a:lnTo>
                      <a:pt x="14" y="0"/>
                    </a:lnTo>
                    <a:cubicBezTo>
                      <a:pt x="7" y="14"/>
                      <a:pt x="0" y="33"/>
                      <a:pt x="1" y="33"/>
                    </a:cubicBezTo>
                    <a:cubicBezTo>
                      <a:pt x="1" y="33"/>
                      <a:pt x="5" y="24"/>
                      <a:pt x="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4" name="Google Shape;2674;p41"/>
              <p:cNvSpPr/>
              <p:nvPr/>
            </p:nvSpPr>
            <p:spPr>
              <a:xfrm>
                <a:off x="2962446" y="3193248"/>
                <a:ext cx="200424" cy="83787"/>
              </a:xfrm>
              <a:custGeom>
                <a:avLst/>
                <a:gdLst/>
                <a:ahLst/>
                <a:cxnLst/>
                <a:rect l="l" t="t" r="r" b="b"/>
                <a:pathLst>
                  <a:path w="5839" h="2441" extrusionOk="0">
                    <a:moveTo>
                      <a:pt x="5440" y="1"/>
                    </a:moveTo>
                    <a:cubicBezTo>
                      <a:pt x="5305" y="1"/>
                      <a:pt x="5167" y="71"/>
                      <a:pt x="5110" y="233"/>
                    </a:cubicBezTo>
                    <a:cubicBezTo>
                      <a:pt x="4800" y="1126"/>
                      <a:pt x="3907" y="1698"/>
                      <a:pt x="2979" y="1769"/>
                    </a:cubicBezTo>
                    <a:cubicBezTo>
                      <a:pt x="2886" y="1776"/>
                      <a:pt x="2791" y="1780"/>
                      <a:pt x="2694" y="1780"/>
                    </a:cubicBezTo>
                    <a:cubicBezTo>
                      <a:pt x="1954" y="1780"/>
                      <a:pt x="1118" y="1565"/>
                      <a:pt x="728" y="912"/>
                    </a:cubicBezTo>
                    <a:cubicBezTo>
                      <a:pt x="659" y="798"/>
                      <a:pt x="556" y="751"/>
                      <a:pt x="455" y="751"/>
                    </a:cubicBezTo>
                    <a:cubicBezTo>
                      <a:pt x="226" y="751"/>
                      <a:pt x="0" y="990"/>
                      <a:pt x="157" y="1245"/>
                    </a:cubicBezTo>
                    <a:cubicBezTo>
                      <a:pt x="663" y="2100"/>
                      <a:pt x="1703" y="2441"/>
                      <a:pt x="2671" y="2441"/>
                    </a:cubicBezTo>
                    <a:cubicBezTo>
                      <a:pt x="2795" y="2441"/>
                      <a:pt x="2918" y="2435"/>
                      <a:pt x="3038" y="2424"/>
                    </a:cubicBezTo>
                    <a:cubicBezTo>
                      <a:pt x="4253" y="2317"/>
                      <a:pt x="5348" y="1579"/>
                      <a:pt x="5753" y="400"/>
                    </a:cubicBezTo>
                    <a:cubicBezTo>
                      <a:pt x="5838" y="158"/>
                      <a:pt x="5642" y="1"/>
                      <a:pt x="544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5" name="Google Shape;2675;p41"/>
              <p:cNvSpPr/>
              <p:nvPr/>
            </p:nvSpPr>
            <p:spPr>
              <a:xfrm>
                <a:off x="2882093" y="3229254"/>
                <a:ext cx="90652" cy="122403"/>
              </a:xfrm>
              <a:custGeom>
                <a:avLst/>
                <a:gdLst/>
                <a:ahLst/>
                <a:cxnLst/>
                <a:rect l="l" t="t" r="r" b="b"/>
                <a:pathLst>
                  <a:path w="2641" h="3566" extrusionOk="0">
                    <a:moveTo>
                      <a:pt x="440" y="0"/>
                    </a:moveTo>
                    <a:cubicBezTo>
                      <a:pt x="113" y="0"/>
                      <a:pt x="0" y="541"/>
                      <a:pt x="379" y="649"/>
                    </a:cubicBezTo>
                    <a:cubicBezTo>
                      <a:pt x="819" y="792"/>
                      <a:pt x="1331" y="982"/>
                      <a:pt x="1593" y="1387"/>
                    </a:cubicBezTo>
                    <a:cubicBezTo>
                      <a:pt x="1760" y="1637"/>
                      <a:pt x="1843" y="1935"/>
                      <a:pt x="1903" y="2220"/>
                    </a:cubicBezTo>
                    <a:cubicBezTo>
                      <a:pt x="1974" y="2554"/>
                      <a:pt x="1986" y="2899"/>
                      <a:pt x="1914" y="3232"/>
                    </a:cubicBezTo>
                    <a:cubicBezTo>
                      <a:pt x="1879" y="3375"/>
                      <a:pt x="1938" y="3494"/>
                      <a:pt x="2022" y="3566"/>
                    </a:cubicBezTo>
                    <a:lnTo>
                      <a:pt x="2462" y="3566"/>
                    </a:lnTo>
                    <a:cubicBezTo>
                      <a:pt x="2498" y="3530"/>
                      <a:pt x="2534" y="3483"/>
                      <a:pt x="2545" y="3411"/>
                    </a:cubicBezTo>
                    <a:cubicBezTo>
                      <a:pt x="2641" y="2982"/>
                      <a:pt x="2641" y="2554"/>
                      <a:pt x="2557" y="2125"/>
                    </a:cubicBezTo>
                    <a:cubicBezTo>
                      <a:pt x="2486" y="1756"/>
                      <a:pt x="2379" y="1363"/>
                      <a:pt x="2164" y="1054"/>
                    </a:cubicBezTo>
                    <a:cubicBezTo>
                      <a:pt x="1795" y="494"/>
                      <a:pt x="1176" y="208"/>
                      <a:pt x="545" y="18"/>
                    </a:cubicBezTo>
                    <a:cubicBezTo>
                      <a:pt x="508" y="6"/>
                      <a:pt x="473" y="0"/>
                      <a:pt x="44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6" name="Google Shape;2676;p41"/>
              <p:cNvSpPr/>
              <p:nvPr/>
            </p:nvSpPr>
            <p:spPr>
              <a:xfrm>
                <a:off x="3015614" y="3291037"/>
                <a:ext cx="178215" cy="63089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838" extrusionOk="0">
                    <a:moveTo>
                      <a:pt x="2748" y="1"/>
                    </a:moveTo>
                    <a:cubicBezTo>
                      <a:pt x="1707" y="1"/>
                      <a:pt x="402" y="525"/>
                      <a:pt x="37" y="1552"/>
                    </a:cubicBezTo>
                    <a:cubicBezTo>
                      <a:pt x="1" y="1647"/>
                      <a:pt x="13" y="1718"/>
                      <a:pt x="37" y="1790"/>
                    </a:cubicBezTo>
                    <a:lnTo>
                      <a:pt x="644" y="1790"/>
                    </a:lnTo>
                    <a:cubicBezTo>
                      <a:pt x="656" y="1778"/>
                      <a:pt x="668" y="1754"/>
                      <a:pt x="668" y="1730"/>
                    </a:cubicBezTo>
                    <a:cubicBezTo>
                      <a:pt x="811" y="1325"/>
                      <a:pt x="1227" y="1075"/>
                      <a:pt x="1608" y="921"/>
                    </a:cubicBezTo>
                    <a:cubicBezTo>
                      <a:pt x="1979" y="752"/>
                      <a:pt x="2403" y="658"/>
                      <a:pt x="2810" y="658"/>
                    </a:cubicBezTo>
                    <a:cubicBezTo>
                      <a:pt x="2834" y="658"/>
                      <a:pt x="2858" y="658"/>
                      <a:pt x="2882" y="659"/>
                    </a:cubicBezTo>
                    <a:cubicBezTo>
                      <a:pt x="3668" y="694"/>
                      <a:pt x="4192" y="1182"/>
                      <a:pt x="4478" y="1837"/>
                    </a:cubicBezTo>
                    <a:lnTo>
                      <a:pt x="5192" y="1837"/>
                    </a:lnTo>
                    <a:cubicBezTo>
                      <a:pt x="4835" y="813"/>
                      <a:pt x="4037" y="51"/>
                      <a:pt x="2882" y="4"/>
                    </a:cubicBezTo>
                    <a:cubicBezTo>
                      <a:pt x="2838" y="2"/>
                      <a:pt x="2793" y="1"/>
                      <a:pt x="274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7" name="Google Shape;2677;p41"/>
              <p:cNvSpPr/>
              <p:nvPr/>
            </p:nvSpPr>
            <p:spPr>
              <a:xfrm>
                <a:off x="3253480" y="3238727"/>
                <a:ext cx="45790" cy="112689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3283" extrusionOk="0">
                    <a:moveTo>
                      <a:pt x="380" y="1"/>
                    </a:moveTo>
                    <a:cubicBezTo>
                      <a:pt x="288" y="1"/>
                      <a:pt x="194" y="37"/>
                      <a:pt x="131" y="99"/>
                    </a:cubicBezTo>
                    <a:cubicBezTo>
                      <a:pt x="0" y="230"/>
                      <a:pt x="12" y="432"/>
                      <a:pt x="131" y="563"/>
                    </a:cubicBezTo>
                    <a:cubicBezTo>
                      <a:pt x="274" y="730"/>
                      <a:pt x="393" y="921"/>
                      <a:pt x="477" y="1123"/>
                    </a:cubicBezTo>
                    <a:cubicBezTo>
                      <a:pt x="536" y="1254"/>
                      <a:pt x="596" y="1468"/>
                      <a:pt x="608" y="1599"/>
                    </a:cubicBezTo>
                    <a:cubicBezTo>
                      <a:pt x="655" y="2016"/>
                      <a:pt x="548" y="2409"/>
                      <a:pt x="358" y="2790"/>
                    </a:cubicBezTo>
                    <a:cubicBezTo>
                      <a:pt x="274" y="2945"/>
                      <a:pt x="310" y="3147"/>
                      <a:pt x="477" y="3242"/>
                    </a:cubicBezTo>
                    <a:cubicBezTo>
                      <a:pt x="523" y="3270"/>
                      <a:pt x="579" y="3283"/>
                      <a:pt x="636" y="3283"/>
                    </a:cubicBezTo>
                    <a:cubicBezTo>
                      <a:pt x="752" y="3283"/>
                      <a:pt x="873" y="3227"/>
                      <a:pt x="929" y="3123"/>
                    </a:cubicBezTo>
                    <a:cubicBezTo>
                      <a:pt x="1179" y="2647"/>
                      <a:pt x="1334" y="2111"/>
                      <a:pt x="1274" y="1563"/>
                    </a:cubicBezTo>
                    <a:cubicBezTo>
                      <a:pt x="1203" y="1004"/>
                      <a:pt x="953" y="528"/>
                      <a:pt x="596" y="99"/>
                    </a:cubicBezTo>
                    <a:cubicBezTo>
                      <a:pt x="544" y="31"/>
                      <a:pt x="463" y="1"/>
                      <a:pt x="38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8" name="Google Shape;2678;p41"/>
              <p:cNvSpPr/>
              <p:nvPr/>
            </p:nvSpPr>
            <p:spPr>
              <a:xfrm>
                <a:off x="3323364" y="3236393"/>
                <a:ext cx="104245" cy="117323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418" extrusionOk="0">
                    <a:moveTo>
                      <a:pt x="2191" y="0"/>
                    </a:moveTo>
                    <a:cubicBezTo>
                      <a:pt x="1393" y="238"/>
                      <a:pt x="727" y="953"/>
                      <a:pt x="393" y="1679"/>
                    </a:cubicBezTo>
                    <a:cubicBezTo>
                      <a:pt x="167" y="2155"/>
                      <a:pt x="0" y="2822"/>
                      <a:pt x="84" y="3405"/>
                    </a:cubicBezTo>
                    <a:cubicBezTo>
                      <a:pt x="310" y="3417"/>
                      <a:pt x="536" y="3417"/>
                      <a:pt x="762" y="3417"/>
                    </a:cubicBezTo>
                    <a:cubicBezTo>
                      <a:pt x="727" y="3251"/>
                      <a:pt x="738" y="3072"/>
                      <a:pt x="750" y="2917"/>
                    </a:cubicBezTo>
                    <a:cubicBezTo>
                      <a:pt x="762" y="2596"/>
                      <a:pt x="846" y="2251"/>
                      <a:pt x="977" y="1977"/>
                    </a:cubicBezTo>
                    <a:cubicBezTo>
                      <a:pt x="1298" y="1322"/>
                      <a:pt x="1965" y="572"/>
                      <a:pt x="2751" y="572"/>
                    </a:cubicBezTo>
                    <a:cubicBezTo>
                      <a:pt x="2894" y="572"/>
                      <a:pt x="2989" y="500"/>
                      <a:pt x="3036" y="393"/>
                    </a:cubicBezTo>
                    <a:cubicBezTo>
                      <a:pt x="3001" y="369"/>
                      <a:pt x="2965" y="346"/>
                      <a:pt x="2917" y="322"/>
                    </a:cubicBezTo>
                    <a:cubicBezTo>
                      <a:pt x="2703" y="203"/>
                      <a:pt x="2382" y="167"/>
                      <a:pt x="219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9" name="Google Shape;2679;p41"/>
              <p:cNvSpPr/>
              <p:nvPr/>
            </p:nvSpPr>
            <p:spPr>
              <a:xfrm>
                <a:off x="3404678" y="3333290"/>
                <a:ext cx="446" cy="1613"/>
              </a:xfrm>
              <a:custGeom>
                <a:avLst/>
                <a:gdLst/>
                <a:ahLst/>
                <a:cxnLst/>
                <a:rect l="l" t="t" r="r" b="b"/>
                <a:pathLst>
                  <a:path w="13" h="47" extrusionOk="0">
                    <a:moveTo>
                      <a:pt x="11" y="0"/>
                    </a:moveTo>
                    <a:cubicBezTo>
                      <a:pt x="9" y="0"/>
                      <a:pt x="1" y="26"/>
                      <a:pt x="1" y="47"/>
                    </a:cubicBezTo>
                    <a:cubicBezTo>
                      <a:pt x="10" y="13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0" name="Google Shape;2680;p41"/>
              <p:cNvSpPr/>
              <p:nvPr/>
            </p:nvSpPr>
            <p:spPr>
              <a:xfrm>
                <a:off x="3416520" y="3307101"/>
                <a:ext cx="858" cy="652"/>
              </a:xfrm>
              <a:custGeom>
                <a:avLst/>
                <a:gdLst/>
                <a:ahLst/>
                <a:cxnLst/>
                <a:rect l="l" t="t" r="r" b="b"/>
                <a:pathLst>
                  <a:path w="25" h="19" extrusionOk="0">
                    <a:moveTo>
                      <a:pt x="25" y="0"/>
                    </a:moveTo>
                    <a:lnTo>
                      <a:pt x="25" y="0"/>
                    </a:lnTo>
                    <a:cubicBezTo>
                      <a:pt x="10" y="7"/>
                      <a:pt x="0" y="19"/>
                      <a:pt x="3" y="19"/>
                    </a:cubicBezTo>
                    <a:cubicBezTo>
                      <a:pt x="4" y="19"/>
                      <a:pt x="11" y="14"/>
                      <a:pt x="2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1" name="Google Shape;2681;p41"/>
              <p:cNvSpPr/>
              <p:nvPr/>
            </p:nvSpPr>
            <p:spPr>
              <a:xfrm>
                <a:off x="3412848" y="3310533"/>
                <a:ext cx="927" cy="1098"/>
              </a:xfrm>
              <a:custGeom>
                <a:avLst/>
                <a:gdLst/>
                <a:ahLst/>
                <a:cxnLst/>
                <a:rect l="l" t="t" r="r" b="b"/>
                <a:pathLst>
                  <a:path w="27" h="32" extrusionOk="0">
                    <a:moveTo>
                      <a:pt x="23" y="0"/>
                    </a:moveTo>
                    <a:cubicBezTo>
                      <a:pt x="21" y="0"/>
                      <a:pt x="17" y="3"/>
                      <a:pt x="13" y="7"/>
                    </a:cubicBezTo>
                    <a:cubicBezTo>
                      <a:pt x="1" y="19"/>
                      <a:pt x="1" y="19"/>
                      <a:pt x="1" y="31"/>
                    </a:cubicBezTo>
                    <a:cubicBezTo>
                      <a:pt x="23" y="8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2" name="Google Shape;2682;p41"/>
              <p:cNvSpPr/>
              <p:nvPr/>
            </p:nvSpPr>
            <p:spPr>
              <a:xfrm>
                <a:off x="3381372" y="3282491"/>
                <a:ext cx="46236" cy="70812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2063" extrusionOk="0">
                    <a:moveTo>
                      <a:pt x="1055" y="1"/>
                    </a:moveTo>
                    <a:cubicBezTo>
                      <a:pt x="1026" y="1"/>
                      <a:pt x="996" y="5"/>
                      <a:pt x="965" y="15"/>
                    </a:cubicBezTo>
                    <a:cubicBezTo>
                      <a:pt x="775" y="86"/>
                      <a:pt x="596" y="205"/>
                      <a:pt x="453" y="360"/>
                    </a:cubicBezTo>
                    <a:cubicBezTo>
                      <a:pt x="322" y="527"/>
                      <a:pt x="227" y="705"/>
                      <a:pt x="156" y="908"/>
                    </a:cubicBezTo>
                    <a:cubicBezTo>
                      <a:pt x="37" y="1241"/>
                      <a:pt x="1" y="1598"/>
                      <a:pt x="1" y="1955"/>
                    </a:cubicBezTo>
                    <a:cubicBezTo>
                      <a:pt x="1" y="1991"/>
                      <a:pt x="1" y="2027"/>
                      <a:pt x="13" y="2062"/>
                    </a:cubicBezTo>
                    <a:cubicBezTo>
                      <a:pt x="144" y="2051"/>
                      <a:pt x="263" y="2039"/>
                      <a:pt x="382" y="2027"/>
                    </a:cubicBezTo>
                    <a:cubicBezTo>
                      <a:pt x="465" y="2027"/>
                      <a:pt x="561" y="2015"/>
                      <a:pt x="656" y="2003"/>
                    </a:cubicBezTo>
                    <a:cubicBezTo>
                      <a:pt x="656" y="1991"/>
                      <a:pt x="656" y="1967"/>
                      <a:pt x="656" y="1955"/>
                    </a:cubicBezTo>
                    <a:cubicBezTo>
                      <a:pt x="656" y="1812"/>
                      <a:pt x="668" y="1670"/>
                      <a:pt x="680" y="1527"/>
                    </a:cubicBezTo>
                    <a:cubicBezTo>
                      <a:pt x="692" y="1515"/>
                      <a:pt x="692" y="1491"/>
                      <a:pt x="692" y="1467"/>
                    </a:cubicBezTo>
                    <a:cubicBezTo>
                      <a:pt x="692" y="1431"/>
                      <a:pt x="703" y="1396"/>
                      <a:pt x="715" y="1360"/>
                    </a:cubicBezTo>
                    <a:cubicBezTo>
                      <a:pt x="727" y="1289"/>
                      <a:pt x="751" y="1217"/>
                      <a:pt x="775" y="1134"/>
                    </a:cubicBezTo>
                    <a:cubicBezTo>
                      <a:pt x="787" y="1110"/>
                      <a:pt x="799" y="1074"/>
                      <a:pt x="811" y="1039"/>
                    </a:cubicBezTo>
                    <a:cubicBezTo>
                      <a:pt x="811" y="1027"/>
                      <a:pt x="823" y="1015"/>
                      <a:pt x="823" y="991"/>
                    </a:cubicBezTo>
                    <a:cubicBezTo>
                      <a:pt x="846" y="967"/>
                      <a:pt x="858" y="931"/>
                      <a:pt x="882" y="896"/>
                    </a:cubicBezTo>
                    <a:cubicBezTo>
                      <a:pt x="894" y="884"/>
                      <a:pt x="906" y="860"/>
                      <a:pt x="918" y="848"/>
                    </a:cubicBezTo>
                    <a:lnTo>
                      <a:pt x="906" y="848"/>
                    </a:lnTo>
                    <a:cubicBezTo>
                      <a:pt x="918" y="848"/>
                      <a:pt x="918" y="836"/>
                      <a:pt x="930" y="824"/>
                    </a:cubicBezTo>
                    <a:cubicBezTo>
                      <a:pt x="953" y="812"/>
                      <a:pt x="965" y="789"/>
                      <a:pt x="977" y="777"/>
                    </a:cubicBezTo>
                    <a:cubicBezTo>
                      <a:pt x="997" y="757"/>
                      <a:pt x="1026" y="736"/>
                      <a:pt x="1049" y="716"/>
                    </a:cubicBezTo>
                    <a:lnTo>
                      <a:pt x="1049" y="716"/>
                    </a:lnTo>
                    <a:cubicBezTo>
                      <a:pt x="1049" y="717"/>
                      <a:pt x="1049" y="717"/>
                      <a:pt x="1049" y="717"/>
                    </a:cubicBezTo>
                    <a:cubicBezTo>
                      <a:pt x="1073" y="705"/>
                      <a:pt x="1084" y="693"/>
                      <a:pt x="1096" y="681"/>
                    </a:cubicBezTo>
                    <a:cubicBezTo>
                      <a:pt x="1108" y="681"/>
                      <a:pt x="1120" y="669"/>
                      <a:pt x="1132" y="669"/>
                    </a:cubicBezTo>
                    <a:cubicBezTo>
                      <a:pt x="1073" y="527"/>
                      <a:pt x="1132" y="491"/>
                      <a:pt x="1215" y="360"/>
                    </a:cubicBezTo>
                    <a:cubicBezTo>
                      <a:pt x="1263" y="300"/>
                      <a:pt x="1299" y="241"/>
                      <a:pt x="1346" y="169"/>
                    </a:cubicBezTo>
                    <a:cubicBezTo>
                      <a:pt x="1279" y="74"/>
                      <a:pt x="1174" y="1"/>
                      <a:pt x="10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3" name="Google Shape;2683;p41"/>
              <p:cNvSpPr/>
              <p:nvPr/>
            </p:nvSpPr>
            <p:spPr>
              <a:xfrm>
                <a:off x="2848078" y="3303669"/>
                <a:ext cx="72357" cy="47197"/>
              </a:xfrm>
              <a:custGeom>
                <a:avLst/>
                <a:gdLst/>
                <a:ahLst/>
                <a:cxnLst/>
                <a:rect l="l" t="t" r="r" b="b"/>
                <a:pathLst>
                  <a:path w="2108" h="1375" extrusionOk="0">
                    <a:moveTo>
                      <a:pt x="1060" y="945"/>
                    </a:moveTo>
                    <a:lnTo>
                      <a:pt x="1060" y="945"/>
                    </a:lnTo>
                    <a:cubicBezTo>
                      <a:pt x="1072" y="957"/>
                      <a:pt x="1084" y="957"/>
                      <a:pt x="1096" y="969"/>
                    </a:cubicBezTo>
                    <a:lnTo>
                      <a:pt x="1096" y="969"/>
                    </a:lnTo>
                    <a:cubicBezTo>
                      <a:pt x="1084" y="957"/>
                      <a:pt x="1060" y="945"/>
                      <a:pt x="1060" y="945"/>
                    </a:cubicBezTo>
                    <a:close/>
                    <a:moveTo>
                      <a:pt x="379" y="0"/>
                    </a:moveTo>
                    <a:cubicBezTo>
                      <a:pt x="229" y="0"/>
                      <a:pt x="78" y="76"/>
                      <a:pt x="36" y="243"/>
                    </a:cubicBezTo>
                    <a:cubicBezTo>
                      <a:pt x="0" y="398"/>
                      <a:pt x="84" y="612"/>
                      <a:pt x="274" y="648"/>
                    </a:cubicBezTo>
                    <a:cubicBezTo>
                      <a:pt x="405" y="672"/>
                      <a:pt x="536" y="695"/>
                      <a:pt x="655" y="743"/>
                    </a:cubicBezTo>
                    <a:cubicBezTo>
                      <a:pt x="679" y="755"/>
                      <a:pt x="703" y="755"/>
                      <a:pt x="727" y="767"/>
                    </a:cubicBezTo>
                    <a:cubicBezTo>
                      <a:pt x="739" y="767"/>
                      <a:pt x="774" y="779"/>
                      <a:pt x="786" y="791"/>
                    </a:cubicBezTo>
                    <a:cubicBezTo>
                      <a:pt x="834" y="803"/>
                      <a:pt x="869" y="826"/>
                      <a:pt x="917" y="850"/>
                    </a:cubicBezTo>
                    <a:cubicBezTo>
                      <a:pt x="953" y="874"/>
                      <a:pt x="1000" y="898"/>
                      <a:pt x="1048" y="934"/>
                    </a:cubicBezTo>
                    <a:cubicBezTo>
                      <a:pt x="1060" y="934"/>
                      <a:pt x="1072" y="945"/>
                      <a:pt x="1084" y="957"/>
                    </a:cubicBezTo>
                    <a:cubicBezTo>
                      <a:pt x="1084" y="957"/>
                      <a:pt x="1096" y="957"/>
                      <a:pt x="1096" y="969"/>
                    </a:cubicBezTo>
                    <a:cubicBezTo>
                      <a:pt x="1108" y="969"/>
                      <a:pt x="1108" y="981"/>
                      <a:pt x="1108" y="981"/>
                    </a:cubicBezTo>
                    <a:cubicBezTo>
                      <a:pt x="1155" y="1017"/>
                      <a:pt x="1179" y="1053"/>
                      <a:pt x="1215" y="1088"/>
                    </a:cubicBezTo>
                    <a:cubicBezTo>
                      <a:pt x="1239" y="1100"/>
                      <a:pt x="1250" y="1124"/>
                      <a:pt x="1274" y="1148"/>
                    </a:cubicBezTo>
                    <a:cubicBezTo>
                      <a:pt x="1286" y="1172"/>
                      <a:pt x="1381" y="1291"/>
                      <a:pt x="1417" y="1362"/>
                    </a:cubicBezTo>
                    <a:cubicBezTo>
                      <a:pt x="1643" y="1374"/>
                      <a:pt x="1882" y="1374"/>
                      <a:pt x="2108" y="1374"/>
                    </a:cubicBezTo>
                    <a:cubicBezTo>
                      <a:pt x="2048" y="1172"/>
                      <a:pt x="1965" y="981"/>
                      <a:pt x="1834" y="803"/>
                    </a:cubicBezTo>
                    <a:cubicBezTo>
                      <a:pt x="1501" y="350"/>
                      <a:pt x="1000" y="100"/>
                      <a:pt x="441" y="5"/>
                    </a:cubicBezTo>
                    <a:cubicBezTo>
                      <a:pt x="420" y="2"/>
                      <a:pt x="399" y="0"/>
                      <a:pt x="37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4" name="Google Shape;2684;p41"/>
              <p:cNvSpPr/>
              <p:nvPr/>
            </p:nvSpPr>
            <p:spPr>
              <a:xfrm>
                <a:off x="2635954" y="3318188"/>
                <a:ext cx="27426" cy="31442"/>
              </a:xfrm>
              <a:custGeom>
                <a:avLst/>
                <a:gdLst/>
                <a:ahLst/>
                <a:cxnLst/>
                <a:rect l="l" t="t" r="r" b="b"/>
                <a:pathLst>
                  <a:path w="799" h="916" extrusionOk="0">
                    <a:moveTo>
                      <a:pt x="365" y="1"/>
                    </a:moveTo>
                    <a:cubicBezTo>
                      <a:pt x="341" y="1"/>
                      <a:pt x="319" y="4"/>
                      <a:pt x="299" y="10"/>
                    </a:cubicBezTo>
                    <a:cubicBezTo>
                      <a:pt x="132" y="70"/>
                      <a:pt x="1" y="249"/>
                      <a:pt x="61" y="427"/>
                    </a:cubicBezTo>
                    <a:cubicBezTo>
                      <a:pt x="84" y="487"/>
                      <a:pt x="96" y="570"/>
                      <a:pt x="108" y="641"/>
                    </a:cubicBezTo>
                    <a:cubicBezTo>
                      <a:pt x="120" y="713"/>
                      <a:pt x="120" y="784"/>
                      <a:pt x="108" y="856"/>
                    </a:cubicBezTo>
                    <a:cubicBezTo>
                      <a:pt x="108" y="868"/>
                      <a:pt x="108" y="892"/>
                      <a:pt x="96" y="915"/>
                    </a:cubicBezTo>
                    <a:lnTo>
                      <a:pt x="644" y="915"/>
                    </a:lnTo>
                    <a:cubicBezTo>
                      <a:pt x="692" y="915"/>
                      <a:pt x="727" y="915"/>
                      <a:pt x="775" y="903"/>
                    </a:cubicBezTo>
                    <a:cubicBezTo>
                      <a:pt x="799" y="689"/>
                      <a:pt x="775" y="463"/>
                      <a:pt x="703" y="249"/>
                    </a:cubicBezTo>
                    <a:cubicBezTo>
                      <a:pt x="680" y="165"/>
                      <a:pt x="620" y="94"/>
                      <a:pt x="549" y="46"/>
                    </a:cubicBezTo>
                    <a:cubicBezTo>
                      <a:pt x="497" y="20"/>
                      <a:pt x="427" y="1"/>
                      <a:pt x="3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5" name="Google Shape;2685;p41"/>
              <p:cNvSpPr/>
              <p:nvPr/>
            </p:nvSpPr>
            <p:spPr>
              <a:xfrm>
                <a:off x="2790036" y="2980164"/>
                <a:ext cx="31510" cy="19874"/>
              </a:xfrm>
              <a:custGeom>
                <a:avLst/>
                <a:gdLst/>
                <a:ahLst/>
                <a:cxnLst/>
                <a:rect l="l" t="t" r="r" b="b"/>
                <a:pathLst>
                  <a:path w="918" h="579" extrusionOk="0">
                    <a:moveTo>
                      <a:pt x="132" y="0"/>
                    </a:moveTo>
                    <a:cubicBezTo>
                      <a:pt x="84" y="48"/>
                      <a:pt x="36" y="95"/>
                      <a:pt x="24" y="167"/>
                    </a:cubicBezTo>
                    <a:cubicBezTo>
                      <a:pt x="1" y="238"/>
                      <a:pt x="13" y="345"/>
                      <a:pt x="60" y="417"/>
                    </a:cubicBezTo>
                    <a:cubicBezTo>
                      <a:pt x="96" y="488"/>
                      <a:pt x="167" y="548"/>
                      <a:pt x="251" y="572"/>
                    </a:cubicBezTo>
                    <a:cubicBezTo>
                      <a:pt x="278" y="576"/>
                      <a:pt x="309" y="578"/>
                      <a:pt x="340" y="578"/>
                    </a:cubicBezTo>
                    <a:cubicBezTo>
                      <a:pt x="401" y="578"/>
                      <a:pt x="465" y="568"/>
                      <a:pt x="513" y="536"/>
                    </a:cubicBezTo>
                    <a:cubicBezTo>
                      <a:pt x="620" y="464"/>
                      <a:pt x="703" y="381"/>
                      <a:pt x="786" y="262"/>
                    </a:cubicBezTo>
                    <a:cubicBezTo>
                      <a:pt x="846" y="191"/>
                      <a:pt x="882" y="95"/>
                      <a:pt x="917" y="12"/>
                    </a:cubicBezTo>
                    <a:cubicBezTo>
                      <a:pt x="655" y="12"/>
                      <a:pt x="394" y="0"/>
                      <a:pt x="13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6" name="Google Shape;2686;p41"/>
              <p:cNvSpPr/>
              <p:nvPr/>
            </p:nvSpPr>
            <p:spPr>
              <a:xfrm>
                <a:off x="2684180" y="2979341"/>
                <a:ext cx="24989" cy="49909"/>
              </a:xfrm>
              <a:custGeom>
                <a:avLst/>
                <a:gdLst/>
                <a:ahLst/>
                <a:cxnLst/>
                <a:rect l="l" t="t" r="r" b="b"/>
                <a:pathLst>
                  <a:path w="728" h="1454" extrusionOk="0">
                    <a:moveTo>
                      <a:pt x="1" y="0"/>
                    </a:moveTo>
                    <a:cubicBezTo>
                      <a:pt x="1" y="24"/>
                      <a:pt x="13" y="48"/>
                      <a:pt x="13" y="72"/>
                    </a:cubicBezTo>
                    <a:cubicBezTo>
                      <a:pt x="13" y="96"/>
                      <a:pt x="25" y="107"/>
                      <a:pt x="25" y="131"/>
                    </a:cubicBezTo>
                    <a:cubicBezTo>
                      <a:pt x="25" y="131"/>
                      <a:pt x="25" y="143"/>
                      <a:pt x="25" y="155"/>
                    </a:cubicBezTo>
                    <a:cubicBezTo>
                      <a:pt x="25" y="167"/>
                      <a:pt x="25" y="167"/>
                      <a:pt x="25" y="167"/>
                    </a:cubicBezTo>
                    <a:cubicBezTo>
                      <a:pt x="25" y="191"/>
                      <a:pt x="37" y="215"/>
                      <a:pt x="37" y="238"/>
                    </a:cubicBezTo>
                    <a:cubicBezTo>
                      <a:pt x="60" y="536"/>
                      <a:pt x="49" y="834"/>
                      <a:pt x="49" y="1131"/>
                    </a:cubicBezTo>
                    <a:cubicBezTo>
                      <a:pt x="49" y="1292"/>
                      <a:pt x="193" y="1453"/>
                      <a:pt x="364" y="1453"/>
                    </a:cubicBezTo>
                    <a:cubicBezTo>
                      <a:pt x="370" y="1453"/>
                      <a:pt x="376" y="1453"/>
                      <a:pt x="382" y="1453"/>
                    </a:cubicBezTo>
                    <a:cubicBezTo>
                      <a:pt x="561" y="1453"/>
                      <a:pt x="715" y="1310"/>
                      <a:pt x="715" y="1131"/>
                    </a:cubicBezTo>
                    <a:cubicBezTo>
                      <a:pt x="715" y="750"/>
                      <a:pt x="727" y="369"/>
                      <a:pt x="66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7" name="Google Shape;2687;p41"/>
              <p:cNvSpPr/>
              <p:nvPr/>
            </p:nvSpPr>
            <p:spPr>
              <a:xfrm>
                <a:off x="2302907" y="3232515"/>
                <a:ext cx="28215" cy="56224"/>
              </a:xfrm>
              <a:custGeom>
                <a:avLst/>
                <a:gdLst/>
                <a:ahLst/>
                <a:cxnLst/>
                <a:rect l="l" t="t" r="r" b="b"/>
                <a:pathLst>
                  <a:path w="822" h="1638" extrusionOk="0">
                    <a:moveTo>
                      <a:pt x="332" y="0"/>
                    </a:moveTo>
                    <a:cubicBezTo>
                      <a:pt x="300" y="0"/>
                      <a:pt x="268" y="6"/>
                      <a:pt x="239" y="18"/>
                    </a:cubicBezTo>
                    <a:cubicBezTo>
                      <a:pt x="167" y="42"/>
                      <a:pt x="84" y="90"/>
                      <a:pt x="48" y="161"/>
                    </a:cubicBezTo>
                    <a:cubicBezTo>
                      <a:pt x="0" y="244"/>
                      <a:pt x="0" y="328"/>
                      <a:pt x="12" y="423"/>
                    </a:cubicBezTo>
                    <a:cubicBezTo>
                      <a:pt x="48" y="601"/>
                      <a:pt x="84" y="780"/>
                      <a:pt x="119" y="959"/>
                    </a:cubicBezTo>
                    <a:cubicBezTo>
                      <a:pt x="131" y="1078"/>
                      <a:pt x="131" y="1185"/>
                      <a:pt x="119" y="1304"/>
                    </a:cubicBezTo>
                    <a:cubicBezTo>
                      <a:pt x="119" y="1387"/>
                      <a:pt x="167" y="1483"/>
                      <a:pt x="227" y="1542"/>
                    </a:cubicBezTo>
                    <a:cubicBezTo>
                      <a:pt x="274" y="1602"/>
                      <a:pt x="369" y="1637"/>
                      <a:pt x="453" y="1637"/>
                    </a:cubicBezTo>
                    <a:cubicBezTo>
                      <a:pt x="536" y="1637"/>
                      <a:pt x="631" y="1602"/>
                      <a:pt x="691" y="1542"/>
                    </a:cubicBezTo>
                    <a:cubicBezTo>
                      <a:pt x="750" y="1471"/>
                      <a:pt x="774" y="1399"/>
                      <a:pt x="786" y="1304"/>
                    </a:cubicBezTo>
                    <a:cubicBezTo>
                      <a:pt x="822" y="947"/>
                      <a:pt x="715" y="590"/>
                      <a:pt x="655" y="244"/>
                    </a:cubicBezTo>
                    <a:cubicBezTo>
                      <a:pt x="643" y="161"/>
                      <a:pt x="560" y="78"/>
                      <a:pt x="500" y="42"/>
                    </a:cubicBezTo>
                    <a:cubicBezTo>
                      <a:pt x="454" y="19"/>
                      <a:pt x="392" y="0"/>
                      <a:pt x="33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688" name="Google Shape;2688;p41"/>
          <p:cNvGrpSpPr/>
          <p:nvPr/>
        </p:nvGrpSpPr>
        <p:grpSpPr>
          <a:xfrm rot="-2213248">
            <a:off x="61161" y="4029885"/>
            <a:ext cx="451427" cy="1258285"/>
            <a:chOff x="2929370" y="1221366"/>
            <a:chExt cx="364154" cy="1015025"/>
          </a:xfrm>
        </p:grpSpPr>
        <p:sp>
          <p:nvSpPr>
            <p:cNvPr id="2689" name="Google Shape;2689;p41"/>
            <p:cNvSpPr/>
            <p:nvPr/>
          </p:nvSpPr>
          <p:spPr>
            <a:xfrm>
              <a:off x="2929370" y="1221366"/>
              <a:ext cx="364154" cy="1015025"/>
            </a:xfrm>
            <a:custGeom>
              <a:avLst/>
              <a:gdLst/>
              <a:ahLst/>
              <a:cxnLst/>
              <a:rect l="l" t="t" r="r" b="b"/>
              <a:pathLst>
                <a:path w="10609" h="29571" extrusionOk="0">
                  <a:moveTo>
                    <a:pt x="8824" y="1"/>
                  </a:moveTo>
                  <a:cubicBezTo>
                    <a:pt x="8610" y="1"/>
                    <a:pt x="8391" y="31"/>
                    <a:pt x="8192" y="36"/>
                  </a:cubicBezTo>
                  <a:cubicBezTo>
                    <a:pt x="8132" y="36"/>
                    <a:pt x="8097" y="60"/>
                    <a:pt x="8073" y="96"/>
                  </a:cubicBezTo>
                  <a:cubicBezTo>
                    <a:pt x="7841" y="86"/>
                    <a:pt x="7610" y="82"/>
                    <a:pt x="7378" y="82"/>
                  </a:cubicBezTo>
                  <a:cubicBezTo>
                    <a:pt x="7062" y="82"/>
                    <a:pt x="6746" y="89"/>
                    <a:pt x="6430" y="96"/>
                  </a:cubicBezTo>
                  <a:cubicBezTo>
                    <a:pt x="5962" y="96"/>
                    <a:pt x="5488" y="85"/>
                    <a:pt x="5014" y="85"/>
                  </a:cubicBezTo>
                  <a:cubicBezTo>
                    <a:pt x="4619" y="85"/>
                    <a:pt x="4224" y="93"/>
                    <a:pt x="3834" y="120"/>
                  </a:cubicBezTo>
                  <a:cubicBezTo>
                    <a:pt x="3168" y="167"/>
                    <a:pt x="2489" y="215"/>
                    <a:pt x="1822" y="263"/>
                  </a:cubicBezTo>
                  <a:cubicBezTo>
                    <a:pt x="1394" y="287"/>
                    <a:pt x="762" y="275"/>
                    <a:pt x="441" y="608"/>
                  </a:cubicBezTo>
                  <a:cubicBezTo>
                    <a:pt x="120" y="953"/>
                    <a:pt x="84" y="1537"/>
                    <a:pt x="48" y="1977"/>
                  </a:cubicBezTo>
                  <a:cubicBezTo>
                    <a:pt x="0" y="2596"/>
                    <a:pt x="0" y="3239"/>
                    <a:pt x="36" y="3858"/>
                  </a:cubicBezTo>
                  <a:cubicBezTo>
                    <a:pt x="60" y="4263"/>
                    <a:pt x="84" y="4668"/>
                    <a:pt x="84" y="5061"/>
                  </a:cubicBezTo>
                  <a:cubicBezTo>
                    <a:pt x="84" y="5525"/>
                    <a:pt x="48" y="5978"/>
                    <a:pt x="36" y="6442"/>
                  </a:cubicBezTo>
                  <a:cubicBezTo>
                    <a:pt x="24" y="7287"/>
                    <a:pt x="48" y="8133"/>
                    <a:pt x="60" y="8966"/>
                  </a:cubicBezTo>
                  <a:cubicBezTo>
                    <a:pt x="96" y="10681"/>
                    <a:pt x="108" y="12383"/>
                    <a:pt x="191" y="14086"/>
                  </a:cubicBezTo>
                  <a:cubicBezTo>
                    <a:pt x="262" y="15836"/>
                    <a:pt x="358" y="17586"/>
                    <a:pt x="381" y="19336"/>
                  </a:cubicBezTo>
                  <a:cubicBezTo>
                    <a:pt x="405" y="21075"/>
                    <a:pt x="477" y="22801"/>
                    <a:pt x="596" y="24528"/>
                  </a:cubicBezTo>
                  <a:cubicBezTo>
                    <a:pt x="655" y="25397"/>
                    <a:pt x="727" y="26254"/>
                    <a:pt x="762" y="27123"/>
                  </a:cubicBezTo>
                  <a:cubicBezTo>
                    <a:pt x="786" y="27564"/>
                    <a:pt x="786" y="27992"/>
                    <a:pt x="798" y="28421"/>
                  </a:cubicBezTo>
                  <a:cubicBezTo>
                    <a:pt x="798" y="28671"/>
                    <a:pt x="798" y="28945"/>
                    <a:pt x="917" y="29159"/>
                  </a:cubicBezTo>
                  <a:cubicBezTo>
                    <a:pt x="1131" y="29533"/>
                    <a:pt x="1604" y="29552"/>
                    <a:pt x="1991" y="29552"/>
                  </a:cubicBezTo>
                  <a:cubicBezTo>
                    <a:pt x="2035" y="29552"/>
                    <a:pt x="2078" y="29552"/>
                    <a:pt x="2120" y="29552"/>
                  </a:cubicBezTo>
                  <a:cubicBezTo>
                    <a:pt x="2846" y="29540"/>
                    <a:pt x="3560" y="29492"/>
                    <a:pt x="4275" y="29445"/>
                  </a:cubicBezTo>
                  <a:cubicBezTo>
                    <a:pt x="4756" y="29417"/>
                    <a:pt x="5237" y="29405"/>
                    <a:pt x="5721" y="29405"/>
                  </a:cubicBezTo>
                  <a:cubicBezTo>
                    <a:pt x="6063" y="29405"/>
                    <a:pt x="6406" y="29411"/>
                    <a:pt x="6751" y="29421"/>
                  </a:cubicBezTo>
                  <a:lnTo>
                    <a:pt x="7061" y="29421"/>
                  </a:lnTo>
                  <a:cubicBezTo>
                    <a:pt x="7085" y="29445"/>
                    <a:pt x="7109" y="29457"/>
                    <a:pt x="7156" y="29469"/>
                  </a:cubicBezTo>
                  <a:cubicBezTo>
                    <a:pt x="7648" y="29498"/>
                    <a:pt x="8181" y="29570"/>
                    <a:pt x="8701" y="29570"/>
                  </a:cubicBezTo>
                  <a:cubicBezTo>
                    <a:pt x="9012" y="29570"/>
                    <a:pt x="9319" y="29544"/>
                    <a:pt x="9609" y="29469"/>
                  </a:cubicBezTo>
                  <a:cubicBezTo>
                    <a:pt x="10359" y="29290"/>
                    <a:pt x="10466" y="28600"/>
                    <a:pt x="10514" y="27921"/>
                  </a:cubicBezTo>
                  <a:cubicBezTo>
                    <a:pt x="10609" y="26671"/>
                    <a:pt x="10466" y="25385"/>
                    <a:pt x="10418" y="24135"/>
                  </a:cubicBezTo>
                  <a:cubicBezTo>
                    <a:pt x="10371" y="22861"/>
                    <a:pt x="10323" y="21587"/>
                    <a:pt x="10276" y="20301"/>
                  </a:cubicBezTo>
                  <a:cubicBezTo>
                    <a:pt x="10228" y="19027"/>
                    <a:pt x="10168" y="17753"/>
                    <a:pt x="10121" y="16479"/>
                  </a:cubicBezTo>
                  <a:cubicBezTo>
                    <a:pt x="10061" y="15217"/>
                    <a:pt x="9966" y="13967"/>
                    <a:pt x="9918" y="12717"/>
                  </a:cubicBezTo>
                  <a:cubicBezTo>
                    <a:pt x="9835" y="10192"/>
                    <a:pt x="9918" y="7680"/>
                    <a:pt x="9883" y="5156"/>
                  </a:cubicBezTo>
                  <a:cubicBezTo>
                    <a:pt x="9871" y="4430"/>
                    <a:pt x="9847" y="3704"/>
                    <a:pt x="9835" y="2965"/>
                  </a:cubicBezTo>
                  <a:cubicBezTo>
                    <a:pt x="9823" y="2418"/>
                    <a:pt x="9847" y="1870"/>
                    <a:pt x="9847" y="1322"/>
                  </a:cubicBezTo>
                  <a:cubicBezTo>
                    <a:pt x="9847" y="929"/>
                    <a:pt x="9823" y="441"/>
                    <a:pt x="9478" y="179"/>
                  </a:cubicBezTo>
                  <a:cubicBezTo>
                    <a:pt x="9285" y="37"/>
                    <a:pt x="9057" y="1"/>
                    <a:pt x="8824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690" name="Google Shape;2690;p41"/>
            <p:cNvGrpSpPr/>
            <p:nvPr/>
          </p:nvGrpSpPr>
          <p:grpSpPr>
            <a:xfrm>
              <a:off x="2929370" y="1221366"/>
              <a:ext cx="364154" cy="1015025"/>
              <a:chOff x="2629433" y="1072879"/>
              <a:chExt cx="364154" cy="1015025"/>
            </a:xfrm>
          </p:grpSpPr>
          <p:sp>
            <p:nvSpPr>
              <p:cNvPr id="2691" name="Google Shape;2691;p41"/>
              <p:cNvSpPr/>
              <p:nvPr/>
            </p:nvSpPr>
            <p:spPr>
              <a:xfrm>
                <a:off x="2629433" y="1072879"/>
                <a:ext cx="364154" cy="1015025"/>
              </a:xfrm>
              <a:custGeom>
                <a:avLst/>
                <a:gdLst/>
                <a:ahLst/>
                <a:cxnLst/>
                <a:rect l="l" t="t" r="r" b="b"/>
                <a:pathLst>
                  <a:path w="10609" h="29571" extrusionOk="0">
                    <a:moveTo>
                      <a:pt x="8824" y="1"/>
                    </a:moveTo>
                    <a:cubicBezTo>
                      <a:pt x="8610" y="1"/>
                      <a:pt x="8391" y="31"/>
                      <a:pt x="8192" y="36"/>
                    </a:cubicBezTo>
                    <a:cubicBezTo>
                      <a:pt x="8132" y="36"/>
                      <a:pt x="8097" y="60"/>
                      <a:pt x="8073" y="96"/>
                    </a:cubicBezTo>
                    <a:cubicBezTo>
                      <a:pt x="7841" y="86"/>
                      <a:pt x="7610" y="82"/>
                      <a:pt x="7378" y="82"/>
                    </a:cubicBezTo>
                    <a:cubicBezTo>
                      <a:pt x="7062" y="82"/>
                      <a:pt x="6746" y="89"/>
                      <a:pt x="6430" y="96"/>
                    </a:cubicBezTo>
                    <a:cubicBezTo>
                      <a:pt x="5962" y="96"/>
                      <a:pt x="5488" y="85"/>
                      <a:pt x="5014" y="85"/>
                    </a:cubicBezTo>
                    <a:cubicBezTo>
                      <a:pt x="4619" y="85"/>
                      <a:pt x="4224" y="93"/>
                      <a:pt x="3834" y="120"/>
                    </a:cubicBezTo>
                    <a:cubicBezTo>
                      <a:pt x="3168" y="167"/>
                      <a:pt x="2489" y="215"/>
                      <a:pt x="1822" y="263"/>
                    </a:cubicBezTo>
                    <a:cubicBezTo>
                      <a:pt x="1394" y="287"/>
                      <a:pt x="762" y="275"/>
                      <a:pt x="441" y="608"/>
                    </a:cubicBezTo>
                    <a:cubicBezTo>
                      <a:pt x="120" y="953"/>
                      <a:pt x="84" y="1537"/>
                      <a:pt x="48" y="1977"/>
                    </a:cubicBezTo>
                    <a:cubicBezTo>
                      <a:pt x="0" y="2596"/>
                      <a:pt x="0" y="3239"/>
                      <a:pt x="36" y="3858"/>
                    </a:cubicBezTo>
                    <a:cubicBezTo>
                      <a:pt x="60" y="4263"/>
                      <a:pt x="84" y="4668"/>
                      <a:pt x="84" y="5061"/>
                    </a:cubicBezTo>
                    <a:cubicBezTo>
                      <a:pt x="84" y="5525"/>
                      <a:pt x="48" y="5978"/>
                      <a:pt x="36" y="6442"/>
                    </a:cubicBezTo>
                    <a:cubicBezTo>
                      <a:pt x="24" y="7287"/>
                      <a:pt x="48" y="8133"/>
                      <a:pt x="60" y="8966"/>
                    </a:cubicBezTo>
                    <a:cubicBezTo>
                      <a:pt x="96" y="10681"/>
                      <a:pt x="108" y="12383"/>
                      <a:pt x="191" y="14086"/>
                    </a:cubicBezTo>
                    <a:cubicBezTo>
                      <a:pt x="262" y="15836"/>
                      <a:pt x="358" y="17586"/>
                      <a:pt x="381" y="19336"/>
                    </a:cubicBezTo>
                    <a:cubicBezTo>
                      <a:pt x="405" y="21075"/>
                      <a:pt x="477" y="22801"/>
                      <a:pt x="596" y="24528"/>
                    </a:cubicBezTo>
                    <a:cubicBezTo>
                      <a:pt x="655" y="25397"/>
                      <a:pt x="727" y="26254"/>
                      <a:pt x="762" y="27123"/>
                    </a:cubicBezTo>
                    <a:cubicBezTo>
                      <a:pt x="786" y="27564"/>
                      <a:pt x="786" y="27992"/>
                      <a:pt x="798" y="28421"/>
                    </a:cubicBezTo>
                    <a:cubicBezTo>
                      <a:pt x="798" y="28671"/>
                      <a:pt x="798" y="28945"/>
                      <a:pt x="917" y="29159"/>
                    </a:cubicBezTo>
                    <a:cubicBezTo>
                      <a:pt x="1131" y="29533"/>
                      <a:pt x="1604" y="29552"/>
                      <a:pt x="1991" y="29552"/>
                    </a:cubicBezTo>
                    <a:cubicBezTo>
                      <a:pt x="2035" y="29552"/>
                      <a:pt x="2078" y="29552"/>
                      <a:pt x="2120" y="29552"/>
                    </a:cubicBezTo>
                    <a:cubicBezTo>
                      <a:pt x="2846" y="29540"/>
                      <a:pt x="3560" y="29492"/>
                      <a:pt x="4275" y="29445"/>
                    </a:cubicBezTo>
                    <a:cubicBezTo>
                      <a:pt x="4756" y="29417"/>
                      <a:pt x="5237" y="29405"/>
                      <a:pt x="5721" y="29405"/>
                    </a:cubicBezTo>
                    <a:cubicBezTo>
                      <a:pt x="6063" y="29405"/>
                      <a:pt x="6406" y="29411"/>
                      <a:pt x="6751" y="29421"/>
                    </a:cubicBezTo>
                    <a:lnTo>
                      <a:pt x="7061" y="29421"/>
                    </a:lnTo>
                    <a:cubicBezTo>
                      <a:pt x="7085" y="29445"/>
                      <a:pt x="7109" y="29457"/>
                      <a:pt x="7156" y="29469"/>
                    </a:cubicBezTo>
                    <a:cubicBezTo>
                      <a:pt x="7648" y="29498"/>
                      <a:pt x="8181" y="29570"/>
                      <a:pt x="8701" y="29570"/>
                    </a:cubicBezTo>
                    <a:cubicBezTo>
                      <a:pt x="9012" y="29570"/>
                      <a:pt x="9319" y="29544"/>
                      <a:pt x="9609" y="29469"/>
                    </a:cubicBezTo>
                    <a:cubicBezTo>
                      <a:pt x="10359" y="29290"/>
                      <a:pt x="10466" y="28600"/>
                      <a:pt x="10514" y="27921"/>
                    </a:cubicBezTo>
                    <a:cubicBezTo>
                      <a:pt x="10609" y="26671"/>
                      <a:pt x="10466" y="25385"/>
                      <a:pt x="10418" y="24135"/>
                    </a:cubicBezTo>
                    <a:cubicBezTo>
                      <a:pt x="10371" y="22861"/>
                      <a:pt x="10323" y="21587"/>
                      <a:pt x="10276" y="20301"/>
                    </a:cubicBezTo>
                    <a:cubicBezTo>
                      <a:pt x="10228" y="19027"/>
                      <a:pt x="10168" y="17753"/>
                      <a:pt x="10121" y="16479"/>
                    </a:cubicBezTo>
                    <a:cubicBezTo>
                      <a:pt x="10061" y="15217"/>
                      <a:pt x="9966" y="13967"/>
                      <a:pt x="9918" y="12717"/>
                    </a:cubicBezTo>
                    <a:cubicBezTo>
                      <a:pt x="9835" y="10192"/>
                      <a:pt x="9918" y="7680"/>
                      <a:pt x="9883" y="5156"/>
                    </a:cubicBezTo>
                    <a:cubicBezTo>
                      <a:pt x="9871" y="4430"/>
                      <a:pt x="9847" y="3704"/>
                      <a:pt x="9835" y="2965"/>
                    </a:cubicBezTo>
                    <a:cubicBezTo>
                      <a:pt x="9823" y="2418"/>
                      <a:pt x="9847" y="1870"/>
                      <a:pt x="9847" y="1322"/>
                    </a:cubicBezTo>
                    <a:cubicBezTo>
                      <a:pt x="9847" y="929"/>
                      <a:pt x="9823" y="441"/>
                      <a:pt x="9478" y="179"/>
                    </a:cubicBezTo>
                    <a:cubicBezTo>
                      <a:pt x="9285" y="37"/>
                      <a:pt x="9057" y="1"/>
                      <a:pt x="88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2" name="Google Shape;2692;p41"/>
              <p:cNvSpPr/>
              <p:nvPr/>
            </p:nvSpPr>
            <p:spPr>
              <a:xfrm>
                <a:off x="2764704" y="1073016"/>
                <a:ext cx="187620" cy="100675"/>
              </a:xfrm>
              <a:custGeom>
                <a:avLst/>
                <a:gdLst/>
                <a:ahLst/>
                <a:cxnLst/>
                <a:rect l="l" t="t" r="r" b="b"/>
                <a:pathLst>
                  <a:path w="5466" h="2933" extrusionOk="0">
                    <a:moveTo>
                      <a:pt x="4847" y="0"/>
                    </a:moveTo>
                    <a:cubicBezTo>
                      <a:pt x="4644" y="0"/>
                      <a:pt x="4438" y="26"/>
                      <a:pt x="4251" y="32"/>
                    </a:cubicBezTo>
                    <a:cubicBezTo>
                      <a:pt x="4191" y="32"/>
                      <a:pt x="4156" y="56"/>
                      <a:pt x="4132" y="92"/>
                    </a:cubicBezTo>
                    <a:cubicBezTo>
                      <a:pt x="3900" y="82"/>
                      <a:pt x="3669" y="78"/>
                      <a:pt x="3437" y="78"/>
                    </a:cubicBezTo>
                    <a:cubicBezTo>
                      <a:pt x="3121" y="78"/>
                      <a:pt x="2805" y="85"/>
                      <a:pt x="2489" y="92"/>
                    </a:cubicBezTo>
                    <a:cubicBezTo>
                      <a:pt x="2090" y="92"/>
                      <a:pt x="1688" y="86"/>
                      <a:pt x="1285" y="86"/>
                    </a:cubicBezTo>
                    <a:cubicBezTo>
                      <a:pt x="882" y="86"/>
                      <a:pt x="477" y="92"/>
                      <a:pt x="72" y="116"/>
                    </a:cubicBezTo>
                    <a:cubicBezTo>
                      <a:pt x="48" y="259"/>
                      <a:pt x="24" y="413"/>
                      <a:pt x="12" y="568"/>
                    </a:cubicBezTo>
                    <a:cubicBezTo>
                      <a:pt x="0" y="1033"/>
                      <a:pt x="84" y="1509"/>
                      <a:pt x="346" y="1878"/>
                    </a:cubicBezTo>
                    <a:cubicBezTo>
                      <a:pt x="798" y="2533"/>
                      <a:pt x="1644" y="2747"/>
                      <a:pt x="2429" y="2866"/>
                    </a:cubicBezTo>
                    <a:cubicBezTo>
                      <a:pt x="2661" y="2901"/>
                      <a:pt x="2897" y="2932"/>
                      <a:pt x="3132" y="2932"/>
                    </a:cubicBezTo>
                    <a:cubicBezTo>
                      <a:pt x="3295" y="2932"/>
                      <a:pt x="3459" y="2917"/>
                      <a:pt x="3620" y="2878"/>
                    </a:cubicBezTo>
                    <a:cubicBezTo>
                      <a:pt x="3989" y="2807"/>
                      <a:pt x="4322" y="2604"/>
                      <a:pt x="4596" y="2354"/>
                    </a:cubicBezTo>
                    <a:cubicBezTo>
                      <a:pt x="5203" y="1783"/>
                      <a:pt x="5465" y="878"/>
                      <a:pt x="5311" y="68"/>
                    </a:cubicBezTo>
                    <a:cubicBezTo>
                      <a:pt x="5164" y="16"/>
                      <a:pt x="5006" y="0"/>
                      <a:pt x="48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3" name="Google Shape;2693;p41"/>
              <p:cNvSpPr/>
              <p:nvPr/>
            </p:nvSpPr>
            <p:spPr>
              <a:xfrm>
                <a:off x="2821923" y="1616950"/>
                <a:ext cx="159817" cy="164005"/>
              </a:xfrm>
              <a:custGeom>
                <a:avLst/>
                <a:gdLst/>
                <a:ahLst/>
                <a:cxnLst/>
                <a:rect l="l" t="t" r="r" b="b"/>
                <a:pathLst>
                  <a:path w="4656" h="4778" extrusionOk="0">
                    <a:moveTo>
                      <a:pt x="2592" y="0"/>
                    </a:moveTo>
                    <a:cubicBezTo>
                      <a:pt x="1837" y="0"/>
                      <a:pt x="1089" y="280"/>
                      <a:pt x="608" y="866"/>
                    </a:cubicBezTo>
                    <a:cubicBezTo>
                      <a:pt x="238" y="1307"/>
                      <a:pt x="48" y="1878"/>
                      <a:pt x="24" y="2450"/>
                    </a:cubicBezTo>
                    <a:cubicBezTo>
                      <a:pt x="0" y="2902"/>
                      <a:pt x="96" y="3378"/>
                      <a:pt x="358" y="3747"/>
                    </a:cubicBezTo>
                    <a:cubicBezTo>
                      <a:pt x="798" y="4378"/>
                      <a:pt x="1631" y="4593"/>
                      <a:pt x="2393" y="4712"/>
                    </a:cubicBezTo>
                    <a:cubicBezTo>
                      <a:pt x="2625" y="4747"/>
                      <a:pt x="2857" y="4778"/>
                      <a:pt x="3088" y="4778"/>
                    </a:cubicBezTo>
                    <a:cubicBezTo>
                      <a:pt x="3250" y="4778"/>
                      <a:pt x="3411" y="4763"/>
                      <a:pt x="3572" y="4724"/>
                    </a:cubicBezTo>
                    <a:cubicBezTo>
                      <a:pt x="3929" y="4652"/>
                      <a:pt x="4263" y="4462"/>
                      <a:pt x="4525" y="4212"/>
                    </a:cubicBezTo>
                    <a:cubicBezTo>
                      <a:pt x="4572" y="4164"/>
                      <a:pt x="4608" y="4128"/>
                      <a:pt x="4656" y="4081"/>
                    </a:cubicBezTo>
                    <a:cubicBezTo>
                      <a:pt x="4608" y="2950"/>
                      <a:pt x="4560" y="1831"/>
                      <a:pt x="4513" y="699"/>
                    </a:cubicBezTo>
                    <a:cubicBezTo>
                      <a:pt x="4003" y="241"/>
                      <a:pt x="3294" y="0"/>
                      <a:pt x="25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4" name="Google Shape;2694;p41"/>
              <p:cNvSpPr/>
              <p:nvPr/>
            </p:nvSpPr>
            <p:spPr>
              <a:xfrm>
                <a:off x="2629845" y="1171732"/>
                <a:ext cx="102597" cy="167472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4879" extrusionOk="0">
                    <a:moveTo>
                      <a:pt x="106" y="0"/>
                    </a:moveTo>
                    <a:cubicBezTo>
                      <a:pt x="71" y="0"/>
                      <a:pt x="36" y="1"/>
                      <a:pt x="0" y="2"/>
                    </a:cubicBezTo>
                    <a:cubicBezTo>
                      <a:pt x="0" y="324"/>
                      <a:pt x="0" y="657"/>
                      <a:pt x="24" y="978"/>
                    </a:cubicBezTo>
                    <a:cubicBezTo>
                      <a:pt x="48" y="1383"/>
                      <a:pt x="72" y="1788"/>
                      <a:pt x="72" y="2181"/>
                    </a:cubicBezTo>
                    <a:cubicBezTo>
                      <a:pt x="72" y="2645"/>
                      <a:pt x="36" y="3098"/>
                      <a:pt x="24" y="3562"/>
                    </a:cubicBezTo>
                    <a:cubicBezTo>
                      <a:pt x="24" y="3979"/>
                      <a:pt x="24" y="4407"/>
                      <a:pt x="24" y="4824"/>
                    </a:cubicBezTo>
                    <a:cubicBezTo>
                      <a:pt x="84" y="4836"/>
                      <a:pt x="143" y="4848"/>
                      <a:pt x="203" y="4860"/>
                    </a:cubicBezTo>
                    <a:cubicBezTo>
                      <a:pt x="305" y="4873"/>
                      <a:pt x="407" y="4878"/>
                      <a:pt x="509" y="4878"/>
                    </a:cubicBezTo>
                    <a:cubicBezTo>
                      <a:pt x="787" y="4878"/>
                      <a:pt x="1064" y="4834"/>
                      <a:pt x="1334" y="4765"/>
                    </a:cubicBezTo>
                    <a:cubicBezTo>
                      <a:pt x="1703" y="4681"/>
                      <a:pt x="2072" y="4538"/>
                      <a:pt x="2322" y="4276"/>
                    </a:cubicBezTo>
                    <a:cubicBezTo>
                      <a:pt x="2584" y="3991"/>
                      <a:pt x="2703" y="3610"/>
                      <a:pt x="2798" y="3241"/>
                    </a:cubicBezTo>
                    <a:cubicBezTo>
                      <a:pt x="2894" y="2824"/>
                      <a:pt x="2989" y="2395"/>
                      <a:pt x="2917" y="1967"/>
                    </a:cubicBezTo>
                    <a:cubicBezTo>
                      <a:pt x="2732" y="809"/>
                      <a:pt x="1354" y="0"/>
                      <a:pt x="1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5" name="Google Shape;2695;p41"/>
              <p:cNvSpPr/>
              <p:nvPr/>
            </p:nvSpPr>
            <p:spPr>
              <a:xfrm>
                <a:off x="2644570" y="1790801"/>
                <a:ext cx="161053" cy="169291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4932" extrusionOk="0">
                    <a:moveTo>
                      <a:pt x="1740" y="0"/>
                    </a:moveTo>
                    <a:cubicBezTo>
                      <a:pt x="1119" y="0"/>
                      <a:pt x="529" y="197"/>
                      <a:pt x="131" y="647"/>
                    </a:cubicBezTo>
                    <a:cubicBezTo>
                      <a:pt x="83" y="695"/>
                      <a:pt x="48" y="754"/>
                      <a:pt x="0" y="802"/>
                    </a:cubicBezTo>
                    <a:cubicBezTo>
                      <a:pt x="36" y="1742"/>
                      <a:pt x="83" y="2671"/>
                      <a:pt x="155" y="3612"/>
                    </a:cubicBezTo>
                    <a:cubicBezTo>
                      <a:pt x="167" y="3754"/>
                      <a:pt x="179" y="3897"/>
                      <a:pt x="191" y="4052"/>
                    </a:cubicBezTo>
                    <a:cubicBezTo>
                      <a:pt x="661" y="4579"/>
                      <a:pt x="1335" y="4932"/>
                      <a:pt x="2105" y="4932"/>
                    </a:cubicBezTo>
                    <a:cubicBezTo>
                      <a:pt x="2639" y="4932"/>
                      <a:pt x="3220" y="4762"/>
                      <a:pt x="3810" y="4362"/>
                    </a:cubicBezTo>
                    <a:cubicBezTo>
                      <a:pt x="4536" y="3874"/>
                      <a:pt x="4691" y="2814"/>
                      <a:pt x="4560" y="1969"/>
                    </a:cubicBezTo>
                    <a:cubicBezTo>
                      <a:pt x="4377" y="806"/>
                      <a:pt x="2995" y="0"/>
                      <a:pt x="17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6" name="Google Shape;2696;p41"/>
              <p:cNvSpPr/>
              <p:nvPr/>
            </p:nvSpPr>
            <p:spPr>
              <a:xfrm>
                <a:off x="2823536" y="1290562"/>
                <a:ext cx="145538" cy="16170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4711" extrusionOk="0">
                    <a:moveTo>
                      <a:pt x="2422" y="0"/>
                    </a:moveTo>
                    <a:cubicBezTo>
                      <a:pt x="1269" y="0"/>
                      <a:pt x="156" y="701"/>
                      <a:pt x="72" y="2184"/>
                    </a:cubicBezTo>
                    <a:cubicBezTo>
                      <a:pt x="1" y="3255"/>
                      <a:pt x="763" y="4315"/>
                      <a:pt x="1799" y="4601"/>
                    </a:cubicBezTo>
                    <a:cubicBezTo>
                      <a:pt x="2060" y="4681"/>
                      <a:pt x="2331" y="4711"/>
                      <a:pt x="2609" y="4711"/>
                    </a:cubicBezTo>
                    <a:cubicBezTo>
                      <a:pt x="2660" y="4711"/>
                      <a:pt x="2712" y="4710"/>
                      <a:pt x="2763" y="4708"/>
                    </a:cubicBezTo>
                    <a:cubicBezTo>
                      <a:pt x="3001" y="4708"/>
                      <a:pt x="3239" y="4684"/>
                      <a:pt x="3478" y="4624"/>
                    </a:cubicBezTo>
                    <a:cubicBezTo>
                      <a:pt x="3751" y="4553"/>
                      <a:pt x="4013" y="4422"/>
                      <a:pt x="4228" y="4231"/>
                    </a:cubicBezTo>
                    <a:cubicBezTo>
                      <a:pt x="4216" y="3041"/>
                      <a:pt x="4240" y="1850"/>
                      <a:pt x="4240" y="660"/>
                    </a:cubicBezTo>
                    <a:cubicBezTo>
                      <a:pt x="3740" y="225"/>
                      <a:pt x="3075" y="0"/>
                      <a:pt x="24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7" name="Google Shape;2697;p41"/>
              <p:cNvSpPr/>
              <p:nvPr/>
            </p:nvSpPr>
            <p:spPr>
              <a:xfrm>
                <a:off x="2827243" y="1976323"/>
                <a:ext cx="163490" cy="111522"/>
              </a:xfrm>
              <a:custGeom>
                <a:avLst/>
                <a:gdLst/>
                <a:ahLst/>
                <a:cxnLst/>
                <a:rect l="l" t="t" r="r" b="b"/>
                <a:pathLst>
                  <a:path w="4763" h="3249" extrusionOk="0">
                    <a:moveTo>
                      <a:pt x="2374" y="1"/>
                    </a:moveTo>
                    <a:cubicBezTo>
                      <a:pt x="1222" y="1"/>
                      <a:pt x="108" y="705"/>
                      <a:pt x="24" y="2195"/>
                    </a:cubicBezTo>
                    <a:cubicBezTo>
                      <a:pt x="0" y="2493"/>
                      <a:pt x="60" y="2802"/>
                      <a:pt x="155" y="3088"/>
                    </a:cubicBezTo>
                    <a:cubicBezTo>
                      <a:pt x="429" y="3088"/>
                      <a:pt x="714" y="3088"/>
                      <a:pt x="988" y="3100"/>
                    </a:cubicBezTo>
                    <a:lnTo>
                      <a:pt x="1298" y="3100"/>
                    </a:lnTo>
                    <a:cubicBezTo>
                      <a:pt x="1322" y="3124"/>
                      <a:pt x="1357" y="3136"/>
                      <a:pt x="1393" y="3136"/>
                    </a:cubicBezTo>
                    <a:cubicBezTo>
                      <a:pt x="1888" y="3173"/>
                      <a:pt x="2426" y="3249"/>
                      <a:pt x="2949" y="3249"/>
                    </a:cubicBezTo>
                    <a:cubicBezTo>
                      <a:pt x="3257" y="3249"/>
                      <a:pt x="3559" y="3223"/>
                      <a:pt x="3846" y="3148"/>
                    </a:cubicBezTo>
                    <a:cubicBezTo>
                      <a:pt x="4596" y="2969"/>
                      <a:pt x="4703" y="2267"/>
                      <a:pt x="4751" y="1600"/>
                    </a:cubicBezTo>
                    <a:cubicBezTo>
                      <a:pt x="4763" y="1540"/>
                      <a:pt x="4763" y="1493"/>
                      <a:pt x="4763" y="1433"/>
                    </a:cubicBezTo>
                    <a:cubicBezTo>
                      <a:pt x="4328" y="494"/>
                      <a:pt x="3338" y="1"/>
                      <a:pt x="237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8" name="Google Shape;2698;p41"/>
              <p:cNvSpPr/>
              <p:nvPr/>
            </p:nvSpPr>
            <p:spPr>
              <a:xfrm>
                <a:off x="2633517" y="1465409"/>
                <a:ext cx="150035" cy="177426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169" extrusionOk="0">
                    <a:moveTo>
                      <a:pt x="1908" y="0"/>
                    </a:moveTo>
                    <a:cubicBezTo>
                      <a:pt x="1635" y="0"/>
                      <a:pt x="1356" y="36"/>
                      <a:pt x="1084" y="102"/>
                    </a:cubicBezTo>
                    <a:cubicBezTo>
                      <a:pt x="667" y="197"/>
                      <a:pt x="298" y="423"/>
                      <a:pt x="1" y="733"/>
                    </a:cubicBezTo>
                    <a:cubicBezTo>
                      <a:pt x="24" y="1376"/>
                      <a:pt x="36" y="2007"/>
                      <a:pt x="60" y="2650"/>
                    </a:cubicBezTo>
                    <a:cubicBezTo>
                      <a:pt x="96" y="3400"/>
                      <a:pt x="132" y="4138"/>
                      <a:pt x="167" y="4888"/>
                    </a:cubicBezTo>
                    <a:cubicBezTo>
                      <a:pt x="495" y="5081"/>
                      <a:pt x="922" y="5169"/>
                      <a:pt x="1355" y="5169"/>
                    </a:cubicBezTo>
                    <a:cubicBezTo>
                      <a:pt x="1912" y="5169"/>
                      <a:pt x="2482" y="5024"/>
                      <a:pt x="2870" y="4769"/>
                    </a:cubicBezTo>
                    <a:cubicBezTo>
                      <a:pt x="3858" y="4126"/>
                      <a:pt x="4370" y="2495"/>
                      <a:pt x="4001" y="1376"/>
                    </a:cubicBezTo>
                    <a:cubicBezTo>
                      <a:pt x="3671" y="396"/>
                      <a:pt x="2820" y="0"/>
                      <a:pt x="190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0" name="Google Shape;2700;p42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2701" name="Google Shape;2701;p42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02" name="Google Shape;2702;p42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03" name="Google Shape;2703;p42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04" name="Google Shape;2704;p42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05" name="Google Shape;2705;p42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06" name="Google Shape;2706;p42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07" name="Google Shape;2707;p42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08" name="Google Shape;2708;p42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09" name="Google Shape;2709;p42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0" name="Google Shape;2710;p42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1" name="Google Shape;2711;p42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2" name="Google Shape;2712;p42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3" name="Google Shape;2713;p42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4" name="Google Shape;2714;p42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5" name="Google Shape;2715;p42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6" name="Google Shape;2716;p42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7" name="Google Shape;2717;p42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8" name="Google Shape;2718;p42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19" name="Google Shape;2719;p42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20" name="Google Shape;2720;p42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21" name="Google Shape;2721;p42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722" name="Google Shape;2722;p42"/>
          <p:cNvSpPr txBox="1">
            <a:spLocks noGrp="1"/>
          </p:cNvSpPr>
          <p:nvPr>
            <p:ph type="body" idx="1"/>
          </p:nvPr>
        </p:nvSpPr>
        <p:spPr>
          <a:xfrm>
            <a:off x="2086050" y="1873675"/>
            <a:ext cx="4971900" cy="21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 rtl="0">
              <a:spcBef>
                <a:spcPts val="0"/>
              </a:spcBef>
              <a:spcAft>
                <a:spcPts val="0"/>
              </a:spcAft>
              <a:buSzPts val="1000"/>
              <a:buFont typeface="Open Sans Medium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■"/>
              <a:defRPr/>
            </a:lvl9pPr>
          </a:lstStyle>
          <a:p>
            <a:endParaRPr/>
          </a:p>
        </p:txBody>
      </p:sp>
      <p:sp>
        <p:nvSpPr>
          <p:cNvPr id="2723" name="Google Shape;2723;p42"/>
          <p:cNvSpPr/>
          <p:nvPr/>
        </p:nvSpPr>
        <p:spPr>
          <a:xfrm rot="-5652059">
            <a:off x="1426417" y="-2315681"/>
            <a:ext cx="1904624" cy="555245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24" name="Google Shape;2724;p42"/>
          <p:cNvSpPr txBox="1">
            <a:spLocks noGrp="1"/>
          </p:cNvSpPr>
          <p:nvPr>
            <p:ph type="title"/>
          </p:nvPr>
        </p:nvSpPr>
        <p:spPr>
          <a:xfrm>
            <a:off x="2086050" y="1166225"/>
            <a:ext cx="4971900" cy="74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grpSp>
        <p:nvGrpSpPr>
          <p:cNvPr id="2725" name="Google Shape;2725;p42"/>
          <p:cNvGrpSpPr/>
          <p:nvPr/>
        </p:nvGrpSpPr>
        <p:grpSpPr>
          <a:xfrm>
            <a:off x="-105895" y="1477076"/>
            <a:ext cx="700980" cy="866127"/>
            <a:chOff x="5324475" y="1021375"/>
            <a:chExt cx="459900" cy="568250"/>
          </a:xfrm>
        </p:grpSpPr>
        <p:sp>
          <p:nvSpPr>
            <p:cNvPr id="2726" name="Google Shape;2726;p42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7" name="Google Shape;2727;p42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8" name="Google Shape;2728;p42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9" name="Google Shape;2729;p42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0" name="Google Shape;2730;p42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1" name="Google Shape;2731;p42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2" name="Google Shape;2732;p42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3" name="Google Shape;2733;p42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4" name="Google Shape;2734;p42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5" name="Google Shape;2735;p42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6" name="Google Shape;2736;p42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27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38" name="Google Shape;2738;p43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2739" name="Google Shape;2739;p43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0" name="Google Shape;2740;p43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1" name="Google Shape;2741;p43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2" name="Google Shape;2742;p43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3" name="Google Shape;2743;p43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4" name="Google Shape;2744;p43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5" name="Google Shape;2745;p43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6" name="Google Shape;2746;p43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7" name="Google Shape;2747;p43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8" name="Google Shape;2748;p43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9" name="Google Shape;2749;p43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0" name="Google Shape;2750;p43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1" name="Google Shape;2751;p43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2" name="Google Shape;2752;p43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3" name="Google Shape;2753;p43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4" name="Google Shape;2754;p43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5" name="Google Shape;2755;p43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6" name="Google Shape;2756;p43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7" name="Google Shape;2757;p43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8" name="Google Shape;2758;p43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9" name="Google Shape;2759;p43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760" name="Google Shape;2760;p43"/>
          <p:cNvSpPr/>
          <p:nvPr/>
        </p:nvSpPr>
        <p:spPr>
          <a:xfrm>
            <a:off x="6585827" y="-35275"/>
            <a:ext cx="2635775" cy="2547125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61" name="Google Shape;2761;p43"/>
          <p:cNvSpPr/>
          <p:nvPr/>
        </p:nvSpPr>
        <p:spPr>
          <a:xfrm rot="10181157">
            <a:off x="423452" y="3570521"/>
            <a:ext cx="2281681" cy="2549827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2" name="Google Shape;2762;p43"/>
          <p:cNvSpPr/>
          <p:nvPr/>
        </p:nvSpPr>
        <p:spPr>
          <a:xfrm rot="-5400000">
            <a:off x="6397450" y="2645624"/>
            <a:ext cx="2547135" cy="332567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3" name="Google Shape;2763;p43"/>
          <p:cNvSpPr/>
          <p:nvPr/>
        </p:nvSpPr>
        <p:spPr>
          <a:xfrm rot="-4431518">
            <a:off x="1139200" y="-685663"/>
            <a:ext cx="1736801" cy="2588444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4" name="Google Shape;2764;p43"/>
          <p:cNvSpPr txBox="1">
            <a:spLocks noGrp="1"/>
          </p:cNvSpPr>
          <p:nvPr>
            <p:ph type="title"/>
          </p:nvPr>
        </p:nvSpPr>
        <p:spPr>
          <a:xfrm>
            <a:off x="2324000" y="1555800"/>
            <a:ext cx="4496100" cy="20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2765" name="Google Shape;2765;p43"/>
          <p:cNvGrpSpPr/>
          <p:nvPr/>
        </p:nvGrpSpPr>
        <p:grpSpPr>
          <a:xfrm>
            <a:off x="101202" y="1442061"/>
            <a:ext cx="1142879" cy="498063"/>
            <a:chOff x="8722325" y="1913875"/>
            <a:chExt cx="994500" cy="433400"/>
          </a:xfrm>
        </p:grpSpPr>
        <p:sp>
          <p:nvSpPr>
            <p:cNvPr id="2766" name="Google Shape;2766;p4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7" name="Google Shape;2767;p43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68" name="Google Shape;2768;p43"/>
          <p:cNvGrpSpPr/>
          <p:nvPr/>
        </p:nvGrpSpPr>
        <p:grpSpPr>
          <a:xfrm>
            <a:off x="301996" y="2511843"/>
            <a:ext cx="583683" cy="473521"/>
            <a:chOff x="1092100" y="1126950"/>
            <a:chExt cx="333400" cy="270475"/>
          </a:xfrm>
        </p:grpSpPr>
        <p:sp>
          <p:nvSpPr>
            <p:cNvPr id="2769" name="Google Shape;2769;p43"/>
            <p:cNvSpPr/>
            <p:nvPr/>
          </p:nvSpPr>
          <p:spPr>
            <a:xfrm>
              <a:off x="1092100" y="1126950"/>
              <a:ext cx="333400" cy="270475"/>
            </a:xfrm>
            <a:custGeom>
              <a:avLst/>
              <a:gdLst/>
              <a:ahLst/>
              <a:cxnLst/>
              <a:rect l="l" t="t" r="r" b="b"/>
              <a:pathLst>
                <a:path w="13336" h="10819" extrusionOk="0">
                  <a:moveTo>
                    <a:pt x="8007" y="0"/>
                  </a:moveTo>
                  <a:cubicBezTo>
                    <a:pt x="7450" y="0"/>
                    <a:pt x="6869" y="160"/>
                    <a:pt x="6370" y="469"/>
                  </a:cubicBezTo>
                  <a:cubicBezTo>
                    <a:pt x="5334" y="1100"/>
                    <a:pt x="5013" y="1933"/>
                    <a:pt x="5120" y="2803"/>
                  </a:cubicBezTo>
                  <a:cubicBezTo>
                    <a:pt x="4324" y="2522"/>
                    <a:pt x="3490" y="2308"/>
                    <a:pt x="2716" y="2308"/>
                  </a:cubicBezTo>
                  <a:cubicBezTo>
                    <a:pt x="2112" y="2308"/>
                    <a:pt x="1545" y="2438"/>
                    <a:pt x="1060" y="2767"/>
                  </a:cubicBezTo>
                  <a:cubicBezTo>
                    <a:pt x="417" y="3207"/>
                    <a:pt x="0" y="3969"/>
                    <a:pt x="95" y="4743"/>
                  </a:cubicBezTo>
                  <a:cubicBezTo>
                    <a:pt x="202" y="5648"/>
                    <a:pt x="929" y="6160"/>
                    <a:pt x="1715" y="6470"/>
                  </a:cubicBezTo>
                  <a:cubicBezTo>
                    <a:pt x="2012" y="6589"/>
                    <a:pt x="2417" y="6744"/>
                    <a:pt x="2858" y="6875"/>
                  </a:cubicBezTo>
                  <a:cubicBezTo>
                    <a:pt x="2429" y="7398"/>
                    <a:pt x="2131" y="7982"/>
                    <a:pt x="2167" y="8541"/>
                  </a:cubicBezTo>
                  <a:cubicBezTo>
                    <a:pt x="2155" y="8696"/>
                    <a:pt x="2191" y="8827"/>
                    <a:pt x="2250" y="8958"/>
                  </a:cubicBezTo>
                  <a:cubicBezTo>
                    <a:pt x="2334" y="9149"/>
                    <a:pt x="2465" y="9351"/>
                    <a:pt x="2667" y="9530"/>
                  </a:cubicBezTo>
                  <a:cubicBezTo>
                    <a:pt x="3066" y="9892"/>
                    <a:pt x="3513" y="10044"/>
                    <a:pt x="3966" y="10044"/>
                  </a:cubicBezTo>
                  <a:cubicBezTo>
                    <a:pt x="4719" y="10044"/>
                    <a:pt x="5490" y="9625"/>
                    <a:pt x="6084" y="9053"/>
                  </a:cubicBezTo>
                  <a:cubicBezTo>
                    <a:pt x="6307" y="10007"/>
                    <a:pt x="6944" y="10819"/>
                    <a:pt x="7987" y="10819"/>
                  </a:cubicBezTo>
                  <a:cubicBezTo>
                    <a:pt x="8116" y="10819"/>
                    <a:pt x="8252" y="10806"/>
                    <a:pt x="8394" y="10780"/>
                  </a:cubicBezTo>
                  <a:cubicBezTo>
                    <a:pt x="9918" y="10494"/>
                    <a:pt x="10085" y="9053"/>
                    <a:pt x="9787" y="7791"/>
                  </a:cubicBezTo>
                  <a:lnTo>
                    <a:pt x="9787" y="7791"/>
                  </a:lnTo>
                  <a:cubicBezTo>
                    <a:pt x="9882" y="7827"/>
                    <a:pt x="9989" y="7851"/>
                    <a:pt x="10097" y="7875"/>
                  </a:cubicBezTo>
                  <a:cubicBezTo>
                    <a:pt x="10228" y="7910"/>
                    <a:pt x="10370" y="7946"/>
                    <a:pt x="10513" y="7946"/>
                  </a:cubicBezTo>
                  <a:cubicBezTo>
                    <a:pt x="10666" y="7966"/>
                    <a:pt x="10818" y="7976"/>
                    <a:pt x="10970" y="7976"/>
                  </a:cubicBezTo>
                  <a:cubicBezTo>
                    <a:pt x="12011" y="7976"/>
                    <a:pt x="12975" y="7490"/>
                    <a:pt x="13204" y="6232"/>
                  </a:cubicBezTo>
                  <a:cubicBezTo>
                    <a:pt x="13335" y="5482"/>
                    <a:pt x="12990" y="4755"/>
                    <a:pt x="12418" y="4279"/>
                  </a:cubicBezTo>
                  <a:cubicBezTo>
                    <a:pt x="11906" y="3855"/>
                    <a:pt x="11303" y="3700"/>
                    <a:pt x="10685" y="3700"/>
                  </a:cubicBezTo>
                  <a:cubicBezTo>
                    <a:pt x="10557" y="3700"/>
                    <a:pt x="10428" y="3707"/>
                    <a:pt x="10299" y="3719"/>
                  </a:cubicBezTo>
                  <a:cubicBezTo>
                    <a:pt x="10239" y="3684"/>
                    <a:pt x="10192" y="3648"/>
                    <a:pt x="10132" y="3624"/>
                  </a:cubicBezTo>
                  <a:cubicBezTo>
                    <a:pt x="10216" y="3231"/>
                    <a:pt x="10216" y="2826"/>
                    <a:pt x="10144" y="2445"/>
                  </a:cubicBezTo>
                  <a:cubicBezTo>
                    <a:pt x="10168" y="2291"/>
                    <a:pt x="10180" y="2148"/>
                    <a:pt x="10180" y="2029"/>
                  </a:cubicBezTo>
                  <a:cubicBezTo>
                    <a:pt x="10140" y="646"/>
                    <a:pt x="9124" y="0"/>
                    <a:pt x="800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0" name="Google Shape;2770;p43"/>
            <p:cNvSpPr/>
            <p:nvPr/>
          </p:nvSpPr>
          <p:spPr>
            <a:xfrm>
              <a:off x="1111425" y="1137700"/>
              <a:ext cx="296700" cy="235100"/>
            </a:xfrm>
            <a:custGeom>
              <a:avLst/>
              <a:gdLst/>
              <a:ahLst/>
              <a:cxnLst/>
              <a:rect l="l" t="t" r="r" b="b"/>
              <a:pathLst>
                <a:path w="11868" h="9404" extrusionOk="0">
                  <a:moveTo>
                    <a:pt x="6863" y="365"/>
                  </a:moveTo>
                  <a:cubicBezTo>
                    <a:pt x="7022" y="365"/>
                    <a:pt x="7191" y="390"/>
                    <a:pt x="7371" y="444"/>
                  </a:cubicBezTo>
                  <a:cubicBezTo>
                    <a:pt x="8788" y="872"/>
                    <a:pt x="8847" y="2444"/>
                    <a:pt x="8288" y="3551"/>
                  </a:cubicBezTo>
                  <a:cubicBezTo>
                    <a:pt x="8264" y="3551"/>
                    <a:pt x="8252" y="3551"/>
                    <a:pt x="8240" y="3563"/>
                  </a:cubicBezTo>
                  <a:cubicBezTo>
                    <a:pt x="8121" y="3599"/>
                    <a:pt x="8097" y="3718"/>
                    <a:pt x="8145" y="3801"/>
                  </a:cubicBezTo>
                  <a:cubicBezTo>
                    <a:pt x="8136" y="3869"/>
                    <a:pt x="8194" y="3931"/>
                    <a:pt x="8254" y="3931"/>
                  </a:cubicBezTo>
                  <a:cubicBezTo>
                    <a:pt x="8278" y="3931"/>
                    <a:pt x="8303" y="3921"/>
                    <a:pt x="8323" y="3897"/>
                  </a:cubicBezTo>
                  <a:cubicBezTo>
                    <a:pt x="8335" y="3885"/>
                    <a:pt x="8335" y="3885"/>
                    <a:pt x="8335" y="3873"/>
                  </a:cubicBezTo>
                  <a:cubicBezTo>
                    <a:pt x="8696" y="3795"/>
                    <a:pt x="9138" y="3724"/>
                    <a:pt x="9571" y="3724"/>
                  </a:cubicBezTo>
                  <a:cubicBezTo>
                    <a:pt x="10395" y="3724"/>
                    <a:pt x="11187" y="3980"/>
                    <a:pt x="11336" y="4932"/>
                  </a:cubicBezTo>
                  <a:cubicBezTo>
                    <a:pt x="11455" y="5647"/>
                    <a:pt x="10943" y="6254"/>
                    <a:pt x="10288" y="6468"/>
                  </a:cubicBezTo>
                  <a:cubicBezTo>
                    <a:pt x="10107" y="6524"/>
                    <a:pt x="9930" y="6548"/>
                    <a:pt x="9756" y="6548"/>
                  </a:cubicBezTo>
                  <a:cubicBezTo>
                    <a:pt x="9368" y="6548"/>
                    <a:pt x="8995" y="6427"/>
                    <a:pt x="8633" y="6254"/>
                  </a:cubicBezTo>
                  <a:cubicBezTo>
                    <a:pt x="8573" y="6171"/>
                    <a:pt x="8514" y="6087"/>
                    <a:pt x="8466" y="6016"/>
                  </a:cubicBezTo>
                  <a:cubicBezTo>
                    <a:pt x="8432" y="5976"/>
                    <a:pt x="8390" y="5959"/>
                    <a:pt x="8348" y="5959"/>
                  </a:cubicBezTo>
                  <a:cubicBezTo>
                    <a:pt x="8229" y="5959"/>
                    <a:pt x="8113" y="6095"/>
                    <a:pt x="8192" y="6218"/>
                  </a:cubicBezTo>
                  <a:cubicBezTo>
                    <a:pt x="8681" y="6957"/>
                    <a:pt x="9157" y="8754"/>
                    <a:pt x="7859" y="9004"/>
                  </a:cubicBezTo>
                  <a:cubicBezTo>
                    <a:pt x="7755" y="9025"/>
                    <a:pt x="7655" y="9034"/>
                    <a:pt x="7558" y="9034"/>
                  </a:cubicBezTo>
                  <a:cubicBezTo>
                    <a:pt x="6514" y="9034"/>
                    <a:pt x="5910" y="7915"/>
                    <a:pt x="6073" y="6945"/>
                  </a:cubicBezTo>
                  <a:cubicBezTo>
                    <a:pt x="6073" y="6945"/>
                    <a:pt x="6073" y="6933"/>
                    <a:pt x="6085" y="6921"/>
                  </a:cubicBezTo>
                  <a:cubicBezTo>
                    <a:pt x="6085" y="6897"/>
                    <a:pt x="6085" y="6861"/>
                    <a:pt x="6097" y="6826"/>
                  </a:cubicBezTo>
                  <a:cubicBezTo>
                    <a:pt x="6116" y="6769"/>
                    <a:pt x="6068" y="6735"/>
                    <a:pt x="6023" y="6735"/>
                  </a:cubicBezTo>
                  <a:cubicBezTo>
                    <a:pt x="6011" y="6735"/>
                    <a:pt x="6000" y="6737"/>
                    <a:pt x="5990" y="6742"/>
                  </a:cubicBezTo>
                  <a:cubicBezTo>
                    <a:pt x="5971" y="6733"/>
                    <a:pt x="5951" y="6727"/>
                    <a:pt x="5930" y="6727"/>
                  </a:cubicBezTo>
                  <a:cubicBezTo>
                    <a:pt x="5896" y="6727"/>
                    <a:pt x="5860" y="6741"/>
                    <a:pt x="5823" y="6778"/>
                  </a:cubicBezTo>
                  <a:cubicBezTo>
                    <a:pt x="5156" y="7516"/>
                    <a:pt x="4502" y="8707"/>
                    <a:pt x="3478" y="8992"/>
                  </a:cubicBezTo>
                  <a:cubicBezTo>
                    <a:pt x="3318" y="9035"/>
                    <a:pt x="3178" y="9055"/>
                    <a:pt x="3054" y="9055"/>
                  </a:cubicBezTo>
                  <a:cubicBezTo>
                    <a:pt x="2080" y="9055"/>
                    <a:pt x="2176" y="7827"/>
                    <a:pt x="2620" y="7087"/>
                  </a:cubicBezTo>
                  <a:cubicBezTo>
                    <a:pt x="2870" y="6683"/>
                    <a:pt x="3192" y="6349"/>
                    <a:pt x="3537" y="6040"/>
                  </a:cubicBezTo>
                  <a:cubicBezTo>
                    <a:pt x="3644" y="6052"/>
                    <a:pt x="3740" y="6052"/>
                    <a:pt x="3835" y="6064"/>
                  </a:cubicBezTo>
                  <a:cubicBezTo>
                    <a:pt x="4037" y="6064"/>
                    <a:pt x="4025" y="5778"/>
                    <a:pt x="3835" y="5754"/>
                  </a:cubicBezTo>
                  <a:cubicBezTo>
                    <a:pt x="3156" y="5671"/>
                    <a:pt x="2406" y="5647"/>
                    <a:pt x="1787" y="5302"/>
                  </a:cubicBezTo>
                  <a:cubicBezTo>
                    <a:pt x="977" y="4849"/>
                    <a:pt x="430" y="3813"/>
                    <a:pt x="1168" y="3016"/>
                  </a:cubicBezTo>
                  <a:cubicBezTo>
                    <a:pt x="1555" y="2599"/>
                    <a:pt x="2014" y="2452"/>
                    <a:pt x="2497" y="2452"/>
                  </a:cubicBezTo>
                  <a:cubicBezTo>
                    <a:pt x="3215" y="2452"/>
                    <a:pt x="3987" y="2778"/>
                    <a:pt x="4656" y="3027"/>
                  </a:cubicBezTo>
                  <a:cubicBezTo>
                    <a:pt x="4656" y="3063"/>
                    <a:pt x="4656" y="3099"/>
                    <a:pt x="4656" y="3135"/>
                  </a:cubicBezTo>
                  <a:cubicBezTo>
                    <a:pt x="4662" y="3243"/>
                    <a:pt x="4754" y="3300"/>
                    <a:pt x="4841" y="3300"/>
                  </a:cubicBezTo>
                  <a:cubicBezTo>
                    <a:pt x="4926" y="3300"/>
                    <a:pt x="5007" y="3246"/>
                    <a:pt x="5002" y="3135"/>
                  </a:cubicBezTo>
                  <a:cubicBezTo>
                    <a:pt x="4959" y="1990"/>
                    <a:pt x="5577" y="365"/>
                    <a:pt x="6863" y="365"/>
                  </a:cubicBezTo>
                  <a:close/>
                  <a:moveTo>
                    <a:pt x="6859" y="0"/>
                  </a:moveTo>
                  <a:cubicBezTo>
                    <a:pt x="5519" y="0"/>
                    <a:pt x="4707" y="1506"/>
                    <a:pt x="4656" y="2801"/>
                  </a:cubicBezTo>
                  <a:cubicBezTo>
                    <a:pt x="4021" y="2463"/>
                    <a:pt x="3165" y="2171"/>
                    <a:pt x="2386" y="2171"/>
                  </a:cubicBezTo>
                  <a:cubicBezTo>
                    <a:pt x="1574" y="2171"/>
                    <a:pt x="847" y="2490"/>
                    <a:pt x="549" y="3408"/>
                  </a:cubicBezTo>
                  <a:cubicBezTo>
                    <a:pt x="1" y="5087"/>
                    <a:pt x="1858" y="5814"/>
                    <a:pt x="3251" y="6004"/>
                  </a:cubicBezTo>
                  <a:cubicBezTo>
                    <a:pt x="2346" y="6730"/>
                    <a:pt x="1168" y="8385"/>
                    <a:pt x="2335" y="9159"/>
                  </a:cubicBezTo>
                  <a:cubicBezTo>
                    <a:pt x="2596" y="9330"/>
                    <a:pt x="2857" y="9404"/>
                    <a:pt x="3115" y="9404"/>
                  </a:cubicBezTo>
                  <a:cubicBezTo>
                    <a:pt x="4182" y="9404"/>
                    <a:pt x="5180" y="8136"/>
                    <a:pt x="5823" y="7302"/>
                  </a:cubicBezTo>
                  <a:lnTo>
                    <a:pt x="5823" y="7302"/>
                  </a:lnTo>
                  <a:cubicBezTo>
                    <a:pt x="5702" y="8357"/>
                    <a:pt x="6535" y="9371"/>
                    <a:pt x="7638" y="9371"/>
                  </a:cubicBezTo>
                  <a:cubicBezTo>
                    <a:pt x="7730" y="9371"/>
                    <a:pt x="7823" y="9364"/>
                    <a:pt x="7919" y="9350"/>
                  </a:cubicBezTo>
                  <a:cubicBezTo>
                    <a:pt x="9193" y="9159"/>
                    <a:pt x="9216" y="7635"/>
                    <a:pt x="8788" y="6599"/>
                  </a:cubicBezTo>
                  <a:lnTo>
                    <a:pt x="8788" y="6599"/>
                  </a:lnTo>
                  <a:cubicBezTo>
                    <a:pt x="9097" y="6749"/>
                    <a:pt x="9442" y="6823"/>
                    <a:pt x="9785" y="6823"/>
                  </a:cubicBezTo>
                  <a:cubicBezTo>
                    <a:pt x="10695" y="6823"/>
                    <a:pt x="11584" y="6299"/>
                    <a:pt x="11705" y="5278"/>
                  </a:cubicBezTo>
                  <a:cubicBezTo>
                    <a:pt x="11868" y="3898"/>
                    <a:pt x="10620" y="3367"/>
                    <a:pt x="9438" y="3367"/>
                  </a:cubicBezTo>
                  <a:cubicBezTo>
                    <a:pt x="9151" y="3367"/>
                    <a:pt x="8867" y="3398"/>
                    <a:pt x="8609" y="3456"/>
                  </a:cubicBezTo>
                  <a:cubicBezTo>
                    <a:pt x="9228" y="2265"/>
                    <a:pt x="8990" y="658"/>
                    <a:pt x="7573" y="134"/>
                  </a:cubicBezTo>
                  <a:cubicBezTo>
                    <a:pt x="7321" y="42"/>
                    <a:pt x="7082" y="0"/>
                    <a:pt x="68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71" name="Google Shape;2771;p43"/>
          <p:cNvGrpSpPr/>
          <p:nvPr/>
        </p:nvGrpSpPr>
        <p:grpSpPr>
          <a:xfrm rot="-461446">
            <a:off x="7651193" y="193970"/>
            <a:ext cx="1240538" cy="663783"/>
            <a:chOff x="7639150" y="1882025"/>
            <a:chExt cx="929025" cy="497100"/>
          </a:xfrm>
        </p:grpSpPr>
        <p:sp>
          <p:nvSpPr>
            <p:cNvPr id="2772" name="Google Shape;2772;p43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3" name="Google Shape;2773;p43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5" name="Google Shape;315;p5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316" name="Google Shape;316;p5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7" name="Google Shape;317;p5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8" name="Google Shape;318;p5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9" name="Google Shape;319;p5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0" name="Google Shape;320;p5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1" name="Google Shape;321;p5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2" name="Google Shape;322;p5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3" name="Google Shape;323;p5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4" name="Google Shape;324;p5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5" name="Google Shape;325;p5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6" name="Google Shape;326;p5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7" name="Google Shape;327;p5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8" name="Google Shape;328;p5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" name="Google Shape;329;p5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" name="Google Shape;330;p5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1" name="Google Shape;331;p5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2" name="Google Shape;332;p5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3" name="Google Shape;333;p5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4" name="Google Shape;334;p5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5" name="Google Shape;335;p5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6" name="Google Shape;336;p5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37" name="Google Shape;337;p5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4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338" name="Google Shape;338;p5"/>
          <p:cNvSpPr txBox="1">
            <a:spLocks noGrp="1"/>
          </p:cNvSpPr>
          <p:nvPr>
            <p:ph type="title" idx="2"/>
          </p:nvPr>
        </p:nvSpPr>
        <p:spPr>
          <a:xfrm>
            <a:off x="1421125" y="3050475"/>
            <a:ext cx="26922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339" name="Google Shape;339;p5"/>
          <p:cNvSpPr txBox="1">
            <a:spLocks noGrp="1"/>
          </p:cNvSpPr>
          <p:nvPr>
            <p:ph type="subTitle" idx="1"/>
          </p:nvPr>
        </p:nvSpPr>
        <p:spPr>
          <a:xfrm>
            <a:off x="1421125" y="3480023"/>
            <a:ext cx="2692200" cy="104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0" name="Google Shape;340;p5"/>
          <p:cNvSpPr txBox="1">
            <a:spLocks noGrp="1"/>
          </p:cNvSpPr>
          <p:nvPr>
            <p:ph type="title" idx="3"/>
          </p:nvPr>
        </p:nvSpPr>
        <p:spPr>
          <a:xfrm>
            <a:off x="5030625" y="3050475"/>
            <a:ext cx="2692200" cy="52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341" name="Google Shape;341;p5"/>
          <p:cNvSpPr txBox="1">
            <a:spLocks noGrp="1"/>
          </p:cNvSpPr>
          <p:nvPr>
            <p:ph type="subTitle" idx="4"/>
          </p:nvPr>
        </p:nvSpPr>
        <p:spPr>
          <a:xfrm>
            <a:off x="5030625" y="3480023"/>
            <a:ext cx="2692200" cy="104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2" name="Google Shape;342;p5"/>
          <p:cNvSpPr/>
          <p:nvPr/>
        </p:nvSpPr>
        <p:spPr>
          <a:xfrm rot="-4610567">
            <a:off x="-1303954" y="-612520"/>
            <a:ext cx="2036414" cy="2109612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5"/>
          <p:cNvSpPr/>
          <p:nvPr/>
        </p:nvSpPr>
        <p:spPr>
          <a:xfrm rot="6189433">
            <a:off x="8337446" y="3417580"/>
            <a:ext cx="2036414" cy="2109612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4" name="Google Shape;344;p5"/>
          <p:cNvGrpSpPr/>
          <p:nvPr/>
        </p:nvGrpSpPr>
        <p:grpSpPr>
          <a:xfrm rot="-1702284">
            <a:off x="-355735" y="1405565"/>
            <a:ext cx="1031320" cy="419316"/>
            <a:chOff x="1638179" y="36474"/>
            <a:chExt cx="889738" cy="361751"/>
          </a:xfrm>
        </p:grpSpPr>
        <p:sp>
          <p:nvSpPr>
            <p:cNvPr id="345" name="Google Shape;345;p5"/>
            <p:cNvSpPr/>
            <p:nvPr/>
          </p:nvSpPr>
          <p:spPr>
            <a:xfrm>
              <a:off x="1638179" y="36474"/>
              <a:ext cx="889738" cy="361751"/>
            </a:xfrm>
            <a:custGeom>
              <a:avLst/>
              <a:gdLst/>
              <a:ahLst/>
              <a:cxnLst/>
              <a:rect l="l" t="t" r="r" b="b"/>
              <a:pathLst>
                <a:path w="25921" h="10539" extrusionOk="0">
                  <a:moveTo>
                    <a:pt x="25075" y="1"/>
                  </a:moveTo>
                  <a:cubicBezTo>
                    <a:pt x="17646" y="13"/>
                    <a:pt x="10192" y="108"/>
                    <a:pt x="2787" y="822"/>
                  </a:cubicBezTo>
                  <a:cubicBezTo>
                    <a:pt x="2084" y="894"/>
                    <a:pt x="1334" y="906"/>
                    <a:pt x="655" y="1096"/>
                  </a:cubicBezTo>
                  <a:cubicBezTo>
                    <a:pt x="643" y="1094"/>
                    <a:pt x="629" y="1092"/>
                    <a:pt x="616" y="1092"/>
                  </a:cubicBezTo>
                  <a:cubicBezTo>
                    <a:pt x="567" y="1092"/>
                    <a:pt x="517" y="1112"/>
                    <a:pt x="489" y="1168"/>
                  </a:cubicBezTo>
                  <a:cubicBezTo>
                    <a:pt x="191" y="1620"/>
                    <a:pt x="239" y="2251"/>
                    <a:pt x="239" y="2775"/>
                  </a:cubicBezTo>
                  <a:cubicBezTo>
                    <a:pt x="227" y="3561"/>
                    <a:pt x="143" y="4358"/>
                    <a:pt x="132" y="5156"/>
                  </a:cubicBezTo>
                  <a:cubicBezTo>
                    <a:pt x="132" y="6002"/>
                    <a:pt x="60" y="6859"/>
                    <a:pt x="36" y="7704"/>
                  </a:cubicBezTo>
                  <a:cubicBezTo>
                    <a:pt x="24" y="8133"/>
                    <a:pt x="1" y="8561"/>
                    <a:pt x="13" y="8990"/>
                  </a:cubicBezTo>
                  <a:cubicBezTo>
                    <a:pt x="36" y="9442"/>
                    <a:pt x="108" y="9895"/>
                    <a:pt x="143" y="10347"/>
                  </a:cubicBezTo>
                  <a:cubicBezTo>
                    <a:pt x="143" y="10431"/>
                    <a:pt x="215" y="10514"/>
                    <a:pt x="310" y="10514"/>
                  </a:cubicBezTo>
                  <a:cubicBezTo>
                    <a:pt x="2348" y="10398"/>
                    <a:pt x="5532" y="10358"/>
                    <a:pt x="8953" y="10358"/>
                  </a:cubicBezTo>
                  <a:cubicBezTo>
                    <a:pt x="16249" y="10358"/>
                    <a:pt x="24623" y="10538"/>
                    <a:pt x="25259" y="10538"/>
                  </a:cubicBezTo>
                  <a:cubicBezTo>
                    <a:pt x="25273" y="10538"/>
                    <a:pt x="25283" y="10538"/>
                    <a:pt x="25289" y="10538"/>
                  </a:cubicBezTo>
                  <a:cubicBezTo>
                    <a:pt x="25361" y="10538"/>
                    <a:pt x="25456" y="10490"/>
                    <a:pt x="25492" y="10419"/>
                  </a:cubicBezTo>
                  <a:cubicBezTo>
                    <a:pt x="25813" y="9669"/>
                    <a:pt x="25897" y="8847"/>
                    <a:pt x="25909" y="8026"/>
                  </a:cubicBezTo>
                  <a:cubicBezTo>
                    <a:pt x="25921" y="7156"/>
                    <a:pt x="25897" y="6275"/>
                    <a:pt x="25873" y="5406"/>
                  </a:cubicBezTo>
                  <a:cubicBezTo>
                    <a:pt x="25849" y="4442"/>
                    <a:pt x="25778" y="3477"/>
                    <a:pt x="25682" y="2525"/>
                  </a:cubicBezTo>
                  <a:cubicBezTo>
                    <a:pt x="25599" y="1775"/>
                    <a:pt x="25659" y="965"/>
                    <a:pt x="25385" y="239"/>
                  </a:cubicBezTo>
                  <a:cubicBezTo>
                    <a:pt x="25361" y="179"/>
                    <a:pt x="25325" y="132"/>
                    <a:pt x="25266" y="108"/>
                  </a:cubicBezTo>
                  <a:cubicBezTo>
                    <a:pt x="25230" y="48"/>
                    <a:pt x="25170" y="1"/>
                    <a:pt x="2507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46" name="Google Shape;346;p5"/>
            <p:cNvGrpSpPr/>
            <p:nvPr/>
          </p:nvGrpSpPr>
          <p:grpSpPr>
            <a:xfrm>
              <a:off x="1638179" y="36474"/>
              <a:ext cx="889738" cy="361751"/>
              <a:chOff x="1539091" y="118224"/>
              <a:chExt cx="889738" cy="361751"/>
            </a:xfrm>
          </p:grpSpPr>
          <p:sp>
            <p:nvSpPr>
              <p:cNvPr id="347" name="Google Shape;347;p5"/>
              <p:cNvSpPr/>
              <p:nvPr/>
            </p:nvSpPr>
            <p:spPr>
              <a:xfrm>
                <a:off x="1539091" y="118224"/>
                <a:ext cx="889738" cy="361751"/>
              </a:xfrm>
              <a:custGeom>
                <a:avLst/>
                <a:gdLst/>
                <a:ahLst/>
                <a:cxnLst/>
                <a:rect l="l" t="t" r="r" b="b"/>
                <a:pathLst>
                  <a:path w="25921" h="10539" extrusionOk="0">
                    <a:moveTo>
                      <a:pt x="25075" y="1"/>
                    </a:moveTo>
                    <a:cubicBezTo>
                      <a:pt x="17646" y="13"/>
                      <a:pt x="10192" y="108"/>
                      <a:pt x="2787" y="822"/>
                    </a:cubicBezTo>
                    <a:cubicBezTo>
                      <a:pt x="2084" y="894"/>
                      <a:pt x="1334" y="906"/>
                      <a:pt x="655" y="1096"/>
                    </a:cubicBezTo>
                    <a:cubicBezTo>
                      <a:pt x="643" y="1094"/>
                      <a:pt x="629" y="1092"/>
                      <a:pt x="616" y="1092"/>
                    </a:cubicBezTo>
                    <a:cubicBezTo>
                      <a:pt x="567" y="1092"/>
                      <a:pt x="517" y="1112"/>
                      <a:pt x="489" y="1168"/>
                    </a:cubicBezTo>
                    <a:cubicBezTo>
                      <a:pt x="191" y="1620"/>
                      <a:pt x="239" y="2251"/>
                      <a:pt x="239" y="2775"/>
                    </a:cubicBezTo>
                    <a:cubicBezTo>
                      <a:pt x="227" y="3561"/>
                      <a:pt x="143" y="4358"/>
                      <a:pt x="132" y="5156"/>
                    </a:cubicBezTo>
                    <a:cubicBezTo>
                      <a:pt x="132" y="6002"/>
                      <a:pt x="60" y="6859"/>
                      <a:pt x="36" y="7704"/>
                    </a:cubicBezTo>
                    <a:cubicBezTo>
                      <a:pt x="24" y="8133"/>
                      <a:pt x="1" y="8561"/>
                      <a:pt x="13" y="8990"/>
                    </a:cubicBezTo>
                    <a:cubicBezTo>
                      <a:pt x="36" y="9442"/>
                      <a:pt x="108" y="9895"/>
                      <a:pt x="143" y="10347"/>
                    </a:cubicBezTo>
                    <a:cubicBezTo>
                      <a:pt x="143" y="10431"/>
                      <a:pt x="215" y="10514"/>
                      <a:pt x="310" y="10514"/>
                    </a:cubicBezTo>
                    <a:cubicBezTo>
                      <a:pt x="2348" y="10398"/>
                      <a:pt x="5532" y="10358"/>
                      <a:pt x="8953" y="10358"/>
                    </a:cubicBezTo>
                    <a:cubicBezTo>
                      <a:pt x="16249" y="10358"/>
                      <a:pt x="24623" y="10538"/>
                      <a:pt x="25259" y="10538"/>
                    </a:cubicBezTo>
                    <a:cubicBezTo>
                      <a:pt x="25273" y="10538"/>
                      <a:pt x="25283" y="10538"/>
                      <a:pt x="25289" y="10538"/>
                    </a:cubicBezTo>
                    <a:cubicBezTo>
                      <a:pt x="25361" y="10538"/>
                      <a:pt x="25456" y="10490"/>
                      <a:pt x="25492" y="10419"/>
                    </a:cubicBezTo>
                    <a:cubicBezTo>
                      <a:pt x="25813" y="9669"/>
                      <a:pt x="25897" y="8847"/>
                      <a:pt x="25909" y="8026"/>
                    </a:cubicBezTo>
                    <a:cubicBezTo>
                      <a:pt x="25921" y="7156"/>
                      <a:pt x="25897" y="6275"/>
                      <a:pt x="25873" y="5406"/>
                    </a:cubicBezTo>
                    <a:cubicBezTo>
                      <a:pt x="25849" y="4442"/>
                      <a:pt x="25778" y="3477"/>
                      <a:pt x="25682" y="2525"/>
                    </a:cubicBezTo>
                    <a:cubicBezTo>
                      <a:pt x="25599" y="1775"/>
                      <a:pt x="25659" y="965"/>
                      <a:pt x="25385" y="239"/>
                    </a:cubicBezTo>
                    <a:cubicBezTo>
                      <a:pt x="25361" y="179"/>
                      <a:pt x="25325" y="132"/>
                      <a:pt x="25266" y="108"/>
                    </a:cubicBezTo>
                    <a:cubicBezTo>
                      <a:pt x="25230" y="48"/>
                      <a:pt x="25170" y="1"/>
                      <a:pt x="250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5"/>
              <p:cNvSpPr/>
              <p:nvPr/>
            </p:nvSpPr>
            <p:spPr>
              <a:xfrm>
                <a:off x="1777747" y="131713"/>
                <a:ext cx="50320" cy="342117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9967" extrusionOk="0">
                    <a:moveTo>
                      <a:pt x="1465" y="1"/>
                    </a:moveTo>
                    <a:lnTo>
                      <a:pt x="1465" y="1"/>
                    </a:lnTo>
                    <a:cubicBezTo>
                      <a:pt x="1168" y="13"/>
                      <a:pt x="882" y="36"/>
                      <a:pt x="584" y="48"/>
                    </a:cubicBezTo>
                    <a:lnTo>
                      <a:pt x="1" y="9966"/>
                    </a:lnTo>
                    <a:lnTo>
                      <a:pt x="882" y="9966"/>
                    </a:lnTo>
                    <a:lnTo>
                      <a:pt x="146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5"/>
              <p:cNvSpPr/>
              <p:nvPr/>
            </p:nvSpPr>
            <p:spPr>
              <a:xfrm>
                <a:off x="2067924" y="121519"/>
                <a:ext cx="32300" cy="353925"/>
              </a:xfrm>
              <a:custGeom>
                <a:avLst/>
                <a:gdLst/>
                <a:ahLst/>
                <a:cxnLst/>
                <a:rect l="l" t="t" r="r" b="b"/>
                <a:pathLst>
                  <a:path w="941" h="10311" extrusionOk="0">
                    <a:moveTo>
                      <a:pt x="858" y="0"/>
                    </a:moveTo>
                    <a:cubicBezTo>
                      <a:pt x="572" y="0"/>
                      <a:pt x="286" y="12"/>
                      <a:pt x="0" y="12"/>
                    </a:cubicBezTo>
                    <a:lnTo>
                      <a:pt x="72" y="10299"/>
                    </a:lnTo>
                    <a:cubicBezTo>
                      <a:pt x="369" y="10299"/>
                      <a:pt x="655" y="10311"/>
                      <a:pt x="941" y="10311"/>
                    </a:cubicBezTo>
                    <a:lnTo>
                      <a:pt x="85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5"/>
              <p:cNvSpPr/>
              <p:nvPr/>
            </p:nvSpPr>
            <p:spPr>
              <a:xfrm>
                <a:off x="2344165" y="118636"/>
                <a:ext cx="31510" cy="360893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514" extrusionOk="0">
                    <a:moveTo>
                      <a:pt x="37" y="1"/>
                    </a:moveTo>
                    <a:lnTo>
                      <a:pt x="1" y="10490"/>
                    </a:lnTo>
                    <a:cubicBezTo>
                      <a:pt x="334" y="10502"/>
                      <a:pt x="632" y="10502"/>
                      <a:pt x="882" y="10514"/>
                    </a:cubicBezTo>
                    <a:lnTo>
                      <a:pt x="918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" name="Google Shape;351;p5"/>
              <p:cNvSpPr/>
              <p:nvPr/>
            </p:nvSpPr>
            <p:spPr>
              <a:xfrm>
                <a:off x="1653940" y="133361"/>
                <a:ext cx="143890" cy="342083"/>
              </a:xfrm>
              <a:custGeom>
                <a:avLst/>
                <a:gdLst/>
                <a:ahLst/>
                <a:cxnLst/>
                <a:rect l="l" t="t" r="r" b="b"/>
                <a:pathLst>
                  <a:path w="4192" h="9966" extrusionOk="0">
                    <a:moveTo>
                      <a:pt x="4191" y="0"/>
                    </a:moveTo>
                    <a:lnTo>
                      <a:pt x="4191" y="0"/>
                    </a:lnTo>
                    <a:cubicBezTo>
                      <a:pt x="2846" y="96"/>
                      <a:pt x="1512" y="191"/>
                      <a:pt x="167" y="310"/>
                    </a:cubicBezTo>
                    <a:lnTo>
                      <a:pt x="0" y="9966"/>
                    </a:lnTo>
                    <a:cubicBezTo>
                      <a:pt x="1096" y="9942"/>
                      <a:pt x="2322" y="9930"/>
                      <a:pt x="3608" y="9918"/>
                    </a:cubicBezTo>
                    <a:lnTo>
                      <a:pt x="419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" name="Google Shape;352;p5"/>
              <p:cNvSpPr/>
              <p:nvPr/>
            </p:nvSpPr>
            <p:spPr>
              <a:xfrm>
                <a:off x="1944082" y="121896"/>
                <a:ext cx="126316" cy="353136"/>
              </a:xfrm>
              <a:custGeom>
                <a:avLst/>
                <a:gdLst/>
                <a:ahLst/>
                <a:cxnLst/>
                <a:rect l="l" t="t" r="r" b="b"/>
                <a:pathLst>
                  <a:path w="3680" h="10288" extrusionOk="0">
                    <a:moveTo>
                      <a:pt x="3608" y="1"/>
                    </a:moveTo>
                    <a:cubicBezTo>
                      <a:pt x="2406" y="37"/>
                      <a:pt x="1203" y="72"/>
                      <a:pt x="1" y="120"/>
                    </a:cubicBezTo>
                    <a:lnTo>
                      <a:pt x="72" y="10264"/>
                    </a:lnTo>
                    <a:cubicBezTo>
                      <a:pt x="1287" y="10264"/>
                      <a:pt x="2501" y="10276"/>
                      <a:pt x="3680" y="10288"/>
                    </a:cubicBezTo>
                    <a:lnTo>
                      <a:pt x="360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" name="Google Shape;353;p5"/>
              <p:cNvSpPr/>
              <p:nvPr/>
            </p:nvSpPr>
            <p:spPr>
              <a:xfrm>
                <a:off x="2204808" y="118636"/>
                <a:ext cx="140630" cy="36051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0503" extrusionOk="0">
                    <a:moveTo>
                      <a:pt x="4097" y="1"/>
                    </a:moveTo>
                    <a:cubicBezTo>
                      <a:pt x="2727" y="1"/>
                      <a:pt x="1358" y="13"/>
                      <a:pt x="1" y="25"/>
                    </a:cubicBezTo>
                    <a:cubicBezTo>
                      <a:pt x="60" y="3251"/>
                      <a:pt x="144" y="7204"/>
                      <a:pt x="203" y="10431"/>
                    </a:cubicBezTo>
                    <a:cubicBezTo>
                      <a:pt x="1739" y="10454"/>
                      <a:pt x="3073" y="10478"/>
                      <a:pt x="4073" y="10502"/>
                    </a:cubicBezTo>
                    <a:lnTo>
                      <a:pt x="409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54" name="Google Shape;354;p5"/>
          <p:cNvGrpSpPr/>
          <p:nvPr/>
        </p:nvGrpSpPr>
        <p:grpSpPr>
          <a:xfrm rot="-699626">
            <a:off x="7720348" y="4559905"/>
            <a:ext cx="1124453" cy="474870"/>
            <a:chOff x="595877" y="2066473"/>
            <a:chExt cx="849269" cy="358662"/>
          </a:xfrm>
        </p:grpSpPr>
        <p:sp>
          <p:nvSpPr>
            <p:cNvPr id="355" name="Google Shape;355;p5"/>
            <p:cNvSpPr/>
            <p:nvPr/>
          </p:nvSpPr>
          <p:spPr>
            <a:xfrm>
              <a:off x="595877" y="2066473"/>
              <a:ext cx="849269" cy="358662"/>
            </a:xfrm>
            <a:custGeom>
              <a:avLst/>
              <a:gdLst/>
              <a:ahLst/>
              <a:cxnLst/>
              <a:rect l="l" t="t" r="r" b="b"/>
              <a:pathLst>
                <a:path w="24742" h="10449" extrusionOk="0">
                  <a:moveTo>
                    <a:pt x="23719" y="1"/>
                  </a:moveTo>
                  <a:cubicBezTo>
                    <a:pt x="23561" y="1"/>
                    <a:pt x="23401" y="12"/>
                    <a:pt x="23241" y="22"/>
                  </a:cubicBezTo>
                  <a:cubicBezTo>
                    <a:pt x="22694" y="46"/>
                    <a:pt x="22146" y="94"/>
                    <a:pt x="21598" y="141"/>
                  </a:cubicBezTo>
                  <a:cubicBezTo>
                    <a:pt x="20336" y="237"/>
                    <a:pt x="19074" y="237"/>
                    <a:pt x="17800" y="296"/>
                  </a:cubicBezTo>
                  <a:cubicBezTo>
                    <a:pt x="16002" y="368"/>
                    <a:pt x="14193" y="510"/>
                    <a:pt x="12383" y="582"/>
                  </a:cubicBezTo>
                  <a:cubicBezTo>
                    <a:pt x="11490" y="618"/>
                    <a:pt x="10585" y="618"/>
                    <a:pt x="9680" y="641"/>
                  </a:cubicBezTo>
                  <a:cubicBezTo>
                    <a:pt x="8799" y="665"/>
                    <a:pt x="7918" y="749"/>
                    <a:pt x="7025" y="784"/>
                  </a:cubicBezTo>
                  <a:cubicBezTo>
                    <a:pt x="5096" y="891"/>
                    <a:pt x="3155" y="820"/>
                    <a:pt x="1215" y="951"/>
                  </a:cubicBezTo>
                  <a:cubicBezTo>
                    <a:pt x="1198" y="945"/>
                    <a:pt x="1180" y="942"/>
                    <a:pt x="1161" y="942"/>
                  </a:cubicBezTo>
                  <a:cubicBezTo>
                    <a:pt x="1102" y="942"/>
                    <a:pt x="1042" y="973"/>
                    <a:pt x="1024" y="1046"/>
                  </a:cubicBezTo>
                  <a:cubicBezTo>
                    <a:pt x="965" y="1415"/>
                    <a:pt x="1179" y="1856"/>
                    <a:pt x="1215" y="2225"/>
                  </a:cubicBezTo>
                  <a:cubicBezTo>
                    <a:pt x="1239" y="2380"/>
                    <a:pt x="1227" y="2463"/>
                    <a:pt x="1143" y="2582"/>
                  </a:cubicBezTo>
                  <a:cubicBezTo>
                    <a:pt x="1048" y="2701"/>
                    <a:pt x="965" y="2808"/>
                    <a:pt x="881" y="2927"/>
                  </a:cubicBezTo>
                  <a:cubicBezTo>
                    <a:pt x="703" y="3177"/>
                    <a:pt x="512" y="3499"/>
                    <a:pt x="512" y="3820"/>
                  </a:cubicBezTo>
                  <a:cubicBezTo>
                    <a:pt x="524" y="4118"/>
                    <a:pt x="715" y="4320"/>
                    <a:pt x="905" y="4523"/>
                  </a:cubicBezTo>
                  <a:cubicBezTo>
                    <a:pt x="1072" y="4690"/>
                    <a:pt x="1393" y="5059"/>
                    <a:pt x="1227" y="5297"/>
                  </a:cubicBezTo>
                  <a:cubicBezTo>
                    <a:pt x="1072" y="5535"/>
                    <a:pt x="786" y="5654"/>
                    <a:pt x="655" y="5928"/>
                  </a:cubicBezTo>
                  <a:cubicBezTo>
                    <a:pt x="512" y="6202"/>
                    <a:pt x="548" y="6535"/>
                    <a:pt x="643" y="6821"/>
                  </a:cubicBezTo>
                  <a:cubicBezTo>
                    <a:pt x="703" y="6987"/>
                    <a:pt x="786" y="7166"/>
                    <a:pt x="750" y="7345"/>
                  </a:cubicBezTo>
                  <a:cubicBezTo>
                    <a:pt x="703" y="7535"/>
                    <a:pt x="572" y="7678"/>
                    <a:pt x="465" y="7833"/>
                  </a:cubicBezTo>
                  <a:cubicBezTo>
                    <a:pt x="0" y="8511"/>
                    <a:pt x="357" y="9547"/>
                    <a:pt x="465" y="10285"/>
                  </a:cubicBezTo>
                  <a:cubicBezTo>
                    <a:pt x="484" y="10385"/>
                    <a:pt x="562" y="10434"/>
                    <a:pt x="643" y="10434"/>
                  </a:cubicBezTo>
                  <a:cubicBezTo>
                    <a:pt x="659" y="10434"/>
                    <a:pt x="675" y="10432"/>
                    <a:pt x="691" y="10428"/>
                  </a:cubicBezTo>
                  <a:cubicBezTo>
                    <a:pt x="705" y="10442"/>
                    <a:pt x="723" y="10448"/>
                    <a:pt x="745" y="10448"/>
                  </a:cubicBezTo>
                  <a:cubicBezTo>
                    <a:pt x="761" y="10448"/>
                    <a:pt x="778" y="10445"/>
                    <a:pt x="798" y="10440"/>
                  </a:cubicBezTo>
                  <a:cubicBezTo>
                    <a:pt x="814" y="10436"/>
                    <a:pt x="818" y="10435"/>
                    <a:pt x="819" y="10435"/>
                  </a:cubicBezTo>
                  <a:cubicBezTo>
                    <a:pt x="820" y="10435"/>
                    <a:pt x="810" y="10440"/>
                    <a:pt x="858" y="10440"/>
                  </a:cubicBezTo>
                  <a:cubicBezTo>
                    <a:pt x="905" y="10428"/>
                    <a:pt x="953" y="10428"/>
                    <a:pt x="1012" y="10428"/>
                  </a:cubicBezTo>
                  <a:cubicBezTo>
                    <a:pt x="1179" y="10416"/>
                    <a:pt x="1346" y="10416"/>
                    <a:pt x="1524" y="10405"/>
                  </a:cubicBezTo>
                  <a:cubicBezTo>
                    <a:pt x="2096" y="10369"/>
                    <a:pt x="2679" y="10357"/>
                    <a:pt x="3251" y="10333"/>
                  </a:cubicBezTo>
                  <a:cubicBezTo>
                    <a:pt x="5072" y="10262"/>
                    <a:pt x="6882" y="10214"/>
                    <a:pt x="8704" y="10154"/>
                  </a:cubicBezTo>
                  <a:cubicBezTo>
                    <a:pt x="10894" y="10095"/>
                    <a:pt x="13073" y="10035"/>
                    <a:pt x="15264" y="9976"/>
                  </a:cubicBezTo>
                  <a:cubicBezTo>
                    <a:pt x="17217" y="9928"/>
                    <a:pt x="19169" y="9869"/>
                    <a:pt x="21122" y="9821"/>
                  </a:cubicBezTo>
                  <a:cubicBezTo>
                    <a:pt x="22194" y="9797"/>
                    <a:pt x="23277" y="9762"/>
                    <a:pt x="24360" y="9750"/>
                  </a:cubicBezTo>
                  <a:lnTo>
                    <a:pt x="24491" y="9750"/>
                  </a:lnTo>
                  <a:cubicBezTo>
                    <a:pt x="24706" y="9750"/>
                    <a:pt x="24741" y="9464"/>
                    <a:pt x="24599" y="9369"/>
                  </a:cubicBezTo>
                  <a:cubicBezTo>
                    <a:pt x="24670" y="9011"/>
                    <a:pt x="24634" y="8630"/>
                    <a:pt x="24634" y="8285"/>
                  </a:cubicBezTo>
                  <a:cubicBezTo>
                    <a:pt x="24622" y="7892"/>
                    <a:pt x="24622" y="7499"/>
                    <a:pt x="24622" y="7107"/>
                  </a:cubicBezTo>
                  <a:cubicBezTo>
                    <a:pt x="24610" y="6333"/>
                    <a:pt x="24610" y="5547"/>
                    <a:pt x="24622" y="4761"/>
                  </a:cubicBezTo>
                  <a:cubicBezTo>
                    <a:pt x="24634" y="3987"/>
                    <a:pt x="24646" y="3201"/>
                    <a:pt x="24610" y="2415"/>
                  </a:cubicBezTo>
                  <a:cubicBezTo>
                    <a:pt x="24587" y="1725"/>
                    <a:pt x="24563" y="1034"/>
                    <a:pt x="24420" y="356"/>
                  </a:cubicBezTo>
                  <a:cubicBezTo>
                    <a:pt x="24468" y="249"/>
                    <a:pt x="24444" y="118"/>
                    <a:pt x="24301" y="70"/>
                  </a:cubicBezTo>
                  <a:cubicBezTo>
                    <a:pt x="24110" y="17"/>
                    <a:pt x="23916" y="1"/>
                    <a:pt x="23719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56" name="Google Shape;356;p5"/>
            <p:cNvGrpSpPr/>
            <p:nvPr/>
          </p:nvGrpSpPr>
          <p:grpSpPr>
            <a:xfrm>
              <a:off x="595877" y="2066473"/>
              <a:ext cx="849269" cy="358662"/>
              <a:chOff x="595877" y="2066473"/>
              <a:chExt cx="849269" cy="358662"/>
            </a:xfrm>
          </p:grpSpPr>
          <p:sp>
            <p:nvSpPr>
              <p:cNvPr id="357" name="Google Shape;357;p5"/>
              <p:cNvSpPr/>
              <p:nvPr/>
            </p:nvSpPr>
            <p:spPr>
              <a:xfrm>
                <a:off x="595877" y="2066473"/>
                <a:ext cx="849269" cy="358662"/>
              </a:xfrm>
              <a:custGeom>
                <a:avLst/>
                <a:gdLst/>
                <a:ahLst/>
                <a:cxnLst/>
                <a:rect l="l" t="t" r="r" b="b"/>
                <a:pathLst>
                  <a:path w="24742" h="10449" extrusionOk="0">
                    <a:moveTo>
                      <a:pt x="23719" y="1"/>
                    </a:moveTo>
                    <a:cubicBezTo>
                      <a:pt x="23561" y="1"/>
                      <a:pt x="23401" y="12"/>
                      <a:pt x="23241" y="22"/>
                    </a:cubicBezTo>
                    <a:cubicBezTo>
                      <a:pt x="22694" y="46"/>
                      <a:pt x="22146" y="94"/>
                      <a:pt x="21598" y="141"/>
                    </a:cubicBezTo>
                    <a:cubicBezTo>
                      <a:pt x="20336" y="237"/>
                      <a:pt x="19074" y="237"/>
                      <a:pt x="17800" y="296"/>
                    </a:cubicBezTo>
                    <a:cubicBezTo>
                      <a:pt x="16002" y="368"/>
                      <a:pt x="14193" y="510"/>
                      <a:pt x="12383" y="582"/>
                    </a:cubicBezTo>
                    <a:cubicBezTo>
                      <a:pt x="11490" y="618"/>
                      <a:pt x="10585" y="618"/>
                      <a:pt x="9680" y="641"/>
                    </a:cubicBezTo>
                    <a:cubicBezTo>
                      <a:pt x="8799" y="665"/>
                      <a:pt x="7918" y="749"/>
                      <a:pt x="7025" y="784"/>
                    </a:cubicBezTo>
                    <a:cubicBezTo>
                      <a:pt x="5096" y="891"/>
                      <a:pt x="3155" y="820"/>
                      <a:pt x="1215" y="951"/>
                    </a:cubicBezTo>
                    <a:cubicBezTo>
                      <a:pt x="1198" y="945"/>
                      <a:pt x="1180" y="942"/>
                      <a:pt x="1161" y="942"/>
                    </a:cubicBezTo>
                    <a:cubicBezTo>
                      <a:pt x="1102" y="942"/>
                      <a:pt x="1042" y="973"/>
                      <a:pt x="1024" y="1046"/>
                    </a:cubicBezTo>
                    <a:cubicBezTo>
                      <a:pt x="965" y="1415"/>
                      <a:pt x="1179" y="1856"/>
                      <a:pt x="1215" y="2225"/>
                    </a:cubicBezTo>
                    <a:cubicBezTo>
                      <a:pt x="1239" y="2380"/>
                      <a:pt x="1227" y="2463"/>
                      <a:pt x="1143" y="2582"/>
                    </a:cubicBezTo>
                    <a:cubicBezTo>
                      <a:pt x="1048" y="2701"/>
                      <a:pt x="965" y="2808"/>
                      <a:pt x="881" y="2927"/>
                    </a:cubicBezTo>
                    <a:cubicBezTo>
                      <a:pt x="703" y="3177"/>
                      <a:pt x="512" y="3499"/>
                      <a:pt x="512" y="3820"/>
                    </a:cubicBezTo>
                    <a:cubicBezTo>
                      <a:pt x="524" y="4118"/>
                      <a:pt x="715" y="4320"/>
                      <a:pt x="905" y="4523"/>
                    </a:cubicBezTo>
                    <a:cubicBezTo>
                      <a:pt x="1072" y="4690"/>
                      <a:pt x="1393" y="5059"/>
                      <a:pt x="1227" y="5297"/>
                    </a:cubicBezTo>
                    <a:cubicBezTo>
                      <a:pt x="1072" y="5535"/>
                      <a:pt x="786" y="5654"/>
                      <a:pt x="655" y="5928"/>
                    </a:cubicBezTo>
                    <a:cubicBezTo>
                      <a:pt x="512" y="6202"/>
                      <a:pt x="548" y="6535"/>
                      <a:pt x="643" y="6821"/>
                    </a:cubicBezTo>
                    <a:cubicBezTo>
                      <a:pt x="703" y="6987"/>
                      <a:pt x="786" y="7166"/>
                      <a:pt x="750" y="7345"/>
                    </a:cubicBezTo>
                    <a:cubicBezTo>
                      <a:pt x="703" y="7535"/>
                      <a:pt x="572" y="7678"/>
                      <a:pt x="465" y="7833"/>
                    </a:cubicBezTo>
                    <a:cubicBezTo>
                      <a:pt x="0" y="8511"/>
                      <a:pt x="357" y="9547"/>
                      <a:pt x="465" y="10285"/>
                    </a:cubicBezTo>
                    <a:cubicBezTo>
                      <a:pt x="484" y="10385"/>
                      <a:pt x="562" y="10434"/>
                      <a:pt x="643" y="10434"/>
                    </a:cubicBezTo>
                    <a:cubicBezTo>
                      <a:pt x="659" y="10434"/>
                      <a:pt x="675" y="10432"/>
                      <a:pt x="691" y="10428"/>
                    </a:cubicBezTo>
                    <a:cubicBezTo>
                      <a:pt x="705" y="10442"/>
                      <a:pt x="723" y="10448"/>
                      <a:pt x="745" y="10448"/>
                    </a:cubicBezTo>
                    <a:cubicBezTo>
                      <a:pt x="761" y="10448"/>
                      <a:pt x="778" y="10445"/>
                      <a:pt x="798" y="10440"/>
                    </a:cubicBezTo>
                    <a:cubicBezTo>
                      <a:pt x="814" y="10436"/>
                      <a:pt x="818" y="10435"/>
                      <a:pt x="819" y="10435"/>
                    </a:cubicBezTo>
                    <a:cubicBezTo>
                      <a:pt x="820" y="10435"/>
                      <a:pt x="810" y="10440"/>
                      <a:pt x="858" y="10440"/>
                    </a:cubicBezTo>
                    <a:cubicBezTo>
                      <a:pt x="905" y="10428"/>
                      <a:pt x="953" y="10428"/>
                      <a:pt x="1012" y="10428"/>
                    </a:cubicBezTo>
                    <a:cubicBezTo>
                      <a:pt x="1179" y="10416"/>
                      <a:pt x="1346" y="10416"/>
                      <a:pt x="1524" y="10405"/>
                    </a:cubicBezTo>
                    <a:cubicBezTo>
                      <a:pt x="2096" y="10369"/>
                      <a:pt x="2679" y="10357"/>
                      <a:pt x="3251" y="10333"/>
                    </a:cubicBezTo>
                    <a:cubicBezTo>
                      <a:pt x="5072" y="10262"/>
                      <a:pt x="6882" y="10214"/>
                      <a:pt x="8704" y="10154"/>
                    </a:cubicBezTo>
                    <a:cubicBezTo>
                      <a:pt x="10894" y="10095"/>
                      <a:pt x="13073" y="10035"/>
                      <a:pt x="15264" y="9976"/>
                    </a:cubicBezTo>
                    <a:cubicBezTo>
                      <a:pt x="17217" y="9928"/>
                      <a:pt x="19169" y="9869"/>
                      <a:pt x="21122" y="9821"/>
                    </a:cubicBezTo>
                    <a:cubicBezTo>
                      <a:pt x="22194" y="9797"/>
                      <a:pt x="23277" y="9762"/>
                      <a:pt x="24360" y="9750"/>
                    </a:cubicBezTo>
                    <a:lnTo>
                      <a:pt x="24491" y="9750"/>
                    </a:lnTo>
                    <a:cubicBezTo>
                      <a:pt x="24706" y="9750"/>
                      <a:pt x="24741" y="9464"/>
                      <a:pt x="24599" y="9369"/>
                    </a:cubicBezTo>
                    <a:cubicBezTo>
                      <a:pt x="24670" y="9011"/>
                      <a:pt x="24634" y="8630"/>
                      <a:pt x="24634" y="8285"/>
                    </a:cubicBezTo>
                    <a:cubicBezTo>
                      <a:pt x="24622" y="7892"/>
                      <a:pt x="24622" y="7499"/>
                      <a:pt x="24622" y="7107"/>
                    </a:cubicBezTo>
                    <a:cubicBezTo>
                      <a:pt x="24610" y="6333"/>
                      <a:pt x="24610" y="5547"/>
                      <a:pt x="24622" y="4761"/>
                    </a:cubicBezTo>
                    <a:cubicBezTo>
                      <a:pt x="24634" y="3987"/>
                      <a:pt x="24646" y="3201"/>
                      <a:pt x="24610" y="2415"/>
                    </a:cubicBezTo>
                    <a:cubicBezTo>
                      <a:pt x="24587" y="1725"/>
                      <a:pt x="24563" y="1034"/>
                      <a:pt x="24420" y="356"/>
                    </a:cubicBezTo>
                    <a:cubicBezTo>
                      <a:pt x="24468" y="249"/>
                      <a:pt x="24444" y="118"/>
                      <a:pt x="24301" y="70"/>
                    </a:cubicBezTo>
                    <a:cubicBezTo>
                      <a:pt x="24110" y="17"/>
                      <a:pt x="23916" y="1"/>
                      <a:pt x="237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" name="Google Shape;358;p5"/>
              <p:cNvSpPr/>
              <p:nvPr/>
            </p:nvSpPr>
            <p:spPr>
              <a:xfrm>
                <a:off x="623645" y="2074161"/>
                <a:ext cx="817827" cy="210927"/>
              </a:xfrm>
              <a:custGeom>
                <a:avLst/>
                <a:gdLst/>
                <a:ahLst/>
                <a:cxnLst/>
                <a:rect l="l" t="t" r="r" b="b"/>
                <a:pathLst>
                  <a:path w="23826" h="6145" extrusionOk="0">
                    <a:moveTo>
                      <a:pt x="19241" y="1"/>
                    </a:moveTo>
                    <a:cubicBezTo>
                      <a:pt x="18932" y="1"/>
                      <a:pt x="18610" y="13"/>
                      <a:pt x="18301" y="25"/>
                    </a:cubicBezTo>
                    <a:lnTo>
                      <a:pt x="15753" y="4085"/>
                    </a:lnTo>
                    <a:lnTo>
                      <a:pt x="12919" y="298"/>
                    </a:lnTo>
                    <a:cubicBezTo>
                      <a:pt x="12514" y="322"/>
                      <a:pt x="12110" y="334"/>
                      <a:pt x="11693" y="358"/>
                    </a:cubicBezTo>
                    <a:lnTo>
                      <a:pt x="9121" y="4406"/>
                    </a:lnTo>
                    <a:lnTo>
                      <a:pt x="6526" y="548"/>
                    </a:lnTo>
                    <a:cubicBezTo>
                      <a:pt x="6418" y="548"/>
                      <a:pt x="6323" y="560"/>
                      <a:pt x="6228" y="560"/>
                    </a:cubicBezTo>
                    <a:cubicBezTo>
                      <a:pt x="5930" y="572"/>
                      <a:pt x="5633" y="584"/>
                      <a:pt x="5335" y="596"/>
                    </a:cubicBezTo>
                    <a:lnTo>
                      <a:pt x="2406" y="4049"/>
                    </a:lnTo>
                    <a:lnTo>
                      <a:pt x="275" y="1429"/>
                    </a:lnTo>
                    <a:lnTo>
                      <a:pt x="275" y="1429"/>
                    </a:lnTo>
                    <a:cubicBezTo>
                      <a:pt x="334" y="1632"/>
                      <a:pt x="394" y="1822"/>
                      <a:pt x="406" y="2001"/>
                    </a:cubicBezTo>
                    <a:cubicBezTo>
                      <a:pt x="430" y="2156"/>
                      <a:pt x="430" y="2239"/>
                      <a:pt x="334" y="2358"/>
                    </a:cubicBezTo>
                    <a:cubicBezTo>
                      <a:pt x="239" y="2477"/>
                      <a:pt x="156" y="2584"/>
                      <a:pt x="72" y="2703"/>
                    </a:cubicBezTo>
                    <a:cubicBezTo>
                      <a:pt x="49" y="2739"/>
                      <a:pt x="25" y="2775"/>
                      <a:pt x="1" y="2811"/>
                    </a:cubicBezTo>
                    <a:lnTo>
                      <a:pt x="2406" y="5549"/>
                    </a:lnTo>
                    <a:lnTo>
                      <a:pt x="5740" y="1168"/>
                    </a:lnTo>
                    <a:lnTo>
                      <a:pt x="9121" y="5918"/>
                    </a:lnTo>
                    <a:lnTo>
                      <a:pt x="12324" y="1168"/>
                    </a:lnTo>
                    <a:lnTo>
                      <a:pt x="15610" y="6001"/>
                    </a:lnTo>
                    <a:lnTo>
                      <a:pt x="18634" y="1346"/>
                    </a:lnTo>
                    <a:lnTo>
                      <a:pt x="22099" y="6144"/>
                    </a:lnTo>
                    <a:lnTo>
                      <a:pt x="23813" y="4096"/>
                    </a:lnTo>
                    <a:cubicBezTo>
                      <a:pt x="23825" y="3501"/>
                      <a:pt x="23825" y="2894"/>
                      <a:pt x="23801" y="2287"/>
                    </a:cubicBezTo>
                    <a:lnTo>
                      <a:pt x="22170" y="4430"/>
                    </a:lnTo>
                    <a:lnTo>
                      <a:pt x="1924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" name="Google Shape;359;p5"/>
              <p:cNvSpPr/>
              <p:nvPr/>
            </p:nvSpPr>
            <p:spPr>
              <a:xfrm>
                <a:off x="1129171" y="2077045"/>
                <a:ext cx="65835" cy="51934"/>
              </a:xfrm>
              <a:custGeom>
                <a:avLst/>
                <a:gdLst/>
                <a:ahLst/>
                <a:cxnLst/>
                <a:rect l="l" t="t" r="r" b="b"/>
                <a:pathLst>
                  <a:path w="1918" h="1513" extrusionOk="0">
                    <a:moveTo>
                      <a:pt x="1918" y="0"/>
                    </a:moveTo>
                    <a:lnTo>
                      <a:pt x="1918" y="0"/>
                    </a:lnTo>
                    <a:cubicBezTo>
                      <a:pt x="1275" y="24"/>
                      <a:pt x="644" y="60"/>
                      <a:pt x="1" y="107"/>
                    </a:cubicBezTo>
                    <a:lnTo>
                      <a:pt x="953" y="1512"/>
                    </a:lnTo>
                    <a:lnTo>
                      <a:pt x="191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" name="Google Shape;360;p5"/>
              <p:cNvSpPr/>
              <p:nvPr/>
            </p:nvSpPr>
            <p:spPr>
              <a:xfrm>
                <a:off x="1339235" y="2066473"/>
                <a:ext cx="95252" cy="67002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1952" extrusionOk="0">
                    <a:moveTo>
                      <a:pt x="2066" y="1"/>
                    </a:moveTo>
                    <a:cubicBezTo>
                      <a:pt x="1906" y="1"/>
                      <a:pt x="1744" y="12"/>
                      <a:pt x="1584" y="22"/>
                    </a:cubicBezTo>
                    <a:lnTo>
                      <a:pt x="1549" y="22"/>
                    </a:lnTo>
                    <a:lnTo>
                      <a:pt x="1382" y="237"/>
                    </a:lnTo>
                    <a:lnTo>
                      <a:pt x="1251" y="46"/>
                    </a:lnTo>
                    <a:cubicBezTo>
                      <a:pt x="834" y="70"/>
                      <a:pt x="417" y="94"/>
                      <a:pt x="1" y="129"/>
                    </a:cubicBezTo>
                    <a:lnTo>
                      <a:pt x="1310" y="1951"/>
                    </a:lnTo>
                    <a:lnTo>
                      <a:pt x="2775" y="213"/>
                    </a:lnTo>
                    <a:cubicBezTo>
                      <a:pt x="2763" y="153"/>
                      <a:pt x="2727" y="94"/>
                      <a:pt x="2644" y="70"/>
                    </a:cubicBezTo>
                    <a:cubicBezTo>
                      <a:pt x="2460" y="17"/>
                      <a:pt x="2264" y="1"/>
                      <a:pt x="206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" name="Google Shape;361;p5"/>
              <p:cNvSpPr/>
              <p:nvPr/>
            </p:nvSpPr>
            <p:spPr>
              <a:xfrm>
                <a:off x="912998" y="2087651"/>
                <a:ext cx="51522" cy="38032"/>
              </a:xfrm>
              <a:custGeom>
                <a:avLst/>
                <a:gdLst/>
                <a:ahLst/>
                <a:cxnLst/>
                <a:rect l="l" t="t" r="r" b="b"/>
                <a:pathLst>
                  <a:path w="1501" h="1108" extrusionOk="0">
                    <a:moveTo>
                      <a:pt x="1501" y="1"/>
                    </a:moveTo>
                    <a:cubicBezTo>
                      <a:pt x="1144" y="1"/>
                      <a:pt x="798" y="13"/>
                      <a:pt x="441" y="24"/>
                    </a:cubicBezTo>
                    <a:cubicBezTo>
                      <a:pt x="298" y="24"/>
                      <a:pt x="143" y="36"/>
                      <a:pt x="1" y="36"/>
                    </a:cubicBezTo>
                    <a:lnTo>
                      <a:pt x="751" y="1108"/>
                    </a:lnTo>
                    <a:lnTo>
                      <a:pt x="150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" name="Google Shape;362;p5"/>
              <p:cNvSpPr/>
              <p:nvPr/>
            </p:nvSpPr>
            <p:spPr>
              <a:xfrm>
                <a:off x="693941" y="2095820"/>
                <a:ext cx="27426" cy="17197"/>
              </a:xfrm>
              <a:custGeom>
                <a:avLst/>
                <a:gdLst/>
                <a:ahLst/>
                <a:cxnLst/>
                <a:rect l="l" t="t" r="r" b="b"/>
                <a:pathLst>
                  <a:path w="799" h="501" extrusionOk="0">
                    <a:moveTo>
                      <a:pt x="798" y="1"/>
                    </a:moveTo>
                    <a:lnTo>
                      <a:pt x="798" y="1"/>
                    </a:lnTo>
                    <a:cubicBezTo>
                      <a:pt x="525" y="13"/>
                      <a:pt x="263" y="13"/>
                      <a:pt x="1" y="25"/>
                    </a:cubicBezTo>
                    <a:lnTo>
                      <a:pt x="417" y="501"/>
                    </a:lnTo>
                    <a:lnTo>
                      <a:pt x="798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" name="Google Shape;363;p5"/>
              <p:cNvSpPr/>
              <p:nvPr/>
            </p:nvSpPr>
            <p:spPr>
              <a:xfrm>
                <a:off x="613451" y="2201264"/>
                <a:ext cx="828022" cy="215012"/>
              </a:xfrm>
              <a:custGeom>
                <a:avLst/>
                <a:gdLst/>
                <a:ahLst/>
                <a:cxnLst/>
                <a:rect l="l" t="t" r="r" b="b"/>
                <a:pathLst>
                  <a:path w="24123" h="6264" extrusionOk="0">
                    <a:moveTo>
                      <a:pt x="19003" y="1"/>
                    </a:moveTo>
                    <a:lnTo>
                      <a:pt x="15990" y="4799"/>
                    </a:lnTo>
                    <a:lnTo>
                      <a:pt x="12514" y="143"/>
                    </a:lnTo>
                    <a:lnTo>
                      <a:pt x="9359" y="5120"/>
                    </a:lnTo>
                    <a:lnTo>
                      <a:pt x="6251" y="513"/>
                    </a:lnTo>
                    <a:lnTo>
                      <a:pt x="2643" y="4763"/>
                    </a:lnTo>
                    <a:lnTo>
                      <a:pt x="262" y="1834"/>
                    </a:lnTo>
                    <a:cubicBezTo>
                      <a:pt x="215" y="1882"/>
                      <a:pt x="167" y="1941"/>
                      <a:pt x="143" y="2001"/>
                    </a:cubicBezTo>
                    <a:cubicBezTo>
                      <a:pt x="0" y="2275"/>
                      <a:pt x="36" y="2608"/>
                      <a:pt x="131" y="2894"/>
                    </a:cubicBezTo>
                    <a:cubicBezTo>
                      <a:pt x="191" y="3060"/>
                      <a:pt x="274" y="3239"/>
                      <a:pt x="238" y="3418"/>
                    </a:cubicBezTo>
                    <a:cubicBezTo>
                      <a:pt x="226" y="3453"/>
                      <a:pt x="215" y="3465"/>
                      <a:pt x="203" y="3501"/>
                    </a:cubicBezTo>
                    <a:lnTo>
                      <a:pt x="2643" y="6263"/>
                    </a:lnTo>
                    <a:lnTo>
                      <a:pt x="5977" y="1882"/>
                    </a:lnTo>
                    <a:lnTo>
                      <a:pt x="9061" y="6204"/>
                    </a:lnTo>
                    <a:cubicBezTo>
                      <a:pt x="9263" y="6204"/>
                      <a:pt x="9454" y="6192"/>
                      <a:pt x="9656" y="6192"/>
                    </a:cubicBezTo>
                    <a:lnTo>
                      <a:pt x="12561" y="1882"/>
                    </a:lnTo>
                    <a:lnTo>
                      <a:pt x="15383" y="6037"/>
                    </a:lnTo>
                    <a:cubicBezTo>
                      <a:pt x="15693" y="6025"/>
                      <a:pt x="16002" y="6013"/>
                      <a:pt x="16312" y="6013"/>
                    </a:cubicBezTo>
                    <a:lnTo>
                      <a:pt x="18860" y="2060"/>
                    </a:lnTo>
                    <a:lnTo>
                      <a:pt x="21622" y="5870"/>
                    </a:lnTo>
                    <a:cubicBezTo>
                      <a:pt x="22146" y="5858"/>
                      <a:pt x="22670" y="5846"/>
                      <a:pt x="23194" y="5835"/>
                    </a:cubicBezTo>
                    <a:lnTo>
                      <a:pt x="24122" y="4727"/>
                    </a:lnTo>
                    <a:cubicBezTo>
                      <a:pt x="24122" y="4608"/>
                      <a:pt x="24110" y="4477"/>
                      <a:pt x="24110" y="4358"/>
                    </a:cubicBezTo>
                    <a:cubicBezTo>
                      <a:pt x="24110" y="3965"/>
                      <a:pt x="24110" y="3572"/>
                      <a:pt x="24110" y="3180"/>
                    </a:cubicBezTo>
                    <a:cubicBezTo>
                      <a:pt x="24098" y="3096"/>
                      <a:pt x="24110" y="3013"/>
                      <a:pt x="24098" y="2918"/>
                    </a:cubicBezTo>
                    <a:lnTo>
                      <a:pt x="22408" y="5144"/>
                    </a:lnTo>
                    <a:lnTo>
                      <a:pt x="19003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" name="Google Shape;364;p5"/>
              <p:cNvSpPr/>
              <p:nvPr/>
            </p:nvSpPr>
            <p:spPr>
              <a:xfrm>
                <a:off x="1230531" y="2352873"/>
                <a:ext cx="67071" cy="53169"/>
              </a:xfrm>
              <a:custGeom>
                <a:avLst/>
                <a:gdLst/>
                <a:ahLst/>
                <a:cxnLst/>
                <a:rect l="l" t="t" r="r" b="b"/>
                <a:pathLst>
                  <a:path w="1954" h="1549" extrusionOk="0">
                    <a:moveTo>
                      <a:pt x="965" y="1"/>
                    </a:moveTo>
                    <a:lnTo>
                      <a:pt x="1" y="1549"/>
                    </a:lnTo>
                    <a:cubicBezTo>
                      <a:pt x="644" y="1537"/>
                      <a:pt x="1298" y="1513"/>
                      <a:pt x="1953" y="1501"/>
                    </a:cubicBezTo>
                    <a:lnTo>
                      <a:pt x="96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" name="Google Shape;365;p5"/>
              <p:cNvSpPr/>
              <p:nvPr/>
            </p:nvSpPr>
            <p:spPr>
              <a:xfrm>
                <a:off x="1006600" y="2357781"/>
                <a:ext cx="73181" cy="54405"/>
              </a:xfrm>
              <a:custGeom>
                <a:avLst/>
                <a:gdLst/>
                <a:ahLst/>
                <a:cxnLst/>
                <a:rect l="l" t="t" r="r" b="b"/>
                <a:pathLst>
                  <a:path w="2132" h="1585" extrusionOk="0">
                    <a:moveTo>
                      <a:pt x="1000" y="1"/>
                    </a:moveTo>
                    <a:lnTo>
                      <a:pt x="0" y="1584"/>
                    </a:lnTo>
                    <a:lnTo>
                      <a:pt x="2131" y="1525"/>
                    </a:lnTo>
                    <a:lnTo>
                      <a:pt x="100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" name="Google Shape;366;p5"/>
              <p:cNvSpPr/>
              <p:nvPr/>
            </p:nvSpPr>
            <p:spPr>
              <a:xfrm>
                <a:off x="785071" y="2370447"/>
                <a:ext cx="71980" cy="48261"/>
              </a:xfrm>
              <a:custGeom>
                <a:avLst/>
                <a:gdLst/>
                <a:ahLst/>
                <a:cxnLst/>
                <a:rect l="l" t="t" r="r" b="b"/>
                <a:pathLst>
                  <a:path w="2097" h="1406" extrusionOk="0">
                    <a:moveTo>
                      <a:pt x="1191" y="1"/>
                    </a:moveTo>
                    <a:lnTo>
                      <a:pt x="1" y="1406"/>
                    </a:lnTo>
                    <a:cubicBezTo>
                      <a:pt x="299" y="1394"/>
                      <a:pt x="608" y="1382"/>
                      <a:pt x="918" y="1370"/>
                    </a:cubicBezTo>
                    <a:cubicBezTo>
                      <a:pt x="1311" y="1358"/>
                      <a:pt x="1703" y="1346"/>
                      <a:pt x="2096" y="1334"/>
                    </a:cubicBezTo>
                    <a:lnTo>
                      <a:pt x="1191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67" name="Google Shape;367;p5"/>
          <p:cNvGrpSpPr/>
          <p:nvPr/>
        </p:nvGrpSpPr>
        <p:grpSpPr>
          <a:xfrm rot="277919">
            <a:off x="8280400" y="636144"/>
            <a:ext cx="1412527" cy="615575"/>
            <a:chOff x="8722325" y="1913875"/>
            <a:chExt cx="994500" cy="433400"/>
          </a:xfrm>
        </p:grpSpPr>
        <p:sp>
          <p:nvSpPr>
            <p:cNvPr id="368" name="Google Shape;368;p5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5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7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75" name="Google Shape;2775;p44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2776" name="Google Shape;2776;p44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77" name="Google Shape;2777;p44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78" name="Google Shape;2778;p44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79" name="Google Shape;2779;p44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0" name="Google Shape;2780;p44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1" name="Google Shape;2781;p44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2" name="Google Shape;2782;p44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3" name="Google Shape;2783;p44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4" name="Google Shape;2784;p44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5" name="Google Shape;2785;p44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6" name="Google Shape;2786;p44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7" name="Google Shape;2787;p44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8" name="Google Shape;2788;p44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9" name="Google Shape;2789;p44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0" name="Google Shape;2790;p44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1" name="Google Shape;2791;p44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2" name="Google Shape;2792;p44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3" name="Google Shape;2793;p44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4" name="Google Shape;2794;p44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5" name="Google Shape;2795;p44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6" name="Google Shape;2796;p44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797" name="Google Shape;2797;p44"/>
          <p:cNvSpPr/>
          <p:nvPr/>
        </p:nvSpPr>
        <p:spPr>
          <a:xfrm rot="4364785">
            <a:off x="6849293" y="-726581"/>
            <a:ext cx="2677539" cy="347740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8" name="Google Shape;2798;p44"/>
          <p:cNvSpPr txBox="1">
            <a:spLocks noGrp="1"/>
          </p:cNvSpPr>
          <p:nvPr>
            <p:ph type="title"/>
          </p:nvPr>
        </p:nvSpPr>
        <p:spPr>
          <a:xfrm>
            <a:off x="2278950" y="1371150"/>
            <a:ext cx="4586100" cy="83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2799" name="Google Shape;2799;p44"/>
          <p:cNvSpPr txBox="1">
            <a:spLocks noGrp="1"/>
          </p:cNvSpPr>
          <p:nvPr>
            <p:ph type="subTitle" idx="1"/>
          </p:nvPr>
        </p:nvSpPr>
        <p:spPr>
          <a:xfrm>
            <a:off x="2278950" y="2202450"/>
            <a:ext cx="4586100" cy="156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800" name="Google Shape;2800;p44"/>
          <p:cNvSpPr/>
          <p:nvPr/>
        </p:nvSpPr>
        <p:spPr>
          <a:xfrm rot="-2848804">
            <a:off x="8116686" y="4474366"/>
            <a:ext cx="1143198" cy="611091"/>
          </a:xfrm>
          <a:custGeom>
            <a:avLst/>
            <a:gdLst/>
            <a:ahLst/>
            <a:cxnLst/>
            <a:rect l="l" t="t" r="r" b="b"/>
            <a:pathLst>
              <a:path w="22825" h="12201" extrusionOk="0">
                <a:moveTo>
                  <a:pt x="4537" y="3963"/>
                </a:moveTo>
                <a:cubicBezTo>
                  <a:pt x="5061" y="5225"/>
                  <a:pt x="5287" y="6606"/>
                  <a:pt x="5204" y="7951"/>
                </a:cubicBezTo>
                <a:cubicBezTo>
                  <a:pt x="5204" y="7975"/>
                  <a:pt x="5156" y="8070"/>
                  <a:pt x="5144" y="8106"/>
                </a:cubicBezTo>
                <a:cubicBezTo>
                  <a:pt x="5037" y="7904"/>
                  <a:pt x="4966" y="7677"/>
                  <a:pt x="4942" y="7451"/>
                </a:cubicBezTo>
                <a:cubicBezTo>
                  <a:pt x="4906" y="7273"/>
                  <a:pt x="4870" y="7094"/>
                  <a:pt x="4847" y="6915"/>
                </a:cubicBezTo>
                <a:cubicBezTo>
                  <a:pt x="4787" y="6534"/>
                  <a:pt x="4739" y="6141"/>
                  <a:pt x="4692" y="5760"/>
                </a:cubicBezTo>
                <a:cubicBezTo>
                  <a:pt x="4620" y="5165"/>
                  <a:pt x="4561" y="4570"/>
                  <a:pt x="4537" y="3963"/>
                </a:cubicBezTo>
                <a:close/>
                <a:moveTo>
                  <a:pt x="9216" y="4617"/>
                </a:moveTo>
                <a:cubicBezTo>
                  <a:pt x="9395" y="5570"/>
                  <a:pt x="9514" y="6534"/>
                  <a:pt x="9561" y="7499"/>
                </a:cubicBezTo>
                <a:cubicBezTo>
                  <a:pt x="9573" y="7856"/>
                  <a:pt x="9526" y="8201"/>
                  <a:pt x="9419" y="8535"/>
                </a:cubicBezTo>
                <a:cubicBezTo>
                  <a:pt x="9311" y="8844"/>
                  <a:pt x="9169" y="9166"/>
                  <a:pt x="9002" y="9332"/>
                </a:cubicBezTo>
                <a:cubicBezTo>
                  <a:pt x="8896" y="9427"/>
                  <a:pt x="8811" y="9466"/>
                  <a:pt x="8744" y="9466"/>
                </a:cubicBezTo>
                <a:cubicBezTo>
                  <a:pt x="8471" y="9466"/>
                  <a:pt x="8483" y="8814"/>
                  <a:pt x="8502" y="8499"/>
                </a:cubicBezTo>
                <a:cubicBezTo>
                  <a:pt x="8549" y="7654"/>
                  <a:pt x="8657" y="6796"/>
                  <a:pt x="8835" y="5975"/>
                </a:cubicBezTo>
                <a:cubicBezTo>
                  <a:pt x="8919" y="5558"/>
                  <a:pt x="9049" y="5082"/>
                  <a:pt x="9216" y="4617"/>
                </a:cubicBezTo>
                <a:close/>
                <a:moveTo>
                  <a:pt x="18217" y="7677"/>
                </a:moveTo>
                <a:lnTo>
                  <a:pt x="18217" y="7677"/>
                </a:lnTo>
                <a:cubicBezTo>
                  <a:pt x="18098" y="8689"/>
                  <a:pt x="17670" y="9678"/>
                  <a:pt x="17253" y="10606"/>
                </a:cubicBezTo>
                <a:cubicBezTo>
                  <a:pt x="17242" y="10628"/>
                  <a:pt x="17004" y="10980"/>
                  <a:pt x="16869" y="10980"/>
                </a:cubicBezTo>
                <a:cubicBezTo>
                  <a:pt x="16852" y="10980"/>
                  <a:pt x="16837" y="10975"/>
                  <a:pt x="16824" y="10963"/>
                </a:cubicBezTo>
                <a:cubicBezTo>
                  <a:pt x="16681" y="10833"/>
                  <a:pt x="16860" y="10237"/>
                  <a:pt x="16908" y="10071"/>
                </a:cubicBezTo>
                <a:cubicBezTo>
                  <a:pt x="17039" y="9642"/>
                  <a:pt x="17289" y="9237"/>
                  <a:pt x="17515" y="8844"/>
                </a:cubicBezTo>
                <a:cubicBezTo>
                  <a:pt x="17717" y="8499"/>
                  <a:pt x="17955" y="8070"/>
                  <a:pt x="18217" y="7677"/>
                </a:cubicBezTo>
                <a:close/>
                <a:moveTo>
                  <a:pt x="14383" y="5177"/>
                </a:moveTo>
                <a:cubicBezTo>
                  <a:pt x="14407" y="5332"/>
                  <a:pt x="14419" y="5475"/>
                  <a:pt x="14443" y="5606"/>
                </a:cubicBezTo>
                <a:cubicBezTo>
                  <a:pt x="14645" y="7201"/>
                  <a:pt x="14038" y="10428"/>
                  <a:pt x="14002" y="10475"/>
                </a:cubicBezTo>
                <a:cubicBezTo>
                  <a:pt x="13853" y="10672"/>
                  <a:pt x="13523" y="11090"/>
                  <a:pt x="13210" y="11090"/>
                </a:cubicBezTo>
                <a:cubicBezTo>
                  <a:pt x="13048" y="11090"/>
                  <a:pt x="12890" y="10978"/>
                  <a:pt x="12764" y="10666"/>
                </a:cubicBezTo>
                <a:cubicBezTo>
                  <a:pt x="12645" y="10368"/>
                  <a:pt x="12776" y="9963"/>
                  <a:pt x="12824" y="9654"/>
                </a:cubicBezTo>
                <a:cubicBezTo>
                  <a:pt x="12919" y="9035"/>
                  <a:pt x="13050" y="8416"/>
                  <a:pt x="13217" y="7820"/>
                </a:cubicBezTo>
                <a:cubicBezTo>
                  <a:pt x="13443" y="7046"/>
                  <a:pt x="13800" y="5975"/>
                  <a:pt x="14383" y="5177"/>
                </a:cubicBezTo>
                <a:close/>
                <a:moveTo>
                  <a:pt x="6477" y="1"/>
                </a:moveTo>
                <a:cubicBezTo>
                  <a:pt x="6034" y="1"/>
                  <a:pt x="5585" y="131"/>
                  <a:pt x="5168" y="426"/>
                </a:cubicBezTo>
                <a:cubicBezTo>
                  <a:pt x="4620" y="819"/>
                  <a:pt x="4299" y="1355"/>
                  <a:pt x="4120" y="1962"/>
                </a:cubicBezTo>
                <a:cubicBezTo>
                  <a:pt x="3620" y="1248"/>
                  <a:pt x="3013" y="617"/>
                  <a:pt x="2275" y="296"/>
                </a:cubicBezTo>
                <a:cubicBezTo>
                  <a:pt x="2049" y="201"/>
                  <a:pt x="1820" y="124"/>
                  <a:pt x="1601" y="124"/>
                </a:cubicBezTo>
                <a:cubicBezTo>
                  <a:pt x="1405" y="124"/>
                  <a:pt x="1217" y="186"/>
                  <a:pt x="1048" y="355"/>
                </a:cubicBezTo>
                <a:cubicBezTo>
                  <a:pt x="620" y="796"/>
                  <a:pt x="406" y="1605"/>
                  <a:pt x="298" y="2189"/>
                </a:cubicBezTo>
                <a:cubicBezTo>
                  <a:pt x="1" y="3772"/>
                  <a:pt x="394" y="5368"/>
                  <a:pt x="787" y="6892"/>
                </a:cubicBezTo>
                <a:cubicBezTo>
                  <a:pt x="825" y="7046"/>
                  <a:pt x="944" y="7112"/>
                  <a:pt x="1065" y="7112"/>
                </a:cubicBezTo>
                <a:cubicBezTo>
                  <a:pt x="1243" y="7112"/>
                  <a:pt x="1427" y="6968"/>
                  <a:pt x="1370" y="6749"/>
                </a:cubicBezTo>
                <a:cubicBezTo>
                  <a:pt x="1072" y="5594"/>
                  <a:pt x="763" y="4427"/>
                  <a:pt x="787" y="3236"/>
                </a:cubicBezTo>
                <a:cubicBezTo>
                  <a:pt x="798" y="2558"/>
                  <a:pt x="918" y="1867"/>
                  <a:pt x="1203" y="1260"/>
                </a:cubicBezTo>
                <a:cubicBezTo>
                  <a:pt x="1336" y="974"/>
                  <a:pt x="1399" y="766"/>
                  <a:pt x="1708" y="766"/>
                </a:cubicBezTo>
                <a:cubicBezTo>
                  <a:pt x="1759" y="766"/>
                  <a:pt x="1816" y="772"/>
                  <a:pt x="1882" y="784"/>
                </a:cubicBezTo>
                <a:cubicBezTo>
                  <a:pt x="2275" y="855"/>
                  <a:pt x="2644" y="1224"/>
                  <a:pt x="2918" y="1498"/>
                </a:cubicBezTo>
                <a:cubicBezTo>
                  <a:pt x="3311" y="1891"/>
                  <a:pt x="3656" y="2343"/>
                  <a:pt x="3954" y="2808"/>
                </a:cubicBezTo>
                <a:cubicBezTo>
                  <a:pt x="3846" y="3855"/>
                  <a:pt x="4001" y="4987"/>
                  <a:pt x="4108" y="5903"/>
                </a:cubicBezTo>
                <a:cubicBezTo>
                  <a:pt x="4204" y="6630"/>
                  <a:pt x="4156" y="7796"/>
                  <a:pt x="4620" y="8416"/>
                </a:cubicBezTo>
                <a:cubicBezTo>
                  <a:pt x="4765" y="8607"/>
                  <a:pt x="4955" y="8697"/>
                  <a:pt x="5140" y="8697"/>
                </a:cubicBezTo>
                <a:cubicBezTo>
                  <a:pt x="5380" y="8697"/>
                  <a:pt x="5613" y="8544"/>
                  <a:pt x="5728" y="8261"/>
                </a:cubicBezTo>
                <a:cubicBezTo>
                  <a:pt x="5751" y="8213"/>
                  <a:pt x="5799" y="8023"/>
                  <a:pt x="5799" y="7951"/>
                </a:cubicBezTo>
                <a:cubicBezTo>
                  <a:pt x="5894" y="6451"/>
                  <a:pt x="5632" y="4975"/>
                  <a:pt x="5025" y="3605"/>
                </a:cubicBezTo>
                <a:cubicBezTo>
                  <a:pt x="4906" y="3320"/>
                  <a:pt x="4763" y="3034"/>
                  <a:pt x="4608" y="2748"/>
                </a:cubicBezTo>
                <a:cubicBezTo>
                  <a:pt x="4781" y="1661"/>
                  <a:pt x="5322" y="604"/>
                  <a:pt x="6480" y="604"/>
                </a:cubicBezTo>
                <a:cubicBezTo>
                  <a:pt x="6603" y="604"/>
                  <a:pt x="6733" y="616"/>
                  <a:pt x="6871" y="641"/>
                </a:cubicBezTo>
                <a:cubicBezTo>
                  <a:pt x="8276" y="915"/>
                  <a:pt x="8680" y="2367"/>
                  <a:pt x="8990" y="3605"/>
                </a:cubicBezTo>
                <a:cubicBezTo>
                  <a:pt x="8311" y="4939"/>
                  <a:pt x="8073" y="6558"/>
                  <a:pt x="7954" y="7975"/>
                </a:cubicBezTo>
                <a:cubicBezTo>
                  <a:pt x="7883" y="8666"/>
                  <a:pt x="7728" y="9892"/>
                  <a:pt x="8573" y="10201"/>
                </a:cubicBezTo>
                <a:cubicBezTo>
                  <a:pt x="8644" y="10227"/>
                  <a:pt x="8713" y="10240"/>
                  <a:pt x="8780" y="10240"/>
                </a:cubicBezTo>
                <a:cubicBezTo>
                  <a:pt x="9583" y="10240"/>
                  <a:pt x="10180" y="8537"/>
                  <a:pt x="10169" y="7999"/>
                </a:cubicBezTo>
                <a:cubicBezTo>
                  <a:pt x="10145" y="6582"/>
                  <a:pt x="10014" y="5058"/>
                  <a:pt x="9657" y="3617"/>
                </a:cubicBezTo>
                <a:cubicBezTo>
                  <a:pt x="10073" y="2843"/>
                  <a:pt x="10645" y="2177"/>
                  <a:pt x="11455" y="1903"/>
                </a:cubicBezTo>
                <a:cubicBezTo>
                  <a:pt x="11682" y="1825"/>
                  <a:pt x="11893" y="1789"/>
                  <a:pt x="12089" y="1789"/>
                </a:cubicBezTo>
                <a:cubicBezTo>
                  <a:pt x="13325" y="1789"/>
                  <a:pt x="13942" y="3222"/>
                  <a:pt x="14241" y="4486"/>
                </a:cubicBezTo>
                <a:cubicBezTo>
                  <a:pt x="12955" y="5951"/>
                  <a:pt x="12336" y="8142"/>
                  <a:pt x="12157" y="10023"/>
                </a:cubicBezTo>
                <a:cubicBezTo>
                  <a:pt x="12109" y="10666"/>
                  <a:pt x="12205" y="11499"/>
                  <a:pt x="12955" y="11678"/>
                </a:cubicBezTo>
                <a:cubicBezTo>
                  <a:pt x="13033" y="11696"/>
                  <a:pt x="13110" y="11705"/>
                  <a:pt x="13184" y="11705"/>
                </a:cubicBezTo>
                <a:cubicBezTo>
                  <a:pt x="13740" y="11705"/>
                  <a:pt x="14177" y="11229"/>
                  <a:pt x="14503" y="10809"/>
                </a:cubicBezTo>
                <a:cubicBezTo>
                  <a:pt x="14848" y="9797"/>
                  <a:pt x="15312" y="6582"/>
                  <a:pt x="14895" y="4606"/>
                </a:cubicBezTo>
                <a:cubicBezTo>
                  <a:pt x="15098" y="4427"/>
                  <a:pt x="15324" y="4284"/>
                  <a:pt x="15562" y="4189"/>
                </a:cubicBezTo>
                <a:cubicBezTo>
                  <a:pt x="15756" y="4114"/>
                  <a:pt x="15942" y="4080"/>
                  <a:pt x="16120" y="4080"/>
                </a:cubicBezTo>
                <a:cubicBezTo>
                  <a:pt x="17328" y="4080"/>
                  <a:pt x="18137" y="5656"/>
                  <a:pt x="18241" y="6725"/>
                </a:cubicBezTo>
                <a:cubicBezTo>
                  <a:pt x="18015" y="6999"/>
                  <a:pt x="17801" y="7308"/>
                  <a:pt x="17610" y="7582"/>
                </a:cubicBezTo>
                <a:cubicBezTo>
                  <a:pt x="17122" y="8296"/>
                  <a:pt x="16586" y="9082"/>
                  <a:pt x="16336" y="9928"/>
                </a:cubicBezTo>
                <a:cubicBezTo>
                  <a:pt x="16193" y="10392"/>
                  <a:pt x="16062" y="11225"/>
                  <a:pt x="16479" y="11606"/>
                </a:cubicBezTo>
                <a:cubicBezTo>
                  <a:pt x="16556" y="11675"/>
                  <a:pt x="16642" y="11704"/>
                  <a:pt x="16732" y="11704"/>
                </a:cubicBezTo>
                <a:cubicBezTo>
                  <a:pt x="17175" y="11704"/>
                  <a:pt x="17719" y="11015"/>
                  <a:pt x="17729" y="10975"/>
                </a:cubicBezTo>
                <a:cubicBezTo>
                  <a:pt x="17741" y="10952"/>
                  <a:pt x="17765" y="10928"/>
                  <a:pt x="17777" y="10904"/>
                </a:cubicBezTo>
                <a:cubicBezTo>
                  <a:pt x="18348" y="9654"/>
                  <a:pt x="18896" y="8273"/>
                  <a:pt x="18848" y="6892"/>
                </a:cubicBezTo>
                <a:cubicBezTo>
                  <a:pt x="19051" y="6689"/>
                  <a:pt x="19265" y="6511"/>
                  <a:pt x="19503" y="6391"/>
                </a:cubicBezTo>
                <a:cubicBezTo>
                  <a:pt x="19668" y="6311"/>
                  <a:pt x="19831" y="6275"/>
                  <a:pt x="19991" y="6275"/>
                </a:cubicBezTo>
                <a:cubicBezTo>
                  <a:pt x="20441" y="6275"/>
                  <a:pt x="20860" y="6557"/>
                  <a:pt x="21194" y="6892"/>
                </a:cubicBezTo>
                <a:cubicBezTo>
                  <a:pt x="21706" y="7404"/>
                  <a:pt x="21813" y="7987"/>
                  <a:pt x="21682" y="8677"/>
                </a:cubicBezTo>
                <a:cubicBezTo>
                  <a:pt x="21468" y="9749"/>
                  <a:pt x="20908" y="10773"/>
                  <a:pt x="20432" y="11749"/>
                </a:cubicBezTo>
                <a:cubicBezTo>
                  <a:pt x="20326" y="11986"/>
                  <a:pt x="20533" y="12200"/>
                  <a:pt x="20728" y="12200"/>
                </a:cubicBezTo>
                <a:cubicBezTo>
                  <a:pt x="20817" y="12200"/>
                  <a:pt x="20903" y="12155"/>
                  <a:pt x="20956" y="12047"/>
                </a:cubicBezTo>
                <a:cubicBezTo>
                  <a:pt x="21599" y="10702"/>
                  <a:pt x="22825" y="8761"/>
                  <a:pt x="22158" y="7225"/>
                </a:cubicBezTo>
                <a:cubicBezTo>
                  <a:pt x="21782" y="6360"/>
                  <a:pt x="20893" y="5687"/>
                  <a:pt x="19995" y="5687"/>
                </a:cubicBezTo>
                <a:cubicBezTo>
                  <a:pt x="19670" y="5687"/>
                  <a:pt x="19343" y="5775"/>
                  <a:pt x="19039" y="5975"/>
                </a:cubicBezTo>
                <a:cubicBezTo>
                  <a:pt x="18932" y="6034"/>
                  <a:pt x="18848" y="6106"/>
                  <a:pt x="18753" y="6189"/>
                </a:cubicBezTo>
                <a:cubicBezTo>
                  <a:pt x="18705" y="5915"/>
                  <a:pt x="18622" y="5653"/>
                  <a:pt x="18515" y="5391"/>
                </a:cubicBezTo>
                <a:cubicBezTo>
                  <a:pt x="18049" y="4302"/>
                  <a:pt x="17072" y="3532"/>
                  <a:pt x="16055" y="3532"/>
                </a:cubicBezTo>
                <a:cubicBezTo>
                  <a:pt x="15616" y="3532"/>
                  <a:pt x="15169" y="3675"/>
                  <a:pt x="14753" y="3998"/>
                </a:cubicBezTo>
                <a:cubicBezTo>
                  <a:pt x="14729" y="3903"/>
                  <a:pt x="14705" y="3808"/>
                  <a:pt x="14669" y="3713"/>
                </a:cubicBezTo>
                <a:cubicBezTo>
                  <a:pt x="14253" y="2336"/>
                  <a:pt x="13194" y="1233"/>
                  <a:pt x="11955" y="1233"/>
                </a:cubicBezTo>
                <a:cubicBezTo>
                  <a:pt x="11458" y="1233"/>
                  <a:pt x="10932" y="1410"/>
                  <a:pt x="10407" y="1820"/>
                </a:cubicBezTo>
                <a:cubicBezTo>
                  <a:pt x="10026" y="2117"/>
                  <a:pt x="9704" y="2462"/>
                  <a:pt x="9430" y="2843"/>
                </a:cubicBezTo>
                <a:cubicBezTo>
                  <a:pt x="9323" y="2486"/>
                  <a:pt x="9180" y="2129"/>
                  <a:pt x="9038" y="1784"/>
                </a:cubicBezTo>
                <a:cubicBezTo>
                  <a:pt x="8582" y="764"/>
                  <a:pt x="7549" y="1"/>
                  <a:pt x="647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01" name="Google Shape;2801;p44"/>
          <p:cNvGrpSpPr/>
          <p:nvPr/>
        </p:nvGrpSpPr>
        <p:grpSpPr>
          <a:xfrm>
            <a:off x="197144" y="312922"/>
            <a:ext cx="588258" cy="726849"/>
            <a:chOff x="5324475" y="1021375"/>
            <a:chExt cx="459900" cy="568250"/>
          </a:xfrm>
        </p:grpSpPr>
        <p:sp>
          <p:nvSpPr>
            <p:cNvPr id="2802" name="Google Shape;2802;p44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3" name="Google Shape;2803;p44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4" name="Google Shape;2804;p44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5" name="Google Shape;2805;p44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6" name="Google Shape;2806;p44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7" name="Google Shape;2807;p44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8" name="Google Shape;2808;p44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9" name="Google Shape;2809;p44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0" name="Google Shape;2810;p44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1" name="Google Shape;2811;p44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2" name="Google Shape;2812;p44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287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2">
    <p:spTree>
      <p:nvGrpSpPr>
        <p:cNvPr id="1" name="Shape 3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9" name="Google Shape;3289;p53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3290" name="Google Shape;3290;p53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1" name="Google Shape;3291;p53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2" name="Google Shape;3292;p53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3" name="Google Shape;3293;p53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4" name="Google Shape;3294;p53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5" name="Google Shape;3295;p53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6" name="Google Shape;3296;p53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7" name="Google Shape;3297;p53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8" name="Google Shape;3298;p53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99" name="Google Shape;3299;p53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0" name="Google Shape;3300;p53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1" name="Google Shape;3301;p53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2" name="Google Shape;3302;p53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3" name="Google Shape;3303;p53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4" name="Google Shape;3304;p53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5" name="Google Shape;3305;p53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6" name="Google Shape;3306;p53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7" name="Google Shape;3307;p53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8" name="Google Shape;3308;p53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09" name="Google Shape;3309;p53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10" name="Google Shape;3310;p53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311" name="Google Shape;3311;p53"/>
          <p:cNvSpPr/>
          <p:nvPr/>
        </p:nvSpPr>
        <p:spPr>
          <a:xfrm rot="3862829">
            <a:off x="7202650" y="3451219"/>
            <a:ext cx="2300956" cy="3132317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312" name="Google Shape;3312;p53"/>
          <p:cNvGrpSpPr/>
          <p:nvPr/>
        </p:nvGrpSpPr>
        <p:grpSpPr>
          <a:xfrm rot="-6557522">
            <a:off x="6644265" y="3136816"/>
            <a:ext cx="538295" cy="2375766"/>
            <a:chOff x="5018950" y="154380"/>
            <a:chExt cx="329829" cy="1455586"/>
          </a:xfrm>
        </p:grpSpPr>
        <p:sp>
          <p:nvSpPr>
            <p:cNvPr id="3313" name="Google Shape;3313;p53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14" name="Google Shape;3314;p53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3315" name="Google Shape;3315;p53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6" name="Google Shape;3316;p53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7" name="Google Shape;3317;p53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8" name="Google Shape;3318;p53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9" name="Google Shape;3319;p53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0" name="Google Shape;3320;p53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1" name="Google Shape;3321;p53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2" name="Google Shape;3322;p53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3" name="Google Shape;3323;p53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4" name="Google Shape;3324;p53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5" name="Google Shape;3325;p53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6" name="Google Shape;3326;p53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327" name="Google Shape;3327;p53"/>
          <p:cNvSpPr txBox="1">
            <a:spLocks noGrp="1"/>
          </p:cNvSpPr>
          <p:nvPr>
            <p:ph type="title"/>
          </p:nvPr>
        </p:nvSpPr>
        <p:spPr>
          <a:xfrm>
            <a:off x="2474262" y="1417350"/>
            <a:ext cx="4195500" cy="129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3328" name="Google Shape;3328;p53"/>
          <p:cNvSpPr txBox="1">
            <a:spLocks noGrp="1"/>
          </p:cNvSpPr>
          <p:nvPr>
            <p:ph type="subTitle" idx="1"/>
          </p:nvPr>
        </p:nvSpPr>
        <p:spPr>
          <a:xfrm>
            <a:off x="2474238" y="2710350"/>
            <a:ext cx="4195500" cy="101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29" name="Google Shape;3329;p53"/>
          <p:cNvSpPr/>
          <p:nvPr/>
        </p:nvSpPr>
        <p:spPr>
          <a:xfrm rot="-4147651">
            <a:off x="-358403" y="-1109543"/>
            <a:ext cx="2300989" cy="3132404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330" name="Google Shape;3330;p53"/>
          <p:cNvGrpSpPr/>
          <p:nvPr/>
        </p:nvGrpSpPr>
        <p:grpSpPr>
          <a:xfrm rot="-6120305">
            <a:off x="2330360" y="-442734"/>
            <a:ext cx="502747" cy="2519420"/>
            <a:chOff x="3830119" y="682147"/>
            <a:chExt cx="379291" cy="1900747"/>
          </a:xfrm>
        </p:grpSpPr>
        <p:sp>
          <p:nvSpPr>
            <p:cNvPr id="3331" name="Google Shape;3331;p53"/>
            <p:cNvSpPr/>
            <p:nvPr/>
          </p:nvSpPr>
          <p:spPr>
            <a:xfrm>
              <a:off x="3830119" y="682147"/>
              <a:ext cx="379291" cy="1900747"/>
            </a:xfrm>
            <a:custGeom>
              <a:avLst/>
              <a:gdLst/>
              <a:ahLst/>
              <a:cxnLst/>
              <a:rect l="l" t="t" r="r" b="b"/>
              <a:pathLst>
                <a:path w="11050" h="55375" extrusionOk="0">
                  <a:moveTo>
                    <a:pt x="10380" y="0"/>
                  </a:moveTo>
                  <a:cubicBezTo>
                    <a:pt x="10362" y="0"/>
                    <a:pt x="10343" y="3"/>
                    <a:pt x="10323" y="8"/>
                  </a:cubicBezTo>
                  <a:cubicBezTo>
                    <a:pt x="9573" y="211"/>
                    <a:pt x="9419" y="1044"/>
                    <a:pt x="8811" y="1437"/>
                  </a:cubicBezTo>
                  <a:cubicBezTo>
                    <a:pt x="8657" y="1530"/>
                    <a:pt x="8513" y="1574"/>
                    <a:pt x="8368" y="1574"/>
                  </a:cubicBezTo>
                  <a:cubicBezTo>
                    <a:pt x="8233" y="1574"/>
                    <a:pt x="8098" y="1536"/>
                    <a:pt x="7954" y="1461"/>
                  </a:cubicBezTo>
                  <a:cubicBezTo>
                    <a:pt x="7735" y="1340"/>
                    <a:pt x="7516" y="1220"/>
                    <a:pt x="7269" y="1220"/>
                  </a:cubicBezTo>
                  <a:cubicBezTo>
                    <a:pt x="7248" y="1220"/>
                    <a:pt x="7226" y="1221"/>
                    <a:pt x="7204" y="1223"/>
                  </a:cubicBezTo>
                  <a:cubicBezTo>
                    <a:pt x="6549" y="1247"/>
                    <a:pt x="6252" y="1973"/>
                    <a:pt x="5728" y="2259"/>
                  </a:cubicBezTo>
                  <a:cubicBezTo>
                    <a:pt x="5644" y="2304"/>
                    <a:pt x="5542" y="2335"/>
                    <a:pt x="5440" y="2335"/>
                  </a:cubicBezTo>
                  <a:cubicBezTo>
                    <a:pt x="5354" y="2335"/>
                    <a:pt x="5268" y="2313"/>
                    <a:pt x="5192" y="2259"/>
                  </a:cubicBezTo>
                  <a:cubicBezTo>
                    <a:pt x="5025" y="2140"/>
                    <a:pt x="5037" y="1901"/>
                    <a:pt x="4966" y="1723"/>
                  </a:cubicBezTo>
                  <a:cubicBezTo>
                    <a:pt x="4835" y="1342"/>
                    <a:pt x="4477" y="1056"/>
                    <a:pt x="4120" y="889"/>
                  </a:cubicBezTo>
                  <a:cubicBezTo>
                    <a:pt x="4096" y="880"/>
                    <a:pt x="4067" y="874"/>
                    <a:pt x="4037" y="874"/>
                  </a:cubicBezTo>
                  <a:cubicBezTo>
                    <a:pt x="3996" y="874"/>
                    <a:pt x="3953" y="885"/>
                    <a:pt x="3918" y="913"/>
                  </a:cubicBezTo>
                  <a:cubicBezTo>
                    <a:pt x="3573" y="1259"/>
                    <a:pt x="3096" y="1211"/>
                    <a:pt x="2656" y="1282"/>
                  </a:cubicBezTo>
                  <a:cubicBezTo>
                    <a:pt x="2456" y="1307"/>
                    <a:pt x="2273" y="1336"/>
                    <a:pt x="2099" y="1336"/>
                  </a:cubicBezTo>
                  <a:cubicBezTo>
                    <a:pt x="1858" y="1336"/>
                    <a:pt x="1634" y="1281"/>
                    <a:pt x="1406" y="1080"/>
                  </a:cubicBezTo>
                  <a:cubicBezTo>
                    <a:pt x="1172" y="882"/>
                    <a:pt x="928" y="603"/>
                    <a:pt x="604" y="603"/>
                  </a:cubicBezTo>
                  <a:cubicBezTo>
                    <a:pt x="598" y="603"/>
                    <a:pt x="591" y="603"/>
                    <a:pt x="584" y="604"/>
                  </a:cubicBezTo>
                  <a:cubicBezTo>
                    <a:pt x="263" y="628"/>
                    <a:pt x="96" y="889"/>
                    <a:pt x="48" y="1175"/>
                  </a:cubicBezTo>
                  <a:cubicBezTo>
                    <a:pt x="1" y="1509"/>
                    <a:pt x="72" y="1854"/>
                    <a:pt x="84" y="2199"/>
                  </a:cubicBezTo>
                  <a:cubicBezTo>
                    <a:pt x="96" y="2735"/>
                    <a:pt x="84" y="3271"/>
                    <a:pt x="96" y="3795"/>
                  </a:cubicBezTo>
                  <a:cubicBezTo>
                    <a:pt x="120" y="4926"/>
                    <a:pt x="167" y="6057"/>
                    <a:pt x="251" y="7176"/>
                  </a:cubicBezTo>
                  <a:cubicBezTo>
                    <a:pt x="322" y="8212"/>
                    <a:pt x="394" y="9236"/>
                    <a:pt x="429" y="10272"/>
                  </a:cubicBezTo>
                  <a:cubicBezTo>
                    <a:pt x="465" y="11534"/>
                    <a:pt x="489" y="12784"/>
                    <a:pt x="537" y="14046"/>
                  </a:cubicBezTo>
                  <a:cubicBezTo>
                    <a:pt x="584" y="15915"/>
                    <a:pt x="632" y="17772"/>
                    <a:pt x="679" y="19642"/>
                  </a:cubicBezTo>
                  <a:cubicBezTo>
                    <a:pt x="739" y="21868"/>
                    <a:pt x="798" y="24095"/>
                    <a:pt x="846" y="26321"/>
                  </a:cubicBezTo>
                  <a:cubicBezTo>
                    <a:pt x="918" y="28702"/>
                    <a:pt x="977" y="31084"/>
                    <a:pt x="1037" y="33465"/>
                  </a:cubicBezTo>
                  <a:cubicBezTo>
                    <a:pt x="1096" y="35799"/>
                    <a:pt x="1203" y="38108"/>
                    <a:pt x="1263" y="40442"/>
                  </a:cubicBezTo>
                  <a:cubicBezTo>
                    <a:pt x="1322" y="42454"/>
                    <a:pt x="1382" y="44478"/>
                    <a:pt x="1394" y="46502"/>
                  </a:cubicBezTo>
                  <a:cubicBezTo>
                    <a:pt x="1418" y="48014"/>
                    <a:pt x="1441" y="49526"/>
                    <a:pt x="1477" y="51038"/>
                  </a:cubicBezTo>
                  <a:cubicBezTo>
                    <a:pt x="1489" y="51824"/>
                    <a:pt x="1501" y="52610"/>
                    <a:pt x="1513" y="53396"/>
                  </a:cubicBezTo>
                  <a:cubicBezTo>
                    <a:pt x="1525" y="53444"/>
                    <a:pt x="1525" y="53503"/>
                    <a:pt x="1525" y="53551"/>
                  </a:cubicBezTo>
                  <a:cubicBezTo>
                    <a:pt x="1525" y="53675"/>
                    <a:pt x="1624" y="53740"/>
                    <a:pt x="1719" y="53740"/>
                  </a:cubicBezTo>
                  <a:cubicBezTo>
                    <a:pt x="1752" y="53740"/>
                    <a:pt x="1783" y="53732"/>
                    <a:pt x="1810" y="53717"/>
                  </a:cubicBezTo>
                  <a:cubicBezTo>
                    <a:pt x="1824" y="53722"/>
                    <a:pt x="1838" y="53724"/>
                    <a:pt x="1853" y="53724"/>
                  </a:cubicBezTo>
                  <a:cubicBezTo>
                    <a:pt x="1878" y="53724"/>
                    <a:pt x="1903" y="53716"/>
                    <a:pt x="1918" y="53694"/>
                  </a:cubicBezTo>
                  <a:cubicBezTo>
                    <a:pt x="2370" y="53241"/>
                    <a:pt x="2751" y="52717"/>
                    <a:pt x="3144" y="52217"/>
                  </a:cubicBezTo>
                  <a:cubicBezTo>
                    <a:pt x="3537" y="51741"/>
                    <a:pt x="3918" y="51265"/>
                    <a:pt x="4287" y="50777"/>
                  </a:cubicBezTo>
                  <a:cubicBezTo>
                    <a:pt x="5001" y="49848"/>
                    <a:pt x="5668" y="48895"/>
                    <a:pt x="6311" y="47931"/>
                  </a:cubicBezTo>
                  <a:cubicBezTo>
                    <a:pt x="6871" y="49241"/>
                    <a:pt x="7537" y="50503"/>
                    <a:pt x="8228" y="51741"/>
                  </a:cubicBezTo>
                  <a:cubicBezTo>
                    <a:pt x="8895" y="52932"/>
                    <a:pt x="9681" y="54039"/>
                    <a:pt x="10288" y="55253"/>
                  </a:cubicBezTo>
                  <a:cubicBezTo>
                    <a:pt x="10332" y="55339"/>
                    <a:pt x="10403" y="55375"/>
                    <a:pt x="10474" y="55375"/>
                  </a:cubicBezTo>
                  <a:cubicBezTo>
                    <a:pt x="10630" y="55375"/>
                    <a:pt x="10791" y="55203"/>
                    <a:pt x="10693" y="55015"/>
                  </a:cubicBezTo>
                  <a:cubicBezTo>
                    <a:pt x="10693" y="55015"/>
                    <a:pt x="10681" y="55003"/>
                    <a:pt x="10681" y="54991"/>
                  </a:cubicBezTo>
                  <a:cubicBezTo>
                    <a:pt x="10824" y="54408"/>
                    <a:pt x="10812" y="53789"/>
                    <a:pt x="10847" y="53182"/>
                  </a:cubicBezTo>
                  <a:cubicBezTo>
                    <a:pt x="10931" y="51824"/>
                    <a:pt x="10919" y="50467"/>
                    <a:pt x="10954" y="49110"/>
                  </a:cubicBezTo>
                  <a:cubicBezTo>
                    <a:pt x="10990" y="47217"/>
                    <a:pt x="10990" y="45312"/>
                    <a:pt x="11002" y="43407"/>
                  </a:cubicBezTo>
                  <a:cubicBezTo>
                    <a:pt x="11014" y="41168"/>
                    <a:pt x="11026" y="38930"/>
                    <a:pt x="11026" y="36680"/>
                  </a:cubicBezTo>
                  <a:cubicBezTo>
                    <a:pt x="11038" y="34275"/>
                    <a:pt x="11038" y="31869"/>
                    <a:pt x="11038" y="29452"/>
                  </a:cubicBezTo>
                  <a:cubicBezTo>
                    <a:pt x="11050" y="27059"/>
                    <a:pt x="11050" y="24654"/>
                    <a:pt x="11038" y="22261"/>
                  </a:cubicBezTo>
                  <a:cubicBezTo>
                    <a:pt x="11038" y="20070"/>
                    <a:pt x="11038" y="17880"/>
                    <a:pt x="11038" y="15677"/>
                  </a:cubicBezTo>
                  <a:cubicBezTo>
                    <a:pt x="11026" y="13891"/>
                    <a:pt x="11026" y="12093"/>
                    <a:pt x="11014" y="10295"/>
                  </a:cubicBezTo>
                  <a:cubicBezTo>
                    <a:pt x="11014" y="9081"/>
                    <a:pt x="11002" y="7866"/>
                    <a:pt x="11002" y="6640"/>
                  </a:cubicBezTo>
                  <a:cubicBezTo>
                    <a:pt x="10990" y="5664"/>
                    <a:pt x="11002" y="4688"/>
                    <a:pt x="10954" y="3711"/>
                  </a:cubicBezTo>
                  <a:cubicBezTo>
                    <a:pt x="10895" y="2592"/>
                    <a:pt x="10764" y="1473"/>
                    <a:pt x="10621" y="354"/>
                  </a:cubicBezTo>
                  <a:cubicBezTo>
                    <a:pt x="10609" y="306"/>
                    <a:pt x="10573" y="270"/>
                    <a:pt x="10526" y="247"/>
                  </a:cubicBezTo>
                  <a:cubicBezTo>
                    <a:pt x="10578" y="142"/>
                    <a:pt x="10511" y="0"/>
                    <a:pt x="10380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32" name="Google Shape;3332;p53"/>
            <p:cNvGrpSpPr/>
            <p:nvPr/>
          </p:nvGrpSpPr>
          <p:grpSpPr>
            <a:xfrm>
              <a:off x="3830119" y="682147"/>
              <a:ext cx="379291" cy="1900747"/>
              <a:chOff x="3025019" y="1048097"/>
              <a:chExt cx="379291" cy="1900747"/>
            </a:xfrm>
          </p:grpSpPr>
          <p:sp>
            <p:nvSpPr>
              <p:cNvPr id="3333" name="Google Shape;3333;p53"/>
              <p:cNvSpPr/>
              <p:nvPr/>
            </p:nvSpPr>
            <p:spPr>
              <a:xfrm>
                <a:off x="3025019" y="1048097"/>
                <a:ext cx="379291" cy="1900747"/>
              </a:xfrm>
              <a:custGeom>
                <a:avLst/>
                <a:gdLst/>
                <a:ahLst/>
                <a:cxnLst/>
                <a:rect l="l" t="t" r="r" b="b"/>
                <a:pathLst>
                  <a:path w="11050" h="55375" extrusionOk="0">
                    <a:moveTo>
                      <a:pt x="10380" y="0"/>
                    </a:moveTo>
                    <a:cubicBezTo>
                      <a:pt x="10362" y="0"/>
                      <a:pt x="10343" y="3"/>
                      <a:pt x="10323" y="8"/>
                    </a:cubicBezTo>
                    <a:cubicBezTo>
                      <a:pt x="9573" y="211"/>
                      <a:pt x="9419" y="1044"/>
                      <a:pt x="8811" y="1437"/>
                    </a:cubicBezTo>
                    <a:cubicBezTo>
                      <a:pt x="8657" y="1530"/>
                      <a:pt x="8513" y="1574"/>
                      <a:pt x="8368" y="1574"/>
                    </a:cubicBezTo>
                    <a:cubicBezTo>
                      <a:pt x="8233" y="1574"/>
                      <a:pt x="8098" y="1536"/>
                      <a:pt x="7954" y="1461"/>
                    </a:cubicBezTo>
                    <a:cubicBezTo>
                      <a:pt x="7735" y="1340"/>
                      <a:pt x="7516" y="1220"/>
                      <a:pt x="7269" y="1220"/>
                    </a:cubicBezTo>
                    <a:cubicBezTo>
                      <a:pt x="7248" y="1220"/>
                      <a:pt x="7226" y="1221"/>
                      <a:pt x="7204" y="1223"/>
                    </a:cubicBezTo>
                    <a:cubicBezTo>
                      <a:pt x="6549" y="1247"/>
                      <a:pt x="6252" y="1973"/>
                      <a:pt x="5728" y="2259"/>
                    </a:cubicBezTo>
                    <a:cubicBezTo>
                      <a:pt x="5644" y="2304"/>
                      <a:pt x="5542" y="2335"/>
                      <a:pt x="5440" y="2335"/>
                    </a:cubicBezTo>
                    <a:cubicBezTo>
                      <a:pt x="5354" y="2335"/>
                      <a:pt x="5268" y="2313"/>
                      <a:pt x="5192" y="2259"/>
                    </a:cubicBezTo>
                    <a:cubicBezTo>
                      <a:pt x="5025" y="2140"/>
                      <a:pt x="5037" y="1901"/>
                      <a:pt x="4966" y="1723"/>
                    </a:cubicBezTo>
                    <a:cubicBezTo>
                      <a:pt x="4835" y="1342"/>
                      <a:pt x="4477" y="1056"/>
                      <a:pt x="4120" y="889"/>
                    </a:cubicBezTo>
                    <a:cubicBezTo>
                      <a:pt x="4096" y="880"/>
                      <a:pt x="4067" y="874"/>
                      <a:pt x="4037" y="874"/>
                    </a:cubicBezTo>
                    <a:cubicBezTo>
                      <a:pt x="3996" y="874"/>
                      <a:pt x="3953" y="885"/>
                      <a:pt x="3918" y="913"/>
                    </a:cubicBezTo>
                    <a:cubicBezTo>
                      <a:pt x="3573" y="1259"/>
                      <a:pt x="3096" y="1211"/>
                      <a:pt x="2656" y="1282"/>
                    </a:cubicBezTo>
                    <a:cubicBezTo>
                      <a:pt x="2456" y="1307"/>
                      <a:pt x="2273" y="1336"/>
                      <a:pt x="2099" y="1336"/>
                    </a:cubicBezTo>
                    <a:cubicBezTo>
                      <a:pt x="1858" y="1336"/>
                      <a:pt x="1634" y="1281"/>
                      <a:pt x="1406" y="1080"/>
                    </a:cubicBezTo>
                    <a:cubicBezTo>
                      <a:pt x="1172" y="882"/>
                      <a:pt x="928" y="603"/>
                      <a:pt x="604" y="603"/>
                    </a:cubicBezTo>
                    <a:cubicBezTo>
                      <a:pt x="598" y="603"/>
                      <a:pt x="591" y="603"/>
                      <a:pt x="584" y="604"/>
                    </a:cubicBezTo>
                    <a:cubicBezTo>
                      <a:pt x="263" y="628"/>
                      <a:pt x="96" y="889"/>
                      <a:pt x="48" y="1175"/>
                    </a:cubicBezTo>
                    <a:cubicBezTo>
                      <a:pt x="1" y="1509"/>
                      <a:pt x="72" y="1854"/>
                      <a:pt x="84" y="2199"/>
                    </a:cubicBezTo>
                    <a:cubicBezTo>
                      <a:pt x="96" y="2735"/>
                      <a:pt x="84" y="3271"/>
                      <a:pt x="96" y="3795"/>
                    </a:cubicBezTo>
                    <a:cubicBezTo>
                      <a:pt x="120" y="4926"/>
                      <a:pt x="167" y="6057"/>
                      <a:pt x="251" y="7176"/>
                    </a:cubicBezTo>
                    <a:cubicBezTo>
                      <a:pt x="322" y="8212"/>
                      <a:pt x="394" y="9236"/>
                      <a:pt x="429" y="10272"/>
                    </a:cubicBezTo>
                    <a:cubicBezTo>
                      <a:pt x="465" y="11534"/>
                      <a:pt x="489" y="12784"/>
                      <a:pt x="537" y="14046"/>
                    </a:cubicBezTo>
                    <a:cubicBezTo>
                      <a:pt x="584" y="15915"/>
                      <a:pt x="632" y="17772"/>
                      <a:pt x="679" y="19642"/>
                    </a:cubicBezTo>
                    <a:cubicBezTo>
                      <a:pt x="739" y="21868"/>
                      <a:pt x="798" y="24095"/>
                      <a:pt x="846" y="26321"/>
                    </a:cubicBezTo>
                    <a:cubicBezTo>
                      <a:pt x="918" y="28702"/>
                      <a:pt x="977" y="31084"/>
                      <a:pt x="1037" y="33465"/>
                    </a:cubicBezTo>
                    <a:cubicBezTo>
                      <a:pt x="1096" y="35799"/>
                      <a:pt x="1203" y="38108"/>
                      <a:pt x="1263" y="40442"/>
                    </a:cubicBezTo>
                    <a:cubicBezTo>
                      <a:pt x="1322" y="42454"/>
                      <a:pt x="1382" y="44478"/>
                      <a:pt x="1394" y="46502"/>
                    </a:cubicBezTo>
                    <a:cubicBezTo>
                      <a:pt x="1418" y="48014"/>
                      <a:pt x="1441" y="49526"/>
                      <a:pt x="1477" y="51038"/>
                    </a:cubicBezTo>
                    <a:cubicBezTo>
                      <a:pt x="1489" y="51824"/>
                      <a:pt x="1501" y="52610"/>
                      <a:pt x="1513" y="53396"/>
                    </a:cubicBezTo>
                    <a:cubicBezTo>
                      <a:pt x="1525" y="53444"/>
                      <a:pt x="1525" y="53503"/>
                      <a:pt x="1525" y="53551"/>
                    </a:cubicBezTo>
                    <a:cubicBezTo>
                      <a:pt x="1525" y="53675"/>
                      <a:pt x="1624" y="53740"/>
                      <a:pt x="1719" y="53740"/>
                    </a:cubicBezTo>
                    <a:cubicBezTo>
                      <a:pt x="1752" y="53740"/>
                      <a:pt x="1783" y="53732"/>
                      <a:pt x="1810" y="53717"/>
                    </a:cubicBezTo>
                    <a:cubicBezTo>
                      <a:pt x="1824" y="53722"/>
                      <a:pt x="1838" y="53724"/>
                      <a:pt x="1853" y="53724"/>
                    </a:cubicBezTo>
                    <a:cubicBezTo>
                      <a:pt x="1878" y="53724"/>
                      <a:pt x="1903" y="53716"/>
                      <a:pt x="1918" y="53694"/>
                    </a:cubicBezTo>
                    <a:cubicBezTo>
                      <a:pt x="2370" y="53241"/>
                      <a:pt x="2751" y="52717"/>
                      <a:pt x="3144" y="52217"/>
                    </a:cubicBezTo>
                    <a:cubicBezTo>
                      <a:pt x="3537" y="51741"/>
                      <a:pt x="3918" y="51265"/>
                      <a:pt x="4287" y="50777"/>
                    </a:cubicBezTo>
                    <a:cubicBezTo>
                      <a:pt x="5001" y="49848"/>
                      <a:pt x="5668" y="48895"/>
                      <a:pt x="6311" y="47931"/>
                    </a:cubicBezTo>
                    <a:cubicBezTo>
                      <a:pt x="6871" y="49241"/>
                      <a:pt x="7537" y="50503"/>
                      <a:pt x="8228" y="51741"/>
                    </a:cubicBezTo>
                    <a:cubicBezTo>
                      <a:pt x="8895" y="52932"/>
                      <a:pt x="9681" y="54039"/>
                      <a:pt x="10288" y="55253"/>
                    </a:cubicBezTo>
                    <a:cubicBezTo>
                      <a:pt x="10332" y="55339"/>
                      <a:pt x="10403" y="55375"/>
                      <a:pt x="10474" y="55375"/>
                    </a:cubicBezTo>
                    <a:cubicBezTo>
                      <a:pt x="10630" y="55375"/>
                      <a:pt x="10791" y="55203"/>
                      <a:pt x="10693" y="55015"/>
                    </a:cubicBezTo>
                    <a:cubicBezTo>
                      <a:pt x="10693" y="55015"/>
                      <a:pt x="10681" y="55003"/>
                      <a:pt x="10681" y="54991"/>
                    </a:cubicBezTo>
                    <a:cubicBezTo>
                      <a:pt x="10824" y="54408"/>
                      <a:pt x="10812" y="53789"/>
                      <a:pt x="10847" y="53182"/>
                    </a:cubicBezTo>
                    <a:cubicBezTo>
                      <a:pt x="10931" y="51824"/>
                      <a:pt x="10919" y="50467"/>
                      <a:pt x="10954" y="49110"/>
                    </a:cubicBezTo>
                    <a:cubicBezTo>
                      <a:pt x="10990" y="47217"/>
                      <a:pt x="10990" y="45312"/>
                      <a:pt x="11002" y="43407"/>
                    </a:cubicBezTo>
                    <a:cubicBezTo>
                      <a:pt x="11014" y="41168"/>
                      <a:pt x="11026" y="38930"/>
                      <a:pt x="11026" y="36680"/>
                    </a:cubicBezTo>
                    <a:cubicBezTo>
                      <a:pt x="11038" y="34275"/>
                      <a:pt x="11038" y="31869"/>
                      <a:pt x="11038" y="29452"/>
                    </a:cubicBezTo>
                    <a:cubicBezTo>
                      <a:pt x="11050" y="27059"/>
                      <a:pt x="11050" y="24654"/>
                      <a:pt x="11038" y="22261"/>
                    </a:cubicBezTo>
                    <a:cubicBezTo>
                      <a:pt x="11038" y="20070"/>
                      <a:pt x="11038" y="17880"/>
                      <a:pt x="11038" y="15677"/>
                    </a:cubicBezTo>
                    <a:cubicBezTo>
                      <a:pt x="11026" y="13891"/>
                      <a:pt x="11026" y="12093"/>
                      <a:pt x="11014" y="10295"/>
                    </a:cubicBezTo>
                    <a:cubicBezTo>
                      <a:pt x="11014" y="9081"/>
                      <a:pt x="11002" y="7866"/>
                      <a:pt x="11002" y="6640"/>
                    </a:cubicBezTo>
                    <a:cubicBezTo>
                      <a:pt x="10990" y="5664"/>
                      <a:pt x="11002" y="4688"/>
                      <a:pt x="10954" y="3711"/>
                    </a:cubicBezTo>
                    <a:cubicBezTo>
                      <a:pt x="10895" y="2592"/>
                      <a:pt x="10764" y="1473"/>
                      <a:pt x="10621" y="354"/>
                    </a:cubicBezTo>
                    <a:cubicBezTo>
                      <a:pt x="10609" y="306"/>
                      <a:pt x="10573" y="270"/>
                      <a:pt x="10526" y="247"/>
                    </a:cubicBezTo>
                    <a:cubicBezTo>
                      <a:pt x="10578" y="142"/>
                      <a:pt x="10511" y="0"/>
                      <a:pt x="1038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4" name="Google Shape;3334;p53"/>
              <p:cNvSpPr/>
              <p:nvPr/>
            </p:nvSpPr>
            <p:spPr>
              <a:xfrm>
                <a:off x="3027902" y="1078165"/>
                <a:ext cx="375996" cy="1678939"/>
              </a:xfrm>
              <a:custGeom>
                <a:avLst/>
                <a:gdLst/>
                <a:ahLst/>
                <a:cxnLst/>
                <a:rect l="l" t="t" r="r" b="b"/>
                <a:pathLst>
                  <a:path w="10954" h="48913" extrusionOk="0">
                    <a:moveTo>
                      <a:pt x="5941" y="3014"/>
                    </a:moveTo>
                    <a:cubicBezTo>
                      <a:pt x="6370" y="3550"/>
                      <a:pt x="6799" y="4073"/>
                      <a:pt x="7239" y="4597"/>
                    </a:cubicBezTo>
                    <a:cubicBezTo>
                      <a:pt x="7799" y="5240"/>
                      <a:pt x="8334" y="5907"/>
                      <a:pt x="8870" y="6574"/>
                    </a:cubicBezTo>
                    <a:cubicBezTo>
                      <a:pt x="8454" y="7110"/>
                      <a:pt x="8025" y="7645"/>
                      <a:pt x="7584" y="8157"/>
                    </a:cubicBezTo>
                    <a:cubicBezTo>
                      <a:pt x="7025" y="8800"/>
                      <a:pt x="6489" y="9455"/>
                      <a:pt x="5953" y="10122"/>
                    </a:cubicBezTo>
                    <a:cubicBezTo>
                      <a:pt x="5632" y="9741"/>
                      <a:pt x="5322" y="9348"/>
                      <a:pt x="5013" y="8955"/>
                    </a:cubicBezTo>
                    <a:cubicBezTo>
                      <a:pt x="4370" y="8145"/>
                      <a:pt x="3703" y="7360"/>
                      <a:pt x="3036" y="6562"/>
                    </a:cubicBezTo>
                    <a:cubicBezTo>
                      <a:pt x="3584" y="5931"/>
                      <a:pt x="4120" y="5288"/>
                      <a:pt x="4644" y="4633"/>
                    </a:cubicBezTo>
                    <a:cubicBezTo>
                      <a:pt x="5084" y="4097"/>
                      <a:pt x="5513" y="3562"/>
                      <a:pt x="5941" y="3014"/>
                    </a:cubicBezTo>
                    <a:close/>
                    <a:moveTo>
                      <a:pt x="5941" y="10884"/>
                    </a:moveTo>
                    <a:cubicBezTo>
                      <a:pt x="6370" y="11408"/>
                      <a:pt x="6799" y="11943"/>
                      <a:pt x="7239" y="12455"/>
                    </a:cubicBezTo>
                    <a:cubicBezTo>
                      <a:pt x="7799" y="13110"/>
                      <a:pt x="8334" y="13765"/>
                      <a:pt x="8870" y="14444"/>
                    </a:cubicBezTo>
                    <a:cubicBezTo>
                      <a:pt x="8454" y="14968"/>
                      <a:pt x="8025" y="15503"/>
                      <a:pt x="7584" y="16015"/>
                    </a:cubicBezTo>
                    <a:cubicBezTo>
                      <a:pt x="7025" y="16658"/>
                      <a:pt x="6489" y="17325"/>
                      <a:pt x="5953" y="17980"/>
                    </a:cubicBezTo>
                    <a:cubicBezTo>
                      <a:pt x="5632" y="17599"/>
                      <a:pt x="5322" y="17206"/>
                      <a:pt x="5013" y="16825"/>
                    </a:cubicBezTo>
                    <a:cubicBezTo>
                      <a:pt x="4370" y="16015"/>
                      <a:pt x="3703" y="15218"/>
                      <a:pt x="3036" y="14420"/>
                    </a:cubicBezTo>
                    <a:cubicBezTo>
                      <a:pt x="3584" y="13789"/>
                      <a:pt x="4120" y="13146"/>
                      <a:pt x="4644" y="12503"/>
                    </a:cubicBezTo>
                    <a:cubicBezTo>
                      <a:pt x="5084" y="11955"/>
                      <a:pt x="5513" y="11420"/>
                      <a:pt x="5941" y="10884"/>
                    </a:cubicBezTo>
                    <a:close/>
                    <a:moveTo>
                      <a:pt x="5941" y="18742"/>
                    </a:moveTo>
                    <a:cubicBezTo>
                      <a:pt x="6370" y="19266"/>
                      <a:pt x="6799" y="19802"/>
                      <a:pt x="7239" y="20314"/>
                    </a:cubicBezTo>
                    <a:cubicBezTo>
                      <a:pt x="7799" y="20968"/>
                      <a:pt x="8334" y="21623"/>
                      <a:pt x="8870" y="22302"/>
                    </a:cubicBezTo>
                    <a:cubicBezTo>
                      <a:pt x="8454" y="22838"/>
                      <a:pt x="8025" y="23362"/>
                      <a:pt x="7584" y="23874"/>
                    </a:cubicBezTo>
                    <a:cubicBezTo>
                      <a:pt x="7025" y="24516"/>
                      <a:pt x="6489" y="25183"/>
                      <a:pt x="5953" y="25838"/>
                    </a:cubicBezTo>
                    <a:cubicBezTo>
                      <a:pt x="5632" y="25457"/>
                      <a:pt x="5322" y="25064"/>
                      <a:pt x="5013" y="24683"/>
                    </a:cubicBezTo>
                    <a:cubicBezTo>
                      <a:pt x="4370" y="23874"/>
                      <a:pt x="3703" y="23076"/>
                      <a:pt x="3036" y="22290"/>
                    </a:cubicBezTo>
                    <a:cubicBezTo>
                      <a:pt x="3584" y="21647"/>
                      <a:pt x="4120" y="21016"/>
                      <a:pt x="4644" y="20361"/>
                    </a:cubicBezTo>
                    <a:cubicBezTo>
                      <a:pt x="5084" y="19814"/>
                      <a:pt x="5513" y="19278"/>
                      <a:pt x="5941" y="18742"/>
                    </a:cubicBezTo>
                    <a:close/>
                    <a:moveTo>
                      <a:pt x="5941" y="26600"/>
                    </a:moveTo>
                    <a:cubicBezTo>
                      <a:pt x="6370" y="27136"/>
                      <a:pt x="6799" y="27660"/>
                      <a:pt x="7239" y="28172"/>
                    </a:cubicBezTo>
                    <a:cubicBezTo>
                      <a:pt x="7799" y="28827"/>
                      <a:pt x="8334" y="29493"/>
                      <a:pt x="8870" y="30160"/>
                    </a:cubicBezTo>
                    <a:cubicBezTo>
                      <a:pt x="8454" y="30696"/>
                      <a:pt x="8025" y="31220"/>
                      <a:pt x="7584" y="31744"/>
                    </a:cubicBezTo>
                    <a:cubicBezTo>
                      <a:pt x="7025" y="32386"/>
                      <a:pt x="6489" y="33041"/>
                      <a:pt x="5953" y="33708"/>
                    </a:cubicBezTo>
                    <a:cubicBezTo>
                      <a:pt x="5632" y="33315"/>
                      <a:pt x="5322" y="32934"/>
                      <a:pt x="5013" y="32541"/>
                    </a:cubicBezTo>
                    <a:cubicBezTo>
                      <a:pt x="4370" y="31732"/>
                      <a:pt x="3703" y="30934"/>
                      <a:pt x="3036" y="30148"/>
                    </a:cubicBezTo>
                    <a:cubicBezTo>
                      <a:pt x="3584" y="29505"/>
                      <a:pt x="4120" y="28874"/>
                      <a:pt x="4644" y="28219"/>
                    </a:cubicBezTo>
                    <a:cubicBezTo>
                      <a:pt x="5084" y="27684"/>
                      <a:pt x="5513" y="27136"/>
                      <a:pt x="5941" y="26600"/>
                    </a:cubicBezTo>
                    <a:close/>
                    <a:moveTo>
                      <a:pt x="5941" y="34458"/>
                    </a:moveTo>
                    <a:cubicBezTo>
                      <a:pt x="6370" y="34994"/>
                      <a:pt x="6799" y="35518"/>
                      <a:pt x="7239" y="36042"/>
                    </a:cubicBezTo>
                    <a:cubicBezTo>
                      <a:pt x="7799" y="36685"/>
                      <a:pt x="8334" y="37351"/>
                      <a:pt x="8870" y="38018"/>
                    </a:cubicBezTo>
                    <a:cubicBezTo>
                      <a:pt x="8454" y="38554"/>
                      <a:pt x="8025" y="39090"/>
                      <a:pt x="7584" y="39602"/>
                    </a:cubicBezTo>
                    <a:cubicBezTo>
                      <a:pt x="7025" y="40245"/>
                      <a:pt x="6489" y="40899"/>
                      <a:pt x="5953" y="41566"/>
                    </a:cubicBezTo>
                    <a:cubicBezTo>
                      <a:pt x="5632" y="41173"/>
                      <a:pt x="5322" y="40792"/>
                      <a:pt x="5013" y="40399"/>
                    </a:cubicBezTo>
                    <a:cubicBezTo>
                      <a:pt x="4370" y="39590"/>
                      <a:pt x="3703" y="38792"/>
                      <a:pt x="3036" y="38006"/>
                    </a:cubicBezTo>
                    <a:cubicBezTo>
                      <a:pt x="3584" y="37375"/>
                      <a:pt x="4120" y="36732"/>
                      <a:pt x="4644" y="36077"/>
                    </a:cubicBezTo>
                    <a:cubicBezTo>
                      <a:pt x="5084" y="35542"/>
                      <a:pt x="5513" y="35006"/>
                      <a:pt x="5941" y="34458"/>
                    </a:cubicBezTo>
                    <a:close/>
                    <a:moveTo>
                      <a:pt x="3938" y="1"/>
                    </a:moveTo>
                    <a:cubicBezTo>
                      <a:pt x="3899" y="1"/>
                      <a:pt x="3861" y="16"/>
                      <a:pt x="3834" y="49"/>
                    </a:cubicBezTo>
                    <a:cubicBezTo>
                      <a:pt x="3786" y="97"/>
                      <a:pt x="3727" y="133"/>
                      <a:pt x="3679" y="168"/>
                    </a:cubicBezTo>
                    <a:cubicBezTo>
                      <a:pt x="3870" y="406"/>
                      <a:pt x="4060" y="644"/>
                      <a:pt x="4251" y="883"/>
                    </a:cubicBezTo>
                    <a:cubicBezTo>
                      <a:pt x="4715" y="1478"/>
                      <a:pt x="5179" y="2061"/>
                      <a:pt x="5632" y="2645"/>
                    </a:cubicBezTo>
                    <a:cubicBezTo>
                      <a:pt x="5286" y="3097"/>
                      <a:pt x="4929" y="3538"/>
                      <a:pt x="4584" y="3990"/>
                    </a:cubicBezTo>
                    <a:cubicBezTo>
                      <a:pt x="3989" y="4752"/>
                      <a:pt x="3370" y="5514"/>
                      <a:pt x="2762" y="6264"/>
                    </a:cubicBezTo>
                    <a:cubicBezTo>
                      <a:pt x="2536" y="5990"/>
                      <a:pt x="2310" y="5717"/>
                      <a:pt x="2072" y="5455"/>
                    </a:cubicBezTo>
                    <a:cubicBezTo>
                      <a:pt x="1369" y="4621"/>
                      <a:pt x="655" y="3788"/>
                      <a:pt x="0" y="2919"/>
                    </a:cubicBezTo>
                    <a:lnTo>
                      <a:pt x="0" y="2930"/>
                    </a:lnTo>
                    <a:cubicBezTo>
                      <a:pt x="12" y="3097"/>
                      <a:pt x="12" y="3252"/>
                      <a:pt x="24" y="3419"/>
                    </a:cubicBezTo>
                    <a:cubicBezTo>
                      <a:pt x="798" y="4502"/>
                      <a:pt x="1643" y="5538"/>
                      <a:pt x="2500" y="6574"/>
                    </a:cubicBezTo>
                    <a:cubicBezTo>
                      <a:pt x="2250" y="6883"/>
                      <a:pt x="1988" y="7205"/>
                      <a:pt x="1738" y="7514"/>
                    </a:cubicBezTo>
                    <a:cubicBezTo>
                      <a:pt x="1250" y="8098"/>
                      <a:pt x="786" y="8705"/>
                      <a:pt x="333" y="9312"/>
                    </a:cubicBezTo>
                    <a:cubicBezTo>
                      <a:pt x="333" y="9348"/>
                      <a:pt x="333" y="9372"/>
                      <a:pt x="333" y="9396"/>
                    </a:cubicBezTo>
                    <a:cubicBezTo>
                      <a:pt x="333" y="9527"/>
                      <a:pt x="333" y="9657"/>
                      <a:pt x="345" y="9788"/>
                    </a:cubicBezTo>
                    <a:cubicBezTo>
                      <a:pt x="1107" y="8788"/>
                      <a:pt x="1929" y="7836"/>
                      <a:pt x="2750" y="6883"/>
                    </a:cubicBezTo>
                    <a:cubicBezTo>
                      <a:pt x="3250" y="7502"/>
                      <a:pt x="3762" y="8122"/>
                      <a:pt x="4251" y="8741"/>
                    </a:cubicBezTo>
                    <a:cubicBezTo>
                      <a:pt x="4715" y="9336"/>
                      <a:pt x="5167" y="9919"/>
                      <a:pt x="5632" y="10515"/>
                    </a:cubicBezTo>
                    <a:cubicBezTo>
                      <a:pt x="5286" y="10955"/>
                      <a:pt x="4929" y="11396"/>
                      <a:pt x="4584" y="11848"/>
                    </a:cubicBezTo>
                    <a:cubicBezTo>
                      <a:pt x="3977" y="12610"/>
                      <a:pt x="3370" y="13372"/>
                      <a:pt x="2762" y="14122"/>
                    </a:cubicBezTo>
                    <a:cubicBezTo>
                      <a:pt x="2524" y="13848"/>
                      <a:pt x="2298" y="13575"/>
                      <a:pt x="2072" y="13313"/>
                    </a:cubicBezTo>
                    <a:cubicBezTo>
                      <a:pt x="1500" y="12646"/>
                      <a:pt x="929" y="11967"/>
                      <a:pt x="381" y="11265"/>
                    </a:cubicBezTo>
                    <a:lnTo>
                      <a:pt x="381" y="11265"/>
                    </a:lnTo>
                    <a:cubicBezTo>
                      <a:pt x="393" y="11443"/>
                      <a:pt x="393" y="11610"/>
                      <a:pt x="393" y="11789"/>
                    </a:cubicBezTo>
                    <a:cubicBezTo>
                      <a:pt x="1072" y="12694"/>
                      <a:pt x="1786" y="13563"/>
                      <a:pt x="2500" y="14444"/>
                    </a:cubicBezTo>
                    <a:cubicBezTo>
                      <a:pt x="2250" y="14753"/>
                      <a:pt x="1988" y="15063"/>
                      <a:pt x="1738" y="15372"/>
                    </a:cubicBezTo>
                    <a:cubicBezTo>
                      <a:pt x="1334" y="15873"/>
                      <a:pt x="929" y="16373"/>
                      <a:pt x="536" y="16896"/>
                    </a:cubicBezTo>
                    <a:cubicBezTo>
                      <a:pt x="548" y="17051"/>
                      <a:pt x="548" y="17206"/>
                      <a:pt x="548" y="17373"/>
                    </a:cubicBezTo>
                    <a:cubicBezTo>
                      <a:pt x="1250" y="16480"/>
                      <a:pt x="2000" y="15611"/>
                      <a:pt x="2750" y="14741"/>
                    </a:cubicBezTo>
                    <a:cubicBezTo>
                      <a:pt x="3250" y="15361"/>
                      <a:pt x="3762" y="15980"/>
                      <a:pt x="4251" y="16611"/>
                    </a:cubicBezTo>
                    <a:cubicBezTo>
                      <a:pt x="4715" y="17194"/>
                      <a:pt x="5167" y="17789"/>
                      <a:pt x="5632" y="18373"/>
                    </a:cubicBezTo>
                    <a:cubicBezTo>
                      <a:pt x="5286" y="18813"/>
                      <a:pt x="4929" y="19266"/>
                      <a:pt x="4584" y="19706"/>
                    </a:cubicBezTo>
                    <a:cubicBezTo>
                      <a:pt x="3977" y="20480"/>
                      <a:pt x="3370" y="21230"/>
                      <a:pt x="2762" y="21980"/>
                    </a:cubicBezTo>
                    <a:cubicBezTo>
                      <a:pt x="2524" y="21707"/>
                      <a:pt x="2298" y="21445"/>
                      <a:pt x="2072" y="21171"/>
                    </a:cubicBezTo>
                    <a:cubicBezTo>
                      <a:pt x="1572" y="20587"/>
                      <a:pt x="1084" y="20004"/>
                      <a:pt x="607" y="19409"/>
                    </a:cubicBezTo>
                    <a:lnTo>
                      <a:pt x="607" y="19409"/>
                    </a:lnTo>
                    <a:cubicBezTo>
                      <a:pt x="607" y="19587"/>
                      <a:pt x="619" y="19754"/>
                      <a:pt x="619" y="19933"/>
                    </a:cubicBezTo>
                    <a:cubicBezTo>
                      <a:pt x="1226" y="20730"/>
                      <a:pt x="1857" y="21516"/>
                      <a:pt x="2500" y="22302"/>
                    </a:cubicBezTo>
                    <a:cubicBezTo>
                      <a:pt x="2250" y="22611"/>
                      <a:pt x="1988" y="22921"/>
                      <a:pt x="1738" y="23231"/>
                    </a:cubicBezTo>
                    <a:cubicBezTo>
                      <a:pt x="1393" y="23647"/>
                      <a:pt x="1060" y="24076"/>
                      <a:pt x="738" y="24493"/>
                    </a:cubicBezTo>
                    <a:cubicBezTo>
                      <a:pt x="738" y="24659"/>
                      <a:pt x="738" y="24826"/>
                      <a:pt x="750" y="24993"/>
                    </a:cubicBezTo>
                    <a:cubicBezTo>
                      <a:pt x="1393" y="24183"/>
                      <a:pt x="2072" y="23385"/>
                      <a:pt x="2750" y="22600"/>
                    </a:cubicBezTo>
                    <a:cubicBezTo>
                      <a:pt x="3250" y="23219"/>
                      <a:pt x="3762" y="23838"/>
                      <a:pt x="4251" y="24469"/>
                    </a:cubicBezTo>
                    <a:cubicBezTo>
                      <a:pt x="4715" y="25052"/>
                      <a:pt x="5167" y="25648"/>
                      <a:pt x="5632" y="26231"/>
                    </a:cubicBezTo>
                    <a:cubicBezTo>
                      <a:pt x="5286" y="26671"/>
                      <a:pt x="4929" y="27124"/>
                      <a:pt x="4584" y="27576"/>
                    </a:cubicBezTo>
                    <a:cubicBezTo>
                      <a:pt x="3977" y="28338"/>
                      <a:pt x="3370" y="29088"/>
                      <a:pt x="2762" y="29839"/>
                    </a:cubicBezTo>
                    <a:cubicBezTo>
                      <a:pt x="2524" y="29577"/>
                      <a:pt x="2298" y="29303"/>
                      <a:pt x="2072" y="29029"/>
                    </a:cubicBezTo>
                    <a:cubicBezTo>
                      <a:pt x="1643" y="28541"/>
                      <a:pt x="1226" y="28029"/>
                      <a:pt x="810" y="27529"/>
                    </a:cubicBezTo>
                    <a:lnTo>
                      <a:pt x="810" y="27529"/>
                    </a:lnTo>
                    <a:lnTo>
                      <a:pt x="822" y="28065"/>
                    </a:lnTo>
                    <a:cubicBezTo>
                      <a:pt x="1369" y="28779"/>
                      <a:pt x="1929" y="29469"/>
                      <a:pt x="2500" y="30160"/>
                    </a:cubicBezTo>
                    <a:cubicBezTo>
                      <a:pt x="2250" y="30470"/>
                      <a:pt x="1988" y="30779"/>
                      <a:pt x="1738" y="31089"/>
                    </a:cubicBezTo>
                    <a:cubicBezTo>
                      <a:pt x="1465" y="31422"/>
                      <a:pt x="1191" y="31767"/>
                      <a:pt x="929" y="32113"/>
                    </a:cubicBezTo>
                    <a:cubicBezTo>
                      <a:pt x="929" y="32267"/>
                      <a:pt x="941" y="32434"/>
                      <a:pt x="941" y="32601"/>
                    </a:cubicBezTo>
                    <a:lnTo>
                      <a:pt x="941" y="32613"/>
                    </a:lnTo>
                    <a:cubicBezTo>
                      <a:pt x="1536" y="31886"/>
                      <a:pt x="2143" y="31172"/>
                      <a:pt x="2750" y="30470"/>
                    </a:cubicBezTo>
                    <a:cubicBezTo>
                      <a:pt x="3250" y="31089"/>
                      <a:pt x="3762" y="31696"/>
                      <a:pt x="4251" y="32327"/>
                    </a:cubicBezTo>
                    <a:cubicBezTo>
                      <a:pt x="4715" y="32922"/>
                      <a:pt x="5179" y="33506"/>
                      <a:pt x="5632" y="34089"/>
                    </a:cubicBezTo>
                    <a:cubicBezTo>
                      <a:pt x="5286" y="34542"/>
                      <a:pt x="4929" y="34982"/>
                      <a:pt x="4584" y="35434"/>
                    </a:cubicBezTo>
                    <a:cubicBezTo>
                      <a:pt x="3989" y="36196"/>
                      <a:pt x="3370" y="36958"/>
                      <a:pt x="2762" y="37709"/>
                    </a:cubicBezTo>
                    <a:cubicBezTo>
                      <a:pt x="2536" y="37435"/>
                      <a:pt x="2310" y="37161"/>
                      <a:pt x="2072" y="36899"/>
                    </a:cubicBezTo>
                    <a:cubicBezTo>
                      <a:pt x="1726" y="36494"/>
                      <a:pt x="1381" y="36077"/>
                      <a:pt x="1048" y="35673"/>
                    </a:cubicBezTo>
                    <a:lnTo>
                      <a:pt x="1048" y="35673"/>
                    </a:lnTo>
                    <a:cubicBezTo>
                      <a:pt x="1048" y="35863"/>
                      <a:pt x="1060" y="36054"/>
                      <a:pt x="1060" y="36232"/>
                    </a:cubicBezTo>
                    <a:cubicBezTo>
                      <a:pt x="1536" y="36839"/>
                      <a:pt x="2012" y="37435"/>
                      <a:pt x="2500" y="38018"/>
                    </a:cubicBezTo>
                    <a:cubicBezTo>
                      <a:pt x="2250" y="38328"/>
                      <a:pt x="1988" y="38649"/>
                      <a:pt x="1738" y="38959"/>
                    </a:cubicBezTo>
                    <a:cubicBezTo>
                      <a:pt x="1548" y="39185"/>
                      <a:pt x="1357" y="39423"/>
                      <a:pt x="1179" y="39661"/>
                    </a:cubicBezTo>
                    <a:cubicBezTo>
                      <a:pt x="1179" y="39828"/>
                      <a:pt x="1179" y="39995"/>
                      <a:pt x="1191" y="40173"/>
                    </a:cubicBezTo>
                    <a:cubicBezTo>
                      <a:pt x="1703" y="39542"/>
                      <a:pt x="2227" y="38935"/>
                      <a:pt x="2750" y="38328"/>
                    </a:cubicBezTo>
                    <a:cubicBezTo>
                      <a:pt x="3250" y="38947"/>
                      <a:pt x="3762" y="39566"/>
                      <a:pt x="4251" y="40185"/>
                    </a:cubicBezTo>
                    <a:cubicBezTo>
                      <a:pt x="4715" y="40780"/>
                      <a:pt x="5179" y="41364"/>
                      <a:pt x="5632" y="41959"/>
                    </a:cubicBezTo>
                    <a:cubicBezTo>
                      <a:pt x="5286" y="42400"/>
                      <a:pt x="4929" y="42852"/>
                      <a:pt x="4584" y="43293"/>
                    </a:cubicBezTo>
                    <a:cubicBezTo>
                      <a:pt x="3989" y="44066"/>
                      <a:pt x="3370" y="44817"/>
                      <a:pt x="2762" y="45567"/>
                    </a:cubicBezTo>
                    <a:cubicBezTo>
                      <a:pt x="2536" y="45293"/>
                      <a:pt x="2310" y="45031"/>
                      <a:pt x="2072" y="44757"/>
                    </a:cubicBezTo>
                    <a:cubicBezTo>
                      <a:pt x="1810" y="44447"/>
                      <a:pt x="1536" y="44126"/>
                      <a:pt x="1274" y="43816"/>
                    </a:cubicBezTo>
                    <a:lnTo>
                      <a:pt x="1274" y="43816"/>
                    </a:lnTo>
                    <a:cubicBezTo>
                      <a:pt x="1286" y="44007"/>
                      <a:pt x="1286" y="44197"/>
                      <a:pt x="1286" y="44376"/>
                    </a:cubicBezTo>
                    <a:cubicBezTo>
                      <a:pt x="1691" y="44888"/>
                      <a:pt x="2096" y="45388"/>
                      <a:pt x="2500" y="45888"/>
                    </a:cubicBezTo>
                    <a:cubicBezTo>
                      <a:pt x="2250" y="46198"/>
                      <a:pt x="1988" y="46507"/>
                      <a:pt x="1738" y="46817"/>
                    </a:cubicBezTo>
                    <a:cubicBezTo>
                      <a:pt x="1607" y="46984"/>
                      <a:pt x="1465" y="47150"/>
                      <a:pt x="1334" y="47317"/>
                    </a:cubicBezTo>
                    <a:cubicBezTo>
                      <a:pt x="1334" y="47495"/>
                      <a:pt x="1334" y="47674"/>
                      <a:pt x="1334" y="47841"/>
                    </a:cubicBezTo>
                    <a:cubicBezTo>
                      <a:pt x="1798" y="47281"/>
                      <a:pt x="2274" y="46733"/>
                      <a:pt x="2750" y="46186"/>
                    </a:cubicBezTo>
                    <a:cubicBezTo>
                      <a:pt x="3250" y="46805"/>
                      <a:pt x="3762" y="47424"/>
                      <a:pt x="4251" y="48055"/>
                    </a:cubicBezTo>
                    <a:cubicBezTo>
                      <a:pt x="4477" y="48341"/>
                      <a:pt x="4703" y="48627"/>
                      <a:pt x="4929" y="48912"/>
                    </a:cubicBezTo>
                    <a:cubicBezTo>
                      <a:pt x="5025" y="48781"/>
                      <a:pt x="5120" y="48662"/>
                      <a:pt x="5215" y="48531"/>
                    </a:cubicBezTo>
                    <a:cubicBezTo>
                      <a:pt x="5144" y="48436"/>
                      <a:pt x="5072" y="48353"/>
                      <a:pt x="5001" y="48269"/>
                    </a:cubicBezTo>
                    <a:cubicBezTo>
                      <a:pt x="4358" y="47448"/>
                      <a:pt x="3703" y="46662"/>
                      <a:pt x="3036" y="45864"/>
                    </a:cubicBezTo>
                    <a:cubicBezTo>
                      <a:pt x="3584" y="45233"/>
                      <a:pt x="4120" y="44590"/>
                      <a:pt x="4644" y="43936"/>
                    </a:cubicBezTo>
                    <a:cubicBezTo>
                      <a:pt x="5084" y="43400"/>
                      <a:pt x="5513" y="42864"/>
                      <a:pt x="5941" y="42328"/>
                    </a:cubicBezTo>
                    <a:cubicBezTo>
                      <a:pt x="6370" y="42852"/>
                      <a:pt x="6799" y="43376"/>
                      <a:pt x="7239" y="43900"/>
                    </a:cubicBezTo>
                    <a:cubicBezTo>
                      <a:pt x="7799" y="44543"/>
                      <a:pt x="8334" y="45209"/>
                      <a:pt x="8870" y="45876"/>
                    </a:cubicBezTo>
                    <a:cubicBezTo>
                      <a:pt x="8454" y="46412"/>
                      <a:pt x="8025" y="46948"/>
                      <a:pt x="7584" y="47460"/>
                    </a:cubicBezTo>
                    <a:cubicBezTo>
                      <a:pt x="7322" y="47757"/>
                      <a:pt x="7072" y="48055"/>
                      <a:pt x="6834" y="48353"/>
                    </a:cubicBezTo>
                    <a:cubicBezTo>
                      <a:pt x="6906" y="48508"/>
                      <a:pt x="6989" y="48674"/>
                      <a:pt x="7072" y="48829"/>
                    </a:cubicBezTo>
                    <a:cubicBezTo>
                      <a:pt x="7251" y="48603"/>
                      <a:pt x="7441" y="48388"/>
                      <a:pt x="7632" y="48162"/>
                    </a:cubicBezTo>
                    <a:cubicBezTo>
                      <a:pt x="8168" y="47555"/>
                      <a:pt x="8692" y="46936"/>
                      <a:pt x="9204" y="46305"/>
                    </a:cubicBezTo>
                    <a:cubicBezTo>
                      <a:pt x="9477" y="46638"/>
                      <a:pt x="9751" y="46995"/>
                      <a:pt x="10025" y="47341"/>
                    </a:cubicBezTo>
                    <a:cubicBezTo>
                      <a:pt x="10299" y="47710"/>
                      <a:pt x="10585" y="48067"/>
                      <a:pt x="10870" y="48424"/>
                    </a:cubicBezTo>
                    <a:cubicBezTo>
                      <a:pt x="10870" y="48365"/>
                      <a:pt x="10870" y="48293"/>
                      <a:pt x="10870" y="48234"/>
                    </a:cubicBezTo>
                    <a:cubicBezTo>
                      <a:pt x="10882" y="48007"/>
                      <a:pt x="10882" y="47781"/>
                      <a:pt x="10882" y="47555"/>
                    </a:cubicBezTo>
                    <a:cubicBezTo>
                      <a:pt x="10847" y="47519"/>
                      <a:pt x="10811" y="47472"/>
                      <a:pt x="10775" y="47424"/>
                    </a:cubicBezTo>
                    <a:cubicBezTo>
                      <a:pt x="10370" y="46912"/>
                      <a:pt x="9966" y="46388"/>
                      <a:pt x="9549" y="45864"/>
                    </a:cubicBezTo>
                    <a:cubicBezTo>
                      <a:pt x="9858" y="45483"/>
                      <a:pt x="10168" y="45102"/>
                      <a:pt x="10466" y="44709"/>
                    </a:cubicBezTo>
                    <a:cubicBezTo>
                      <a:pt x="10620" y="44519"/>
                      <a:pt x="10763" y="44340"/>
                      <a:pt x="10918" y="44150"/>
                    </a:cubicBezTo>
                    <a:cubicBezTo>
                      <a:pt x="10918" y="43852"/>
                      <a:pt x="10918" y="43555"/>
                      <a:pt x="10918" y="43257"/>
                    </a:cubicBezTo>
                    <a:cubicBezTo>
                      <a:pt x="10740" y="43483"/>
                      <a:pt x="10561" y="43709"/>
                      <a:pt x="10382" y="43936"/>
                    </a:cubicBezTo>
                    <a:cubicBezTo>
                      <a:pt x="9989" y="44436"/>
                      <a:pt x="9608" y="44948"/>
                      <a:pt x="9216" y="45448"/>
                    </a:cubicBezTo>
                    <a:cubicBezTo>
                      <a:pt x="8823" y="44959"/>
                      <a:pt x="8418" y="44471"/>
                      <a:pt x="8001" y="44007"/>
                    </a:cubicBezTo>
                    <a:cubicBezTo>
                      <a:pt x="7406" y="43328"/>
                      <a:pt x="6834" y="42638"/>
                      <a:pt x="6263" y="41935"/>
                    </a:cubicBezTo>
                    <a:cubicBezTo>
                      <a:pt x="6703" y="41388"/>
                      <a:pt x="7168" y="40840"/>
                      <a:pt x="7632" y="40316"/>
                    </a:cubicBezTo>
                    <a:cubicBezTo>
                      <a:pt x="8168" y="39697"/>
                      <a:pt x="8692" y="39078"/>
                      <a:pt x="9204" y="38447"/>
                    </a:cubicBezTo>
                    <a:cubicBezTo>
                      <a:pt x="9477" y="38792"/>
                      <a:pt x="9751" y="39137"/>
                      <a:pt x="10013" y="39483"/>
                    </a:cubicBezTo>
                    <a:cubicBezTo>
                      <a:pt x="10323" y="39875"/>
                      <a:pt x="10620" y="40268"/>
                      <a:pt x="10930" y="40649"/>
                    </a:cubicBezTo>
                    <a:cubicBezTo>
                      <a:pt x="10930" y="40352"/>
                      <a:pt x="10930" y="40054"/>
                      <a:pt x="10930" y="39768"/>
                    </a:cubicBezTo>
                    <a:cubicBezTo>
                      <a:pt x="10882" y="39697"/>
                      <a:pt x="10823" y="39637"/>
                      <a:pt x="10775" y="39566"/>
                    </a:cubicBezTo>
                    <a:cubicBezTo>
                      <a:pt x="10370" y="39054"/>
                      <a:pt x="9954" y="38530"/>
                      <a:pt x="9549" y="38006"/>
                    </a:cubicBezTo>
                    <a:cubicBezTo>
                      <a:pt x="9858" y="37625"/>
                      <a:pt x="10156" y="37244"/>
                      <a:pt x="10466" y="36851"/>
                    </a:cubicBezTo>
                    <a:cubicBezTo>
                      <a:pt x="10620" y="36649"/>
                      <a:pt x="10787" y="36446"/>
                      <a:pt x="10942" y="36244"/>
                    </a:cubicBezTo>
                    <a:cubicBezTo>
                      <a:pt x="10942" y="36101"/>
                      <a:pt x="10954" y="35946"/>
                      <a:pt x="10954" y="35804"/>
                    </a:cubicBezTo>
                    <a:lnTo>
                      <a:pt x="10954" y="35351"/>
                    </a:lnTo>
                    <a:cubicBezTo>
                      <a:pt x="10763" y="35589"/>
                      <a:pt x="10573" y="35827"/>
                      <a:pt x="10382" y="36065"/>
                    </a:cubicBezTo>
                    <a:cubicBezTo>
                      <a:pt x="9989" y="36577"/>
                      <a:pt x="9597" y="37078"/>
                      <a:pt x="9204" y="37589"/>
                    </a:cubicBezTo>
                    <a:cubicBezTo>
                      <a:pt x="8811" y="37101"/>
                      <a:pt x="8418" y="36613"/>
                      <a:pt x="8001" y="36137"/>
                    </a:cubicBezTo>
                    <a:cubicBezTo>
                      <a:pt x="7406" y="35458"/>
                      <a:pt x="6822" y="34780"/>
                      <a:pt x="6251" y="34077"/>
                    </a:cubicBezTo>
                    <a:cubicBezTo>
                      <a:pt x="6703" y="33529"/>
                      <a:pt x="7156" y="32982"/>
                      <a:pt x="7632" y="32446"/>
                    </a:cubicBezTo>
                    <a:cubicBezTo>
                      <a:pt x="8168" y="31839"/>
                      <a:pt x="8692" y="31208"/>
                      <a:pt x="9204" y="30577"/>
                    </a:cubicBezTo>
                    <a:cubicBezTo>
                      <a:pt x="9477" y="30922"/>
                      <a:pt x="9739" y="31267"/>
                      <a:pt x="10013" y="31624"/>
                    </a:cubicBezTo>
                    <a:cubicBezTo>
                      <a:pt x="10323" y="32017"/>
                      <a:pt x="10632" y="32422"/>
                      <a:pt x="10954" y="32815"/>
                    </a:cubicBezTo>
                    <a:cubicBezTo>
                      <a:pt x="10954" y="32517"/>
                      <a:pt x="10954" y="32232"/>
                      <a:pt x="10954" y="31934"/>
                    </a:cubicBezTo>
                    <a:cubicBezTo>
                      <a:pt x="10894" y="31863"/>
                      <a:pt x="10835" y="31779"/>
                      <a:pt x="10775" y="31708"/>
                    </a:cubicBezTo>
                    <a:cubicBezTo>
                      <a:pt x="10359" y="31184"/>
                      <a:pt x="9954" y="30672"/>
                      <a:pt x="9549" y="30148"/>
                    </a:cubicBezTo>
                    <a:cubicBezTo>
                      <a:pt x="9847" y="29767"/>
                      <a:pt x="10156" y="29386"/>
                      <a:pt x="10466" y="28993"/>
                    </a:cubicBezTo>
                    <a:cubicBezTo>
                      <a:pt x="10620" y="28791"/>
                      <a:pt x="10787" y="28576"/>
                      <a:pt x="10954" y="28374"/>
                    </a:cubicBezTo>
                    <a:lnTo>
                      <a:pt x="10954" y="27481"/>
                    </a:lnTo>
                    <a:cubicBezTo>
                      <a:pt x="10763" y="27719"/>
                      <a:pt x="10573" y="27969"/>
                      <a:pt x="10382" y="28207"/>
                    </a:cubicBezTo>
                    <a:cubicBezTo>
                      <a:pt x="9989" y="28719"/>
                      <a:pt x="9597" y="29219"/>
                      <a:pt x="9204" y="29731"/>
                    </a:cubicBezTo>
                    <a:cubicBezTo>
                      <a:pt x="8811" y="29243"/>
                      <a:pt x="8418" y="28755"/>
                      <a:pt x="8001" y="28279"/>
                    </a:cubicBezTo>
                    <a:cubicBezTo>
                      <a:pt x="7406" y="27600"/>
                      <a:pt x="6822" y="26910"/>
                      <a:pt x="6251" y="26219"/>
                    </a:cubicBezTo>
                    <a:cubicBezTo>
                      <a:pt x="6703" y="25671"/>
                      <a:pt x="7156" y="25124"/>
                      <a:pt x="7620" y="24588"/>
                    </a:cubicBezTo>
                    <a:cubicBezTo>
                      <a:pt x="8168" y="23981"/>
                      <a:pt x="8680" y="23350"/>
                      <a:pt x="9192" y="22719"/>
                    </a:cubicBezTo>
                    <a:cubicBezTo>
                      <a:pt x="9466" y="23064"/>
                      <a:pt x="9739" y="23409"/>
                      <a:pt x="10013" y="23754"/>
                    </a:cubicBezTo>
                    <a:cubicBezTo>
                      <a:pt x="10323" y="24159"/>
                      <a:pt x="10632" y="24564"/>
                      <a:pt x="10954" y="24957"/>
                    </a:cubicBezTo>
                    <a:lnTo>
                      <a:pt x="10954" y="24076"/>
                    </a:lnTo>
                    <a:cubicBezTo>
                      <a:pt x="10894" y="24004"/>
                      <a:pt x="10835" y="23921"/>
                      <a:pt x="10775" y="23850"/>
                    </a:cubicBezTo>
                    <a:cubicBezTo>
                      <a:pt x="10359" y="23326"/>
                      <a:pt x="9954" y="22802"/>
                      <a:pt x="9537" y="22290"/>
                    </a:cubicBezTo>
                    <a:cubicBezTo>
                      <a:pt x="9847" y="21909"/>
                      <a:pt x="10156" y="21516"/>
                      <a:pt x="10454" y="21135"/>
                    </a:cubicBezTo>
                    <a:cubicBezTo>
                      <a:pt x="10620" y="20933"/>
                      <a:pt x="10787" y="20718"/>
                      <a:pt x="10954" y="20516"/>
                    </a:cubicBezTo>
                    <a:cubicBezTo>
                      <a:pt x="10954" y="20218"/>
                      <a:pt x="10954" y="19921"/>
                      <a:pt x="10954" y="19623"/>
                    </a:cubicBezTo>
                    <a:cubicBezTo>
                      <a:pt x="10763" y="19861"/>
                      <a:pt x="10573" y="20111"/>
                      <a:pt x="10382" y="20349"/>
                    </a:cubicBezTo>
                    <a:cubicBezTo>
                      <a:pt x="9989" y="20849"/>
                      <a:pt x="9597" y="21361"/>
                      <a:pt x="9204" y="21861"/>
                    </a:cubicBezTo>
                    <a:cubicBezTo>
                      <a:pt x="8811" y="21373"/>
                      <a:pt x="8406" y="20897"/>
                      <a:pt x="8001" y="20421"/>
                    </a:cubicBezTo>
                    <a:cubicBezTo>
                      <a:pt x="7406" y="19742"/>
                      <a:pt x="6822" y="19052"/>
                      <a:pt x="6251" y="18361"/>
                    </a:cubicBezTo>
                    <a:cubicBezTo>
                      <a:pt x="6703" y="17813"/>
                      <a:pt x="7156" y="17266"/>
                      <a:pt x="7620" y="16730"/>
                    </a:cubicBezTo>
                    <a:cubicBezTo>
                      <a:pt x="8156" y="16123"/>
                      <a:pt x="8680" y="15492"/>
                      <a:pt x="9192" y="14861"/>
                    </a:cubicBezTo>
                    <a:cubicBezTo>
                      <a:pt x="9466" y="15206"/>
                      <a:pt x="9739" y="15551"/>
                      <a:pt x="10013" y="15896"/>
                    </a:cubicBezTo>
                    <a:cubicBezTo>
                      <a:pt x="10323" y="16301"/>
                      <a:pt x="10632" y="16694"/>
                      <a:pt x="10942" y="17099"/>
                    </a:cubicBezTo>
                    <a:cubicBezTo>
                      <a:pt x="10942" y="16801"/>
                      <a:pt x="10942" y="16504"/>
                      <a:pt x="10942" y="16206"/>
                    </a:cubicBezTo>
                    <a:cubicBezTo>
                      <a:pt x="10882" y="16134"/>
                      <a:pt x="10823" y="16063"/>
                      <a:pt x="10763" y="15992"/>
                    </a:cubicBezTo>
                    <a:cubicBezTo>
                      <a:pt x="10359" y="15468"/>
                      <a:pt x="9954" y="14944"/>
                      <a:pt x="9537" y="14432"/>
                    </a:cubicBezTo>
                    <a:cubicBezTo>
                      <a:pt x="9847" y="14051"/>
                      <a:pt x="10156" y="13658"/>
                      <a:pt x="10454" y="13277"/>
                    </a:cubicBezTo>
                    <a:cubicBezTo>
                      <a:pt x="10609" y="13075"/>
                      <a:pt x="10775" y="12872"/>
                      <a:pt x="10930" y="12682"/>
                    </a:cubicBezTo>
                    <a:cubicBezTo>
                      <a:pt x="10930" y="12384"/>
                      <a:pt x="10930" y="12086"/>
                      <a:pt x="10930" y="11789"/>
                    </a:cubicBezTo>
                    <a:cubicBezTo>
                      <a:pt x="10740" y="12027"/>
                      <a:pt x="10561" y="12253"/>
                      <a:pt x="10382" y="12491"/>
                    </a:cubicBezTo>
                    <a:cubicBezTo>
                      <a:pt x="9989" y="12991"/>
                      <a:pt x="9597" y="13503"/>
                      <a:pt x="9204" y="14003"/>
                    </a:cubicBezTo>
                    <a:cubicBezTo>
                      <a:pt x="8811" y="13515"/>
                      <a:pt x="8406" y="13039"/>
                      <a:pt x="7989" y="12563"/>
                    </a:cubicBezTo>
                    <a:cubicBezTo>
                      <a:pt x="7406" y="11884"/>
                      <a:pt x="6822" y="11193"/>
                      <a:pt x="6251" y="10503"/>
                    </a:cubicBezTo>
                    <a:cubicBezTo>
                      <a:pt x="6703" y="9943"/>
                      <a:pt x="7156" y="9407"/>
                      <a:pt x="7620" y="8872"/>
                    </a:cubicBezTo>
                    <a:cubicBezTo>
                      <a:pt x="8156" y="8253"/>
                      <a:pt x="8680" y="7633"/>
                      <a:pt x="9192" y="7002"/>
                    </a:cubicBezTo>
                    <a:cubicBezTo>
                      <a:pt x="9466" y="7348"/>
                      <a:pt x="9739" y="7693"/>
                      <a:pt x="10001" y="8038"/>
                    </a:cubicBezTo>
                    <a:cubicBezTo>
                      <a:pt x="10311" y="8431"/>
                      <a:pt x="10609" y="8824"/>
                      <a:pt x="10918" y="9205"/>
                    </a:cubicBezTo>
                    <a:cubicBezTo>
                      <a:pt x="10918" y="8907"/>
                      <a:pt x="10918" y="8610"/>
                      <a:pt x="10918" y="8312"/>
                    </a:cubicBezTo>
                    <a:cubicBezTo>
                      <a:pt x="10870" y="8253"/>
                      <a:pt x="10823" y="8193"/>
                      <a:pt x="10763" y="8122"/>
                    </a:cubicBezTo>
                    <a:cubicBezTo>
                      <a:pt x="10359" y="7610"/>
                      <a:pt x="9954" y="7086"/>
                      <a:pt x="9537" y="6574"/>
                    </a:cubicBezTo>
                    <a:cubicBezTo>
                      <a:pt x="9847" y="6181"/>
                      <a:pt x="10156" y="5800"/>
                      <a:pt x="10454" y="5419"/>
                    </a:cubicBezTo>
                    <a:cubicBezTo>
                      <a:pt x="10609" y="5228"/>
                      <a:pt x="10751" y="5038"/>
                      <a:pt x="10906" y="4847"/>
                    </a:cubicBezTo>
                    <a:cubicBezTo>
                      <a:pt x="10906" y="4562"/>
                      <a:pt x="10894" y="4264"/>
                      <a:pt x="10894" y="3978"/>
                    </a:cubicBezTo>
                    <a:cubicBezTo>
                      <a:pt x="10716" y="4193"/>
                      <a:pt x="10549" y="4407"/>
                      <a:pt x="10382" y="4633"/>
                    </a:cubicBezTo>
                    <a:cubicBezTo>
                      <a:pt x="9989" y="5133"/>
                      <a:pt x="9597" y="5645"/>
                      <a:pt x="9204" y="6145"/>
                    </a:cubicBezTo>
                    <a:cubicBezTo>
                      <a:pt x="8811" y="5657"/>
                      <a:pt x="8406" y="5169"/>
                      <a:pt x="7989" y="4705"/>
                    </a:cubicBezTo>
                    <a:cubicBezTo>
                      <a:pt x="7406" y="4026"/>
                      <a:pt x="6822" y="3335"/>
                      <a:pt x="6251" y="2645"/>
                    </a:cubicBezTo>
                    <a:cubicBezTo>
                      <a:pt x="6703" y="2085"/>
                      <a:pt x="7156" y="1537"/>
                      <a:pt x="7620" y="1014"/>
                    </a:cubicBezTo>
                    <a:cubicBezTo>
                      <a:pt x="7727" y="883"/>
                      <a:pt x="7846" y="752"/>
                      <a:pt x="7953" y="621"/>
                    </a:cubicBezTo>
                    <a:cubicBezTo>
                      <a:pt x="7918" y="609"/>
                      <a:pt x="7894" y="597"/>
                      <a:pt x="7870" y="585"/>
                    </a:cubicBezTo>
                    <a:cubicBezTo>
                      <a:pt x="7739" y="525"/>
                      <a:pt x="7608" y="454"/>
                      <a:pt x="7477" y="406"/>
                    </a:cubicBezTo>
                    <a:cubicBezTo>
                      <a:pt x="6953" y="1014"/>
                      <a:pt x="6441" y="1645"/>
                      <a:pt x="5941" y="2264"/>
                    </a:cubicBezTo>
                    <a:cubicBezTo>
                      <a:pt x="5727" y="2002"/>
                      <a:pt x="5513" y="1728"/>
                      <a:pt x="5286" y="1466"/>
                    </a:cubicBezTo>
                    <a:cubicBezTo>
                      <a:pt x="5227" y="1454"/>
                      <a:pt x="5155" y="1430"/>
                      <a:pt x="5108" y="1395"/>
                    </a:cubicBezTo>
                    <a:cubicBezTo>
                      <a:pt x="4977" y="1299"/>
                      <a:pt x="4953" y="1145"/>
                      <a:pt x="4917" y="1002"/>
                    </a:cubicBezTo>
                    <a:cubicBezTo>
                      <a:pt x="4679" y="692"/>
                      <a:pt x="4429" y="394"/>
                      <a:pt x="4179" y="97"/>
                    </a:cubicBezTo>
                    <a:cubicBezTo>
                      <a:pt x="4132" y="73"/>
                      <a:pt x="4072" y="37"/>
                      <a:pt x="4024" y="25"/>
                    </a:cubicBezTo>
                    <a:cubicBezTo>
                      <a:pt x="3998" y="10"/>
                      <a:pt x="3968" y="1"/>
                      <a:pt x="39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5" name="Google Shape;3335;p53"/>
              <p:cNvSpPr/>
              <p:nvPr/>
            </p:nvSpPr>
            <p:spPr>
              <a:xfrm>
                <a:off x="3222417" y="1292347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24"/>
                    </a:moveTo>
                    <a:cubicBezTo>
                      <a:pt x="0" y="0"/>
                      <a:pt x="0" y="12"/>
                      <a:pt x="0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6" name="Google Shape;3336;p53"/>
              <p:cNvSpPr/>
              <p:nvPr/>
            </p:nvSpPr>
            <p:spPr>
              <a:xfrm>
                <a:off x="3208516" y="1267256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0"/>
                    </a:moveTo>
                    <a:cubicBezTo>
                      <a:pt x="623" y="0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2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303"/>
                      <a:pt x="1156" y="1220"/>
                      <a:pt x="1263" y="1100"/>
                    </a:cubicBezTo>
                    <a:cubicBezTo>
                      <a:pt x="1489" y="862"/>
                      <a:pt x="1406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0"/>
                      <a:pt x="6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7" name="Google Shape;3337;p53"/>
              <p:cNvSpPr/>
              <p:nvPr/>
            </p:nvSpPr>
            <p:spPr>
              <a:xfrm>
                <a:off x="3224442" y="128253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8" name="Google Shape;3338;p53"/>
              <p:cNvSpPr/>
              <p:nvPr/>
            </p:nvSpPr>
            <p:spPr>
              <a:xfrm>
                <a:off x="3223653" y="1298079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0"/>
                    </a:cubicBez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9" name="Google Shape;3339;p53"/>
              <p:cNvSpPr/>
              <p:nvPr/>
            </p:nvSpPr>
            <p:spPr>
              <a:xfrm>
                <a:off x="3222417" y="1289498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0" name="Google Shape;3340;p53"/>
              <p:cNvSpPr/>
              <p:nvPr/>
            </p:nvSpPr>
            <p:spPr>
              <a:xfrm>
                <a:off x="3246513" y="1296843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3" y="0"/>
                    </a:moveTo>
                    <a:lnTo>
                      <a:pt x="13" y="0"/>
                    </a:ln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1" name="Google Shape;3341;p53"/>
              <p:cNvSpPr/>
              <p:nvPr/>
            </p:nvSpPr>
            <p:spPr>
              <a:xfrm>
                <a:off x="3223241" y="156941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2" name="Google Shape;3342;p53"/>
              <p:cNvSpPr/>
              <p:nvPr/>
            </p:nvSpPr>
            <p:spPr>
              <a:xfrm>
                <a:off x="3209751" y="1544320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9"/>
                      <a:pt x="381" y="1268"/>
                    </a:cubicBezTo>
                    <a:cubicBezTo>
                      <a:pt x="480" y="1317"/>
                      <a:pt x="573" y="1344"/>
                      <a:pt x="676" y="1344"/>
                    </a:cubicBezTo>
                    <a:cubicBezTo>
                      <a:pt x="722" y="1344"/>
                      <a:pt x="770" y="1338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3" name="Google Shape;3343;p53"/>
              <p:cNvSpPr/>
              <p:nvPr/>
            </p:nvSpPr>
            <p:spPr>
              <a:xfrm>
                <a:off x="3225747" y="1559629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4" name="Google Shape;3344;p53"/>
              <p:cNvSpPr/>
              <p:nvPr/>
            </p:nvSpPr>
            <p:spPr>
              <a:xfrm>
                <a:off x="3224854" y="157514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2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5" name="Google Shape;3345;p53"/>
              <p:cNvSpPr/>
              <p:nvPr/>
            </p:nvSpPr>
            <p:spPr>
              <a:xfrm>
                <a:off x="3223241" y="156656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6" name="Google Shape;3346;p53"/>
              <p:cNvSpPr/>
              <p:nvPr/>
            </p:nvSpPr>
            <p:spPr>
              <a:xfrm>
                <a:off x="3247748" y="157390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7" name="Google Shape;3347;p53"/>
              <p:cNvSpPr/>
              <p:nvPr/>
            </p:nvSpPr>
            <p:spPr>
              <a:xfrm>
                <a:off x="3222417" y="183504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8" name="Google Shape;3348;p53"/>
              <p:cNvSpPr/>
              <p:nvPr/>
            </p:nvSpPr>
            <p:spPr>
              <a:xfrm>
                <a:off x="3208516" y="1809954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6"/>
                    </a:cubicBezTo>
                    <a:cubicBezTo>
                      <a:pt x="536" y="6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1"/>
                      <a:pt x="132" y="1137"/>
                      <a:pt x="382" y="1268"/>
                    </a:cubicBezTo>
                    <a:cubicBezTo>
                      <a:pt x="488" y="1312"/>
                      <a:pt x="594" y="1336"/>
                      <a:pt x="704" y="1336"/>
                    </a:cubicBezTo>
                    <a:cubicBezTo>
                      <a:pt x="743" y="1336"/>
                      <a:pt x="782" y="1333"/>
                      <a:pt x="822" y="1327"/>
                    </a:cubicBezTo>
                    <a:cubicBezTo>
                      <a:pt x="977" y="1303"/>
                      <a:pt x="1156" y="1220"/>
                      <a:pt x="1263" y="1101"/>
                    </a:cubicBezTo>
                    <a:cubicBezTo>
                      <a:pt x="1489" y="863"/>
                      <a:pt x="1406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9" name="Google Shape;3349;p53"/>
              <p:cNvSpPr/>
              <p:nvPr/>
            </p:nvSpPr>
            <p:spPr>
              <a:xfrm>
                <a:off x="3224545" y="1825262"/>
                <a:ext cx="343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0" h="14" extrusionOk="0">
                    <a:moveTo>
                      <a:pt x="10" y="0"/>
                    </a:moveTo>
                    <a:lnTo>
                      <a:pt x="10" y="0"/>
                    </a:lnTo>
                    <a:cubicBezTo>
                      <a:pt x="3" y="7"/>
                      <a:pt x="0" y="14"/>
                      <a:pt x="1" y="14"/>
                    </a:cubicBezTo>
                    <a:cubicBezTo>
                      <a:pt x="2" y="14"/>
                      <a:pt x="5" y="10"/>
                      <a:pt x="1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0" name="Google Shape;3350;p53"/>
              <p:cNvSpPr/>
              <p:nvPr/>
            </p:nvSpPr>
            <p:spPr>
              <a:xfrm>
                <a:off x="3223653" y="184077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1" name="Google Shape;3351;p53"/>
              <p:cNvSpPr/>
              <p:nvPr/>
            </p:nvSpPr>
            <p:spPr>
              <a:xfrm>
                <a:off x="3222417" y="183219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2" name="Google Shape;3352;p53"/>
              <p:cNvSpPr/>
              <p:nvPr/>
            </p:nvSpPr>
            <p:spPr>
              <a:xfrm>
                <a:off x="3246513" y="183954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lnTo>
                      <a:pt x="13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3" name="Google Shape;3353;p53"/>
              <p:cNvSpPr/>
              <p:nvPr/>
            </p:nvSpPr>
            <p:spPr>
              <a:xfrm>
                <a:off x="3334383" y="2248238"/>
                <a:ext cx="34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1" h="24" extrusionOk="0">
                    <a:moveTo>
                      <a:pt x="1" y="24"/>
                    </a:moveTo>
                    <a:cubicBezTo>
                      <a:pt x="1" y="0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4" name="Google Shape;3354;p53"/>
              <p:cNvSpPr/>
              <p:nvPr/>
            </p:nvSpPr>
            <p:spPr>
              <a:xfrm>
                <a:off x="3320481" y="2223147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41"/>
                      <a:pt x="430" y="41"/>
                    </a:cubicBezTo>
                    <a:cubicBezTo>
                      <a:pt x="346" y="64"/>
                      <a:pt x="275" y="112"/>
                      <a:pt x="215" y="171"/>
                    </a:cubicBezTo>
                    <a:cubicBezTo>
                      <a:pt x="108" y="279"/>
                      <a:pt x="37" y="422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5"/>
                      <a:pt x="708" y="1335"/>
                    </a:cubicBezTo>
                    <a:cubicBezTo>
                      <a:pt x="746" y="1335"/>
                      <a:pt x="784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89" y="850"/>
                      <a:pt x="1406" y="517"/>
                      <a:pt x="1215" y="291"/>
                    </a:cubicBezTo>
                    <a:cubicBezTo>
                      <a:pt x="1108" y="160"/>
                      <a:pt x="965" y="76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5" name="Google Shape;3355;p53"/>
              <p:cNvSpPr/>
              <p:nvPr/>
            </p:nvSpPr>
            <p:spPr>
              <a:xfrm>
                <a:off x="3336442" y="223842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6" name="Google Shape;3356;p53"/>
              <p:cNvSpPr/>
              <p:nvPr/>
            </p:nvSpPr>
            <p:spPr>
              <a:xfrm>
                <a:off x="3335618" y="225393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3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7" name="Google Shape;3357;p53"/>
              <p:cNvSpPr/>
              <p:nvPr/>
            </p:nvSpPr>
            <p:spPr>
              <a:xfrm>
                <a:off x="3334383" y="224535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8" name="Google Shape;3358;p53"/>
              <p:cNvSpPr/>
              <p:nvPr/>
            </p:nvSpPr>
            <p:spPr>
              <a:xfrm>
                <a:off x="3358512" y="225273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9" name="Google Shape;3359;p53"/>
              <p:cNvSpPr/>
              <p:nvPr/>
            </p:nvSpPr>
            <p:spPr>
              <a:xfrm>
                <a:off x="3225678" y="2112967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1" y="36"/>
                    </a:moveTo>
                    <a:cubicBezTo>
                      <a:pt x="1" y="0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0" name="Google Shape;3360;p53"/>
              <p:cNvSpPr/>
              <p:nvPr/>
            </p:nvSpPr>
            <p:spPr>
              <a:xfrm>
                <a:off x="3211777" y="2088288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53" y="29"/>
                    </a:cubicBezTo>
                    <a:cubicBezTo>
                      <a:pt x="453" y="29"/>
                      <a:pt x="441" y="29"/>
                      <a:pt x="430" y="40"/>
                    </a:cubicBezTo>
                    <a:cubicBezTo>
                      <a:pt x="346" y="64"/>
                      <a:pt x="275" y="100"/>
                      <a:pt x="215" y="171"/>
                    </a:cubicBezTo>
                    <a:cubicBezTo>
                      <a:pt x="108" y="279"/>
                      <a:pt x="37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1" name="Google Shape;3361;p53"/>
              <p:cNvSpPr/>
              <p:nvPr/>
            </p:nvSpPr>
            <p:spPr>
              <a:xfrm>
                <a:off x="3227737" y="2103562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2" name="Google Shape;3362;p53"/>
              <p:cNvSpPr/>
              <p:nvPr/>
            </p:nvSpPr>
            <p:spPr>
              <a:xfrm>
                <a:off x="3226914" y="211907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3" name="Google Shape;3363;p53"/>
              <p:cNvSpPr/>
              <p:nvPr/>
            </p:nvSpPr>
            <p:spPr>
              <a:xfrm>
                <a:off x="3225678" y="211049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4" name="Google Shape;3364;p53"/>
              <p:cNvSpPr/>
              <p:nvPr/>
            </p:nvSpPr>
            <p:spPr>
              <a:xfrm>
                <a:off x="3249808" y="2117463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5" name="Google Shape;3365;p53"/>
              <p:cNvSpPr/>
              <p:nvPr/>
            </p:nvSpPr>
            <p:spPr>
              <a:xfrm>
                <a:off x="3220358" y="237980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7"/>
                    </a:moveTo>
                    <a:cubicBezTo>
                      <a:pt x="1" y="1"/>
                      <a:pt x="1" y="13"/>
                      <a:pt x="1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6" name="Google Shape;3366;p53"/>
              <p:cNvSpPr/>
              <p:nvPr/>
            </p:nvSpPr>
            <p:spPr>
              <a:xfrm>
                <a:off x="3206491" y="2354780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19" y="0"/>
                    </a:moveTo>
                    <a:cubicBezTo>
                      <a:pt x="603" y="0"/>
                      <a:pt x="588" y="1"/>
                      <a:pt x="572" y="4"/>
                    </a:cubicBezTo>
                    <a:cubicBezTo>
                      <a:pt x="536" y="15"/>
                      <a:pt x="500" y="15"/>
                      <a:pt x="464" y="39"/>
                    </a:cubicBezTo>
                    <a:lnTo>
                      <a:pt x="429" y="39"/>
                    </a:lnTo>
                    <a:cubicBezTo>
                      <a:pt x="345" y="63"/>
                      <a:pt x="274" y="111"/>
                      <a:pt x="214" y="170"/>
                    </a:cubicBezTo>
                    <a:cubicBezTo>
                      <a:pt x="107" y="277"/>
                      <a:pt x="48" y="432"/>
                      <a:pt x="24" y="587"/>
                    </a:cubicBezTo>
                    <a:cubicBezTo>
                      <a:pt x="0" y="849"/>
                      <a:pt x="131" y="1147"/>
                      <a:pt x="381" y="1266"/>
                    </a:cubicBezTo>
                    <a:cubicBezTo>
                      <a:pt x="480" y="1315"/>
                      <a:pt x="578" y="1342"/>
                      <a:pt x="681" y="1342"/>
                    </a:cubicBezTo>
                    <a:cubicBezTo>
                      <a:pt x="727" y="1342"/>
                      <a:pt x="774" y="1336"/>
                      <a:pt x="822" y="1325"/>
                    </a:cubicBezTo>
                    <a:cubicBezTo>
                      <a:pt x="976" y="1301"/>
                      <a:pt x="1155" y="1230"/>
                      <a:pt x="1262" y="1099"/>
                    </a:cubicBezTo>
                    <a:cubicBezTo>
                      <a:pt x="1488" y="861"/>
                      <a:pt x="1405" y="516"/>
                      <a:pt x="1215" y="289"/>
                    </a:cubicBezTo>
                    <a:cubicBezTo>
                      <a:pt x="1107" y="170"/>
                      <a:pt x="965" y="75"/>
                      <a:pt x="810" y="27"/>
                    </a:cubicBezTo>
                    <a:cubicBezTo>
                      <a:pt x="752" y="18"/>
                      <a:pt x="686" y="0"/>
                      <a:pt x="6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7" name="Google Shape;3367;p53"/>
              <p:cNvSpPr/>
              <p:nvPr/>
            </p:nvSpPr>
            <p:spPr>
              <a:xfrm>
                <a:off x="3222451" y="237043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0"/>
                    </a:moveTo>
                    <a:cubicBezTo>
                      <a:pt x="3" y="0"/>
                      <a:pt x="1" y="5"/>
                      <a:pt x="3" y="5"/>
                    </a:cubicBezTo>
                    <a:cubicBezTo>
                      <a:pt x="5" y="5"/>
                      <a:pt x="7" y="4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8" name="Google Shape;3368;p53"/>
              <p:cNvSpPr/>
              <p:nvPr/>
            </p:nvSpPr>
            <p:spPr>
              <a:xfrm>
                <a:off x="3221593" y="238594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9" name="Google Shape;3369;p53"/>
              <p:cNvSpPr/>
              <p:nvPr/>
            </p:nvSpPr>
            <p:spPr>
              <a:xfrm>
                <a:off x="3220358" y="23769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2"/>
                      <a:pt x="1" y="12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0" name="Google Shape;3370;p53"/>
              <p:cNvSpPr/>
              <p:nvPr/>
            </p:nvSpPr>
            <p:spPr>
              <a:xfrm>
                <a:off x="3244488" y="238429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1" name="Google Shape;3371;p53"/>
              <p:cNvSpPr/>
              <p:nvPr/>
            </p:nvSpPr>
            <p:spPr>
              <a:xfrm>
                <a:off x="3222417" y="264626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6"/>
                    </a:moveTo>
                    <a:cubicBezTo>
                      <a:pt x="0" y="1"/>
                      <a:pt x="0" y="25"/>
                      <a:pt x="0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2" name="Google Shape;3372;p53"/>
              <p:cNvSpPr/>
              <p:nvPr/>
            </p:nvSpPr>
            <p:spPr>
              <a:xfrm>
                <a:off x="3208516" y="2621581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1"/>
                    </a:cubicBezTo>
                    <a:cubicBezTo>
                      <a:pt x="346" y="65"/>
                      <a:pt x="286" y="101"/>
                      <a:pt x="215" y="160"/>
                    </a:cubicBezTo>
                    <a:cubicBezTo>
                      <a:pt x="108" y="279"/>
                      <a:pt x="48" y="422"/>
                      <a:pt x="24" y="577"/>
                    </a:cubicBezTo>
                    <a:cubicBezTo>
                      <a:pt x="1" y="851"/>
                      <a:pt x="132" y="1136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91"/>
                    </a:cubicBezTo>
                    <a:cubicBezTo>
                      <a:pt x="1108" y="160"/>
                      <a:pt x="965" y="65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3" name="Google Shape;3373;p53"/>
              <p:cNvSpPr/>
              <p:nvPr/>
            </p:nvSpPr>
            <p:spPr>
              <a:xfrm>
                <a:off x="3224442" y="263685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4" name="Google Shape;3374;p53"/>
              <p:cNvSpPr/>
              <p:nvPr/>
            </p:nvSpPr>
            <p:spPr>
              <a:xfrm>
                <a:off x="3223653" y="2652404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5" name="Google Shape;3375;p53"/>
              <p:cNvSpPr/>
              <p:nvPr/>
            </p:nvSpPr>
            <p:spPr>
              <a:xfrm>
                <a:off x="3222417" y="264382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0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6" name="Google Shape;3376;p53"/>
              <p:cNvSpPr/>
              <p:nvPr/>
            </p:nvSpPr>
            <p:spPr>
              <a:xfrm>
                <a:off x="3246513" y="2650756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3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7" name="Google Shape;3377;p53"/>
              <p:cNvSpPr/>
              <p:nvPr/>
            </p:nvSpPr>
            <p:spPr>
              <a:xfrm>
                <a:off x="3111653" y="280851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8" name="Google Shape;3378;p53"/>
              <p:cNvSpPr/>
              <p:nvPr/>
            </p:nvSpPr>
            <p:spPr>
              <a:xfrm>
                <a:off x="3097786" y="2783590"/>
                <a:ext cx="50698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9" extrusionOk="0">
                    <a:moveTo>
                      <a:pt x="572" y="0"/>
                    </a:moveTo>
                    <a:cubicBezTo>
                      <a:pt x="536" y="12"/>
                      <a:pt x="500" y="12"/>
                      <a:pt x="464" y="36"/>
                    </a:cubicBezTo>
                    <a:lnTo>
                      <a:pt x="429" y="36"/>
                    </a:lnTo>
                    <a:cubicBezTo>
                      <a:pt x="345" y="60"/>
                      <a:pt x="274" y="107"/>
                      <a:pt x="214" y="167"/>
                    </a:cubicBezTo>
                    <a:cubicBezTo>
                      <a:pt x="107" y="274"/>
                      <a:pt x="36" y="429"/>
                      <a:pt x="24" y="584"/>
                    </a:cubicBezTo>
                    <a:cubicBezTo>
                      <a:pt x="0" y="846"/>
                      <a:pt x="131" y="1143"/>
                      <a:pt x="381" y="1262"/>
                    </a:cubicBezTo>
                    <a:cubicBezTo>
                      <a:pt x="480" y="1312"/>
                      <a:pt x="573" y="1338"/>
                      <a:pt x="676" y="1338"/>
                    </a:cubicBezTo>
                    <a:cubicBezTo>
                      <a:pt x="722" y="1338"/>
                      <a:pt x="770" y="1333"/>
                      <a:pt x="822" y="1322"/>
                    </a:cubicBezTo>
                    <a:cubicBezTo>
                      <a:pt x="976" y="1298"/>
                      <a:pt x="1155" y="1227"/>
                      <a:pt x="1262" y="1096"/>
                    </a:cubicBezTo>
                    <a:cubicBezTo>
                      <a:pt x="1476" y="857"/>
                      <a:pt x="1405" y="524"/>
                      <a:pt x="1214" y="286"/>
                    </a:cubicBezTo>
                    <a:cubicBezTo>
                      <a:pt x="1107" y="167"/>
                      <a:pt x="964" y="72"/>
                      <a:pt x="810" y="24"/>
                    </a:cubicBezTo>
                    <a:cubicBezTo>
                      <a:pt x="738" y="12"/>
                      <a:pt x="655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9" name="Google Shape;3379;p53"/>
              <p:cNvSpPr/>
              <p:nvPr/>
            </p:nvSpPr>
            <p:spPr>
              <a:xfrm>
                <a:off x="3113712" y="279910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0" name="Google Shape;3380;p53"/>
              <p:cNvSpPr/>
              <p:nvPr/>
            </p:nvSpPr>
            <p:spPr>
              <a:xfrm>
                <a:off x="3112889" y="281465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1" name="Google Shape;3381;p53"/>
              <p:cNvSpPr/>
              <p:nvPr/>
            </p:nvSpPr>
            <p:spPr>
              <a:xfrm>
                <a:off x="3111653" y="280566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2" name="Google Shape;3382;p53"/>
              <p:cNvSpPr/>
              <p:nvPr/>
            </p:nvSpPr>
            <p:spPr>
              <a:xfrm>
                <a:off x="3135783" y="281300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3" name="Google Shape;3383;p53"/>
              <p:cNvSpPr/>
              <p:nvPr/>
            </p:nvSpPr>
            <p:spPr>
              <a:xfrm>
                <a:off x="3339291" y="2815203"/>
                <a:ext cx="240" cy="687"/>
              </a:xfrm>
              <a:custGeom>
                <a:avLst/>
                <a:gdLst/>
                <a:ahLst/>
                <a:cxnLst/>
                <a:rect l="l" t="t" r="r" b="b"/>
                <a:pathLst>
                  <a:path w="7" h="20" extrusionOk="0">
                    <a:moveTo>
                      <a:pt x="6" y="1"/>
                    </a:moveTo>
                    <a:cubicBezTo>
                      <a:pt x="5" y="1"/>
                      <a:pt x="1" y="13"/>
                      <a:pt x="1" y="20"/>
                    </a:cubicBezTo>
                    <a:cubicBezTo>
                      <a:pt x="5" y="6"/>
                      <a:pt x="6" y="1"/>
                      <a:pt x="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4" name="Google Shape;3384;p53"/>
              <p:cNvSpPr/>
              <p:nvPr/>
            </p:nvSpPr>
            <p:spPr>
              <a:xfrm>
                <a:off x="3325801" y="2789975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0"/>
                    </a:cubicBezTo>
                    <a:cubicBezTo>
                      <a:pt x="346" y="64"/>
                      <a:pt x="275" y="100"/>
                      <a:pt x="215" y="160"/>
                    </a:cubicBezTo>
                    <a:cubicBezTo>
                      <a:pt x="108" y="279"/>
                      <a:pt x="36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291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5" name="Google Shape;3385;p53"/>
              <p:cNvSpPr/>
              <p:nvPr/>
            </p:nvSpPr>
            <p:spPr>
              <a:xfrm>
                <a:off x="3341762" y="2805249"/>
                <a:ext cx="412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2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6" name="Google Shape;3386;p53"/>
              <p:cNvSpPr/>
              <p:nvPr/>
            </p:nvSpPr>
            <p:spPr>
              <a:xfrm>
                <a:off x="3340938" y="282076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7" name="Google Shape;3387;p53"/>
              <p:cNvSpPr/>
              <p:nvPr/>
            </p:nvSpPr>
            <p:spPr>
              <a:xfrm>
                <a:off x="3339291" y="281218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8" name="Google Shape;3388;p53"/>
              <p:cNvSpPr/>
              <p:nvPr/>
            </p:nvSpPr>
            <p:spPr>
              <a:xfrm>
                <a:off x="3363833" y="2819150"/>
                <a:ext cx="0" cy="412"/>
              </a:xfrm>
              <a:custGeom>
                <a:avLst/>
                <a:gdLst/>
                <a:ahLst/>
                <a:cxnLst/>
                <a:rect l="l" t="t" r="r" b="b"/>
                <a:pathLst>
                  <a:path h="12" extrusionOk="0">
                    <a:moveTo>
                      <a:pt x="0" y="12"/>
                    </a:moveTo>
                    <a:cubicBezTo>
                      <a:pt x="0" y="12"/>
                      <a:pt x="0" y="0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9" name="Google Shape;3389;p53"/>
              <p:cNvSpPr/>
              <p:nvPr/>
            </p:nvSpPr>
            <p:spPr>
              <a:xfrm>
                <a:off x="3105131" y="251466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0" name="Google Shape;3390;p53"/>
              <p:cNvSpPr/>
              <p:nvPr/>
            </p:nvSpPr>
            <p:spPr>
              <a:xfrm>
                <a:off x="3091230" y="2489742"/>
                <a:ext cx="51110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9" extrusionOk="0">
                    <a:moveTo>
                      <a:pt x="1092" y="912"/>
                    </a:moveTo>
                    <a:cubicBezTo>
                      <a:pt x="1095" y="912"/>
                      <a:pt x="1092" y="917"/>
                      <a:pt x="1084" y="917"/>
                    </a:cubicBezTo>
                    <a:cubicBezTo>
                      <a:pt x="1088" y="913"/>
                      <a:pt x="1091" y="912"/>
                      <a:pt x="1092" y="912"/>
                    </a:cubicBezTo>
                    <a:close/>
                    <a:moveTo>
                      <a:pt x="584" y="1"/>
                    </a:moveTo>
                    <a:cubicBezTo>
                      <a:pt x="548" y="13"/>
                      <a:pt x="501" y="13"/>
                      <a:pt x="465" y="36"/>
                    </a:cubicBezTo>
                    <a:lnTo>
                      <a:pt x="441" y="36"/>
                    </a:lnTo>
                    <a:cubicBezTo>
                      <a:pt x="358" y="60"/>
                      <a:pt x="286" y="108"/>
                      <a:pt x="227" y="167"/>
                    </a:cubicBezTo>
                    <a:cubicBezTo>
                      <a:pt x="108" y="274"/>
                      <a:pt x="48" y="429"/>
                      <a:pt x="36" y="584"/>
                    </a:cubicBezTo>
                    <a:cubicBezTo>
                      <a:pt x="1" y="846"/>
                      <a:pt x="132" y="1144"/>
                      <a:pt x="382" y="1263"/>
                    </a:cubicBezTo>
                    <a:cubicBezTo>
                      <a:pt x="480" y="1312"/>
                      <a:pt x="579" y="1339"/>
                      <a:pt x="681" y="1339"/>
                    </a:cubicBezTo>
                    <a:cubicBezTo>
                      <a:pt x="727" y="1339"/>
                      <a:pt x="774" y="1333"/>
                      <a:pt x="822" y="1322"/>
                    </a:cubicBezTo>
                    <a:cubicBezTo>
                      <a:pt x="989" y="1298"/>
                      <a:pt x="1167" y="1227"/>
                      <a:pt x="1275" y="1096"/>
                    </a:cubicBezTo>
                    <a:cubicBezTo>
                      <a:pt x="1489" y="858"/>
                      <a:pt x="1417" y="525"/>
                      <a:pt x="1215" y="286"/>
                    </a:cubicBezTo>
                    <a:cubicBezTo>
                      <a:pt x="1120" y="167"/>
                      <a:pt x="977" y="72"/>
                      <a:pt x="822" y="24"/>
                    </a:cubicBezTo>
                    <a:cubicBezTo>
                      <a:pt x="739" y="13"/>
                      <a:pt x="667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1" name="Google Shape;3391;p53"/>
              <p:cNvSpPr/>
              <p:nvPr/>
            </p:nvSpPr>
            <p:spPr>
              <a:xfrm>
                <a:off x="3107568" y="250529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2" name="Google Shape;3392;p53"/>
              <p:cNvSpPr/>
              <p:nvPr/>
            </p:nvSpPr>
            <p:spPr>
              <a:xfrm>
                <a:off x="3106745" y="252080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3" name="Google Shape;3393;p53"/>
              <p:cNvSpPr/>
              <p:nvPr/>
            </p:nvSpPr>
            <p:spPr>
              <a:xfrm>
                <a:off x="3105131" y="251181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4" name="Google Shape;3394;p53"/>
              <p:cNvSpPr/>
              <p:nvPr/>
            </p:nvSpPr>
            <p:spPr>
              <a:xfrm>
                <a:off x="3129639" y="251915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5" name="Google Shape;3395;p53"/>
              <p:cNvSpPr/>
              <p:nvPr/>
            </p:nvSpPr>
            <p:spPr>
              <a:xfrm>
                <a:off x="3109388" y="196832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6" name="Google Shape;3396;p53"/>
              <p:cNvSpPr/>
              <p:nvPr/>
            </p:nvSpPr>
            <p:spPr>
              <a:xfrm>
                <a:off x="3095727" y="1942788"/>
                <a:ext cx="50698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6" extrusionOk="0">
                    <a:moveTo>
                      <a:pt x="639" y="0"/>
                    </a:moveTo>
                    <a:cubicBezTo>
                      <a:pt x="617" y="0"/>
                      <a:pt x="594" y="2"/>
                      <a:pt x="572" y="5"/>
                    </a:cubicBezTo>
                    <a:cubicBezTo>
                      <a:pt x="536" y="5"/>
                      <a:pt x="501" y="17"/>
                      <a:pt x="453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2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1" y="850"/>
                      <a:pt x="131" y="1136"/>
                      <a:pt x="382" y="1267"/>
                    </a:cubicBezTo>
                    <a:cubicBezTo>
                      <a:pt x="487" y="1311"/>
                      <a:pt x="587" y="1336"/>
                      <a:pt x="699" y="1336"/>
                    </a:cubicBezTo>
                    <a:cubicBezTo>
                      <a:pt x="738" y="1336"/>
                      <a:pt x="779" y="1333"/>
                      <a:pt x="822" y="1327"/>
                    </a:cubicBezTo>
                    <a:cubicBezTo>
                      <a:pt x="977" y="1303"/>
                      <a:pt x="1155" y="1220"/>
                      <a:pt x="1263" y="1100"/>
                    </a:cubicBezTo>
                    <a:cubicBezTo>
                      <a:pt x="1477" y="862"/>
                      <a:pt x="1405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7" name="Google Shape;3397;p53"/>
              <p:cNvSpPr/>
              <p:nvPr/>
            </p:nvSpPr>
            <p:spPr>
              <a:xfrm>
                <a:off x="3111722" y="1958062"/>
                <a:ext cx="378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11" h="15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4" y="8"/>
                      <a:pt x="1" y="14"/>
                      <a:pt x="2" y="14"/>
                    </a:cubicBezTo>
                    <a:cubicBezTo>
                      <a:pt x="3" y="14"/>
                      <a:pt x="6" y="11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8" name="Google Shape;3398;p53"/>
              <p:cNvSpPr/>
              <p:nvPr/>
            </p:nvSpPr>
            <p:spPr>
              <a:xfrm>
                <a:off x="3110864" y="197361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0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9" name="Google Shape;3399;p53"/>
              <p:cNvSpPr/>
              <p:nvPr/>
            </p:nvSpPr>
            <p:spPr>
              <a:xfrm>
                <a:off x="3109216" y="1965030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0" name="Google Shape;3400;p53"/>
              <p:cNvSpPr/>
              <p:nvPr/>
            </p:nvSpPr>
            <p:spPr>
              <a:xfrm>
                <a:off x="3133723" y="197237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1" name="Google Shape;3401;p53"/>
              <p:cNvSpPr/>
              <p:nvPr/>
            </p:nvSpPr>
            <p:spPr>
              <a:xfrm>
                <a:off x="3105131" y="225311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25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2" name="Google Shape;3402;p53"/>
              <p:cNvSpPr/>
              <p:nvPr/>
            </p:nvSpPr>
            <p:spPr>
              <a:xfrm>
                <a:off x="3091230" y="2228433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1092" y="905"/>
                    </a:moveTo>
                    <a:cubicBezTo>
                      <a:pt x="1095" y="905"/>
                      <a:pt x="1092" y="910"/>
                      <a:pt x="1084" y="910"/>
                    </a:cubicBezTo>
                    <a:cubicBezTo>
                      <a:pt x="1088" y="906"/>
                      <a:pt x="1091" y="905"/>
                      <a:pt x="1092" y="905"/>
                    </a:cubicBezTo>
                    <a:close/>
                    <a:moveTo>
                      <a:pt x="649" y="1"/>
                    </a:moveTo>
                    <a:cubicBezTo>
                      <a:pt x="628" y="1"/>
                      <a:pt x="606" y="2"/>
                      <a:pt x="584" y="6"/>
                    </a:cubicBezTo>
                    <a:cubicBezTo>
                      <a:pt x="548" y="6"/>
                      <a:pt x="501" y="17"/>
                      <a:pt x="465" y="29"/>
                    </a:cubicBezTo>
                    <a:cubicBezTo>
                      <a:pt x="453" y="29"/>
                      <a:pt x="453" y="29"/>
                      <a:pt x="441" y="41"/>
                    </a:cubicBezTo>
                    <a:cubicBezTo>
                      <a:pt x="358" y="65"/>
                      <a:pt x="286" y="101"/>
                      <a:pt x="227" y="160"/>
                    </a:cubicBezTo>
                    <a:cubicBezTo>
                      <a:pt x="108" y="279"/>
                      <a:pt x="48" y="422"/>
                      <a:pt x="36" y="577"/>
                    </a:cubicBezTo>
                    <a:cubicBezTo>
                      <a:pt x="1" y="851"/>
                      <a:pt x="132" y="1137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9" y="1291"/>
                      <a:pt x="1167" y="1220"/>
                      <a:pt x="1275" y="1101"/>
                    </a:cubicBezTo>
                    <a:cubicBezTo>
                      <a:pt x="1489" y="851"/>
                      <a:pt x="1417" y="518"/>
                      <a:pt x="1215" y="279"/>
                    </a:cubicBezTo>
                    <a:cubicBezTo>
                      <a:pt x="1120" y="160"/>
                      <a:pt x="977" y="65"/>
                      <a:pt x="822" y="29"/>
                    </a:cubicBezTo>
                    <a:cubicBezTo>
                      <a:pt x="761" y="12"/>
                      <a:pt x="706" y="1"/>
                      <a:pt x="6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3" name="Google Shape;3403;p53"/>
              <p:cNvSpPr/>
              <p:nvPr/>
            </p:nvSpPr>
            <p:spPr>
              <a:xfrm>
                <a:off x="3107568" y="224374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4" name="Google Shape;3404;p53"/>
              <p:cNvSpPr/>
              <p:nvPr/>
            </p:nvSpPr>
            <p:spPr>
              <a:xfrm>
                <a:off x="3106745" y="225925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5" name="Google Shape;3405;p53"/>
              <p:cNvSpPr/>
              <p:nvPr/>
            </p:nvSpPr>
            <p:spPr>
              <a:xfrm>
                <a:off x="3105131" y="2250263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1"/>
                    </a:moveTo>
                    <a:cubicBezTo>
                      <a:pt x="0" y="13"/>
                      <a:pt x="0" y="24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6" name="Google Shape;3406;p53"/>
              <p:cNvSpPr/>
              <p:nvPr/>
            </p:nvSpPr>
            <p:spPr>
              <a:xfrm>
                <a:off x="3129639" y="22576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7" name="Google Shape;3407;p53"/>
              <p:cNvSpPr/>
              <p:nvPr/>
            </p:nvSpPr>
            <p:spPr>
              <a:xfrm>
                <a:off x="3336442" y="251057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8" name="Google Shape;3408;p53"/>
              <p:cNvSpPr/>
              <p:nvPr/>
            </p:nvSpPr>
            <p:spPr>
              <a:xfrm>
                <a:off x="3322541" y="2485486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1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3" y="1101"/>
                    </a:cubicBezTo>
                    <a:cubicBezTo>
                      <a:pt x="1489" y="863"/>
                      <a:pt x="1405" y="518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9" name="Google Shape;3409;p53"/>
              <p:cNvSpPr/>
              <p:nvPr/>
            </p:nvSpPr>
            <p:spPr>
              <a:xfrm>
                <a:off x="3338536" y="2500794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0" name="Google Shape;3410;p53"/>
              <p:cNvSpPr/>
              <p:nvPr/>
            </p:nvSpPr>
            <p:spPr>
              <a:xfrm>
                <a:off x="3337678" y="2516309"/>
                <a:ext cx="0" cy="446"/>
              </a:xfrm>
              <a:custGeom>
                <a:avLst/>
                <a:gdLst/>
                <a:ahLst/>
                <a:cxnLst/>
                <a:rect l="l" t="t" r="r" b="b"/>
                <a:pathLst>
                  <a:path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1" name="Google Shape;3411;p53"/>
              <p:cNvSpPr/>
              <p:nvPr/>
            </p:nvSpPr>
            <p:spPr>
              <a:xfrm>
                <a:off x="3336442" y="250772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2" name="Google Shape;3412;p53"/>
              <p:cNvSpPr/>
              <p:nvPr/>
            </p:nvSpPr>
            <p:spPr>
              <a:xfrm>
                <a:off x="3360538" y="2515073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cubicBezTo>
                      <a:pt x="1" y="13"/>
                      <a:pt x="1" y="1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3" name="Google Shape;3413;p53"/>
              <p:cNvSpPr/>
              <p:nvPr/>
            </p:nvSpPr>
            <p:spPr>
              <a:xfrm>
                <a:off x="3103072" y="1174238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1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4" name="Google Shape;3414;p53"/>
              <p:cNvSpPr/>
              <p:nvPr/>
            </p:nvSpPr>
            <p:spPr>
              <a:xfrm>
                <a:off x="3089205" y="1149147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3" y="1"/>
                    </a:moveTo>
                    <a:cubicBezTo>
                      <a:pt x="623" y="1"/>
                      <a:pt x="603" y="2"/>
                      <a:pt x="583" y="5"/>
                    </a:cubicBezTo>
                    <a:cubicBezTo>
                      <a:pt x="536" y="5"/>
                      <a:pt x="500" y="17"/>
                      <a:pt x="464" y="29"/>
                    </a:cubicBezTo>
                    <a:cubicBezTo>
                      <a:pt x="452" y="29"/>
                      <a:pt x="441" y="29"/>
                      <a:pt x="441" y="41"/>
                    </a:cubicBezTo>
                    <a:cubicBezTo>
                      <a:pt x="357" y="65"/>
                      <a:pt x="286" y="100"/>
                      <a:pt x="226" y="172"/>
                    </a:cubicBezTo>
                    <a:cubicBezTo>
                      <a:pt x="107" y="279"/>
                      <a:pt x="48" y="422"/>
                      <a:pt x="36" y="577"/>
                    </a:cubicBezTo>
                    <a:cubicBezTo>
                      <a:pt x="0" y="851"/>
                      <a:pt x="131" y="1136"/>
                      <a:pt x="381" y="1255"/>
                    </a:cubicBezTo>
                    <a:cubicBezTo>
                      <a:pt x="488" y="1309"/>
                      <a:pt x="595" y="1336"/>
                      <a:pt x="707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8" y="1303"/>
                      <a:pt x="1155" y="1220"/>
                      <a:pt x="1274" y="1101"/>
                    </a:cubicBezTo>
                    <a:cubicBezTo>
                      <a:pt x="1488" y="851"/>
                      <a:pt x="1417" y="517"/>
                      <a:pt x="1214" y="291"/>
                    </a:cubicBezTo>
                    <a:cubicBezTo>
                      <a:pt x="1119" y="160"/>
                      <a:pt x="976" y="65"/>
                      <a:pt x="822" y="29"/>
                    </a:cubicBezTo>
                    <a:cubicBezTo>
                      <a:pt x="761" y="12"/>
                      <a:pt x="700" y="1"/>
                      <a:pt x="64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5" name="Google Shape;3415;p53"/>
              <p:cNvSpPr/>
              <p:nvPr/>
            </p:nvSpPr>
            <p:spPr>
              <a:xfrm>
                <a:off x="3105543" y="116442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6" name="Google Shape;3416;p53"/>
              <p:cNvSpPr/>
              <p:nvPr/>
            </p:nvSpPr>
            <p:spPr>
              <a:xfrm>
                <a:off x="3104308" y="117997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" y="0"/>
                    </a:moveTo>
                    <a:cubicBezTo>
                      <a:pt x="1" y="0"/>
                      <a:pt x="6" y="0"/>
                      <a:pt x="9" y="4"/>
                    </a:cubicBezTo>
                    <a:lnTo>
                      <a:pt x="9" y="4"/>
                    </a:lnTo>
                    <a:cubicBezTo>
                      <a:pt x="7" y="2"/>
                      <a:pt x="5" y="0"/>
                      <a:pt x="1" y="0"/>
                    </a:cubicBezTo>
                    <a:close/>
                    <a:moveTo>
                      <a:pt x="9" y="4"/>
                    </a:moveTo>
                    <a:cubicBezTo>
                      <a:pt x="12" y="7"/>
                      <a:pt x="12" y="12"/>
                      <a:pt x="12" y="12"/>
                    </a:cubicBezTo>
                    <a:lnTo>
                      <a:pt x="12" y="12"/>
                    </a:lnTo>
                    <a:cubicBezTo>
                      <a:pt x="12" y="8"/>
                      <a:pt x="11" y="5"/>
                      <a:pt x="9" y="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7" name="Google Shape;3417;p53"/>
              <p:cNvSpPr/>
              <p:nvPr/>
            </p:nvSpPr>
            <p:spPr>
              <a:xfrm>
                <a:off x="3103072" y="117138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8" name="Google Shape;3418;p53"/>
              <p:cNvSpPr/>
              <p:nvPr/>
            </p:nvSpPr>
            <p:spPr>
              <a:xfrm>
                <a:off x="3127202" y="117873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2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12" y="0"/>
                      <a:pt x="12" y="0"/>
                      <a:pt x="12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9" name="Google Shape;3419;p53"/>
              <p:cNvSpPr/>
              <p:nvPr/>
            </p:nvSpPr>
            <p:spPr>
              <a:xfrm>
                <a:off x="3109388" y="1431737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0" name="Google Shape;3420;p53"/>
              <p:cNvSpPr/>
              <p:nvPr/>
            </p:nvSpPr>
            <p:spPr>
              <a:xfrm>
                <a:off x="3095727" y="1406234"/>
                <a:ext cx="50698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3" extrusionOk="0">
                    <a:moveTo>
                      <a:pt x="620" y="1"/>
                    </a:moveTo>
                    <a:cubicBezTo>
                      <a:pt x="604" y="1"/>
                      <a:pt x="588" y="2"/>
                      <a:pt x="572" y="4"/>
                    </a:cubicBezTo>
                    <a:cubicBezTo>
                      <a:pt x="536" y="16"/>
                      <a:pt x="501" y="16"/>
                      <a:pt x="453" y="40"/>
                    </a:cubicBezTo>
                    <a:lnTo>
                      <a:pt x="429" y="40"/>
                    </a:lnTo>
                    <a:cubicBezTo>
                      <a:pt x="346" y="64"/>
                      <a:pt x="274" y="111"/>
                      <a:pt x="215" y="171"/>
                    </a:cubicBezTo>
                    <a:cubicBezTo>
                      <a:pt x="108" y="278"/>
                      <a:pt x="36" y="433"/>
                      <a:pt x="24" y="588"/>
                    </a:cubicBezTo>
                    <a:cubicBezTo>
                      <a:pt x="1" y="850"/>
                      <a:pt x="131" y="1147"/>
                      <a:pt x="382" y="1266"/>
                    </a:cubicBezTo>
                    <a:cubicBezTo>
                      <a:pt x="480" y="1316"/>
                      <a:pt x="573" y="1342"/>
                      <a:pt x="676" y="1342"/>
                    </a:cubicBezTo>
                    <a:cubicBezTo>
                      <a:pt x="722" y="1342"/>
                      <a:pt x="770" y="1337"/>
                      <a:pt x="822" y="1326"/>
                    </a:cubicBezTo>
                    <a:cubicBezTo>
                      <a:pt x="977" y="1302"/>
                      <a:pt x="1155" y="1231"/>
                      <a:pt x="1263" y="1100"/>
                    </a:cubicBezTo>
                    <a:cubicBezTo>
                      <a:pt x="1477" y="861"/>
                      <a:pt x="1405" y="528"/>
                      <a:pt x="1215" y="290"/>
                    </a:cubicBezTo>
                    <a:cubicBezTo>
                      <a:pt x="1108" y="171"/>
                      <a:pt x="965" y="76"/>
                      <a:pt x="810" y="28"/>
                    </a:cubicBezTo>
                    <a:cubicBezTo>
                      <a:pt x="752" y="18"/>
                      <a:pt x="687" y="1"/>
                      <a:pt x="6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1" name="Google Shape;3421;p53"/>
              <p:cNvSpPr/>
              <p:nvPr/>
            </p:nvSpPr>
            <p:spPr>
              <a:xfrm>
                <a:off x="3111722" y="1421886"/>
                <a:ext cx="378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1" h="6" extrusionOk="0">
                    <a:moveTo>
                      <a:pt x="11" y="1"/>
                    </a:moveTo>
                    <a:cubicBezTo>
                      <a:pt x="3" y="1"/>
                      <a:pt x="0" y="6"/>
                      <a:pt x="3" y="6"/>
                    </a:cubicBezTo>
                    <a:cubicBezTo>
                      <a:pt x="4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2" name="Google Shape;3422;p53"/>
              <p:cNvSpPr/>
              <p:nvPr/>
            </p:nvSpPr>
            <p:spPr>
              <a:xfrm>
                <a:off x="3110864" y="143743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3" name="Google Shape;3423;p53"/>
              <p:cNvSpPr/>
              <p:nvPr/>
            </p:nvSpPr>
            <p:spPr>
              <a:xfrm>
                <a:off x="3109216" y="142844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4" name="Google Shape;3424;p53"/>
              <p:cNvSpPr/>
              <p:nvPr/>
            </p:nvSpPr>
            <p:spPr>
              <a:xfrm>
                <a:off x="3133723" y="143578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5" name="Google Shape;3425;p53"/>
              <p:cNvSpPr/>
              <p:nvPr/>
            </p:nvSpPr>
            <p:spPr>
              <a:xfrm>
                <a:off x="3110452" y="1698984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0" y="36"/>
                    </a:moveTo>
                    <a:cubicBezTo>
                      <a:pt x="0" y="0"/>
                      <a:pt x="0" y="12"/>
                      <a:pt x="0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6" name="Google Shape;3426;p53"/>
              <p:cNvSpPr/>
              <p:nvPr/>
            </p:nvSpPr>
            <p:spPr>
              <a:xfrm>
                <a:off x="3096550" y="1674031"/>
                <a:ext cx="51110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4" extrusionOk="0">
                    <a:moveTo>
                      <a:pt x="584" y="1"/>
                    </a:moveTo>
                    <a:cubicBezTo>
                      <a:pt x="536" y="13"/>
                      <a:pt x="500" y="25"/>
                      <a:pt x="465" y="37"/>
                    </a:cubicBezTo>
                    <a:lnTo>
                      <a:pt x="441" y="37"/>
                    </a:lnTo>
                    <a:cubicBezTo>
                      <a:pt x="358" y="60"/>
                      <a:pt x="286" y="108"/>
                      <a:pt x="227" y="168"/>
                    </a:cubicBezTo>
                    <a:cubicBezTo>
                      <a:pt x="107" y="287"/>
                      <a:pt x="48" y="429"/>
                      <a:pt x="36" y="584"/>
                    </a:cubicBezTo>
                    <a:cubicBezTo>
                      <a:pt x="0" y="846"/>
                      <a:pt x="131" y="1144"/>
                      <a:pt x="381" y="1263"/>
                    </a:cubicBezTo>
                    <a:cubicBezTo>
                      <a:pt x="488" y="1316"/>
                      <a:pt x="596" y="1343"/>
                      <a:pt x="708" y="1343"/>
                    </a:cubicBezTo>
                    <a:cubicBezTo>
                      <a:pt x="745" y="1343"/>
                      <a:pt x="783" y="1340"/>
                      <a:pt x="822" y="1334"/>
                    </a:cubicBezTo>
                    <a:cubicBezTo>
                      <a:pt x="989" y="1299"/>
                      <a:pt x="1155" y="1227"/>
                      <a:pt x="1274" y="1108"/>
                    </a:cubicBezTo>
                    <a:cubicBezTo>
                      <a:pt x="1489" y="858"/>
                      <a:pt x="1417" y="525"/>
                      <a:pt x="1215" y="287"/>
                    </a:cubicBezTo>
                    <a:cubicBezTo>
                      <a:pt x="1120" y="168"/>
                      <a:pt x="977" y="72"/>
                      <a:pt x="822" y="25"/>
                    </a:cubicBezTo>
                    <a:cubicBezTo>
                      <a:pt x="739" y="13"/>
                      <a:pt x="655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7" name="Google Shape;3427;p53"/>
              <p:cNvSpPr/>
              <p:nvPr/>
            </p:nvSpPr>
            <p:spPr>
              <a:xfrm>
                <a:off x="3112889" y="168957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8" name="Google Shape;3428;p53"/>
              <p:cNvSpPr/>
              <p:nvPr/>
            </p:nvSpPr>
            <p:spPr>
              <a:xfrm>
                <a:off x="3111653" y="170509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1"/>
                    </a:moveTo>
                    <a:cubicBezTo>
                      <a:pt x="13" y="1"/>
                      <a:pt x="13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9" name="Google Shape;3429;p53"/>
              <p:cNvSpPr/>
              <p:nvPr/>
            </p:nvSpPr>
            <p:spPr>
              <a:xfrm>
                <a:off x="3110452" y="169610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0" name="Google Shape;3430;p53"/>
              <p:cNvSpPr/>
              <p:nvPr/>
            </p:nvSpPr>
            <p:spPr>
              <a:xfrm>
                <a:off x="3134547" y="1703481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3" y="0"/>
                      <a:pt x="12" y="5"/>
                      <a:pt x="9" y="9"/>
                    </a:cubicBezTo>
                    <a:lnTo>
                      <a:pt x="9" y="9"/>
                    </a:lnTo>
                    <a:cubicBezTo>
                      <a:pt x="11" y="7"/>
                      <a:pt x="13" y="4"/>
                      <a:pt x="13" y="0"/>
                    </a:cubicBezTo>
                    <a:close/>
                    <a:moveTo>
                      <a:pt x="9" y="9"/>
                    </a:moveTo>
                    <a:cubicBezTo>
                      <a:pt x="6" y="12"/>
                      <a:pt x="1" y="12"/>
                      <a:pt x="1" y="12"/>
                    </a:cubicBezTo>
                    <a:cubicBezTo>
                      <a:pt x="5" y="12"/>
                      <a:pt x="7" y="11"/>
                      <a:pt x="9" y="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1" name="Google Shape;3431;p53"/>
              <p:cNvSpPr/>
              <p:nvPr/>
            </p:nvSpPr>
            <p:spPr>
              <a:xfrm>
                <a:off x="3332117" y="197975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2" name="Google Shape;3432;p53"/>
              <p:cNvSpPr/>
              <p:nvPr/>
            </p:nvSpPr>
            <p:spPr>
              <a:xfrm>
                <a:off x="3318456" y="1954218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5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8"/>
                      <a:pt x="381" y="1268"/>
                    </a:cubicBezTo>
                    <a:cubicBezTo>
                      <a:pt x="480" y="1317"/>
                      <a:pt x="579" y="1343"/>
                      <a:pt x="681" y="1343"/>
                    </a:cubicBezTo>
                    <a:cubicBezTo>
                      <a:pt x="727" y="1343"/>
                      <a:pt x="774" y="1338"/>
                      <a:pt x="822" y="1327"/>
                    </a:cubicBezTo>
                    <a:cubicBezTo>
                      <a:pt x="977" y="1303"/>
                      <a:pt x="1155" y="1232"/>
                      <a:pt x="1262" y="1101"/>
                    </a:cubicBezTo>
                    <a:cubicBezTo>
                      <a:pt x="1477" y="863"/>
                      <a:pt x="1405" y="517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3" name="Google Shape;3433;p53"/>
              <p:cNvSpPr/>
              <p:nvPr/>
            </p:nvSpPr>
            <p:spPr>
              <a:xfrm>
                <a:off x="3334451" y="1969527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4" name="Google Shape;3434;p53"/>
              <p:cNvSpPr/>
              <p:nvPr/>
            </p:nvSpPr>
            <p:spPr>
              <a:xfrm>
                <a:off x="3333559" y="1985453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5" name="Google Shape;3435;p53"/>
              <p:cNvSpPr/>
              <p:nvPr/>
            </p:nvSpPr>
            <p:spPr>
              <a:xfrm>
                <a:off x="3331945" y="197646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6" name="Google Shape;3436;p53"/>
              <p:cNvSpPr/>
              <p:nvPr/>
            </p:nvSpPr>
            <p:spPr>
              <a:xfrm>
                <a:off x="3356453" y="198380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7" name="Google Shape;3437;p53"/>
              <p:cNvSpPr/>
              <p:nvPr/>
            </p:nvSpPr>
            <p:spPr>
              <a:xfrm>
                <a:off x="3334383" y="143537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8" name="Google Shape;3438;p53"/>
              <p:cNvSpPr/>
              <p:nvPr/>
            </p:nvSpPr>
            <p:spPr>
              <a:xfrm>
                <a:off x="3320481" y="1410696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1"/>
                    </a:moveTo>
                    <a:cubicBezTo>
                      <a:pt x="617" y="1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lnTo>
                      <a:pt x="430" y="29"/>
                    </a:lnTo>
                    <a:cubicBezTo>
                      <a:pt x="346" y="53"/>
                      <a:pt x="275" y="100"/>
                      <a:pt x="215" y="160"/>
                    </a:cubicBezTo>
                    <a:cubicBezTo>
                      <a:pt x="108" y="279"/>
                      <a:pt x="37" y="422"/>
                      <a:pt x="25" y="577"/>
                    </a:cubicBezTo>
                    <a:cubicBezTo>
                      <a:pt x="1" y="851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4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79"/>
                    </a:cubicBezTo>
                    <a:cubicBezTo>
                      <a:pt x="1108" y="160"/>
                      <a:pt x="965" y="65"/>
                      <a:pt x="811" y="29"/>
                    </a:cubicBezTo>
                    <a:cubicBezTo>
                      <a:pt x="758" y="12"/>
                      <a:pt x="700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9" name="Google Shape;3439;p53"/>
              <p:cNvSpPr/>
              <p:nvPr/>
            </p:nvSpPr>
            <p:spPr>
              <a:xfrm>
                <a:off x="3336442" y="142597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0" name="Google Shape;3440;p53"/>
              <p:cNvSpPr/>
              <p:nvPr/>
            </p:nvSpPr>
            <p:spPr>
              <a:xfrm>
                <a:off x="3335618" y="1441519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1" name="Google Shape;3441;p53"/>
              <p:cNvSpPr/>
              <p:nvPr/>
            </p:nvSpPr>
            <p:spPr>
              <a:xfrm>
                <a:off x="3334383" y="143252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2" name="Google Shape;3442;p53"/>
              <p:cNvSpPr/>
              <p:nvPr/>
            </p:nvSpPr>
            <p:spPr>
              <a:xfrm>
                <a:off x="3358512" y="143987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3" name="Google Shape;3443;p53"/>
              <p:cNvSpPr/>
              <p:nvPr/>
            </p:nvSpPr>
            <p:spPr>
              <a:xfrm>
                <a:off x="3332117" y="1700529"/>
                <a:ext cx="275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8" h="15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5"/>
                      <a:pt x="5" y="1"/>
                      <a:pt x="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4" name="Google Shape;3444;p53"/>
              <p:cNvSpPr/>
              <p:nvPr/>
            </p:nvSpPr>
            <p:spPr>
              <a:xfrm>
                <a:off x="3318456" y="1675095"/>
                <a:ext cx="50698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6"/>
                      <a:pt x="500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5" name="Google Shape;3445;p53"/>
              <p:cNvSpPr/>
              <p:nvPr/>
            </p:nvSpPr>
            <p:spPr>
              <a:xfrm>
                <a:off x="3334383" y="1690403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" y="12"/>
                      <a:pt x="1" y="12"/>
                      <a:pt x="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6" name="Google Shape;3446;p53"/>
              <p:cNvSpPr/>
              <p:nvPr/>
            </p:nvSpPr>
            <p:spPr>
              <a:xfrm>
                <a:off x="3333559" y="170591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7" name="Google Shape;3447;p53"/>
              <p:cNvSpPr/>
              <p:nvPr/>
            </p:nvSpPr>
            <p:spPr>
              <a:xfrm>
                <a:off x="3331945" y="1697337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8" name="Google Shape;3448;p53"/>
              <p:cNvSpPr/>
              <p:nvPr/>
            </p:nvSpPr>
            <p:spPr>
              <a:xfrm>
                <a:off x="3356453" y="1704682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9" name="Google Shape;3449;p53"/>
              <p:cNvSpPr/>
              <p:nvPr/>
            </p:nvSpPr>
            <p:spPr>
              <a:xfrm>
                <a:off x="3334383" y="116565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0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0" name="Google Shape;3450;p53"/>
              <p:cNvSpPr/>
              <p:nvPr/>
            </p:nvSpPr>
            <p:spPr>
              <a:xfrm>
                <a:off x="3320481" y="1140738"/>
                <a:ext cx="51144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43" extrusionOk="0">
                    <a:moveTo>
                      <a:pt x="572" y="0"/>
                    </a:moveTo>
                    <a:cubicBezTo>
                      <a:pt x="537" y="12"/>
                      <a:pt x="501" y="24"/>
                      <a:pt x="465" y="36"/>
                    </a:cubicBezTo>
                    <a:lnTo>
                      <a:pt x="430" y="36"/>
                    </a:lnTo>
                    <a:cubicBezTo>
                      <a:pt x="346" y="60"/>
                      <a:pt x="275" y="107"/>
                      <a:pt x="215" y="167"/>
                    </a:cubicBezTo>
                    <a:cubicBezTo>
                      <a:pt x="108" y="286"/>
                      <a:pt x="37" y="429"/>
                      <a:pt x="25" y="584"/>
                    </a:cubicBezTo>
                    <a:cubicBezTo>
                      <a:pt x="1" y="857"/>
                      <a:pt x="132" y="1143"/>
                      <a:pt x="382" y="1262"/>
                    </a:cubicBezTo>
                    <a:cubicBezTo>
                      <a:pt x="489" y="1316"/>
                      <a:pt x="596" y="1343"/>
                      <a:pt x="708" y="1343"/>
                    </a:cubicBezTo>
                    <a:cubicBezTo>
                      <a:pt x="746" y="1343"/>
                      <a:pt x="784" y="1340"/>
                      <a:pt x="822" y="1334"/>
                    </a:cubicBezTo>
                    <a:cubicBezTo>
                      <a:pt x="977" y="1298"/>
                      <a:pt x="1156" y="1227"/>
                      <a:pt x="1263" y="1107"/>
                    </a:cubicBezTo>
                    <a:cubicBezTo>
                      <a:pt x="1489" y="857"/>
                      <a:pt x="1406" y="524"/>
                      <a:pt x="1215" y="286"/>
                    </a:cubicBezTo>
                    <a:cubicBezTo>
                      <a:pt x="1108" y="167"/>
                      <a:pt x="965" y="72"/>
                      <a:pt x="811" y="24"/>
                    </a:cubicBezTo>
                    <a:cubicBezTo>
                      <a:pt x="739" y="12"/>
                      <a:pt x="656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1" name="Google Shape;3451;p53"/>
              <p:cNvSpPr/>
              <p:nvPr/>
            </p:nvSpPr>
            <p:spPr>
              <a:xfrm>
                <a:off x="3336476" y="115625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1"/>
                    </a:moveTo>
                    <a:cubicBezTo>
                      <a:pt x="3" y="1"/>
                      <a:pt x="1" y="6"/>
                      <a:pt x="3" y="6"/>
                    </a:cubicBezTo>
                    <a:cubicBezTo>
                      <a:pt x="5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2" name="Google Shape;3452;p53"/>
              <p:cNvSpPr/>
              <p:nvPr/>
            </p:nvSpPr>
            <p:spPr>
              <a:xfrm>
                <a:off x="3335618" y="1171801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3" name="Google Shape;3453;p53"/>
              <p:cNvSpPr/>
              <p:nvPr/>
            </p:nvSpPr>
            <p:spPr>
              <a:xfrm>
                <a:off x="3334383" y="11628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4" name="Google Shape;3454;p53"/>
              <p:cNvSpPr/>
              <p:nvPr/>
            </p:nvSpPr>
            <p:spPr>
              <a:xfrm>
                <a:off x="3358512" y="11701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455" name="Google Shape;3455;p53"/>
          <p:cNvSpPr/>
          <p:nvPr/>
        </p:nvSpPr>
        <p:spPr>
          <a:xfrm>
            <a:off x="6512275" y="-70550"/>
            <a:ext cx="2720621" cy="1439332"/>
          </a:xfrm>
          <a:custGeom>
            <a:avLst/>
            <a:gdLst/>
            <a:ahLst/>
            <a:cxnLst/>
            <a:rect l="l" t="t" r="r" b="b"/>
            <a:pathLst>
              <a:path w="92287" h="48824" extrusionOk="0">
                <a:moveTo>
                  <a:pt x="0" y="0"/>
                </a:moveTo>
                <a:cubicBezTo>
                  <a:pt x="0" y="11799"/>
                  <a:pt x="16255" y="20096"/>
                  <a:pt x="27940" y="21731"/>
                </a:cubicBezTo>
                <a:cubicBezTo>
                  <a:pt x="36090" y="22872"/>
                  <a:pt x="44496" y="20077"/>
                  <a:pt x="52211" y="17215"/>
                </a:cubicBezTo>
                <a:cubicBezTo>
                  <a:pt x="58841" y="14755"/>
                  <a:pt x="73500" y="11783"/>
                  <a:pt x="69991" y="5644"/>
                </a:cubicBezTo>
                <a:cubicBezTo>
                  <a:pt x="66766" y="2"/>
                  <a:pt x="61148" y="17384"/>
                  <a:pt x="62653" y="23706"/>
                </a:cubicBezTo>
                <a:cubicBezTo>
                  <a:pt x="65652" y="36303"/>
                  <a:pt x="79338" y="48824"/>
                  <a:pt x="92287" y="48824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56" name="Google Shape;3456;p53"/>
          <p:cNvSpPr/>
          <p:nvPr/>
        </p:nvSpPr>
        <p:spPr>
          <a:xfrm>
            <a:off x="-77600" y="3992878"/>
            <a:ext cx="2397268" cy="1334143"/>
          </a:xfrm>
          <a:custGeom>
            <a:avLst/>
            <a:gdLst/>
            <a:ahLst/>
            <a:cxnLst/>
            <a:rect l="l" t="t" r="r" b="b"/>
            <a:pathLst>
              <a:path w="136344" h="75879" extrusionOk="0">
                <a:moveTo>
                  <a:pt x="0" y="16330"/>
                </a:moveTo>
                <a:cubicBezTo>
                  <a:pt x="14688" y="1640"/>
                  <a:pt x="56120" y="-8929"/>
                  <a:pt x="62088" y="10968"/>
                </a:cubicBezTo>
                <a:cubicBezTo>
                  <a:pt x="64438" y="18803"/>
                  <a:pt x="57606" y="30149"/>
                  <a:pt x="49671" y="32134"/>
                </a:cubicBezTo>
                <a:cubicBezTo>
                  <a:pt x="46556" y="32913"/>
                  <a:pt x="39587" y="34462"/>
                  <a:pt x="40075" y="31288"/>
                </a:cubicBezTo>
                <a:cubicBezTo>
                  <a:pt x="42284" y="16918"/>
                  <a:pt x="64529" y="3830"/>
                  <a:pt x="77893" y="9557"/>
                </a:cubicBezTo>
                <a:cubicBezTo>
                  <a:pt x="85354" y="12754"/>
                  <a:pt x="92327" y="22173"/>
                  <a:pt x="90875" y="30159"/>
                </a:cubicBezTo>
                <a:cubicBezTo>
                  <a:pt x="89413" y="38196"/>
                  <a:pt x="83126" y="46092"/>
                  <a:pt x="75635" y="49350"/>
                </a:cubicBezTo>
                <a:cubicBezTo>
                  <a:pt x="73735" y="50176"/>
                  <a:pt x="70630" y="51318"/>
                  <a:pt x="69426" y="49632"/>
                </a:cubicBezTo>
                <a:cubicBezTo>
                  <a:pt x="61767" y="38907"/>
                  <a:pt x="90818" y="19893"/>
                  <a:pt x="101882" y="27054"/>
                </a:cubicBezTo>
                <a:cubicBezTo>
                  <a:pt x="109233" y="31812"/>
                  <a:pt x="106224" y="46463"/>
                  <a:pt x="100753" y="53301"/>
                </a:cubicBezTo>
                <a:cubicBezTo>
                  <a:pt x="97949" y="56806"/>
                  <a:pt x="93630" y="62307"/>
                  <a:pt x="89464" y="60639"/>
                </a:cubicBezTo>
                <a:cubicBezTo>
                  <a:pt x="87541" y="59869"/>
                  <a:pt x="88319" y="56313"/>
                  <a:pt x="89182" y="54430"/>
                </a:cubicBezTo>
                <a:cubicBezTo>
                  <a:pt x="95387" y="40896"/>
                  <a:pt x="120856" y="36682"/>
                  <a:pt x="132926" y="45399"/>
                </a:cubicBezTo>
                <a:cubicBezTo>
                  <a:pt x="141363" y="51493"/>
                  <a:pt x="131921" y="67216"/>
                  <a:pt x="126153" y="75879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3">
  <p:cSld name="CUSTOM_3_1_1_2">
    <p:spTree>
      <p:nvGrpSpPr>
        <p:cNvPr id="1" name="Shape 3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9" name="Google Shape;3729;p61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3730" name="Google Shape;3730;p61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1" name="Google Shape;3731;p61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2" name="Google Shape;3732;p61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3" name="Google Shape;3733;p61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4" name="Google Shape;3734;p61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5" name="Google Shape;3735;p61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6" name="Google Shape;3736;p61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7" name="Google Shape;3737;p61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8" name="Google Shape;3738;p61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9" name="Google Shape;3739;p61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0" name="Google Shape;3740;p61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1" name="Google Shape;3741;p61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2" name="Google Shape;3742;p61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3" name="Google Shape;3743;p61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4" name="Google Shape;3744;p61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5" name="Google Shape;3745;p61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6" name="Google Shape;3746;p61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7" name="Google Shape;3747;p61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8" name="Google Shape;3748;p61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9" name="Google Shape;3749;p61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0" name="Google Shape;3750;p61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751" name="Google Shape;3751;p61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3752" name="Google Shape;3752;p61"/>
          <p:cNvSpPr txBox="1">
            <a:spLocks noGrp="1"/>
          </p:cNvSpPr>
          <p:nvPr>
            <p:ph type="subTitle" idx="1"/>
          </p:nvPr>
        </p:nvSpPr>
        <p:spPr>
          <a:xfrm>
            <a:off x="1043902" y="1613200"/>
            <a:ext cx="3126600" cy="277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53" name="Google Shape;3753;p61"/>
          <p:cNvSpPr txBox="1">
            <a:spLocks noGrp="1"/>
          </p:cNvSpPr>
          <p:nvPr>
            <p:ph type="subTitle" idx="2"/>
          </p:nvPr>
        </p:nvSpPr>
        <p:spPr>
          <a:xfrm>
            <a:off x="4973470" y="1613200"/>
            <a:ext cx="3126600" cy="277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54" name="Google Shape;3754;p61"/>
          <p:cNvSpPr/>
          <p:nvPr/>
        </p:nvSpPr>
        <p:spPr>
          <a:xfrm flipH="1">
            <a:off x="-645923" y="2409183"/>
            <a:ext cx="2000546" cy="2612017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55" name="Google Shape;3755;p61"/>
          <p:cNvSpPr/>
          <p:nvPr/>
        </p:nvSpPr>
        <p:spPr>
          <a:xfrm flipH="1">
            <a:off x="-39428" y="-35275"/>
            <a:ext cx="1153679" cy="1114877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3756" name="Google Shape;3756;p61"/>
          <p:cNvGrpSpPr/>
          <p:nvPr/>
        </p:nvGrpSpPr>
        <p:grpSpPr>
          <a:xfrm rot="-5399738">
            <a:off x="5506870" y="-895861"/>
            <a:ext cx="432307" cy="1907982"/>
            <a:chOff x="5018950" y="154380"/>
            <a:chExt cx="329829" cy="1455586"/>
          </a:xfrm>
        </p:grpSpPr>
        <p:sp>
          <p:nvSpPr>
            <p:cNvPr id="3757" name="Google Shape;3757;p61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58" name="Google Shape;3758;p61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3759" name="Google Shape;3759;p61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0" name="Google Shape;3760;p61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1" name="Google Shape;3761;p61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2" name="Google Shape;3762;p61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3" name="Google Shape;3763;p61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4" name="Google Shape;3764;p61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5" name="Google Shape;3765;p61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6" name="Google Shape;3766;p61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7" name="Google Shape;3767;p61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8" name="Google Shape;3768;p61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9" name="Google Shape;3769;p61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0" name="Google Shape;3770;p61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771" name="Google Shape;3771;p61"/>
          <p:cNvGrpSpPr/>
          <p:nvPr/>
        </p:nvGrpSpPr>
        <p:grpSpPr>
          <a:xfrm>
            <a:off x="6902991" y="-329001"/>
            <a:ext cx="459890" cy="675523"/>
            <a:chOff x="-2524200" y="3907925"/>
            <a:chExt cx="289950" cy="425875"/>
          </a:xfrm>
        </p:grpSpPr>
        <p:sp>
          <p:nvSpPr>
            <p:cNvPr id="3772" name="Google Shape;3772;p61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61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61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61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6" name="Google Shape;3776;p61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77" name="Google Shape;3777;p61"/>
          <p:cNvGrpSpPr/>
          <p:nvPr/>
        </p:nvGrpSpPr>
        <p:grpSpPr>
          <a:xfrm>
            <a:off x="2577916" y="4812974"/>
            <a:ext cx="459890" cy="675523"/>
            <a:chOff x="-2524200" y="3907925"/>
            <a:chExt cx="289950" cy="425875"/>
          </a:xfrm>
        </p:grpSpPr>
        <p:sp>
          <p:nvSpPr>
            <p:cNvPr id="3778" name="Google Shape;3778;p61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9" name="Google Shape;3779;p61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0" name="Google Shape;3780;p61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1" name="Google Shape;3781;p61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2" name="Google Shape;3782;p61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83" name="Google Shape;3783;p61"/>
          <p:cNvSpPr/>
          <p:nvPr/>
        </p:nvSpPr>
        <p:spPr>
          <a:xfrm rot="10800000" flipH="1">
            <a:off x="8018302" y="176308"/>
            <a:ext cx="2000546" cy="2612017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8">
    <p:spTree>
      <p:nvGrpSpPr>
        <p:cNvPr id="1" name="Shape 4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6" name="Google Shape;4206;p69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4207" name="Google Shape;4207;p69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08" name="Google Shape;4208;p69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09" name="Google Shape;4209;p69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0" name="Google Shape;4210;p69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1" name="Google Shape;4211;p69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2" name="Google Shape;4212;p69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3" name="Google Shape;4213;p69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4" name="Google Shape;4214;p69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5" name="Google Shape;4215;p69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6" name="Google Shape;4216;p69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7" name="Google Shape;4217;p69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8" name="Google Shape;4218;p69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19" name="Google Shape;4219;p69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20" name="Google Shape;4220;p69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21" name="Google Shape;4221;p69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22" name="Google Shape;4222;p69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23" name="Google Shape;4223;p69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24" name="Google Shape;4224;p69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25" name="Google Shape;4225;p69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26" name="Google Shape;4226;p69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27" name="Google Shape;4227;p69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4228" name="Google Shape;4228;p69"/>
          <p:cNvSpPr/>
          <p:nvPr/>
        </p:nvSpPr>
        <p:spPr>
          <a:xfrm rot="-2849980">
            <a:off x="-1626302" y="-1564825"/>
            <a:ext cx="2853890" cy="2474849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29" name="Google Shape;4229;p69"/>
          <p:cNvSpPr/>
          <p:nvPr/>
        </p:nvSpPr>
        <p:spPr>
          <a:xfrm>
            <a:off x="7436926" y="-35275"/>
            <a:ext cx="1784683" cy="1724658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30" name="Google Shape;4230;p69"/>
          <p:cNvSpPr/>
          <p:nvPr/>
        </p:nvSpPr>
        <p:spPr>
          <a:xfrm rot="4771097">
            <a:off x="-2114264" y="647236"/>
            <a:ext cx="2207052" cy="288164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231" name="Google Shape;4231;p69"/>
          <p:cNvGrpSpPr/>
          <p:nvPr/>
        </p:nvGrpSpPr>
        <p:grpSpPr>
          <a:xfrm rot="-620908">
            <a:off x="243983" y="113865"/>
            <a:ext cx="504249" cy="740684"/>
            <a:chOff x="-2524200" y="3907925"/>
            <a:chExt cx="289950" cy="425875"/>
          </a:xfrm>
        </p:grpSpPr>
        <p:sp>
          <p:nvSpPr>
            <p:cNvPr id="4232" name="Google Shape;4232;p69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3" name="Google Shape;4233;p69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4" name="Google Shape;4234;p69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5" name="Google Shape;4235;p69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6" name="Google Shape;4236;p69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37" name="Google Shape;4237;p69"/>
          <p:cNvGrpSpPr/>
          <p:nvPr/>
        </p:nvGrpSpPr>
        <p:grpSpPr>
          <a:xfrm>
            <a:off x="282545" y="4604108"/>
            <a:ext cx="936622" cy="957839"/>
            <a:chOff x="8506700" y="2976075"/>
            <a:chExt cx="577200" cy="590275"/>
          </a:xfrm>
        </p:grpSpPr>
        <p:sp>
          <p:nvSpPr>
            <p:cNvPr id="4238" name="Google Shape;4238;p69"/>
            <p:cNvSpPr/>
            <p:nvPr/>
          </p:nvSpPr>
          <p:spPr>
            <a:xfrm>
              <a:off x="8506700" y="2976075"/>
              <a:ext cx="577200" cy="590275"/>
            </a:xfrm>
            <a:custGeom>
              <a:avLst/>
              <a:gdLst/>
              <a:ahLst/>
              <a:cxnLst/>
              <a:rect l="l" t="t" r="r" b="b"/>
              <a:pathLst>
                <a:path w="23088" h="23611" extrusionOk="0">
                  <a:moveTo>
                    <a:pt x="2537" y="17169"/>
                  </a:moveTo>
                  <a:cubicBezTo>
                    <a:pt x="2537" y="18396"/>
                    <a:pt x="3001" y="19074"/>
                    <a:pt x="4156" y="19527"/>
                  </a:cubicBezTo>
                  <a:cubicBezTo>
                    <a:pt x="4275" y="19574"/>
                    <a:pt x="4406" y="19622"/>
                    <a:pt x="4525" y="19694"/>
                  </a:cubicBezTo>
                  <a:cubicBezTo>
                    <a:pt x="5002" y="19979"/>
                    <a:pt x="5525" y="20146"/>
                    <a:pt x="6073" y="20229"/>
                  </a:cubicBezTo>
                  <a:cubicBezTo>
                    <a:pt x="6180" y="20253"/>
                    <a:pt x="6276" y="20289"/>
                    <a:pt x="6383" y="20325"/>
                  </a:cubicBezTo>
                  <a:cubicBezTo>
                    <a:pt x="6311" y="20587"/>
                    <a:pt x="6228" y="20813"/>
                    <a:pt x="6180" y="21027"/>
                  </a:cubicBezTo>
                  <a:cubicBezTo>
                    <a:pt x="5942" y="22158"/>
                    <a:pt x="6514" y="23099"/>
                    <a:pt x="7621" y="23432"/>
                  </a:cubicBezTo>
                  <a:cubicBezTo>
                    <a:pt x="8061" y="23563"/>
                    <a:pt x="8514" y="23611"/>
                    <a:pt x="8978" y="23587"/>
                  </a:cubicBezTo>
                  <a:cubicBezTo>
                    <a:pt x="9693" y="23563"/>
                    <a:pt x="10383" y="23420"/>
                    <a:pt x="11062" y="23194"/>
                  </a:cubicBezTo>
                  <a:cubicBezTo>
                    <a:pt x="12491" y="22706"/>
                    <a:pt x="13765" y="21932"/>
                    <a:pt x="14955" y="21003"/>
                  </a:cubicBezTo>
                  <a:cubicBezTo>
                    <a:pt x="16312" y="19944"/>
                    <a:pt x="17503" y="18705"/>
                    <a:pt x="18575" y="17348"/>
                  </a:cubicBezTo>
                  <a:cubicBezTo>
                    <a:pt x="19944" y="15634"/>
                    <a:pt x="21158" y="13836"/>
                    <a:pt x="22063" y="11835"/>
                  </a:cubicBezTo>
                  <a:cubicBezTo>
                    <a:pt x="22516" y="10823"/>
                    <a:pt x="22873" y="9788"/>
                    <a:pt x="22968" y="8668"/>
                  </a:cubicBezTo>
                  <a:cubicBezTo>
                    <a:pt x="23087" y="7490"/>
                    <a:pt x="22742" y="6490"/>
                    <a:pt x="21908" y="5656"/>
                  </a:cubicBezTo>
                  <a:cubicBezTo>
                    <a:pt x="21456" y="5216"/>
                    <a:pt x="20944" y="4811"/>
                    <a:pt x="20456" y="4394"/>
                  </a:cubicBezTo>
                  <a:cubicBezTo>
                    <a:pt x="20325" y="4275"/>
                    <a:pt x="20182" y="4168"/>
                    <a:pt x="20039" y="4049"/>
                  </a:cubicBezTo>
                  <a:cubicBezTo>
                    <a:pt x="20122" y="3763"/>
                    <a:pt x="20230" y="3501"/>
                    <a:pt x="20289" y="3239"/>
                  </a:cubicBezTo>
                  <a:cubicBezTo>
                    <a:pt x="20420" y="2703"/>
                    <a:pt x="20551" y="2168"/>
                    <a:pt x="20658" y="1632"/>
                  </a:cubicBezTo>
                  <a:cubicBezTo>
                    <a:pt x="20777" y="1013"/>
                    <a:pt x="20527" y="536"/>
                    <a:pt x="19789" y="263"/>
                  </a:cubicBezTo>
                  <a:cubicBezTo>
                    <a:pt x="19313" y="84"/>
                    <a:pt x="18825" y="1"/>
                    <a:pt x="18301" y="24"/>
                  </a:cubicBezTo>
                  <a:cubicBezTo>
                    <a:pt x="17575" y="72"/>
                    <a:pt x="16896" y="274"/>
                    <a:pt x="16265" y="596"/>
                  </a:cubicBezTo>
                  <a:cubicBezTo>
                    <a:pt x="15777" y="846"/>
                    <a:pt x="15300" y="1132"/>
                    <a:pt x="14824" y="1417"/>
                  </a:cubicBezTo>
                  <a:cubicBezTo>
                    <a:pt x="14610" y="1548"/>
                    <a:pt x="14419" y="1584"/>
                    <a:pt x="14181" y="1513"/>
                  </a:cubicBezTo>
                  <a:cubicBezTo>
                    <a:pt x="13515" y="1346"/>
                    <a:pt x="12848" y="1167"/>
                    <a:pt x="12169" y="1025"/>
                  </a:cubicBezTo>
                  <a:cubicBezTo>
                    <a:pt x="10967" y="775"/>
                    <a:pt x="9788" y="858"/>
                    <a:pt x="8704" y="1501"/>
                  </a:cubicBezTo>
                  <a:cubicBezTo>
                    <a:pt x="8431" y="1656"/>
                    <a:pt x="8181" y="1703"/>
                    <a:pt x="7859" y="1668"/>
                  </a:cubicBezTo>
                  <a:cubicBezTo>
                    <a:pt x="6514" y="1525"/>
                    <a:pt x="5323" y="1918"/>
                    <a:pt x="4251" y="2715"/>
                  </a:cubicBezTo>
                  <a:cubicBezTo>
                    <a:pt x="3358" y="3394"/>
                    <a:pt x="2632" y="4215"/>
                    <a:pt x="2096" y="5204"/>
                  </a:cubicBezTo>
                  <a:cubicBezTo>
                    <a:pt x="1894" y="5561"/>
                    <a:pt x="1715" y="5918"/>
                    <a:pt x="1323" y="6144"/>
                  </a:cubicBezTo>
                  <a:cubicBezTo>
                    <a:pt x="1156" y="6240"/>
                    <a:pt x="1025" y="6430"/>
                    <a:pt x="930" y="6597"/>
                  </a:cubicBezTo>
                  <a:cubicBezTo>
                    <a:pt x="715" y="6954"/>
                    <a:pt x="513" y="7323"/>
                    <a:pt x="346" y="7692"/>
                  </a:cubicBezTo>
                  <a:cubicBezTo>
                    <a:pt x="25" y="8466"/>
                    <a:pt x="1" y="9264"/>
                    <a:pt x="203" y="10061"/>
                  </a:cubicBezTo>
                  <a:cubicBezTo>
                    <a:pt x="275" y="10395"/>
                    <a:pt x="394" y="10728"/>
                    <a:pt x="656" y="10978"/>
                  </a:cubicBezTo>
                  <a:cubicBezTo>
                    <a:pt x="811" y="11133"/>
                    <a:pt x="870" y="11312"/>
                    <a:pt x="894" y="11514"/>
                  </a:cubicBezTo>
                  <a:cubicBezTo>
                    <a:pt x="977" y="12014"/>
                    <a:pt x="1096" y="12502"/>
                    <a:pt x="1192" y="13002"/>
                  </a:cubicBezTo>
                  <a:cubicBezTo>
                    <a:pt x="1215" y="13133"/>
                    <a:pt x="1239" y="13276"/>
                    <a:pt x="1251" y="13407"/>
                  </a:cubicBezTo>
                  <a:cubicBezTo>
                    <a:pt x="1323" y="14681"/>
                    <a:pt x="1656" y="15848"/>
                    <a:pt x="2549" y="16824"/>
                  </a:cubicBezTo>
                  <a:cubicBezTo>
                    <a:pt x="2537" y="16979"/>
                    <a:pt x="2537" y="17074"/>
                    <a:pt x="2537" y="17169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9" name="Google Shape;4239;p69"/>
            <p:cNvSpPr/>
            <p:nvPr/>
          </p:nvSpPr>
          <p:spPr>
            <a:xfrm>
              <a:off x="8506850" y="2976075"/>
              <a:ext cx="576900" cy="590275"/>
            </a:xfrm>
            <a:custGeom>
              <a:avLst/>
              <a:gdLst/>
              <a:ahLst/>
              <a:cxnLst/>
              <a:rect l="l" t="t" r="r" b="b"/>
              <a:pathLst>
                <a:path w="23076" h="23611" extrusionOk="0">
                  <a:moveTo>
                    <a:pt x="2525" y="17169"/>
                  </a:moveTo>
                  <a:cubicBezTo>
                    <a:pt x="2525" y="18396"/>
                    <a:pt x="3001" y="19074"/>
                    <a:pt x="4144" y="19527"/>
                  </a:cubicBezTo>
                  <a:cubicBezTo>
                    <a:pt x="4263" y="19574"/>
                    <a:pt x="4394" y="19622"/>
                    <a:pt x="4513" y="19694"/>
                  </a:cubicBezTo>
                  <a:cubicBezTo>
                    <a:pt x="4990" y="19979"/>
                    <a:pt x="5514" y="20146"/>
                    <a:pt x="6061" y="20229"/>
                  </a:cubicBezTo>
                  <a:cubicBezTo>
                    <a:pt x="6168" y="20253"/>
                    <a:pt x="6264" y="20289"/>
                    <a:pt x="6371" y="20325"/>
                  </a:cubicBezTo>
                  <a:cubicBezTo>
                    <a:pt x="6299" y="20587"/>
                    <a:pt x="6228" y="20813"/>
                    <a:pt x="6180" y="21027"/>
                  </a:cubicBezTo>
                  <a:cubicBezTo>
                    <a:pt x="5930" y="22158"/>
                    <a:pt x="6502" y="23099"/>
                    <a:pt x="7609" y="23432"/>
                  </a:cubicBezTo>
                  <a:cubicBezTo>
                    <a:pt x="8050" y="23563"/>
                    <a:pt x="8502" y="23611"/>
                    <a:pt x="8966" y="23587"/>
                  </a:cubicBezTo>
                  <a:cubicBezTo>
                    <a:pt x="9681" y="23563"/>
                    <a:pt x="10383" y="23420"/>
                    <a:pt x="11062" y="23194"/>
                  </a:cubicBezTo>
                  <a:cubicBezTo>
                    <a:pt x="12479" y="22706"/>
                    <a:pt x="13765" y="21932"/>
                    <a:pt x="14943" y="21003"/>
                  </a:cubicBezTo>
                  <a:cubicBezTo>
                    <a:pt x="16301" y="19944"/>
                    <a:pt x="17491" y="18705"/>
                    <a:pt x="18575" y="17348"/>
                  </a:cubicBezTo>
                  <a:cubicBezTo>
                    <a:pt x="19932" y="15634"/>
                    <a:pt x="21146" y="13836"/>
                    <a:pt x="22051" y="11835"/>
                  </a:cubicBezTo>
                  <a:cubicBezTo>
                    <a:pt x="22504" y="10823"/>
                    <a:pt x="22861" y="9788"/>
                    <a:pt x="22968" y="8668"/>
                  </a:cubicBezTo>
                  <a:cubicBezTo>
                    <a:pt x="23075" y="7490"/>
                    <a:pt x="22730" y="6490"/>
                    <a:pt x="21897" y="5656"/>
                  </a:cubicBezTo>
                  <a:cubicBezTo>
                    <a:pt x="21444" y="5216"/>
                    <a:pt x="20932" y="4811"/>
                    <a:pt x="20444" y="4394"/>
                  </a:cubicBezTo>
                  <a:cubicBezTo>
                    <a:pt x="20313" y="4275"/>
                    <a:pt x="20170" y="4168"/>
                    <a:pt x="20027" y="4049"/>
                  </a:cubicBezTo>
                  <a:cubicBezTo>
                    <a:pt x="20123" y="3763"/>
                    <a:pt x="20218" y="3501"/>
                    <a:pt x="20289" y="3239"/>
                  </a:cubicBezTo>
                  <a:cubicBezTo>
                    <a:pt x="20420" y="2703"/>
                    <a:pt x="20551" y="2168"/>
                    <a:pt x="20646" y="1632"/>
                  </a:cubicBezTo>
                  <a:cubicBezTo>
                    <a:pt x="20765" y="1013"/>
                    <a:pt x="20527" y="536"/>
                    <a:pt x="19777" y="263"/>
                  </a:cubicBezTo>
                  <a:cubicBezTo>
                    <a:pt x="19313" y="84"/>
                    <a:pt x="18813" y="1"/>
                    <a:pt x="18289" y="24"/>
                  </a:cubicBezTo>
                  <a:cubicBezTo>
                    <a:pt x="17575" y="72"/>
                    <a:pt x="16896" y="274"/>
                    <a:pt x="16253" y="596"/>
                  </a:cubicBezTo>
                  <a:cubicBezTo>
                    <a:pt x="15765" y="846"/>
                    <a:pt x="15289" y="1132"/>
                    <a:pt x="14812" y="1417"/>
                  </a:cubicBezTo>
                  <a:cubicBezTo>
                    <a:pt x="14610" y="1548"/>
                    <a:pt x="14408" y="1584"/>
                    <a:pt x="14169" y="1513"/>
                  </a:cubicBezTo>
                  <a:cubicBezTo>
                    <a:pt x="13503" y="1346"/>
                    <a:pt x="12836" y="1167"/>
                    <a:pt x="12169" y="1025"/>
                  </a:cubicBezTo>
                  <a:cubicBezTo>
                    <a:pt x="10955" y="775"/>
                    <a:pt x="9788" y="858"/>
                    <a:pt x="8704" y="1501"/>
                  </a:cubicBezTo>
                  <a:cubicBezTo>
                    <a:pt x="8431" y="1656"/>
                    <a:pt x="8169" y="1703"/>
                    <a:pt x="7859" y="1668"/>
                  </a:cubicBezTo>
                  <a:cubicBezTo>
                    <a:pt x="6514" y="1525"/>
                    <a:pt x="5311" y="1918"/>
                    <a:pt x="4240" y="2715"/>
                  </a:cubicBezTo>
                  <a:cubicBezTo>
                    <a:pt x="3347" y="3394"/>
                    <a:pt x="2620" y="4215"/>
                    <a:pt x="2085" y="5204"/>
                  </a:cubicBezTo>
                  <a:cubicBezTo>
                    <a:pt x="1882" y="5561"/>
                    <a:pt x="1704" y="5918"/>
                    <a:pt x="1323" y="6144"/>
                  </a:cubicBezTo>
                  <a:cubicBezTo>
                    <a:pt x="1144" y="6240"/>
                    <a:pt x="1013" y="6430"/>
                    <a:pt x="918" y="6597"/>
                  </a:cubicBezTo>
                  <a:cubicBezTo>
                    <a:pt x="703" y="6954"/>
                    <a:pt x="501" y="7323"/>
                    <a:pt x="346" y="7692"/>
                  </a:cubicBezTo>
                  <a:cubicBezTo>
                    <a:pt x="13" y="8466"/>
                    <a:pt x="1" y="9264"/>
                    <a:pt x="191" y="10061"/>
                  </a:cubicBezTo>
                  <a:cubicBezTo>
                    <a:pt x="275" y="10395"/>
                    <a:pt x="382" y="10728"/>
                    <a:pt x="644" y="10978"/>
                  </a:cubicBezTo>
                  <a:cubicBezTo>
                    <a:pt x="799" y="11133"/>
                    <a:pt x="858" y="11312"/>
                    <a:pt x="894" y="11514"/>
                  </a:cubicBezTo>
                  <a:cubicBezTo>
                    <a:pt x="965" y="12014"/>
                    <a:pt x="1084" y="12502"/>
                    <a:pt x="1180" y="13002"/>
                  </a:cubicBezTo>
                  <a:cubicBezTo>
                    <a:pt x="1204" y="13133"/>
                    <a:pt x="1227" y="13276"/>
                    <a:pt x="1239" y="13407"/>
                  </a:cubicBezTo>
                  <a:cubicBezTo>
                    <a:pt x="1311" y="14681"/>
                    <a:pt x="1656" y="15848"/>
                    <a:pt x="2537" y="16824"/>
                  </a:cubicBezTo>
                  <a:cubicBezTo>
                    <a:pt x="2537" y="16979"/>
                    <a:pt x="2525" y="17074"/>
                    <a:pt x="2525" y="17169"/>
                  </a:cubicBezTo>
                  <a:close/>
                  <a:moveTo>
                    <a:pt x="21789" y="7906"/>
                  </a:moveTo>
                  <a:cubicBezTo>
                    <a:pt x="21885" y="8633"/>
                    <a:pt x="21742" y="9335"/>
                    <a:pt x="21527" y="10014"/>
                  </a:cubicBezTo>
                  <a:cubicBezTo>
                    <a:pt x="21182" y="11109"/>
                    <a:pt x="20682" y="12145"/>
                    <a:pt x="20099" y="13133"/>
                  </a:cubicBezTo>
                  <a:cubicBezTo>
                    <a:pt x="18991" y="15026"/>
                    <a:pt x="17706" y="16777"/>
                    <a:pt x="16193" y="18360"/>
                  </a:cubicBezTo>
                  <a:cubicBezTo>
                    <a:pt x="14812" y="19801"/>
                    <a:pt x="13288" y="21039"/>
                    <a:pt x="11455" y="21849"/>
                  </a:cubicBezTo>
                  <a:cubicBezTo>
                    <a:pt x="10645" y="22206"/>
                    <a:pt x="9824" y="22456"/>
                    <a:pt x="8931" y="22491"/>
                  </a:cubicBezTo>
                  <a:cubicBezTo>
                    <a:pt x="8538" y="22515"/>
                    <a:pt x="8157" y="22491"/>
                    <a:pt x="7788" y="22337"/>
                  </a:cubicBezTo>
                  <a:cubicBezTo>
                    <a:pt x="7335" y="22134"/>
                    <a:pt x="7157" y="21837"/>
                    <a:pt x="7228" y="21349"/>
                  </a:cubicBezTo>
                  <a:cubicBezTo>
                    <a:pt x="7288" y="20932"/>
                    <a:pt x="7478" y="20622"/>
                    <a:pt x="7919" y="20265"/>
                  </a:cubicBezTo>
                  <a:cubicBezTo>
                    <a:pt x="7978" y="20396"/>
                    <a:pt x="8014" y="20515"/>
                    <a:pt x="8073" y="20634"/>
                  </a:cubicBezTo>
                  <a:cubicBezTo>
                    <a:pt x="8264" y="20956"/>
                    <a:pt x="8550" y="21051"/>
                    <a:pt x="8895" y="20908"/>
                  </a:cubicBezTo>
                  <a:cubicBezTo>
                    <a:pt x="9014" y="20848"/>
                    <a:pt x="9133" y="20777"/>
                    <a:pt x="9240" y="20694"/>
                  </a:cubicBezTo>
                  <a:cubicBezTo>
                    <a:pt x="9431" y="20551"/>
                    <a:pt x="9621" y="20420"/>
                    <a:pt x="9764" y="20253"/>
                  </a:cubicBezTo>
                  <a:cubicBezTo>
                    <a:pt x="10276" y="19634"/>
                    <a:pt x="10955" y="19277"/>
                    <a:pt x="11657" y="18908"/>
                  </a:cubicBezTo>
                  <a:cubicBezTo>
                    <a:pt x="14110" y="17610"/>
                    <a:pt x="16146" y="15824"/>
                    <a:pt x="17694" y="13502"/>
                  </a:cubicBezTo>
                  <a:cubicBezTo>
                    <a:pt x="18063" y="12943"/>
                    <a:pt x="18408" y="12383"/>
                    <a:pt x="18515" y="11704"/>
                  </a:cubicBezTo>
                  <a:cubicBezTo>
                    <a:pt x="18539" y="11550"/>
                    <a:pt x="18634" y="11407"/>
                    <a:pt x="18718" y="11276"/>
                  </a:cubicBezTo>
                  <a:cubicBezTo>
                    <a:pt x="19313" y="10395"/>
                    <a:pt x="19801" y="9466"/>
                    <a:pt x="20158" y="8466"/>
                  </a:cubicBezTo>
                  <a:cubicBezTo>
                    <a:pt x="20206" y="8335"/>
                    <a:pt x="20265" y="8204"/>
                    <a:pt x="20337" y="8097"/>
                  </a:cubicBezTo>
                  <a:cubicBezTo>
                    <a:pt x="20635" y="7692"/>
                    <a:pt x="20932" y="7287"/>
                    <a:pt x="21289" y="6799"/>
                  </a:cubicBezTo>
                  <a:cubicBezTo>
                    <a:pt x="21611" y="7168"/>
                    <a:pt x="21742" y="7513"/>
                    <a:pt x="21789" y="7906"/>
                  </a:cubicBezTo>
                  <a:close/>
                  <a:moveTo>
                    <a:pt x="9800" y="16848"/>
                  </a:moveTo>
                  <a:cubicBezTo>
                    <a:pt x="9514" y="17265"/>
                    <a:pt x="9121" y="17610"/>
                    <a:pt x="8657" y="17812"/>
                  </a:cubicBezTo>
                  <a:cubicBezTo>
                    <a:pt x="7645" y="18265"/>
                    <a:pt x="6585" y="18562"/>
                    <a:pt x="5466" y="18562"/>
                  </a:cubicBezTo>
                  <a:cubicBezTo>
                    <a:pt x="5371" y="18562"/>
                    <a:pt x="5287" y="18562"/>
                    <a:pt x="5192" y="18562"/>
                  </a:cubicBezTo>
                  <a:cubicBezTo>
                    <a:pt x="4537" y="18515"/>
                    <a:pt x="4406" y="18420"/>
                    <a:pt x="4204" y="17812"/>
                  </a:cubicBezTo>
                  <a:cubicBezTo>
                    <a:pt x="4180" y="17717"/>
                    <a:pt x="4168" y="17634"/>
                    <a:pt x="4156" y="17503"/>
                  </a:cubicBezTo>
                  <a:cubicBezTo>
                    <a:pt x="4299" y="17479"/>
                    <a:pt x="4430" y="17467"/>
                    <a:pt x="4561" y="17455"/>
                  </a:cubicBezTo>
                  <a:cubicBezTo>
                    <a:pt x="5323" y="17348"/>
                    <a:pt x="6014" y="17038"/>
                    <a:pt x="6633" y="16586"/>
                  </a:cubicBezTo>
                  <a:cubicBezTo>
                    <a:pt x="6966" y="16336"/>
                    <a:pt x="7335" y="16193"/>
                    <a:pt x="7728" y="16038"/>
                  </a:cubicBezTo>
                  <a:cubicBezTo>
                    <a:pt x="8669" y="15669"/>
                    <a:pt x="9586" y="15276"/>
                    <a:pt x="10526" y="14883"/>
                  </a:cubicBezTo>
                  <a:cubicBezTo>
                    <a:pt x="10729" y="14800"/>
                    <a:pt x="10931" y="14705"/>
                    <a:pt x="11133" y="14621"/>
                  </a:cubicBezTo>
                  <a:cubicBezTo>
                    <a:pt x="11145" y="14645"/>
                    <a:pt x="11169" y="14681"/>
                    <a:pt x="11181" y="14717"/>
                  </a:cubicBezTo>
                  <a:cubicBezTo>
                    <a:pt x="10729" y="15431"/>
                    <a:pt x="10276" y="16145"/>
                    <a:pt x="9800" y="16848"/>
                  </a:cubicBezTo>
                  <a:close/>
                  <a:moveTo>
                    <a:pt x="9109" y="13883"/>
                  </a:moveTo>
                  <a:cubicBezTo>
                    <a:pt x="9300" y="13717"/>
                    <a:pt x="9514" y="13586"/>
                    <a:pt x="9728" y="13443"/>
                  </a:cubicBezTo>
                  <a:cubicBezTo>
                    <a:pt x="11467" y="12240"/>
                    <a:pt x="13110" y="10919"/>
                    <a:pt x="14574" y="9383"/>
                  </a:cubicBezTo>
                  <a:cubicBezTo>
                    <a:pt x="15134" y="8787"/>
                    <a:pt x="15658" y="8144"/>
                    <a:pt x="16170" y="7502"/>
                  </a:cubicBezTo>
                  <a:cubicBezTo>
                    <a:pt x="16670" y="6859"/>
                    <a:pt x="16694" y="6823"/>
                    <a:pt x="17575" y="6549"/>
                  </a:cubicBezTo>
                  <a:cubicBezTo>
                    <a:pt x="17551" y="6656"/>
                    <a:pt x="17563" y="6740"/>
                    <a:pt x="17527" y="6811"/>
                  </a:cubicBezTo>
                  <a:cubicBezTo>
                    <a:pt x="17336" y="7204"/>
                    <a:pt x="17146" y="7597"/>
                    <a:pt x="16944" y="7978"/>
                  </a:cubicBezTo>
                  <a:cubicBezTo>
                    <a:pt x="16848" y="8156"/>
                    <a:pt x="16717" y="8323"/>
                    <a:pt x="16574" y="8478"/>
                  </a:cubicBezTo>
                  <a:cubicBezTo>
                    <a:pt x="15634" y="9502"/>
                    <a:pt x="14681" y="10538"/>
                    <a:pt x="13729" y="11562"/>
                  </a:cubicBezTo>
                  <a:cubicBezTo>
                    <a:pt x="13550" y="11740"/>
                    <a:pt x="13372" y="11919"/>
                    <a:pt x="13169" y="12062"/>
                  </a:cubicBezTo>
                  <a:cubicBezTo>
                    <a:pt x="11943" y="12919"/>
                    <a:pt x="10621" y="13609"/>
                    <a:pt x="9252" y="14205"/>
                  </a:cubicBezTo>
                  <a:cubicBezTo>
                    <a:pt x="9169" y="14240"/>
                    <a:pt x="9085" y="14264"/>
                    <a:pt x="8824" y="14336"/>
                  </a:cubicBezTo>
                  <a:cubicBezTo>
                    <a:pt x="8978" y="14098"/>
                    <a:pt x="9014" y="13967"/>
                    <a:pt x="9109" y="13883"/>
                  </a:cubicBezTo>
                  <a:close/>
                  <a:moveTo>
                    <a:pt x="19384" y="1465"/>
                  </a:moveTo>
                  <a:cubicBezTo>
                    <a:pt x="19408" y="2156"/>
                    <a:pt x="19230" y="2834"/>
                    <a:pt x="18908" y="3346"/>
                  </a:cubicBezTo>
                  <a:cubicBezTo>
                    <a:pt x="18003" y="2941"/>
                    <a:pt x="17086" y="2525"/>
                    <a:pt x="16134" y="2084"/>
                  </a:cubicBezTo>
                  <a:cubicBezTo>
                    <a:pt x="17301" y="1215"/>
                    <a:pt x="18563" y="989"/>
                    <a:pt x="19384" y="1465"/>
                  </a:cubicBezTo>
                  <a:close/>
                  <a:moveTo>
                    <a:pt x="2704" y="6799"/>
                  </a:moveTo>
                  <a:cubicBezTo>
                    <a:pt x="3120" y="5728"/>
                    <a:pt x="3740" y="4811"/>
                    <a:pt x="4597" y="4061"/>
                  </a:cubicBezTo>
                  <a:cubicBezTo>
                    <a:pt x="5121" y="3596"/>
                    <a:pt x="5692" y="3227"/>
                    <a:pt x="6359" y="3049"/>
                  </a:cubicBezTo>
                  <a:cubicBezTo>
                    <a:pt x="6454" y="3025"/>
                    <a:pt x="6538" y="3013"/>
                    <a:pt x="6633" y="3001"/>
                  </a:cubicBezTo>
                  <a:cubicBezTo>
                    <a:pt x="6668" y="3001"/>
                    <a:pt x="6716" y="3037"/>
                    <a:pt x="6776" y="3061"/>
                  </a:cubicBezTo>
                  <a:cubicBezTo>
                    <a:pt x="6490" y="3430"/>
                    <a:pt x="6228" y="3799"/>
                    <a:pt x="5847" y="4061"/>
                  </a:cubicBezTo>
                  <a:cubicBezTo>
                    <a:pt x="5144" y="4549"/>
                    <a:pt x="4549" y="5144"/>
                    <a:pt x="4013" y="5811"/>
                  </a:cubicBezTo>
                  <a:cubicBezTo>
                    <a:pt x="3620" y="6311"/>
                    <a:pt x="3228" y="6811"/>
                    <a:pt x="2823" y="7347"/>
                  </a:cubicBezTo>
                  <a:cubicBezTo>
                    <a:pt x="2585" y="7144"/>
                    <a:pt x="2632" y="6978"/>
                    <a:pt x="2704" y="6799"/>
                  </a:cubicBezTo>
                  <a:close/>
                  <a:moveTo>
                    <a:pt x="5180" y="8014"/>
                  </a:moveTo>
                  <a:cubicBezTo>
                    <a:pt x="5228" y="7871"/>
                    <a:pt x="5311" y="7716"/>
                    <a:pt x="5418" y="7609"/>
                  </a:cubicBezTo>
                  <a:cubicBezTo>
                    <a:pt x="5990" y="7085"/>
                    <a:pt x="6585" y="6573"/>
                    <a:pt x="7169" y="6061"/>
                  </a:cubicBezTo>
                  <a:cubicBezTo>
                    <a:pt x="7204" y="6025"/>
                    <a:pt x="7288" y="6025"/>
                    <a:pt x="7383" y="6001"/>
                  </a:cubicBezTo>
                  <a:cubicBezTo>
                    <a:pt x="7359" y="6168"/>
                    <a:pt x="7359" y="6299"/>
                    <a:pt x="7323" y="6430"/>
                  </a:cubicBezTo>
                  <a:cubicBezTo>
                    <a:pt x="7240" y="6692"/>
                    <a:pt x="7145" y="6942"/>
                    <a:pt x="7061" y="7204"/>
                  </a:cubicBezTo>
                  <a:cubicBezTo>
                    <a:pt x="6799" y="8014"/>
                    <a:pt x="6395" y="8704"/>
                    <a:pt x="5609" y="9121"/>
                  </a:cubicBezTo>
                  <a:cubicBezTo>
                    <a:pt x="5359" y="9264"/>
                    <a:pt x="5156" y="9502"/>
                    <a:pt x="4740" y="9668"/>
                  </a:cubicBezTo>
                  <a:cubicBezTo>
                    <a:pt x="4906" y="9026"/>
                    <a:pt x="5037" y="8525"/>
                    <a:pt x="5180" y="8014"/>
                  </a:cubicBezTo>
                  <a:close/>
                  <a:moveTo>
                    <a:pt x="13503" y="6204"/>
                  </a:moveTo>
                  <a:cubicBezTo>
                    <a:pt x="13538" y="6120"/>
                    <a:pt x="13598" y="6049"/>
                    <a:pt x="13669" y="6001"/>
                  </a:cubicBezTo>
                  <a:cubicBezTo>
                    <a:pt x="14300" y="5573"/>
                    <a:pt x="14979" y="5323"/>
                    <a:pt x="15741" y="5454"/>
                  </a:cubicBezTo>
                  <a:cubicBezTo>
                    <a:pt x="15789" y="5466"/>
                    <a:pt x="15812" y="5501"/>
                    <a:pt x="15872" y="5549"/>
                  </a:cubicBezTo>
                  <a:cubicBezTo>
                    <a:pt x="15872" y="5811"/>
                    <a:pt x="15717" y="6001"/>
                    <a:pt x="15503" y="6144"/>
                  </a:cubicBezTo>
                  <a:cubicBezTo>
                    <a:pt x="14622" y="6680"/>
                    <a:pt x="13741" y="7204"/>
                    <a:pt x="12872" y="7740"/>
                  </a:cubicBezTo>
                  <a:cubicBezTo>
                    <a:pt x="12836" y="7716"/>
                    <a:pt x="12812" y="7692"/>
                    <a:pt x="12788" y="7668"/>
                  </a:cubicBezTo>
                  <a:cubicBezTo>
                    <a:pt x="13026" y="7180"/>
                    <a:pt x="13253" y="6692"/>
                    <a:pt x="13503" y="6204"/>
                  </a:cubicBezTo>
                  <a:close/>
                  <a:moveTo>
                    <a:pt x="14229" y="3299"/>
                  </a:moveTo>
                  <a:cubicBezTo>
                    <a:pt x="14515" y="3013"/>
                    <a:pt x="14824" y="2918"/>
                    <a:pt x="15217" y="3108"/>
                  </a:cubicBezTo>
                  <a:cubicBezTo>
                    <a:pt x="15503" y="3251"/>
                    <a:pt x="15824" y="3287"/>
                    <a:pt x="16074" y="3465"/>
                  </a:cubicBezTo>
                  <a:cubicBezTo>
                    <a:pt x="16074" y="3513"/>
                    <a:pt x="16074" y="3549"/>
                    <a:pt x="16063" y="3549"/>
                  </a:cubicBezTo>
                  <a:cubicBezTo>
                    <a:pt x="15443" y="3799"/>
                    <a:pt x="14836" y="4049"/>
                    <a:pt x="14193" y="4299"/>
                  </a:cubicBezTo>
                  <a:cubicBezTo>
                    <a:pt x="14003" y="4037"/>
                    <a:pt x="14169" y="3739"/>
                    <a:pt x="13991" y="3513"/>
                  </a:cubicBezTo>
                  <a:cubicBezTo>
                    <a:pt x="14134" y="3382"/>
                    <a:pt x="14181" y="3334"/>
                    <a:pt x="14229" y="3299"/>
                  </a:cubicBezTo>
                  <a:close/>
                  <a:moveTo>
                    <a:pt x="8990" y="10359"/>
                  </a:moveTo>
                  <a:cubicBezTo>
                    <a:pt x="8443" y="10692"/>
                    <a:pt x="7942" y="11097"/>
                    <a:pt x="7419" y="11466"/>
                  </a:cubicBezTo>
                  <a:cubicBezTo>
                    <a:pt x="7300" y="11562"/>
                    <a:pt x="7157" y="11645"/>
                    <a:pt x="6966" y="11776"/>
                  </a:cubicBezTo>
                  <a:cubicBezTo>
                    <a:pt x="7002" y="11645"/>
                    <a:pt x="6990" y="11573"/>
                    <a:pt x="7026" y="11538"/>
                  </a:cubicBezTo>
                  <a:cubicBezTo>
                    <a:pt x="7788" y="10645"/>
                    <a:pt x="9097" y="9418"/>
                    <a:pt x="9586" y="9133"/>
                  </a:cubicBezTo>
                  <a:cubicBezTo>
                    <a:pt x="9562" y="9645"/>
                    <a:pt x="9455" y="10061"/>
                    <a:pt x="8990" y="10359"/>
                  </a:cubicBezTo>
                  <a:close/>
                  <a:moveTo>
                    <a:pt x="9443" y="4465"/>
                  </a:moveTo>
                  <a:cubicBezTo>
                    <a:pt x="9669" y="4787"/>
                    <a:pt x="9716" y="5120"/>
                    <a:pt x="9728" y="5489"/>
                  </a:cubicBezTo>
                  <a:cubicBezTo>
                    <a:pt x="9443" y="5763"/>
                    <a:pt x="9145" y="6049"/>
                    <a:pt x="8847" y="6323"/>
                  </a:cubicBezTo>
                  <a:cubicBezTo>
                    <a:pt x="8788" y="6382"/>
                    <a:pt x="8716" y="6430"/>
                    <a:pt x="8585" y="6525"/>
                  </a:cubicBezTo>
                  <a:cubicBezTo>
                    <a:pt x="8538" y="6192"/>
                    <a:pt x="8657" y="5942"/>
                    <a:pt x="8669" y="5680"/>
                  </a:cubicBezTo>
                  <a:cubicBezTo>
                    <a:pt x="8681" y="5430"/>
                    <a:pt x="8716" y="5180"/>
                    <a:pt x="8740" y="4882"/>
                  </a:cubicBezTo>
                  <a:cubicBezTo>
                    <a:pt x="8990" y="4727"/>
                    <a:pt x="9205" y="4608"/>
                    <a:pt x="9443" y="4465"/>
                  </a:cubicBezTo>
                  <a:close/>
                  <a:moveTo>
                    <a:pt x="10359" y="11145"/>
                  </a:moveTo>
                  <a:cubicBezTo>
                    <a:pt x="10574" y="10811"/>
                    <a:pt x="10800" y="10502"/>
                    <a:pt x="11133" y="10288"/>
                  </a:cubicBezTo>
                  <a:cubicBezTo>
                    <a:pt x="11657" y="9954"/>
                    <a:pt x="12169" y="9621"/>
                    <a:pt x="12693" y="9287"/>
                  </a:cubicBezTo>
                  <a:cubicBezTo>
                    <a:pt x="12753" y="9252"/>
                    <a:pt x="12812" y="9252"/>
                    <a:pt x="12884" y="9228"/>
                  </a:cubicBezTo>
                  <a:cubicBezTo>
                    <a:pt x="12872" y="9287"/>
                    <a:pt x="12895" y="9347"/>
                    <a:pt x="12872" y="9359"/>
                  </a:cubicBezTo>
                  <a:cubicBezTo>
                    <a:pt x="12157" y="10109"/>
                    <a:pt x="11348" y="10752"/>
                    <a:pt x="10538" y="11383"/>
                  </a:cubicBezTo>
                  <a:cubicBezTo>
                    <a:pt x="10478" y="11431"/>
                    <a:pt x="10395" y="11454"/>
                    <a:pt x="10240" y="11538"/>
                  </a:cubicBezTo>
                  <a:cubicBezTo>
                    <a:pt x="10300" y="11347"/>
                    <a:pt x="10300" y="11228"/>
                    <a:pt x="10359" y="11145"/>
                  </a:cubicBezTo>
                  <a:close/>
                  <a:moveTo>
                    <a:pt x="4585" y="12728"/>
                  </a:moveTo>
                  <a:cubicBezTo>
                    <a:pt x="4525" y="12371"/>
                    <a:pt x="4513" y="11740"/>
                    <a:pt x="4585" y="11562"/>
                  </a:cubicBezTo>
                  <a:cubicBezTo>
                    <a:pt x="4621" y="11454"/>
                    <a:pt x="4692" y="11359"/>
                    <a:pt x="4763" y="11276"/>
                  </a:cubicBezTo>
                  <a:cubicBezTo>
                    <a:pt x="4894" y="11157"/>
                    <a:pt x="5049" y="11050"/>
                    <a:pt x="5204" y="10919"/>
                  </a:cubicBezTo>
                  <a:cubicBezTo>
                    <a:pt x="5406" y="11002"/>
                    <a:pt x="5609" y="11073"/>
                    <a:pt x="5847" y="11169"/>
                  </a:cubicBezTo>
                  <a:cubicBezTo>
                    <a:pt x="5418" y="11693"/>
                    <a:pt x="5037" y="12216"/>
                    <a:pt x="4585" y="12728"/>
                  </a:cubicBezTo>
                  <a:close/>
                  <a:moveTo>
                    <a:pt x="11538" y="2346"/>
                  </a:moveTo>
                  <a:cubicBezTo>
                    <a:pt x="11110" y="2465"/>
                    <a:pt x="10669" y="2572"/>
                    <a:pt x="10240" y="2691"/>
                  </a:cubicBezTo>
                  <a:cubicBezTo>
                    <a:pt x="9978" y="2763"/>
                    <a:pt x="9859" y="2644"/>
                    <a:pt x="9776" y="2441"/>
                  </a:cubicBezTo>
                  <a:cubicBezTo>
                    <a:pt x="10312" y="2120"/>
                    <a:pt x="10800" y="2072"/>
                    <a:pt x="11621" y="2251"/>
                  </a:cubicBezTo>
                  <a:cubicBezTo>
                    <a:pt x="11598" y="2287"/>
                    <a:pt x="11574" y="2334"/>
                    <a:pt x="11538" y="2346"/>
                  </a:cubicBezTo>
                  <a:close/>
                  <a:moveTo>
                    <a:pt x="17348" y="5216"/>
                  </a:moveTo>
                  <a:cubicBezTo>
                    <a:pt x="17253" y="5049"/>
                    <a:pt x="17182" y="4918"/>
                    <a:pt x="17110" y="4775"/>
                  </a:cubicBezTo>
                  <a:cubicBezTo>
                    <a:pt x="17527" y="4561"/>
                    <a:pt x="17658" y="4561"/>
                    <a:pt x="18491" y="4751"/>
                  </a:cubicBezTo>
                  <a:cubicBezTo>
                    <a:pt x="18087" y="5061"/>
                    <a:pt x="17706" y="5085"/>
                    <a:pt x="17348" y="5216"/>
                  </a:cubicBezTo>
                  <a:close/>
                  <a:moveTo>
                    <a:pt x="11252" y="3668"/>
                  </a:moveTo>
                  <a:cubicBezTo>
                    <a:pt x="11395" y="3632"/>
                    <a:pt x="11550" y="3620"/>
                    <a:pt x="11729" y="3596"/>
                  </a:cubicBezTo>
                  <a:cubicBezTo>
                    <a:pt x="11526" y="3965"/>
                    <a:pt x="11419" y="4061"/>
                    <a:pt x="10836" y="4406"/>
                  </a:cubicBezTo>
                  <a:cubicBezTo>
                    <a:pt x="10776" y="4239"/>
                    <a:pt x="10717" y="4084"/>
                    <a:pt x="10645" y="3858"/>
                  </a:cubicBezTo>
                  <a:cubicBezTo>
                    <a:pt x="10907" y="3775"/>
                    <a:pt x="11074" y="3703"/>
                    <a:pt x="11252" y="3668"/>
                  </a:cubicBezTo>
                  <a:close/>
                  <a:moveTo>
                    <a:pt x="2858" y="11371"/>
                  </a:moveTo>
                  <a:cubicBezTo>
                    <a:pt x="2870" y="10907"/>
                    <a:pt x="2978" y="10681"/>
                    <a:pt x="3430" y="10133"/>
                  </a:cubicBezTo>
                  <a:cubicBezTo>
                    <a:pt x="3585" y="10752"/>
                    <a:pt x="3323" y="11109"/>
                    <a:pt x="2858" y="11371"/>
                  </a:cubicBezTo>
                  <a:close/>
                  <a:moveTo>
                    <a:pt x="12241" y="5025"/>
                  </a:moveTo>
                  <a:cubicBezTo>
                    <a:pt x="12372" y="4787"/>
                    <a:pt x="12372" y="4787"/>
                    <a:pt x="12729" y="4549"/>
                  </a:cubicBezTo>
                  <a:cubicBezTo>
                    <a:pt x="12645" y="4882"/>
                    <a:pt x="12645" y="4882"/>
                    <a:pt x="12241" y="5025"/>
                  </a:cubicBezTo>
                  <a:close/>
                  <a:moveTo>
                    <a:pt x="8443" y="3215"/>
                  </a:moveTo>
                  <a:cubicBezTo>
                    <a:pt x="8514" y="3180"/>
                    <a:pt x="8633" y="3263"/>
                    <a:pt x="8800" y="3322"/>
                  </a:cubicBezTo>
                  <a:cubicBezTo>
                    <a:pt x="8538" y="3537"/>
                    <a:pt x="8383" y="3751"/>
                    <a:pt x="8050" y="3668"/>
                  </a:cubicBezTo>
                  <a:cubicBezTo>
                    <a:pt x="8097" y="3418"/>
                    <a:pt x="8276" y="3299"/>
                    <a:pt x="8443" y="3215"/>
                  </a:cubicBezTo>
                  <a:close/>
                  <a:moveTo>
                    <a:pt x="11181" y="7728"/>
                  </a:moveTo>
                  <a:cubicBezTo>
                    <a:pt x="11181" y="7728"/>
                    <a:pt x="11217" y="7752"/>
                    <a:pt x="11217" y="7752"/>
                  </a:cubicBezTo>
                  <a:cubicBezTo>
                    <a:pt x="11205" y="7799"/>
                    <a:pt x="11181" y="7859"/>
                    <a:pt x="11157" y="7894"/>
                  </a:cubicBezTo>
                  <a:cubicBezTo>
                    <a:pt x="11145" y="7906"/>
                    <a:pt x="11086" y="7883"/>
                    <a:pt x="11050" y="7871"/>
                  </a:cubicBezTo>
                  <a:cubicBezTo>
                    <a:pt x="11098" y="7811"/>
                    <a:pt x="11133" y="7775"/>
                    <a:pt x="11181" y="7728"/>
                  </a:cubicBezTo>
                  <a:close/>
                  <a:moveTo>
                    <a:pt x="3740" y="14086"/>
                  </a:moveTo>
                  <a:cubicBezTo>
                    <a:pt x="3740" y="14121"/>
                    <a:pt x="3740" y="14157"/>
                    <a:pt x="3751" y="14193"/>
                  </a:cubicBezTo>
                  <a:cubicBezTo>
                    <a:pt x="3680" y="14193"/>
                    <a:pt x="3597" y="14205"/>
                    <a:pt x="3525" y="14205"/>
                  </a:cubicBezTo>
                  <a:cubicBezTo>
                    <a:pt x="3525" y="14181"/>
                    <a:pt x="3513" y="14145"/>
                    <a:pt x="3513" y="14121"/>
                  </a:cubicBezTo>
                  <a:cubicBezTo>
                    <a:pt x="3585" y="14110"/>
                    <a:pt x="3656" y="14098"/>
                    <a:pt x="3740" y="14086"/>
                  </a:cubicBezTo>
                  <a:close/>
                  <a:moveTo>
                    <a:pt x="13574" y="13598"/>
                  </a:moveTo>
                  <a:cubicBezTo>
                    <a:pt x="13586" y="13586"/>
                    <a:pt x="13598" y="13562"/>
                    <a:pt x="13610" y="13550"/>
                  </a:cubicBezTo>
                  <a:cubicBezTo>
                    <a:pt x="13622" y="13550"/>
                    <a:pt x="13646" y="13562"/>
                    <a:pt x="13646" y="13574"/>
                  </a:cubicBezTo>
                  <a:cubicBezTo>
                    <a:pt x="13646" y="13586"/>
                    <a:pt x="13634" y="13609"/>
                    <a:pt x="13622" y="13633"/>
                  </a:cubicBezTo>
                  <a:cubicBezTo>
                    <a:pt x="13610" y="13621"/>
                    <a:pt x="13586" y="13609"/>
                    <a:pt x="13574" y="1359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240" name="Google Shape;4240;p69"/>
          <p:cNvSpPr/>
          <p:nvPr/>
        </p:nvSpPr>
        <p:spPr>
          <a:xfrm rot="-5400318">
            <a:off x="5483670" y="4176676"/>
            <a:ext cx="1431606" cy="2474793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41" name="Google Shape;4241;p69"/>
          <p:cNvSpPr/>
          <p:nvPr/>
        </p:nvSpPr>
        <p:spPr>
          <a:xfrm rot="5162509">
            <a:off x="6928259" y="4363631"/>
            <a:ext cx="2207095" cy="2881698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242" name="Google Shape;4242;p69"/>
          <p:cNvGrpSpPr/>
          <p:nvPr/>
        </p:nvGrpSpPr>
        <p:grpSpPr>
          <a:xfrm rot="4418827">
            <a:off x="4524918" y="4300464"/>
            <a:ext cx="452941" cy="1262408"/>
            <a:chOff x="2929370" y="1221366"/>
            <a:chExt cx="364154" cy="1015025"/>
          </a:xfrm>
        </p:grpSpPr>
        <p:sp>
          <p:nvSpPr>
            <p:cNvPr id="4243" name="Google Shape;4243;p69"/>
            <p:cNvSpPr/>
            <p:nvPr/>
          </p:nvSpPr>
          <p:spPr>
            <a:xfrm>
              <a:off x="2929370" y="1221366"/>
              <a:ext cx="364154" cy="1015025"/>
            </a:xfrm>
            <a:custGeom>
              <a:avLst/>
              <a:gdLst/>
              <a:ahLst/>
              <a:cxnLst/>
              <a:rect l="l" t="t" r="r" b="b"/>
              <a:pathLst>
                <a:path w="10609" h="29571" extrusionOk="0">
                  <a:moveTo>
                    <a:pt x="8824" y="1"/>
                  </a:moveTo>
                  <a:cubicBezTo>
                    <a:pt x="8610" y="1"/>
                    <a:pt x="8391" y="31"/>
                    <a:pt x="8192" y="36"/>
                  </a:cubicBezTo>
                  <a:cubicBezTo>
                    <a:pt x="8132" y="36"/>
                    <a:pt x="8097" y="60"/>
                    <a:pt x="8073" y="96"/>
                  </a:cubicBezTo>
                  <a:cubicBezTo>
                    <a:pt x="7841" y="86"/>
                    <a:pt x="7610" y="82"/>
                    <a:pt x="7378" y="82"/>
                  </a:cubicBezTo>
                  <a:cubicBezTo>
                    <a:pt x="7062" y="82"/>
                    <a:pt x="6746" y="89"/>
                    <a:pt x="6430" y="96"/>
                  </a:cubicBezTo>
                  <a:cubicBezTo>
                    <a:pt x="5962" y="96"/>
                    <a:pt x="5488" y="85"/>
                    <a:pt x="5014" y="85"/>
                  </a:cubicBezTo>
                  <a:cubicBezTo>
                    <a:pt x="4619" y="85"/>
                    <a:pt x="4224" y="93"/>
                    <a:pt x="3834" y="120"/>
                  </a:cubicBezTo>
                  <a:cubicBezTo>
                    <a:pt x="3168" y="167"/>
                    <a:pt x="2489" y="215"/>
                    <a:pt x="1822" y="263"/>
                  </a:cubicBezTo>
                  <a:cubicBezTo>
                    <a:pt x="1394" y="287"/>
                    <a:pt x="762" y="275"/>
                    <a:pt x="441" y="608"/>
                  </a:cubicBezTo>
                  <a:cubicBezTo>
                    <a:pt x="120" y="953"/>
                    <a:pt x="84" y="1537"/>
                    <a:pt x="48" y="1977"/>
                  </a:cubicBezTo>
                  <a:cubicBezTo>
                    <a:pt x="0" y="2596"/>
                    <a:pt x="0" y="3239"/>
                    <a:pt x="36" y="3858"/>
                  </a:cubicBezTo>
                  <a:cubicBezTo>
                    <a:pt x="60" y="4263"/>
                    <a:pt x="84" y="4668"/>
                    <a:pt x="84" y="5061"/>
                  </a:cubicBezTo>
                  <a:cubicBezTo>
                    <a:pt x="84" y="5525"/>
                    <a:pt x="48" y="5978"/>
                    <a:pt x="36" y="6442"/>
                  </a:cubicBezTo>
                  <a:cubicBezTo>
                    <a:pt x="24" y="7287"/>
                    <a:pt x="48" y="8133"/>
                    <a:pt x="60" y="8966"/>
                  </a:cubicBezTo>
                  <a:cubicBezTo>
                    <a:pt x="96" y="10681"/>
                    <a:pt x="108" y="12383"/>
                    <a:pt x="191" y="14086"/>
                  </a:cubicBezTo>
                  <a:cubicBezTo>
                    <a:pt x="262" y="15836"/>
                    <a:pt x="358" y="17586"/>
                    <a:pt x="381" y="19336"/>
                  </a:cubicBezTo>
                  <a:cubicBezTo>
                    <a:pt x="405" y="21075"/>
                    <a:pt x="477" y="22801"/>
                    <a:pt x="596" y="24528"/>
                  </a:cubicBezTo>
                  <a:cubicBezTo>
                    <a:pt x="655" y="25397"/>
                    <a:pt x="727" y="26254"/>
                    <a:pt x="762" y="27123"/>
                  </a:cubicBezTo>
                  <a:cubicBezTo>
                    <a:pt x="786" y="27564"/>
                    <a:pt x="786" y="27992"/>
                    <a:pt x="798" y="28421"/>
                  </a:cubicBezTo>
                  <a:cubicBezTo>
                    <a:pt x="798" y="28671"/>
                    <a:pt x="798" y="28945"/>
                    <a:pt x="917" y="29159"/>
                  </a:cubicBezTo>
                  <a:cubicBezTo>
                    <a:pt x="1131" y="29533"/>
                    <a:pt x="1604" y="29552"/>
                    <a:pt x="1991" y="29552"/>
                  </a:cubicBezTo>
                  <a:cubicBezTo>
                    <a:pt x="2035" y="29552"/>
                    <a:pt x="2078" y="29552"/>
                    <a:pt x="2120" y="29552"/>
                  </a:cubicBezTo>
                  <a:cubicBezTo>
                    <a:pt x="2846" y="29540"/>
                    <a:pt x="3560" y="29492"/>
                    <a:pt x="4275" y="29445"/>
                  </a:cubicBezTo>
                  <a:cubicBezTo>
                    <a:pt x="4756" y="29417"/>
                    <a:pt x="5237" y="29405"/>
                    <a:pt x="5721" y="29405"/>
                  </a:cubicBezTo>
                  <a:cubicBezTo>
                    <a:pt x="6063" y="29405"/>
                    <a:pt x="6406" y="29411"/>
                    <a:pt x="6751" y="29421"/>
                  </a:cubicBezTo>
                  <a:lnTo>
                    <a:pt x="7061" y="29421"/>
                  </a:lnTo>
                  <a:cubicBezTo>
                    <a:pt x="7085" y="29445"/>
                    <a:pt x="7109" y="29457"/>
                    <a:pt x="7156" y="29469"/>
                  </a:cubicBezTo>
                  <a:cubicBezTo>
                    <a:pt x="7648" y="29498"/>
                    <a:pt x="8181" y="29570"/>
                    <a:pt x="8701" y="29570"/>
                  </a:cubicBezTo>
                  <a:cubicBezTo>
                    <a:pt x="9012" y="29570"/>
                    <a:pt x="9319" y="29544"/>
                    <a:pt x="9609" y="29469"/>
                  </a:cubicBezTo>
                  <a:cubicBezTo>
                    <a:pt x="10359" y="29290"/>
                    <a:pt x="10466" y="28600"/>
                    <a:pt x="10514" y="27921"/>
                  </a:cubicBezTo>
                  <a:cubicBezTo>
                    <a:pt x="10609" y="26671"/>
                    <a:pt x="10466" y="25385"/>
                    <a:pt x="10418" y="24135"/>
                  </a:cubicBezTo>
                  <a:cubicBezTo>
                    <a:pt x="10371" y="22861"/>
                    <a:pt x="10323" y="21587"/>
                    <a:pt x="10276" y="20301"/>
                  </a:cubicBezTo>
                  <a:cubicBezTo>
                    <a:pt x="10228" y="19027"/>
                    <a:pt x="10168" y="17753"/>
                    <a:pt x="10121" y="16479"/>
                  </a:cubicBezTo>
                  <a:cubicBezTo>
                    <a:pt x="10061" y="15217"/>
                    <a:pt x="9966" y="13967"/>
                    <a:pt x="9918" y="12717"/>
                  </a:cubicBezTo>
                  <a:cubicBezTo>
                    <a:pt x="9835" y="10192"/>
                    <a:pt x="9918" y="7680"/>
                    <a:pt x="9883" y="5156"/>
                  </a:cubicBezTo>
                  <a:cubicBezTo>
                    <a:pt x="9871" y="4430"/>
                    <a:pt x="9847" y="3704"/>
                    <a:pt x="9835" y="2965"/>
                  </a:cubicBezTo>
                  <a:cubicBezTo>
                    <a:pt x="9823" y="2418"/>
                    <a:pt x="9847" y="1870"/>
                    <a:pt x="9847" y="1322"/>
                  </a:cubicBezTo>
                  <a:cubicBezTo>
                    <a:pt x="9847" y="929"/>
                    <a:pt x="9823" y="441"/>
                    <a:pt x="9478" y="179"/>
                  </a:cubicBezTo>
                  <a:cubicBezTo>
                    <a:pt x="9285" y="37"/>
                    <a:pt x="9057" y="1"/>
                    <a:pt x="8824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44" name="Google Shape;4244;p69"/>
            <p:cNvGrpSpPr/>
            <p:nvPr/>
          </p:nvGrpSpPr>
          <p:grpSpPr>
            <a:xfrm>
              <a:off x="2929370" y="1221366"/>
              <a:ext cx="364154" cy="1015025"/>
              <a:chOff x="2629433" y="1072879"/>
              <a:chExt cx="364154" cy="1015025"/>
            </a:xfrm>
          </p:grpSpPr>
          <p:sp>
            <p:nvSpPr>
              <p:cNvPr id="4245" name="Google Shape;4245;p69"/>
              <p:cNvSpPr/>
              <p:nvPr/>
            </p:nvSpPr>
            <p:spPr>
              <a:xfrm>
                <a:off x="2629433" y="1072879"/>
                <a:ext cx="364154" cy="1015025"/>
              </a:xfrm>
              <a:custGeom>
                <a:avLst/>
                <a:gdLst/>
                <a:ahLst/>
                <a:cxnLst/>
                <a:rect l="l" t="t" r="r" b="b"/>
                <a:pathLst>
                  <a:path w="10609" h="29571" extrusionOk="0">
                    <a:moveTo>
                      <a:pt x="8824" y="1"/>
                    </a:moveTo>
                    <a:cubicBezTo>
                      <a:pt x="8610" y="1"/>
                      <a:pt x="8391" y="31"/>
                      <a:pt x="8192" y="36"/>
                    </a:cubicBezTo>
                    <a:cubicBezTo>
                      <a:pt x="8132" y="36"/>
                      <a:pt x="8097" y="60"/>
                      <a:pt x="8073" y="96"/>
                    </a:cubicBezTo>
                    <a:cubicBezTo>
                      <a:pt x="7841" y="86"/>
                      <a:pt x="7610" y="82"/>
                      <a:pt x="7378" y="82"/>
                    </a:cubicBezTo>
                    <a:cubicBezTo>
                      <a:pt x="7062" y="82"/>
                      <a:pt x="6746" y="89"/>
                      <a:pt x="6430" y="96"/>
                    </a:cubicBezTo>
                    <a:cubicBezTo>
                      <a:pt x="5962" y="96"/>
                      <a:pt x="5488" y="85"/>
                      <a:pt x="5014" y="85"/>
                    </a:cubicBezTo>
                    <a:cubicBezTo>
                      <a:pt x="4619" y="85"/>
                      <a:pt x="4224" y="93"/>
                      <a:pt x="3834" y="120"/>
                    </a:cubicBezTo>
                    <a:cubicBezTo>
                      <a:pt x="3168" y="167"/>
                      <a:pt x="2489" y="215"/>
                      <a:pt x="1822" y="263"/>
                    </a:cubicBezTo>
                    <a:cubicBezTo>
                      <a:pt x="1394" y="287"/>
                      <a:pt x="762" y="275"/>
                      <a:pt x="441" y="608"/>
                    </a:cubicBezTo>
                    <a:cubicBezTo>
                      <a:pt x="120" y="953"/>
                      <a:pt x="84" y="1537"/>
                      <a:pt x="48" y="1977"/>
                    </a:cubicBezTo>
                    <a:cubicBezTo>
                      <a:pt x="0" y="2596"/>
                      <a:pt x="0" y="3239"/>
                      <a:pt x="36" y="3858"/>
                    </a:cubicBezTo>
                    <a:cubicBezTo>
                      <a:pt x="60" y="4263"/>
                      <a:pt x="84" y="4668"/>
                      <a:pt x="84" y="5061"/>
                    </a:cubicBezTo>
                    <a:cubicBezTo>
                      <a:pt x="84" y="5525"/>
                      <a:pt x="48" y="5978"/>
                      <a:pt x="36" y="6442"/>
                    </a:cubicBezTo>
                    <a:cubicBezTo>
                      <a:pt x="24" y="7287"/>
                      <a:pt x="48" y="8133"/>
                      <a:pt x="60" y="8966"/>
                    </a:cubicBezTo>
                    <a:cubicBezTo>
                      <a:pt x="96" y="10681"/>
                      <a:pt x="108" y="12383"/>
                      <a:pt x="191" y="14086"/>
                    </a:cubicBezTo>
                    <a:cubicBezTo>
                      <a:pt x="262" y="15836"/>
                      <a:pt x="358" y="17586"/>
                      <a:pt x="381" y="19336"/>
                    </a:cubicBezTo>
                    <a:cubicBezTo>
                      <a:pt x="405" y="21075"/>
                      <a:pt x="477" y="22801"/>
                      <a:pt x="596" y="24528"/>
                    </a:cubicBezTo>
                    <a:cubicBezTo>
                      <a:pt x="655" y="25397"/>
                      <a:pt x="727" y="26254"/>
                      <a:pt x="762" y="27123"/>
                    </a:cubicBezTo>
                    <a:cubicBezTo>
                      <a:pt x="786" y="27564"/>
                      <a:pt x="786" y="27992"/>
                      <a:pt x="798" y="28421"/>
                    </a:cubicBezTo>
                    <a:cubicBezTo>
                      <a:pt x="798" y="28671"/>
                      <a:pt x="798" y="28945"/>
                      <a:pt x="917" y="29159"/>
                    </a:cubicBezTo>
                    <a:cubicBezTo>
                      <a:pt x="1131" y="29533"/>
                      <a:pt x="1604" y="29552"/>
                      <a:pt x="1991" y="29552"/>
                    </a:cubicBezTo>
                    <a:cubicBezTo>
                      <a:pt x="2035" y="29552"/>
                      <a:pt x="2078" y="29552"/>
                      <a:pt x="2120" y="29552"/>
                    </a:cubicBezTo>
                    <a:cubicBezTo>
                      <a:pt x="2846" y="29540"/>
                      <a:pt x="3560" y="29492"/>
                      <a:pt x="4275" y="29445"/>
                    </a:cubicBezTo>
                    <a:cubicBezTo>
                      <a:pt x="4756" y="29417"/>
                      <a:pt x="5237" y="29405"/>
                      <a:pt x="5721" y="29405"/>
                    </a:cubicBezTo>
                    <a:cubicBezTo>
                      <a:pt x="6063" y="29405"/>
                      <a:pt x="6406" y="29411"/>
                      <a:pt x="6751" y="29421"/>
                    </a:cubicBezTo>
                    <a:lnTo>
                      <a:pt x="7061" y="29421"/>
                    </a:lnTo>
                    <a:cubicBezTo>
                      <a:pt x="7085" y="29445"/>
                      <a:pt x="7109" y="29457"/>
                      <a:pt x="7156" y="29469"/>
                    </a:cubicBezTo>
                    <a:cubicBezTo>
                      <a:pt x="7648" y="29498"/>
                      <a:pt x="8181" y="29570"/>
                      <a:pt x="8701" y="29570"/>
                    </a:cubicBezTo>
                    <a:cubicBezTo>
                      <a:pt x="9012" y="29570"/>
                      <a:pt x="9319" y="29544"/>
                      <a:pt x="9609" y="29469"/>
                    </a:cubicBezTo>
                    <a:cubicBezTo>
                      <a:pt x="10359" y="29290"/>
                      <a:pt x="10466" y="28600"/>
                      <a:pt x="10514" y="27921"/>
                    </a:cubicBezTo>
                    <a:cubicBezTo>
                      <a:pt x="10609" y="26671"/>
                      <a:pt x="10466" y="25385"/>
                      <a:pt x="10418" y="24135"/>
                    </a:cubicBezTo>
                    <a:cubicBezTo>
                      <a:pt x="10371" y="22861"/>
                      <a:pt x="10323" y="21587"/>
                      <a:pt x="10276" y="20301"/>
                    </a:cubicBezTo>
                    <a:cubicBezTo>
                      <a:pt x="10228" y="19027"/>
                      <a:pt x="10168" y="17753"/>
                      <a:pt x="10121" y="16479"/>
                    </a:cubicBezTo>
                    <a:cubicBezTo>
                      <a:pt x="10061" y="15217"/>
                      <a:pt x="9966" y="13967"/>
                      <a:pt x="9918" y="12717"/>
                    </a:cubicBezTo>
                    <a:cubicBezTo>
                      <a:pt x="9835" y="10192"/>
                      <a:pt x="9918" y="7680"/>
                      <a:pt x="9883" y="5156"/>
                    </a:cubicBezTo>
                    <a:cubicBezTo>
                      <a:pt x="9871" y="4430"/>
                      <a:pt x="9847" y="3704"/>
                      <a:pt x="9835" y="2965"/>
                    </a:cubicBezTo>
                    <a:cubicBezTo>
                      <a:pt x="9823" y="2418"/>
                      <a:pt x="9847" y="1870"/>
                      <a:pt x="9847" y="1322"/>
                    </a:cubicBezTo>
                    <a:cubicBezTo>
                      <a:pt x="9847" y="929"/>
                      <a:pt x="9823" y="441"/>
                      <a:pt x="9478" y="179"/>
                    </a:cubicBezTo>
                    <a:cubicBezTo>
                      <a:pt x="9285" y="37"/>
                      <a:pt x="9057" y="1"/>
                      <a:pt x="88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6" name="Google Shape;4246;p69"/>
              <p:cNvSpPr/>
              <p:nvPr/>
            </p:nvSpPr>
            <p:spPr>
              <a:xfrm>
                <a:off x="2764704" y="1073016"/>
                <a:ext cx="187620" cy="100675"/>
              </a:xfrm>
              <a:custGeom>
                <a:avLst/>
                <a:gdLst/>
                <a:ahLst/>
                <a:cxnLst/>
                <a:rect l="l" t="t" r="r" b="b"/>
                <a:pathLst>
                  <a:path w="5466" h="2933" extrusionOk="0">
                    <a:moveTo>
                      <a:pt x="4847" y="0"/>
                    </a:moveTo>
                    <a:cubicBezTo>
                      <a:pt x="4644" y="0"/>
                      <a:pt x="4438" y="26"/>
                      <a:pt x="4251" y="32"/>
                    </a:cubicBezTo>
                    <a:cubicBezTo>
                      <a:pt x="4191" y="32"/>
                      <a:pt x="4156" y="56"/>
                      <a:pt x="4132" y="92"/>
                    </a:cubicBezTo>
                    <a:cubicBezTo>
                      <a:pt x="3900" y="82"/>
                      <a:pt x="3669" y="78"/>
                      <a:pt x="3437" y="78"/>
                    </a:cubicBezTo>
                    <a:cubicBezTo>
                      <a:pt x="3121" y="78"/>
                      <a:pt x="2805" y="85"/>
                      <a:pt x="2489" y="92"/>
                    </a:cubicBezTo>
                    <a:cubicBezTo>
                      <a:pt x="2090" y="92"/>
                      <a:pt x="1688" y="86"/>
                      <a:pt x="1285" y="86"/>
                    </a:cubicBezTo>
                    <a:cubicBezTo>
                      <a:pt x="882" y="86"/>
                      <a:pt x="477" y="92"/>
                      <a:pt x="72" y="116"/>
                    </a:cubicBezTo>
                    <a:cubicBezTo>
                      <a:pt x="48" y="259"/>
                      <a:pt x="24" y="413"/>
                      <a:pt x="12" y="568"/>
                    </a:cubicBezTo>
                    <a:cubicBezTo>
                      <a:pt x="0" y="1033"/>
                      <a:pt x="84" y="1509"/>
                      <a:pt x="346" y="1878"/>
                    </a:cubicBezTo>
                    <a:cubicBezTo>
                      <a:pt x="798" y="2533"/>
                      <a:pt x="1644" y="2747"/>
                      <a:pt x="2429" y="2866"/>
                    </a:cubicBezTo>
                    <a:cubicBezTo>
                      <a:pt x="2661" y="2901"/>
                      <a:pt x="2897" y="2932"/>
                      <a:pt x="3132" y="2932"/>
                    </a:cubicBezTo>
                    <a:cubicBezTo>
                      <a:pt x="3295" y="2932"/>
                      <a:pt x="3459" y="2917"/>
                      <a:pt x="3620" y="2878"/>
                    </a:cubicBezTo>
                    <a:cubicBezTo>
                      <a:pt x="3989" y="2807"/>
                      <a:pt x="4322" y="2604"/>
                      <a:pt x="4596" y="2354"/>
                    </a:cubicBezTo>
                    <a:cubicBezTo>
                      <a:pt x="5203" y="1783"/>
                      <a:pt x="5465" y="878"/>
                      <a:pt x="5311" y="68"/>
                    </a:cubicBezTo>
                    <a:cubicBezTo>
                      <a:pt x="5164" y="16"/>
                      <a:pt x="5006" y="0"/>
                      <a:pt x="48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7" name="Google Shape;4247;p69"/>
              <p:cNvSpPr/>
              <p:nvPr/>
            </p:nvSpPr>
            <p:spPr>
              <a:xfrm>
                <a:off x="2821923" y="1616950"/>
                <a:ext cx="159817" cy="164005"/>
              </a:xfrm>
              <a:custGeom>
                <a:avLst/>
                <a:gdLst/>
                <a:ahLst/>
                <a:cxnLst/>
                <a:rect l="l" t="t" r="r" b="b"/>
                <a:pathLst>
                  <a:path w="4656" h="4778" extrusionOk="0">
                    <a:moveTo>
                      <a:pt x="2592" y="0"/>
                    </a:moveTo>
                    <a:cubicBezTo>
                      <a:pt x="1837" y="0"/>
                      <a:pt x="1089" y="280"/>
                      <a:pt x="608" y="866"/>
                    </a:cubicBezTo>
                    <a:cubicBezTo>
                      <a:pt x="238" y="1307"/>
                      <a:pt x="48" y="1878"/>
                      <a:pt x="24" y="2450"/>
                    </a:cubicBezTo>
                    <a:cubicBezTo>
                      <a:pt x="0" y="2902"/>
                      <a:pt x="96" y="3378"/>
                      <a:pt x="358" y="3747"/>
                    </a:cubicBezTo>
                    <a:cubicBezTo>
                      <a:pt x="798" y="4378"/>
                      <a:pt x="1631" y="4593"/>
                      <a:pt x="2393" y="4712"/>
                    </a:cubicBezTo>
                    <a:cubicBezTo>
                      <a:pt x="2625" y="4747"/>
                      <a:pt x="2857" y="4778"/>
                      <a:pt x="3088" y="4778"/>
                    </a:cubicBezTo>
                    <a:cubicBezTo>
                      <a:pt x="3250" y="4778"/>
                      <a:pt x="3411" y="4763"/>
                      <a:pt x="3572" y="4724"/>
                    </a:cubicBezTo>
                    <a:cubicBezTo>
                      <a:pt x="3929" y="4652"/>
                      <a:pt x="4263" y="4462"/>
                      <a:pt x="4525" y="4212"/>
                    </a:cubicBezTo>
                    <a:cubicBezTo>
                      <a:pt x="4572" y="4164"/>
                      <a:pt x="4608" y="4128"/>
                      <a:pt x="4656" y="4081"/>
                    </a:cubicBezTo>
                    <a:cubicBezTo>
                      <a:pt x="4608" y="2950"/>
                      <a:pt x="4560" y="1831"/>
                      <a:pt x="4513" y="699"/>
                    </a:cubicBezTo>
                    <a:cubicBezTo>
                      <a:pt x="4003" y="241"/>
                      <a:pt x="3294" y="0"/>
                      <a:pt x="25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8" name="Google Shape;4248;p69"/>
              <p:cNvSpPr/>
              <p:nvPr/>
            </p:nvSpPr>
            <p:spPr>
              <a:xfrm>
                <a:off x="2629845" y="1171732"/>
                <a:ext cx="102597" cy="167472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4879" extrusionOk="0">
                    <a:moveTo>
                      <a:pt x="106" y="0"/>
                    </a:moveTo>
                    <a:cubicBezTo>
                      <a:pt x="71" y="0"/>
                      <a:pt x="36" y="1"/>
                      <a:pt x="0" y="2"/>
                    </a:cubicBezTo>
                    <a:cubicBezTo>
                      <a:pt x="0" y="324"/>
                      <a:pt x="0" y="657"/>
                      <a:pt x="24" y="978"/>
                    </a:cubicBezTo>
                    <a:cubicBezTo>
                      <a:pt x="48" y="1383"/>
                      <a:pt x="72" y="1788"/>
                      <a:pt x="72" y="2181"/>
                    </a:cubicBezTo>
                    <a:cubicBezTo>
                      <a:pt x="72" y="2645"/>
                      <a:pt x="36" y="3098"/>
                      <a:pt x="24" y="3562"/>
                    </a:cubicBezTo>
                    <a:cubicBezTo>
                      <a:pt x="24" y="3979"/>
                      <a:pt x="24" y="4407"/>
                      <a:pt x="24" y="4824"/>
                    </a:cubicBezTo>
                    <a:cubicBezTo>
                      <a:pt x="84" y="4836"/>
                      <a:pt x="143" y="4848"/>
                      <a:pt x="203" y="4860"/>
                    </a:cubicBezTo>
                    <a:cubicBezTo>
                      <a:pt x="305" y="4873"/>
                      <a:pt x="407" y="4878"/>
                      <a:pt x="509" y="4878"/>
                    </a:cubicBezTo>
                    <a:cubicBezTo>
                      <a:pt x="787" y="4878"/>
                      <a:pt x="1064" y="4834"/>
                      <a:pt x="1334" y="4765"/>
                    </a:cubicBezTo>
                    <a:cubicBezTo>
                      <a:pt x="1703" y="4681"/>
                      <a:pt x="2072" y="4538"/>
                      <a:pt x="2322" y="4276"/>
                    </a:cubicBezTo>
                    <a:cubicBezTo>
                      <a:pt x="2584" y="3991"/>
                      <a:pt x="2703" y="3610"/>
                      <a:pt x="2798" y="3241"/>
                    </a:cubicBezTo>
                    <a:cubicBezTo>
                      <a:pt x="2894" y="2824"/>
                      <a:pt x="2989" y="2395"/>
                      <a:pt x="2917" y="1967"/>
                    </a:cubicBezTo>
                    <a:cubicBezTo>
                      <a:pt x="2732" y="809"/>
                      <a:pt x="1354" y="0"/>
                      <a:pt x="1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9" name="Google Shape;4249;p69"/>
              <p:cNvSpPr/>
              <p:nvPr/>
            </p:nvSpPr>
            <p:spPr>
              <a:xfrm>
                <a:off x="2644570" y="1790801"/>
                <a:ext cx="161053" cy="169291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4932" extrusionOk="0">
                    <a:moveTo>
                      <a:pt x="1740" y="0"/>
                    </a:moveTo>
                    <a:cubicBezTo>
                      <a:pt x="1119" y="0"/>
                      <a:pt x="529" y="197"/>
                      <a:pt x="131" y="647"/>
                    </a:cubicBezTo>
                    <a:cubicBezTo>
                      <a:pt x="83" y="695"/>
                      <a:pt x="48" y="754"/>
                      <a:pt x="0" y="802"/>
                    </a:cubicBezTo>
                    <a:cubicBezTo>
                      <a:pt x="36" y="1742"/>
                      <a:pt x="83" y="2671"/>
                      <a:pt x="155" y="3612"/>
                    </a:cubicBezTo>
                    <a:cubicBezTo>
                      <a:pt x="167" y="3754"/>
                      <a:pt x="179" y="3897"/>
                      <a:pt x="191" y="4052"/>
                    </a:cubicBezTo>
                    <a:cubicBezTo>
                      <a:pt x="661" y="4579"/>
                      <a:pt x="1335" y="4932"/>
                      <a:pt x="2105" y="4932"/>
                    </a:cubicBezTo>
                    <a:cubicBezTo>
                      <a:pt x="2639" y="4932"/>
                      <a:pt x="3220" y="4762"/>
                      <a:pt x="3810" y="4362"/>
                    </a:cubicBezTo>
                    <a:cubicBezTo>
                      <a:pt x="4536" y="3874"/>
                      <a:pt x="4691" y="2814"/>
                      <a:pt x="4560" y="1969"/>
                    </a:cubicBezTo>
                    <a:cubicBezTo>
                      <a:pt x="4377" y="806"/>
                      <a:pt x="2995" y="0"/>
                      <a:pt x="17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0" name="Google Shape;4250;p69"/>
              <p:cNvSpPr/>
              <p:nvPr/>
            </p:nvSpPr>
            <p:spPr>
              <a:xfrm>
                <a:off x="2823536" y="1290562"/>
                <a:ext cx="145538" cy="16170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4711" extrusionOk="0">
                    <a:moveTo>
                      <a:pt x="2422" y="0"/>
                    </a:moveTo>
                    <a:cubicBezTo>
                      <a:pt x="1269" y="0"/>
                      <a:pt x="156" y="701"/>
                      <a:pt x="72" y="2184"/>
                    </a:cubicBezTo>
                    <a:cubicBezTo>
                      <a:pt x="1" y="3255"/>
                      <a:pt x="763" y="4315"/>
                      <a:pt x="1799" y="4601"/>
                    </a:cubicBezTo>
                    <a:cubicBezTo>
                      <a:pt x="2060" y="4681"/>
                      <a:pt x="2331" y="4711"/>
                      <a:pt x="2609" y="4711"/>
                    </a:cubicBezTo>
                    <a:cubicBezTo>
                      <a:pt x="2660" y="4711"/>
                      <a:pt x="2712" y="4710"/>
                      <a:pt x="2763" y="4708"/>
                    </a:cubicBezTo>
                    <a:cubicBezTo>
                      <a:pt x="3001" y="4708"/>
                      <a:pt x="3239" y="4684"/>
                      <a:pt x="3478" y="4624"/>
                    </a:cubicBezTo>
                    <a:cubicBezTo>
                      <a:pt x="3751" y="4553"/>
                      <a:pt x="4013" y="4422"/>
                      <a:pt x="4228" y="4231"/>
                    </a:cubicBezTo>
                    <a:cubicBezTo>
                      <a:pt x="4216" y="3041"/>
                      <a:pt x="4240" y="1850"/>
                      <a:pt x="4240" y="660"/>
                    </a:cubicBezTo>
                    <a:cubicBezTo>
                      <a:pt x="3740" y="225"/>
                      <a:pt x="3075" y="0"/>
                      <a:pt x="24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1" name="Google Shape;4251;p69"/>
              <p:cNvSpPr/>
              <p:nvPr/>
            </p:nvSpPr>
            <p:spPr>
              <a:xfrm>
                <a:off x="2827243" y="1976323"/>
                <a:ext cx="163490" cy="111522"/>
              </a:xfrm>
              <a:custGeom>
                <a:avLst/>
                <a:gdLst/>
                <a:ahLst/>
                <a:cxnLst/>
                <a:rect l="l" t="t" r="r" b="b"/>
                <a:pathLst>
                  <a:path w="4763" h="3249" extrusionOk="0">
                    <a:moveTo>
                      <a:pt x="2374" y="1"/>
                    </a:moveTo>
                    <a:cubicBezTo>
                      <a:pt x="1222" y="1"/>
                      <a:pt x="108" y="705"/>
                      <a:pt x="24" y="2195"/>
                    </a:cubicBezTo>
                    <a:cubicBezTo>
                      <a:pt x="0" y="2493"/>
                      <a:pt x="60" y="2802"/>
                      <a:pt x="155" y="3088"/>
                    </a:cubicBezTo>
                    <a:cubicBezTo>
                      <a:pt x="429" y="3088"/>
                      <a:pt x="714" y="3088"/>
                      <a:pt x="988" y="3100"/>
                    </a:cubicBezTo>
                    <a:lnTo>
                      <a:pt x="1298" y="3100"/>
                    </a:lnTo>
                    <a:cubicBezTo>
                      <a:pt x="1322" y="3124"/>
                      <a:pt x="1357" y="3136"/>
                      <a:pt x="1393" y="3136"/>
                    </a:cubicBezTo>
                    <a:cubicBezTo>
                      <a:pt x="1888" y="3173"/>
                      <a:pt x="2426" y="3249"/>
                      <a:pt x="2949" y="3249"/>
                    </a:cubicBezTo>
                    <a:cubicBezTo>
                      <a:pt x="3257" y="3249"/>
                      <a:pt x="3559" y="3223"/>
                      <a:pt x="3846" y="3148"/>
                    </a:cubicBezTo>
                    <a:cubicBezTo>
                      <a:pt x="4596" y="2969"/>
                      <a:pt x="4703" y="2267"/>
                      <a:pt x="4751" y="1600"/>
                    </a:cubicBezTo>
                    <a:cubicBezTo>
                      <a:pt x="4763" y="1540"/>
                      <a:pt x="4763" y="1493"/>
                      <a:pt x="4763" y="1433"/>
                    </a:cubicBezTo>
                    <a:cubicBezTo>
                      <a:pt x="4328" y="494"/>
                      <a:pt x="3338" y="1"/>
                      <a:pt x="237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2" name="Google Shape;4252;p69"/>
              <p:cNvSpPr/>
              <p:nvPr/>
            </p:nvSpPr>
            <p:spPr>
              <a:xfrm>
                <a:off x="2633517" y="1465409"/>
                <a:ext cx="150035" cy="177426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169" extrusionOk="0">
                    <a:moveTo>
                      <a:pt x="1908" y="0"/>
                    </a:moveTo>
                    <a:cubicBezTo>
                      <a:pt x="1635" y="0"/>
                      <a:pt x="1356" y="36"/>
                      <a:pt x="1084" y="102"/>
                    </a:cubicBezTo>
                    <a:cubicBezTo>
                      <a:pt x="667" y="197"/>
                      <a:pt x="298" y="423"/>
                      <a:pt x="1" y="733"/>
                    </a:cubicBezTo>
                    <a:cubicBezTo>
                      <a:pt x="24" y="1376"/>
                      <a:pt x="36" y="2007"/>
                      <a:pt x="60" y="2650"/>
                    </a:cubicBezTo>
                    <a:cubicBezTo>
                      <a:pt x="96" y="3400"/>
                      <a:pt x="132" y="4138"/>
                      <a:pt x="167" y="4888"/>
                    </a:cubicBezTo>
                    <a:cubicBezTo>
                      <a:pt x="495" y="5081"/>
                      <a:pt x="922" y="5169"/>
                      <a:pt x="1355" y="5169"/>
                    </a:cubicBezTo>
                    <a:cubicBezTo>
                      <a:pt x="1912" y="5169"/>
                      <a:pt x="2482" y="5024"/>
                      <a:pt x="2870" y="4769"/>
                    </a:cubicBezTo>
                    <a:cubicBezTo>
                      <a:pt x="3858" y="4126"/>
                      <a:pt x="4370" y="2495"/>
                      <a:pt x="4001" y="1376"/>
                    </a:cubicBezTo>
                    <a:cubicBezTo>
                      <a:pt x="3671" y="396"/>
                      <a:pt x="2820" y="0"/>
                      <a:pt x="190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253" name="Google Shape;4253;p69"/>
          <p:cNvGrpSpPr/>
          <p:nvPr/>
        </p:nvGrpSpPr>
        <p:grpSpPr>
          <a:xfrm rot="1839679">
            <a:off x="8357102" y="325469"/>
            <a:ext cx="1052237" cy="427820"/>
            <a:chOff x="1638179" y="36474"/>
            <a:chExt cx="889738" cy="361751"/>
          </a:xfrm>
        </p:grpSpPr>
        <p:sp>
          <p:nvSpPr>
            <p:cNvPr id="4254" name="Google Shape;4254;p69"/>
            <p:cNvSpPr/>
            <p:nvPr/>
          </p:nvSpPr>
          <p:spPr>
            <a:xfrm>
              <a:off x="1638179" y="36474"/>
              <a:ext cx="889738" cy="361751"/>
            </a:xfrm>
            <a:custGeom>
              <a:avLst/>
              <a:gdLst/>
              <a:ahLst/>
              <a:cxnLst/>
              <a:rect l="l" t="t" r="r" b="b"/>
              <a:pathLst>
                <a:path w="25921" h="10539" extrusionOk="0">
                  <a:moveTo>
                    <a:pt x="25075" y="1"/>
                  </a:moveTo>
                  <a:cubicBezTo>
                    <a:pt x="17646" y="13"/>
                    <a:pt x="10192" y="108"/>
                    <a:pt x="2787" y="822"/>
                  </a:cubicBezTo>
                  <a:cubicBezTo>
                    <a:pt x="2084" y="894"/>
                    <a:pt x="1334" y="906"/>
                    <a:pt x="655" y="1096"/>
                  </a:cubicBezTo>
                  <a:cubicBezTo>
                    <a:pt x="643" y="1094"/>
                    <a:pt x="629" y="1092"/>
                    <a:pt x="616" y="1092"/>
                  </a:cubicBezTo>
                  <a:cubicBezTo>
                    <a:pt x="567" y="1092"/>
                    <a:pt x="517" y="1112"/>
                    <a:pt x="489" y="1168"/>
                  </a:cubicBezTo>
                  <a:cubicBezTo>
                    <a:pt x="191" y="1620"/>
                    <a:pt x="239" y="2251"/>
                    <a:pt x="239" y="2775"/>
                  </a:cubicBezTo>
                  <a:cubicBezTo>
                    <a:pt x="227" y="3561"/>
                    <a:pt x="143" y="4358"/>
                    <a:pt x="132" y="5156"/>
                  </a:cubicBezTo>
                  <a:cubicBezTo>
                    <a:pt x="132" y="6002"/>
                    <a:pt x="60" y="6859"/>
                    <a:pt x="36" y="7704"/>
                  </a:cubicBezTo>
                  <a:cubicBezTo>
                    <a:pt x="24" y="8133"/>
                    <a:pt x="1" y="8561"/>
                    <a:pt x="13" y="8990"/>
                  </a:cubicBezTo>
                  <a:cubicBezTo>
                    <a:pt x="36" y="9442"/>
                    <a:pt x="108" y="9895"/>
                    <a:pt x="143" y="10347"/>
                  </a:cubicBezTo>
                  <a:cubicBezTo>
                    <a:pt x="143" y="10431"/>
                    <a:pt x="215" y="10514"/>
                    <a:pt x="310" y="10514"/>
                  </a:cubicBezTo>
                  <a:cubicBezTo>
                    <a:pt x="2348" y="10398"/>
                    <a:pt x="5532" y="10358"/>
                    <a:pt x="8953" y="10358"/>
                  </a:cubicBezTo>
                  <a:cubicBezTo>
                    <a:pt x="16249" y="10358"/>
                    <a:pt x="24623" y="10538"/>
                    <a:pt x="25259" y="10538"/>
                  </a:cubicBezTo>
                  <a:cubicBezTo>
                    <a:pt x="25273" y="10538"/>
                    <a:pt x="25283" y="10538"/>
                    <a:pt x="25289" y="10538"/>
                  </a:cubicBezTo>
                  <a:cubicBezTo>
                    <a:pt x="25361" y="10538"/>
                    <a:pt x="25456" y="10490"/>
                    <a:pt x="25492" y="10419"/>
                  </a:cubicBezTo>
                  <a:cubicBezTo>
                    <a:pt x="25813" y="9669"/>
                    <a:pt x="25897" y="8847"/>
                    <a:pt x="25909" y="8026"/>
                  </a:cubicBezTo>
                  <a:cubicBezTo>
                    <a:pt x="25921" y="7156"/>
                    <a:pt x="25897" y="6275"/>
                    <a:pt x="25873" y="5406"/>
                  </a:cubicBezTo>
                  <a:cubicBezTo>
                    <a:pt x="25849" y="4442"/>
                    <a:pt x="25778" y="3477"/>
                    <a:pt x="25682" y="2525"/>
                  </a:cubicBezTo>
                  <a:cubicBezTo>
                    <a:pt x="25599" y="1775"/>
                    <a:pt x="25659" y="965"/>
                    <a:pt x="25385" y="239"/>
                  </a:cubicBezTo>
                  <a:cubicBezTo>
                    <a:pt x="25361" y="179"/>
                    <a:pt x="25325" y="132"/>
                    <a:pt x="25266" y="108"/>
                  </a:cubicBezTo>
                  <a:cubicBezTo>
                    <a:pt x="25230" y="48"/>
                    <a:pt x="25170" y="1"/>
                    <a:pt x="2507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55" name="Google Shape;4255;p69"/>
            <p:cNvGrpSpPr/>
            <p:nvPr/>
          </p:nvGrpSpPr>
          <p:grpSpPr>
            <a:xfrm>
              <a:off x="1638179" y="36474"/>
              <a:ext cx="889738" cy="361751"/>
              <a:chOff x="1539091" y="118224"/>
              <a:chExt cx="889738" cy="361751"/>
            </a:xfrm>
          </p:grpSpPr>
          <p:sp>
            <p:nvSpPr>
              <p:cNvPr id="4256" name="Google Shape;4256;p69"/>
              <p:cNvSpPr/>
              <p:nvPr/>
            </p:nvSpPr>
            <p:spPr>
              <a:xfrm>
                <a:off x="1539091" y="118224"/>
                <a:ext cx="889738" cy="361751"/>
              </a:xfrm>
              <a:custGeom>
                <a:avLst/>
                <a:gdLst/>
                <a:ahLst/>
                <a:cxnLst/>
                <a:rect l="l" t="t" r="r" b="b"/>
                <a:pathLst>
                  <a:path w="25921" h="10539" extrusionOk="0">
                    <a:moveTo>
                      <a:pt x="25075" y="1"/>
                    </a:moveTo>
                    <a:cubicBezTo>
                      <a:pt x="17646" y="13"/>
                      <a:pt x="10192" y="108"/>
                      <a:pt x="2787" y="822"/>
                    </a:cubicBezTo>
                    <a:cubicBezTo>
                      <a:pt x="2084" y="894"/>
                      <a:pt x="1334" y="906"/>
                      <a:pt x="655" y="1096"/>
                    </a:cubicBezTo>
                    <a:cubicBezTo>
                      <a:pt x="643" y="1094"/>
                      <a:pt x="629" y="1092"/>
                      <a:pt x="616" y="1092"/>
                    </a:cubicBezTo>
                    <a:cubicBezTo>
                      <a:pt x="567" y="1092"/>
                      <a:pt x="517" y="1112"/>
                      <a:pt x="489" y="1168"/>
                    </a:cubicBezTo>
                    <a:cubicBezTo>
                      <a:pt x="191" y="1620"/>
                      <a:pt x="239" y="2251"/>
                      <a:pt x="239" y="2775"/>
                    </a:cubicBezTo>
                    <a:cubicBezTo>
                      <a:pt x="227" y="3561"/>
                      <a:pt x="143" y="4358"/>
                      <a:pt x="132" y="5156"/>
                    </a:cubicBezTo>
                    <a:cubicBezTo>
                      <a:pt x="132" y="6002"/>
                      <a:pt x="60" y="6859"/>
                      <a:pt x="36" y="7704"/>
                    </a:cubicBezTo>
                    <a:cubicBezTo>
                      <a:pt x="24" y="8133"/>
                      <a:pt x="1" y="8561"/>
                      <a:pt x="13" y="8990"/>
                    </a:cubicBezTo>
                    <a:cubicBezTo>
                      <a:pt x="36" y="9442"/>
                      <a:pt x="108" y="9895"/>
                      <a:pt x="143" y="10347"/>
                    </a:cubicBezTo>
                    <a:cubicBezTo>
                      <a:pt x="143" y="10431"/>
                      <a:pt x="215" y="10514"/>
                      <a:pt x="310" y="10514"/>
                    </a:cubicBezTo>
                    <a:cubicBezTo>
                      <a:pt x="2348" y="10398"/>
                      <a:pt x="5532" y="10358"/>
                      <a:pt x="8953" y="10358"/>
                    </a:cubicBezTo>
                    <a:cubicBezTo>
                      <a:pt x="16249" y="10358"/>
                      <a:pt x="24623" y="10538"/>
                      <a:pt x="25259" y="10538"/>
                    </a:cubicBezTo>
                    <a:cubicBezTo>
                      <a:pt x="25273" y="10538"/>
                      <a:pt x="25283" y="10538"/>
                      <a:pt x="25289" y="10538"/>
                    </a:cubicBezTo>
                    <a:cubicBezTo>
                      <a:pt x="25361" y="10538"/>
                      <a:pt x="25456" y="10490"/>
                      <a:pt x="25492" y="10419"/>
                    </a:cubicBezTo>
                    <a:cubicBezTo>
                      <a:pt x="25813" y="9669"/>
                      <a:pt x="25897" y="8847"/>
                      <a:pt x="25909" y="8026"/>
                    </a:cubicBezTo>
                    <a:cubicBezTo>
                      <a:pt x="25921" y="7156"/>
                      <a:pt x="25897" y="6275"/>
                      <a:pt x="25873" y="5406"/>
                    </a:cubicBezTo>
                    <a:cubicBezTo>
                      <a:pt x="25849" y="4442"/>
                      <a:pt x="25778" y="3477"/>
                      <a:pt x="25682" y="2525"/>
                    </a:cubicBezTo>
                    <a:cubicBezTo>
                      <a:pt x="25599" y="1775"/>
                      <a:pt x="25659" y="965"/>
                      <a:pt x="25385" y="239"/>
                    </a:cubicBezTo>
                    <a:cubicBezTo>
                      <a:pt x="25361" y="179"/>
                      <a:pt x="25325" y="132"/>
                      <a:pt x="25266" y="108"/>
                    </a:cubicBezTo>
                    <a:cubicBezTo>
                      <a:pt x="25230" y="48"/>
                      <a:pt x="25170" y="1"/>
                      <a:pt x="250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7" name="Google Shape;4257;p69"/>
              <p:cNvSpPr/>
              <p:nvPr/>
            </p:nvSpPr>
            <p:spPr>
              <a:xfrm>
                <a:off x="1777747" y="131713"/>
                <a:ext cx="50320" cy="342117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9967" extrusionOk="0">
                    <a:moveTo>
                      <a:pt x="1465" y="1"/>
                    </a:moveTo>
                    <a:lnTo>
                      <a:pt x="1465" y="1"/>
                    </a:lnTo>
                    <a:cubicBezTo>
                      <a:pt x="1168" y="13"/>
                      <a:pt x="882" y="36"/>
                      <a:pt x="584" y="48"/>
                    </a:cubicBezTo>
                    <a:lnTo>
                      <a:pt x="1" y="9966"/>
                    </a:lnTo>
                    <a:lnTo>
                      <a:pt x="882" y="9966"/>
                    </a:lnTo>
                    <a:lnTo>
                      <a:pt x="146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8" name="Google Shape;4258;p69"/>
              <p:cNvSpPr/>
              <p:nvPr/>
            </p:nvSpPr>
            <p:spPr>
              <a:xfrm>
                <a:off x="2067924" y="121519"/>
                <a:ext cx="32300" cy="353925"/>
              </a:xfrm>
              <a:custGeom>
                <a:avLst/>
                <a:gdLst/>
                <a:ahLst/>
                <a:cxnLst/>
                <a:rect l="l" t="t" r="r" b="b"/>
                <a:pathLst>
                  <a:path w="941" h="10311" extrusionOk="0">
                    <a:moveTo>
                      <a:pt x="858" y="0"/>
                    </a:moveTo>
                    <a:cubicBezTo>
                      <a:pt x="572" y="0"/>
                      <a:pt x="286" y="12"/>
                      <a:pt x="0" y="12"/>
                    </a:cubicBezTo>
                    <a:lnTo>
                      <a:pt x="72" y="10299"/>
                    </a:lnTo>
                    <a:cubicBezTo>
                      <a:pt x="369" y="10299"/>
                      <a:pt x="655" y="10311"/>
                      <a:pt x="941" y="10311"/>
                    </a:cubicBezTo>
                    <a:lnTo>
                      <a:pt x="85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9" name="Google Shape;4259;p69"/>
              <p:cNvSpPr/>
              <p:nvPr/>
            </p:nvSpPr>
            <p:spPr>
              <a:xfrm>
                <a:off x="2344165" y="118636"/>
                <a:ext cx="31510" cy="360893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514" extrusionOk="0">
                    <a:moveTo>
                      <a:pt x="37" y="1"/>
                    </a:moveTo>
                    <a:lnTo>
                      <a:pt x="1" y="10490"/>
                    </a:lnTo>
                    <a:cubicBezTo>
                      <a:pt x="334" y="10502"/>
                      <a:pt x="632" y="10502"/>
                      <a:pt x="882" y="10514"/>
                    </a:cubicBezTo>
                    <a:lnTo>
                      <a:pt x="918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0" name="Google Shape;4260;p69"/>
              <p:cNvSpPr/>
              <p:nvPr/>
            </p:nvSpPr>
            <p:spPr>
              <a:xfrm>
                <a:off x="1653940" y="133361"/>
                <a:ext cx="143890" cy="342083"/>
              </a:xfrm>
              <a:custGeom>
                <a:avLst/>
                <a:gdLst/>
                <a:ahLst/>
                <a:cxnLst/>
                <a:rect l="l" t="t" r="r" b="b"/>
                <a:pathLst>
                  <a:path w="4192" h="9966" extrusionOk="0">
                    <a:moveTo>
                      <a:pt x="4191" y="0"/>
                    </a:moveTo>
                    <a:lnTo>
                      <a:pt x="4191" y="0"/>
                    </a:lnTo>
                    <a:cubicBezTo>
                      <a:pt x="2846" y="96"/>
                      <a:pt x="1512" y="191"/>
                      <a:pt x="167" y="310"/>
                    </a:cubicBezTo>
                    <a:lnTo>
                      <a:pt x="0" y="9966"/>
                    </a:lnTo>
                    <a:cubicBezTo>
                      <a:pt x="1096" y="9942"/>
                      <a:pt x="2322" y="9930"/>
                      <a:pt x="3608" y="9918"/>
                    </a:cubicBezTo>
                    <a:lnTo>
                      <a:pt x="419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1" name="Google Shape;4261;p69"/>
              <p:cNvSpPr/>
              <p:nvPr/>
            </p:nvSpPr>
            <p:spPr>
              <a:xfrm>
                <a:off x="1944082" y="121896"/>
                <a:ext cx="126316" cy="353136"/>
              </a:xfrm>
              <a:custGeom>
                <a:avLst/>
                <a:gdLst/>
                <a:ahLst/>
                <a:cxnLst/>
                <a:rect l="l" t="t" r="r" b="b"/>
                <a:pathLst>
                  <a:path w="3680" h="10288" extrusionOk="0">
                    <a:moveTo>
                      <a:pt x="3608" y="1"/>
                    </a:moveTo>
                    <a:cubicBezTo>
                      <a:pt x="2406" y="37"/>
                      <a:pt x="1203" y="72"/>
                      <a:pt x="1" y="120"/>
                    </a:cubicBezTo>
                    <a:lnTo>
                      <a:pt x="72" y="10264"/>
                    </a:lnTo>
                    <a:cubicBezTo>
                      <a:pt x="1287" y="10264"/>
                      <a:pt x="2501" y="10276"/>
                      <a:pt x="3680" y="10288"/>
                    </a:cubicBezTo>
                    <a:lnTo>
                      <a:pt x="360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2" name="Google Shape;4262;p69"/>
              <p:cNvSpPr/>
              <p:nvPr/>
            </p:nvSpPr>
            <p:spPr>
              <a:xfrm>
                <a:off x="2204808" y="118636"/>
                <a:ext cx="140630" cy="36051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0503" extrusionOk="0">
                    <a:moveTo>
                      <a:pt x="4097" y="1"/>
                    </a:moveTo>
                    <a:cubicBezTo>
                      <a:pt x="2727" y="1"/>
                      <a:pt x="1358" y="13"/>
                      <a:pt x="1" y="25"/>
                    </a:cubicBezTo>
                    <a:cubicBezTo>
                      <a:pt x="60" y="3251"/>
                      <a:pt x="144" y="7204"/>
                      <a:pt x="203" y="10431"/>
                    </a:cubicBezTo>
                    <a:cubicBezTo>
                      <a:pt x="1739" y="10454"/>
                      <a:pt x="3073" y="10478"/>
                      <a:pt x="4073" y="10502"/>
                    </a:cubicBezTo>
                    <a:lnTo>
                      <a:pt x="409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8_1">
    <p:spTree>
      <p:nvGrpSpPr>
        <p:cNvPr id="1" name="Shape 4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64" name="Google Shape;4264;p70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4265" name="Google Shape;4265;p70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66" name="Google Shape;4266;p70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67" name="Google Shape;4267;p70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68" name="Google Shape;4268;p70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69" name="Google Shape;4269;p70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0" name="Google Shape;4270;p70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1" name="Google Shape;4271;p70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2" name="Google Shape;4272;p70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3" name="Google Shape;4273;p70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4" name="Google Shape;4274;p70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5" name="Google Shape;4275;p70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6" name="Google Shape;4276;p70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7" name="Google Shape;4277;p70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8" name="Google Shape;4278;p70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79" name="Google Shape;4279;p70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80" name="Google Shape;4280;p70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81" name="Google Shape;4281;p70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82" name="Google Shape;4282;p70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83" name="Google Shape;4283;p70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84" name="Google Shape;4284;p70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285" name="Google Shape;4285;p70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4286" name="Google Shape;4286;p70"/>
          <p:cNvSpPr/>
          <p:nvPr/>
        </p:nvSpPr>
        <p:spPr>
          <a:xfrm rot="-5400000">
            <a:off x="-851965" y="-337297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87" name="Google Shape;4287;p70"/>
          <p:cNvSpPr/>
          <p:nvPr/>
        </p:nvSpPr>
        <p:spPr>
          <a:xfrm rot="10533766">
            <a:off x="-99166" y="4231115"/>
            <a:ext cx="3333301" cy="3962418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88" name="Google Shape;4288;p70"/>
          <p:cNvSpPr/>
          <p:nvPr/>
        </p:nvSpPr>
        <p:spPr>
          <a:xfrm rot="5400000">
            <a:off x="7038077" y="2749375"/>
            <a:ext cx="2635775" cy="2547125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289" name="Google Shape;4289;p70"/>
          <p:cNvGrpSpPr/>
          <p:nvPr/>
        </p:nvGrpSpPr>
        <p:grpSpPr>
          <a:xfrm rot="-8100000">
            <a:off x="218898" y="1646841"/>
            <a:ext cx="329826" cy="1455572"/>
            <a:chOff x="5018950" y="154380"/>
            <a:chExt cx="329829" cy="1455586"/>
          </a:xfrm>
        </p:grpSpPr>
        <p:sp>
          <p:nvSpPr>
            <p:cNvPr id="4290" name="Google Shape;4290;p70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91" name="Google Shape;4291;p70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4292" name="Google Shape;4292;p70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3" name="Google Shape;4293;p70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4" name="Google Shape;4294;p70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5" name="Google Shape;4295;p70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6" name="Google Shape;4296;p70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7" name="Google Shape;4297;p70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8" name="Google Shape;4298;p70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9" name="Google Shape;4299;p70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0" name="Google Shape;4300;p70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1" name="Google Shape;4301;p70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2" name="Google Shape;4302;p70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3" name="Google Shape;4303;p70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304" name="Google Shape;4304;p70"/>
          <p:cNvGrpSpPr/>
          <p:nvPr/>
        </p:nvGrpSpPr>
        <p:grpSpPr>
          <a:xfrm rot="507334">
            <a:off x="2119208" y="4425162"/>
            <a:ext cx="1441920" cy="814078"/>
            <a:chOff x="4489238" y="3575750"/>
            <a:chExt cx="1017875" cy="574625"/>
          </a:xfrm>
        </p:grpSpPr>
        <p:sp>
          <p:nvSpPr>
            <p:cNvPr id="4305" name="Google Shape;4305;p70"/>
            <p:cNvSpPr/>
            <p:nvPr/>
          </p:nvSpPr>
          <p:spPr>
            <a:xfrm>
              <a:off x="4489250" y="3575788"/>
              <a:ext cx="1017850" cy="574550"/>
            </a:xfrm>
            <a:custGeom>
              <a:avLst/>
              <a:gdLst/>
              <a:ahLst/>
              <a:cxnLst/>
              <a:rect l="l" t="t" r="r" b="b"/>
              <a:pathLst>
                <a:path w="40714" h="22982" extrusionOk="0">
                  <a:moveTo>
                    <a:pt x="20382" y="1"/>
                  </a:moveTo>
                  <a:cubicBezTo>
                    <a:pt x="20062" y="1"/>
                    <a:pt x="19743" y="17"/>
                    <a:pt x="19426" y="50"/>
                  </a:cubicBezTo>
                  <a:cubicBezTo>
                    <a:pt x="16247" y="395"/>
                    <a:pt x="13318" y="1764"/>
                    <a:pt x="11329" y="4300"/>
                  </a:cubicBezTo>
                  <a:cubicBezTo>
                    <a:pt x="9055" y="7205"/>
                    <a:pt x="8460" y="10741"/>
                    <a:pt x="8496" y="14325"/>
                  </a:cubicBezTo>
                  <a:cubicBezTo>
                    <a:pt x="8054" y="14024"/>
                    <a:pt x="7485" y="13793"/>
                    <a:pt x="6963" y="13793"/>
                  </a:cubicBezTo>
                  <a:cubicBezTo>
                    <a:pt x="6472" y="13793"/>
                    <a:pt x="6023" y="13997"/>
                    <a:pt x="5757" y="14539"/>
                  </a:cubicBezTo>
                  <a:cubicBezTo>
                    <a:pt x="5507" y="15063"/>
                    <a:pt x="5483" y="15730"/>
                    <a:pt x="5471" y="16325"/>
                  </a:cubicBezTo>
                  <a:cubicBezTo>
                    <a:pt x="5382" y="16288"/>
                    <a:pt x="5297" y="16270"/>
                    <a:pt x="5215" y="16270"/>
                  </a:cubicBezTo>
                  <a:cubicBezTo>
                    <a:pt x="5165" y="16270"/>
                    <a:pt x="5116" y="16276"/>
                    <a:pt x="5067" y="16290"/>
                  </a:cubicBezTo>
                  <a:cubicBezTo>
                    <a:pt x="3971" y="16635"/>
                    <a:pt x="4317" y="19183"/>
                    <a:pt x="4317" y="19183"/>
                  </a:cubicBezTo>
                  <a:cubicBezTo>
                    <a:pt x="4317" y="19183"/>
                    <a:pt x="3372" y="17212"/>
                    <a:pt x="2505" y="17212"/>
                  </a:cubicBezTo>
                  <a:cubicBezTo>
                    <a:pt x="2433" y="17212"/>
                    <a:pt x="2362" y="17225"/>
                    <a:pt x="2292" y="17254"/>
                  </a:cubicBezTo>
                  <a:cubicBezTo>
                    <a:pt x="1745" y="17480"/>
                    <a:pt x="1673" y="18385"/>
                    <a:pt x="1745" y="19290"/>
                  </a:cubicBezTo>
                  <a:cubicBezTo>
                    <a:pt x="1660" y="19271"/>
                    <a:pt x="1576" y="19262"/>
                    <a:pt x="1493" y="19262"/>
                  </a:cubicBezTo>
                  <a:cubicBezTo>
                    <a:pt x="689" y="19262"/>
                    <a:pt x="0" y="20096"/>
                    <a:pt x="54" y="20754"/>
                  </a:cubicBezTo>
                  <a:cubicBezTo>
                    <a:pt x="124" y="21551"/>
                    <a:pt x="724" y="21898"/>
                    <a:pt x="1039" y="21898"/>
                  </a:cubicBezTo>
                  <a:cubicBezTo>
                    <a:pt x="1044" y="21898"/>
                    <a:pt x="1049" y="21898"/>
                    <a:pt x="1054" y="21897"/>
                  </a:cubicBezTo>
                  <a:cubicBezTo>
                    <a:pt x="1215" y="21886"/>
                    <a:pt x="1935" y="21883"/>
                    <a:pt x="2615" y="21883"/>
                  </a:cubicBezTo>
                  <a:cubicBezTo>
                    <a:pt x="3296" y="21883"/>
                    <a:pt x="3936" y="21886"/>
                    <a:pt x="3936" y="21886"/>
                  </a:cubicBezTo>
                  <a:cubicBezTo>
                    <a:pt x="4616" y="21890"/>
                    <a:pt x="5466" y="21893"/>
                    <a:pt x="6256" y="21893"/>
                  </a:cubicBezTo>
                  <a:cubicBezTo>
                    <a:pt x="7372" y="21893"/>
                    <a:pt x="8368" y="21888"/>
                    <a:pt x="8591" y="21874"/>
                  </a:cubicBezTo>
                  <a:cubicBezTo>
                    <a:pt x="8948" y="21862"/>
                    <a:pt x="9484" y="21731"/>
                    <a:pt x="9817" y="21385"/>
                  </a:cubicBezTo>
                  <a:cubicBezTo>
                    <a:pt x="11283" y="21445"/>
                    <a:pt x="12758" y="21472"/>
                    <a:pt x="14234" y="21472"/>
                  </a:cubicBezTo>
                  <a:cubicBezTo>
                    <a:pt x="14520" y="21472"/>
                    <a:pt x="14806" y="21471"/>
                    <a:pt x="15092" y="21469"/>
                  </a:cubicBezTo>
                  <a:cubicBezTo>
                    <a:pt x="15937" y="21457"/>
                    <a:pt x="16925" y="21516"/>
                    <a:pt x="17616" y="20933"/>
                  </a:cubicBezTo>
                  <a:cubicBezTo>
                    <a:pt x="18271" y="20385"/>
                    <a:pt x="18485" y="19445"/>
                    <a:pt x="18390" y="18635"/>
                  </a:cubicBezTo>
                  <a:cubicBezTo>
                    <a:pt x="18223" y="17206"/>
                    <a:pt x="17282" y="15278"/>
                    <a:pt x="15949" y="14623"/>
                  </a:cubicBezTo>
                  <a:cubicBezTo>
                    <a:pt x="15687" y="14498"/>
                    <a:pt x="15407" y="14435"/>
                    <a:pt x="15129" y="14435"/>
                  </a:cubicBezTo>
                  <a:cubicBezTo>
                    <a:pt x="14901" y="14435"/>
                    <a:pt x="14675" y="14477"/>
                    <a:pt x="14461" y="14563"/>
                  </a:cubicBezTo>
                  <a:cubicBezTo>
                    <a:pt x="14532" y="12539"/>
                    <a:pt x="14532" y="10301"/>
                    <a:pt x="15913" y="8705"/>
                  </a:cubicBezTo>
                  <a:cubicBezTo>
                    <a:pt x="17040" y="7385"/>
                    <a:pt x="18595" y="6605"/>
                    <a:pt x="20244" y="6605"/>
                  </a:cubicBezTo>
                  <a:cubicBezTo>
                    <a:pt x="20825" y="6605"/>
                    <a:pt x="21419" y="6702"/>
                    <a:pt x="22009" y="6908"/>
                  </a:cubicBezTo>
                  <a:cubicBezTo>
                    <a:pt x="24390" y="7729"/>
                    <a:pt x="25843" y="10039"/>
                    <a:pt x="26641" y="12301"/>
                  </a:cubicBezTo>
                  <a:cubicBezTo>
                    <a:pt x="27200" y="13861"/>
                    <a:pt x="27629" y="15504"/>
                    <a:pt x="27891" y="17159"/>
                  </a:cubicBezTo>
                  <a:cubicBezTo>
                    <a:pt x="27825" y="17148"/>
                    <a:pt x="27757" y="17142"/>
                    <a:pt x="27688" y="17142"/>
                  </a:cubicBezTo>
                  <a:cubicBezTo>
                    <a:pt x="27534" y="17142"/>
                    <a:pt x="27373" y="17169"/>
                    <a:pt x="27200" y="17218"/>
                  </a:cubicBezTo>
                  <a:cubicBezTo>
                    <a:pt x="26498" y="17445"/>
                    <a:pt x="26426" y="18623"/>
                    <a:pt x="26522" y="19754"/>
                  </a:cubicBezTo>
                  <a:cubicBezTo>
                    <a:pt x="26416" y="19731"/>
                    <a:pt x="26311" y="19720"/>
                    <a:pt x="26208" y="19720"/>
                  </a:cubicBezTo>
                  <a:cubicBezTo>
                    <a:pt x="25213" y="19720"/>
                    <a:pt x="24350" y="20746"/>
                    <a:pt x="24414" y="21576"/>
                  </a:cubicBezTo>
                  <a:cubicBezTo>
                    <a:pt x="24495" y="22550"/>
                    <a:pt x="25231" y="22982"/>
                    <a:pt x="25633" y="22982"/>
                  </a:cubicBezTo>
                  <a:cubicBezTo>
                    <a:pt x="25644" y="22982"/>
                    <a:pt x="25654" y="22982"/>
                    <a:pt x="25664" y="22981"/>
                  </a:cubicBezTo>
                  <a:cubicBezTo>
                    <a:pt x="25861" y="22969"/>
                    <a:pt x="26754" y="22966"/>
                    <a:pt x="27598" y="22966"/>
                  </a:cubicBezTo>
                  <a:cubicBezTo>
                    <a:pt x="28442" y="22966"/>
                    <a:pt x="29236" y="22969"/>
                    <a:pt x="29236" y="22969"/>
                  </a:cubicBezTo>
                  <a:cubicBezTo>
                    <a:pt x="30254" y="22975"/>
                    <a:pt x="31582" y="22981"/>
                    <a:pt x="32713" y="22981"/>
                  </a:cubicBezTo>
                  <a:cubicBezTo>
                    <a:pt x="33844" y="22981"/>
                    <a:pt x="34779" y="22975"/>
                    <a:pt x="35011" y="22957"/>
                  </a:cubicBezTo>
                  <a:cubicBezTo>
                    <a:pt x="35690" y="22921"/>
                    <a:pt x="36892" y="22576"/>
                    <a:pt x="36892" y="21421"/>
                  </a:cubicBezTo>
                  <a:cubicBezTo>
                    <a:pt x="36892" y="21266"/>
                    <a:pt x="36892" y="21100"/>
                    <a:pt x="36868" y="20921"/>
                  </a:cubicBezTo>
                  <a:cubicBezTo>
                    <a:pt x="37261" y="20897"/>
                    <a:pt x="37654" y="20874"/>
                    <a:pt x="38035" y="20850"/>
                  </a:cubicBezTo>
                  <a:cubicBezTo>
                    <a:pt x="38714" y="20802"/>
                    <a:pt x="39428" y="20719"/>
                    <a:pt x="39988" y="20314"/>
                  </a:cubicBezTo>
                  <a:cubicBezTo>
                    <a:pt x="40250" y="20112"/>
                    <a:pt x="40452" y="19873"/>
                    <a:pt x="40571" y="19564"/>
                  </a:cubicBezTo>
                  <a:cubicBezTo>
                    <a:pt x="40714" y="19242"/>
                    <a:pt x="40714" y="18885"/>
                    <a:pt x="40690" y="18540"/>
                  </a:cubicBezTo>
                  <a:cubicBezTo>
                    <a:pt x="40654" y="18183"/>
                    <a:pt x="40607" y="17814"/>
                    <a:pt x="40512" y="17468"/>
                  </a:cubicBezTo>
                  <a:cubicBezTo>
                    <a:pt x="40428" y="17159"/>
                    <a:pt x="40262" y="16873"/>
                    <a:pt x="39964" y="16730"/>
                  </a:cubicBezTo>
                  <a:cubicBezTo>
                    <a:pt x="39824" y="16668"/>
                    <a:pt x="39673" y="16637"/>
                    <a:pt x="39521" y="16637"/>
                  </a:cubicBezTo>
                  <a:cubicBezTo>
                    <a:pt x="39324" y="16637"/>
                    <a:pt x="39127" y="16689"/>
                    <a:pt x="38952" y="16790"/>
                  </a:cubicBezTo>
                  <a:cubicBezTo>
                    <a:pt x="38940" y="16790"/>
                    <a:pt x="38940" y="16802"/>
                    <a:pt x="38928" y="16802"/>
                  </a:cubicBezTo>
                  <a:cubicBezTo>
                    <a:pt x="38916" y="16671"/>
                    <a:pt x="38892" y="16528"/>
                    <a:pt x="38845" y="16397"/>
                  </a:cubicBezTo>
                  <a:cubicBezTo>
                    <a:pt x="38702" y="16016"/>
                    <a:pt x="38416" y="15671"/>
                    <a:pt x="37987" y="15599"/>
                  </a:cubicBezTo>
                  <a:cubicBezTo>
                    <a:pt x="37911" y="15584"/>
                    <a:pt x="37834" y="15577"/>
                    <a:pt x="37759" y="15577"/>
                  </a:cubicBezTo>
                  <a:cubicBezTo>
                    <a:pt x="37468" y="15577"/>
                    <a:pt x="37188" y="15682"/>
                    <a:pt x="36952" y="15861"/>
                  </a:cubicBezTo>
                  <a:cubicBezTo>
                    <a:pt x="36940" y="15754"/>
                    <a:pt x="36916" y="15659"/>
                    <a:pt x="36880" y="15551"/>
                  </a:cubicBezTo>
                  <a:cubicBezTo>
                    <a:pt x="36713" y="15028"/>
                    <a:pt x="36321" y="14658"/>
                    <a:pt x="35761" y="14599"/>
                  </a:cubicBezTo>
                  <a:cubicBezTo>
                    <a:pt x="35727" y="14596"/>
                    <a:pt x="35693" y="14595"/>
                    <a:pt x="35659" y="14595"/>
                  </a:cubicBezTo>
                  <a:cubicBezTo>
                    <a:pt x="35223" y="14595"/>
                    <a:pt x="34763" y="14803"/>
                    <a:pt x="34487" y="15135"/>
                  </a:cubicBezTo>
                  <a:cubicBezTo>
                    <a:pt x="34392" y="15230"/>
                    <a:pt x="34320" y="15349"/>
                    <a:pt x="34261" y="15468"/>
                  </a:cubicBezTo>
                  <a:cubicBezTo>
                    <a:pt x="34058" y="15147"/>
                    <a:pt x="33761" y="14897"/>
                    <a:pt x="33332" y="14825"/>
                  </a:cubicBezTo>
                  <a:cubicBezTo>
                    <a:pt x="33258" y="14815"/>
                    <a:pt x="33180" y="14810"/>
                    <a:pt x="33100" y="14810"/>
                  </a:cubicBezTo>
                  <a:cubicBezTo>
                    <a:pt x="32988" y="14810"/>
                    <a:pt x="32872" y="14821"/>
                    <a:pt x="32761" y="14849"/>
                  </a:cubicBezTo>
                  <a:cubicBezTo>
                    <a:pt x="32642" y="13230"/>
                    <a:pt x="32415" y="11622"/>
                    <a:pt x="31975" y="10015"/>
                  </a:cubicBezTo>
                  <a:cubicBezTo>
                    <a:pt x="31653" y="8836"/>
                    <a:pt x="31165" y="7705"/>
                    <a:pt x="30570" y="6634"/>
                  </a:cubicBezTo>
                  <a:cubicBezTo>
                    <a:pt x="29820" y="5312"/>
                    <a:pt x="28974" y="3955"/>
                    <a:pt x="27843" y="2931"/>
                  </a:cubicBezTo>
                  <a:cubicBezTo>
                    <a:pt x="25852" y="1142"/>
                    <a:pt x="23090" y="1"/>
                    <a:pt x="20382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06" name="Google Shape;4306;p70"/>
            <p:cNvGrpSpPr/>
            <p:nvPr/>
          </p:nvGrpSpPr>
          <p:grpSpPr>
            <a:xfrm>
              <a:off x="4489238" y="3575750"/>
              <a:ext cx="1017875" cy="574625"/>
              <a:chOff x="4537600" y="3278100"/>
              <a:chExt cx="1017875" cy="574625"/>
            </a:xfrm>
          </p:grpSpPr>
          <p:sp>
            <p:nvSpPr>
              <p:cNvPr id="4307" name="Google Shape;4307;p70"/>
              <p:cNvSpPr/>
              <p:nvPr/>
            </p:nvSpPr>
            <p:spPr>
              <a:xfrm>
                <a:off x="5332925" y="3643025"/>
                <a:ext cx="222550" cy="159975"/>
              </a:xfrm>
              <a:custGeom>
                <a:avLst/>
                <a:gdLst/>
                <a:ahLst/>
                <a:cxnLst/>
                <a:rect l="l" t="t" r="r" b="b"/>
                <a:pathLst>
                  <a:path w="8902" h="6399" extrusionOk="0">
                    <a:moveTo>
                      <a:pt x="3847" y="1"/>
                    </a:moveTo>
                    <a:cubicBezTo>
                      <a:pt x="3411" y="1"/>
                      <a:pt x="2951" y="209"/>
                      <a:pt x="2675" y="540"/>
                    </a:cubicBezTo>
                    <a:cubicBezTo>
                      <a:pt x="2579" y="636"/>
                      <a:pt x="2508" y="755"/>
                      <a:pt x="2448" y="874"/>
                    </a:cubicBezTo>
                    <a:cubicBezTo>
                      <a:pt x="2246" y="552"/>
                      <a:pt x="1948" y="302"/>
                      <a:pt x="1520" y="231"/>
                    </a:cubicBezTo>
                    <a:cubicBezTo>
                      <a:pt x="1446" y="219"/>
                      <a:pt x="1370" y="213"/>
                      <a:pt x="1293" y="213"/>
                    </a:cubicBezTo>
                    <a:cubicBezTo>
                      <a:pt x="1056" y="213"/>
                      <a:pt x="809" y="269"/>
                      <a:pt x="603" y="385"/>
                    </a:cubicBezTo>
                    <a:cubicBezTo>
                      <a:pt x="317" y="552"/>
                      <a:pt x="186" y="862"/>
                      <a:pt x="79" y="1171"/>
                    </a:cubicBezTo>
                    <a:cubicBezTo>
                      <a:pt x="0" y="1414"/>
                      <a:pt x="201" y="1576"/>
                      <a:pt x="402" y="1576"/>
                    </a:cubicBezTo>
                    <a:cubicBezTo>
                      <a:pt x="536" y="1576"/>
                      <a:pt x="670" y="1504"/>
                      <a:pt x="722" y="1338"/>
                    </a:cubicBezTo>
                    <a:cubicBezTo>
                      <a:pt x="758" y="1243"/>
                      <a:pt x="793" y="1136"/>
                      <a:pt x="853" y="1052"/>
                    </a:cubicBezTo>
                    <a:cubicBezTo>
                      <a:pt x="877" y="1017"/>
                      <a:pt x="924" y="981"/>
                      <a:pt x="948" y="957"/>
                    </a:cubicBezTo>
                    <a:cubicBezTo>
                      <a:pt x="960" y="957"/>
                      <a:pt x="972" y="945"/>
                      <a:pt x="984" y="933"/>
                    </a:cubicBezTo>
                    <a:lnTo>
                      <a:pt x="1008" y="933"/>
                    </a:lnTo>
                    <a:cubicBezTo>
                      <a:pt x="1043" y="921"/>
                      <a:pt x="1091" y="909"/>
                      <a:pt x="1139" y="897"/>
                    </a:cubicBezTo>
                    <a:cubicBezTo>
                      <a:pt x="1187" y="884"/>
                      <a:pt x="1236" y="878"/>
                      <a:pt x="1287" y="878"/>
                    </a:cubicBezTo>
                    <a:cubicBezTo>
                      <a:pt x="1324" y="878"/>
                      <a:pt x="1361" y="881"/>
                      <a:pt x="1401" y="886"/>
                    </a:cubicBezTo>
                    <a:cubicBezTo>
                      <a:pt x="1913" y="981"/>
                      <a:pt x="2091" y="1552"/>
                      <a:pt x="2151" y="2005"/>
                    </a:cubicBezTo>
                    <a:cubicBezTo>
                      <a:pt x="2174" y="2183"/>
                      <a:pt x="2294" y="2338"/>
                      <a:pt x="2484" y="2338"/>
                    </a:cubicBezTo>
                    <a:cubicBezTo>
                      <a:pt x="2675" y="2338"/>
                      <a:pt x="2805" y="2183"/>
                      <a:pt x="2817" y="2005"/>
                    </a:cubicBezTo>
                    <a:cubicBezTo>
                      <a:pt x="2852" y="1419"/>
                      <a:pt x="3141" y="668"/>
                      <a:pt x="3833" y="668"/>
                    </a:cubicBezTo>
                    <a:cubicBezTo>
                      <a:pt x="3859" y="668"/>
                      <a:pt x="3886" y="669"/>
                      <a:pt x="3913" y="671"/>
                    </a:cubicBezTo>
                    <a:cubicBezTo>
                      <a:pt x="4234" y="695"/>
                      <a:pt x="4389" y="969"/>
                      <a:pt x="4460" y="1255"/>
                    </a:cubicBezTo>
                    <a:cubicBezTo>
                      <a:pt x="4568" y="1683"/>
                      <a:pt x="4484" y="2124"/>
                      <a:pt x="4389" y="2541"/>
                    </a:cubicBezTo>
                    <a:cubicBezTo>
                      <a:pt x="4332" y="2791"/>
                      <a:pt x="4528" y="2951"/>
                      <a:pt x="4723" y="2951"/>
                    </a:cubicBezTo>
                    <a:cubicBezTo>
                      <a:pt x="4852" y="2951"/>
                      <a:pt x="4980" y="2881"/>
                      <a:pt x="5032" y="2719"/>
                    </a:cubicBezTo>
                    <a:cubicBezTo>
                      <a:pt x="5164" y="2313"/>
                      <a:pt x="5406" y="1644"/>
                      <a:pt x="5910" y="1644"/>
                    </a:cubicBezTo>
                    <a:cubicBezTo>
                      <a:pt x="5953" y="1644"/>
                      <a:pt x="5997" y="1649"/>
                      <a:pt x="6044" y="1659"/>
                    </a:cubicBezTo>
                    <a:cubicBezTo>
                      <a:pt x="6627" y="1767"/>
                      <a:pt x="6437" y="2767"/>
                      <a:pt x="6473" y="3160"/>
                    </a:cubicBezTo>
                    <a:cubicBezTo>
                      <a:pt x="6486" y="3368"/>
                      <a:pt x="6654" y="3489"/>
                      <a:pt x="6820" y="3489"/>
                    </a:cubicBezTo>
                    <a:cubicBezTo>
                      <a:pt x="6949" y="3489"/>
                      <a:pt x="7075" y="3416"/>
                      <a:pt x="7127" y="3255"/>
                    </a:cubicBezTo>
                    <a:cubicBezTo>
                      <a:pt x="7187" y="3064"/>
                      <a:pt x="7294" y="2862"/>
                      <a:pt x="7473" y="2767"/>
                    </a:cubicBezTo>
                    <a:cubicBezTo>
                      <a:pt x="7539" y="2734"/>
                      <a:pt x="7627" y="2708"/>
                      <a:pt x="7713" y="2708"/>
                    </a:cubicBezTo>
                    <a:cubicBezTo>
                      <a:pt x="7781" y="2708"/>
                      <a:pt x="7848" y="2724"/>
                      <a:pt x="7901" y="2767"/>
                    </a:cubicBezTo>
                    <a:cubicBezTo>
                      <a:pt x="8080" y="2874"/>
                      <a:pt x="8104" y="3207"/>
                      <a:pt x="8128" y="3386"/>
                    </a:cubicBezTo>
                    <a:cubicBezTo>
                      <a:pt x="8187" y="3648"/>
                      <a:pt x="8211" y="3910"/>
                      <a:pt x="8223" y="4172"/>
                    </a:cubicBezTo>
                    <a:cubicBezTo>
                      <a:pt x="8223" y="4422"/>
                      <a:pt x="8199" y="4672"/>
                      <a:pt x="8068" y="4874"/>
                    </a:cubicBezTo>
                    <a:cubicBezTo>
                      <a:pt x="7961" y="5065"/>
                      <a:pt x="7782" y="5196"/>
                      <a:pt x="7592" y="5291"/>
                    </a:cubicBezTo>
                    <a:cubicBezTo>
                      <a:pt x="7127" y="5541"/>
                      <a:pt x="6568" y="5565"/>
                      <a:pt x="6044" y="5600"/>
                    </a:cubicBezTo>
                    <a:lnTo>
                      <a:pt x="3948" y="5731"/>
                    </a:lnTo>
                    <a:cubicBezTo>
                      <a:pt x="3539" y="5755"/>
                      <a:pt x="3520" y="6399"/>
                      <a:pt x="3926" y="6399"/>
                    </a:cubicBezTo>
                    <a:cubicBezTo>
                      <a:pt x="3934" y="6399"/>
                      <a:pt x="3941" y="6399"/>
                      <a:pt x="3948" y="6398"/>
                    </a:cubicBezTo>
                    <a:cubicBezTo>
                      <a:pt x="4710" y="6351"/>
                      <a:pt x="5472" y="6303"/>
                      <a:pt x="6234" y="6255"/>
                    </a:cubicBezTo>
                    <a:cubicBezTo>
                      <a:pt x="6901" y="6208"/>
                      <a:pt x="7616" y="6124"/>
                      <a:pt x="8175" y="5719"/>
                    </a:cubicBezTo>
                    <a:cubicBezTo>
                      <a:pt x="8437" y="5517"/>
                      <a:pt x="8640" y="5279"/>
                      <a:pt x="8759" y="4969"/>
                    </a:cubicBezTo>
                    <a:cubicBezTo>
                      <a:pt x="8901" y="4648"/>
                      <a:pt x="8901" y="4291"/>
                      <a:pt x="8878" y="3945"/>
                    </a:cubicBezTo>
                    <a:cubicBezTo>
                      <a:pt x="8842" y="3588"/>
                      <a:pt x="8794" y="3219"/>
                      <a:pt x="8699" y="2874"/>
                    </a:cubicBezTo>
                    <a:cubicBezTo>
                      <a:pt x="8616" y="2564"/>
                      <a:pt x="8449" y="2279"/>
                      <a:pt x="8151" y="2136"/>
                    </a:cubicBezTo>
                    <a:cubicBezTo>
                      <a:pt x="8011" y="2074"/>
                      <a:pt x="7860" y="2043"/>
                      <a:pt x="7708" y="2043"/>
                    </a:cubicBezTo>
                    <a:cubicBezTo>
                      <a:pt x="7512" y="2043"/>
                      <a:pt x="7314" y="2094"/>
                      <a:pt x="7139" y="2195"/>
                    </a:cubicBezTo>
                    <a:cubicBezTo>
                      <a:pt x="7127" y="2195"/>
                      <a:pt x="7127" y="2207"/>
                      <a:pt x="7116" y="2207"/>
                    </a:cubicBezTo>
                    <a:cubicBezTo>
                      <a:pt x="7104" y="2076"/>
                      <a:pt x="7080" y="1933"/>
                      <a:pt x="7032" y="1802"/>
                    </a:cubicBezTo>
                    <a:cubicBezTo>
                      <a:pt x="6889" y="1421"/>
                      <a:pt x="6604" y="1076"/>
                      <a:pt x="6175" y="1005"/>
                    </a:cubicBezTo>
                    <a:cubicBezTo>
                      <a:pt x="6098" y="990"/>
                      <a:pt x="6022" y="983"/>
                      <a:pt x="5946" y="983"/>
                    </a:cubicBezTo>
                    <a:cubicBezTo>
                      <a:pt x="5656" y="983"/>
                      <a:pt x="5375" y="1087"/>
                      <a:pt x="5139" y="1267"/>
                    </a:cubicBezTo>
                    <a:cubicBezTo>
                      <a:pt x="5127" y="1159"/>
                      <a:pt x="5103" y="1064"/>
                      <a:pt x="5068" y="957"/>
                    </a:cubicBezTo>
                    <a:cubicBezTo>
                      <a:pt x="4901" y="433"/>
                      <a:pt x="4508" y="64"/>
                      <a:pt x="3948" y="4"/>
                    </a:cubicBezTo>
                    <a:cubicBezTo>
                      <a:pt x="3915" y="2"/>
                      <a:pt x="3881" y="1"/>
                      <a:pt x="3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8" name="Google Shape;4308;p70"/>
              <p:cNvSpPr/>
              <p:nvPr/>
            </p:nvSpPr>
            <p:spPr>
              <a:xfrm>
                <a:off x="4864900" y="3409625"/>
                <a:ext cx="411525" cy="401100"/>
              </a:xfrm>
              <a:custGeom>
                <a:avLst/>
                <a:gdLst/>
                <a:ahLst/>
                <a:cxnLst/>
                <a:rect l="l" t="t" r="r" b="b"/>
                <a:pathLst>
                  <a:path w="16461" h="16044" extrusionOk="0">
                    <a:moveTo>
                      <a:pt x="7117" y="1"/>
                    </a:moveTo>
                    <a:cubicBezTo>
                      <a:pt x="6818" y="1"/>
                      <a:pt x="6517" y="22"/>
                      <a:pt x="6215" y="66"/>
                    </a:cubicBezTo>
                    <a:cubicBezTo>
                      <a:pt x="4227" y="339"/>
                      <a:pt x="2369" y="1590"/>
                      <a:pt x="1298" y="3268"/>
                    </a:cubicBezTo>
                    <a:cubicBezTo>
                      <a:pt x="71" y="5185"/>
                      <a:pt x="131" y="7590"/>
                      <a:pt x="24" y="9781"/>
                    </a:cubicBezTo>
                    <a:cubicBezTo>
                      <a:pt x="0" y="10208"/>
                      <a:pt x="319" y="10420"/>
                      <a:pt x="651" y="10420"/>
                    </a:cubicBezTo>
                    <a:cubicBezTo>
                      <a:pt x="986" y="10420"/>
                      <a:pt x="1333" y="10205"/>
                      <a:pt x="1357" y="9781"/>
                    </a:cubicBezTo>
                    <a:cubicBezTo>
                      <a:pt x="1464" y="7638"/>
                      <a:pt x="1345" y="5173"/>
                      <a:pt x="2822" y="3447"/>
                    </a:cubicBezTo>
                    <a:cubicBezTo>
                      <a:pt x="3948" y="2127"/>
                      <a:pt x="5510" y="1347"/>
                      <a:pt x="7157" y="1347"/>
                    </a:cubicBezTo>
                    <a:cubicBezTo>
                      <a:pt x="7739" y="1347"/>
                      <a:pt x="8331" y="1444"/>
                      <a:pt x="8918" y="1649"/>
                    </a:cubicBezTo>
                    <a:cubicBezTo>
                      <a:pt x="11299" y="2471"/>
                      <a:pt x="12752" y="4780"/>
                      <a:pt x="13549" y="7043"/>
                    </a:cubicBezTo>
                    <a:cubicBezTo>
                      <a:pt x="14502" y="9698"/>
                      <a:pt x="15073" y="12579"/>
                      <a:pt x="15121" y="15401"/>
                    </a:cubicBezTo>
                    <a:cubicBezTo>
                      <a:pt x="15127" y="15829"/>
                      <a:pt x="15463" y="16044"/>
                      <a:pt x="15797" y="16044"/>
                    </a:cubicBezTo>
                    <a:cubicBezTo>
                      <a:pt x="16130" y="16044"/>
                      <a:pt x="16460" y="15829"/>
                      <a:pt x="16454" y="15401"/>
                    </a:cubicBezTo>
                    <a:cubicBezTo>
                      <a:pt x="16407" y="12841"/>
                      <a:pt x="15931" y="10293"/>
                      <a:pt x="15216" y="7840"/>
                    </a:cubicBezTo>
                    <a:cubicBezTo>
                      <a:pt x="14573" y="5650"/>
                      <a:pt x="13597" y="3447"/>
                      <a:pt x="11847" y="1887"/>
                    </a:cubicBezTo>
                    <a:cubicBezTo>
                      <a:pt x="10536" y="718"/>
                      <a:pt x="8860" y="1"/>
                      <a:pt x="711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9" name="Google Shape;4309;p70"/>
              <p:cNvSpPr/>
              <p:nvPr/>
            </p:nvSpPr>
            <p:spPr>
              <a:xfrm>
                <a:off x="4792250" y="3347425"/>
                <a:ext cx="522125" cy="443650"/>
              </a:xfrm>
              <a:custGeom>
                <a:avLst/>
                <a:gdLst/>
                <a:ahLst/>
                <a:cxnLst/>
                <a:rect l="l" t="t" r="r" b="b"/>
                <a:pathLst>
                  <a:path w="20885" h="17746" extrusionOk="0">
                    <a:moveTo>
                      <a:pt x="10118" y="0"/>
                    </a:moveTo>
                    <a:cubicBezTo>
                      <a:pt x="7651" y="0"/>
                      <a:pt x="5161" y="1006"/>
                      <a:pt x="3430" y="2780"/>
                    </a:cubicBezTo>
                    <a:cubicBezTo>
                      <a:pt x="1370" y="4887"/>
                      <a:pt x="37" y="7542"/>
                      <a:pt x="1" y="10519"/>
                    </a:cubicBezTo>
                    <a:cubicBezTo>
                      <a:pt x="1" y="10947"/>
                      <a:pt x="334" y="11162"/>
                      <a:pt x="668" y="11162"/>
                    </a:cubicBezTo>
                    <a:cubicBezTo>
                      <a:pt x="1001" y="11162"/>
                      <a:pt x="1334" y="10947"/>
                      <a:pt x="1334" y="10519"/>
                    </a:cubicBezTo>
                    <a:cubicBezTo>
                      <a:pt x="1382" y="6221"/>
                      <a:pt x="4799" y="1744"/>
                      <a:pt x="9240" y="1375"/>
                    </a:cubicBezTo>
                    <a:cubicBezTo>
                      <a:pt x="9499" y="1353"/>
                      <a:pt x="9758" y="1342"/>
                      <a:pt x="10017" y="1342"/>
                    </a:cubicBezTo>
                    <a:cubicBezTo>
                      <a:pt x="11331" y="1342"/>
                      <a:pt x="12631" y="1631"/>
                      <a:pt x="13764" y="2327"/>
                    </a:cubicBezTo>
                    <a:cubicBezTo>
                      <a:pt x="15777" y="3566"/>
                      <a:pt x="17134" y="5744"/>
                      <a:pt x="18003" y="7899"/>
                    </a:cubicBezTo>
                    <a:cubicBezTo>
                      <a:pt x="19182" y="10816"/>
                      <a:pt x="19468" y="13984"/>
                      <a:pt x="19539" y="17103"/>
                    </a:cubicBezTo>
                    <a:cubicBezTo>
                      <a:pt x="19551" y="17532"/>
                      <a:pt x="19890" y="17746"/>
                      <a:pt x="20224" y="17746"/>
                    </a:cubicBezTo>
                    <a:cubicBezTo>
                      <a:pt x="20557" y="17746"/>
                      <a:pt x="20884" y="17532"/>
                      <a:pt x="20873" y="17103"/>
                    </a:cubicBezTo>
                    <a:cubicBezTo>
                      <a:pt x="20742" y="11567"/>
                      <a:pt x="19753" y="4982"/>
                      <a:pt x="14907" y="1494"/>
                    </a:cubicBezTo>
                    <a:cubicBezTo>
                      <a:pt x="13489" y="472"/>
                      <a:pt x="11809" y="0"/>
                      <a:pt x="101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0" name="Google Shape;4310;p70"/>
              <p:cNvSpPr/>
              <p:nvPr/>
            </p:nvSpPr>
            <p:spPr>
              <a:xfrm>
                <a:off x="4747325" y="3278100"/>
                <a:ext cx="614975" cy="512675"/>
              </a:xfrm>
              <a:custGeom>
                <a:avLst/>
                <a:gdLst/>
                <a:ahLst/>
                <a:cxnLst/>
                <a:rect l="l" t="t" r="r" b="b"/>
                <a:pathLst>
                  <a:path w="24599" h="20507" extrusionOk="0">
                    <a:moveTo>
                      <a:pt x="12017" y="0"/>
                    </a:moveTo>
                    <a:cubicBezTo>
                      <a:pt x="11689" y="0"/>
                      <a:pt x="11362" y="17"/>
                      <a:pt x="11037" y="52"/>
                    </a:cubicBezTo>
                    <a:cubicBezTo>
                      <a:pt x="7870" y="397"/>
                      <a:pt x="4941" y="1767"/>
                      <a:pt x="2953" y="4303"/>
                    </a:cubicBezTo>
                    <a:cubicBezTo>
                      <a:pt x="524" y="7410"/>
                      <a:pt x="0" y="11220"/>
                      <a:pt x="131" y="15054"/>
                    </a:cubicBezTo>
                    <a:cubicBezTo>
                      <a:pt x="143" y="15484"/>
                      <a:pt x="485" y="15701"/>
                      <a:pt x="819" y="15701"/>
                    </a:cubicBezTo>
                    <a:cubicBezTo>
                      <a:pt x="1151" y="15701"/>
                      <a:pt x="1476" y="15487"/>
                      <a:pt x="1464" y="15054"/>
                    </a:cubicBezTo>
                    <a:cubicBezTo>
                      <a:pt x="1357" y="11934"/>
                      <a:pt x="1631" y="8815"/>
                      <a:pt x="3310" y="6100"/>
                    </a:cubicBezTo>
                    <a:cubicBezTo>
                      <a:pt x="4929" y="3505"/>
                      <a:pt x="7418" y="2040"/>
                      <a:pt x="10382" y="1493"/>
                    </a:cubicBezTo>
                    <a:cubicBezTo>
                      <a:pt x="10901" y="1398"/>
                      <a:pt x="11426" y="1352"/>
                      <a:pt x="11952" y="1352"/>
                    </a:cubicBezTo>
                    <a:cubicBezTo>
                      <a:pt x="14263" y="1352"/>
                      <a:pt x="16580" y="2237"/>
                      <a:pt x="18336" y="3731"/>
                    </a:cubicBezTo>
                    <a:cubicBezTo>
                      <a:pt x="20181" y="5291"/>
                      <a:pt x="21550" y="7815"/>
                      <a:pt x="22229" y="10113"/>
                    </a:cubicBezTo>
                    <a:cubicBezTo>
                      <a:pt x="23170" y="13316"/>
                      <a:pt x="23158" y="16566"/>
                      <a:pt x="23253" y="19864"/>
                    </a:cubicBezTo>
                    <a:cubicBezTo>
                      <a:pt x="23265" y="20293"/>
                      <a:pt x="23604" y="20507"/>
                      <a:pt x="23938" y="20507"/>
                    </a:cubicBezTo>
                    <a:cubicBezTo>
                      <a:pt x="24271" y="20507"/>
                      <a:pt x="24598" y="20293"/>
                      <a:pt x="24586" y="19864"/>
                    </a:cubicBezTo>
                    <a:cubicBezTo>
                      <a:pt x="24491" y="16530"/>
                      <a:pt x="24479" y="13256"/>
                      <a:pt x="23586" y="10018"/>
                    </a:cubicBezTo>
                    <a:cubicBezTo>
                      <a:pt x="23265" y="8839"/>
                      <a:pt x="22777" y="7708"/>
                      <a:pt x="22181" y="6636"/>
                    </a:cubicBezTo>
                    <a:cubicBezTo>
                      <a:pt x="21443" y="5315"/>
                      <a:pt x="20598" y="3957"/>
                      <a:pt x="19455" y="2933"/>
                    </a:cubicBezTo>
                    <a:cubicBezTo>
                      <a:pt x="17469" y="1150"/>
                      <a:pt x="14717" y="0"/>
                      <a:pt x="1201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1" name="Google Shape;4311;p70"/>
              <p:cNvSpPr/>
              <p:nvPr/>
            </p:nvSpPr>
            <p:spPr>
              <a:xfrm>
                <a:off x="5146350" y="3697275"/>
                <a:ext cx="313575" cy="155450"/>
              </a:xfrm>
              <a:custGeom>
                <a:avLst/>
                <a:gdLst/>
                <a:ahLst/>
                <a:cxnLst/>
                <a:rect l="l" t="t" r="r" b="b"/>
                <a:pathLst>
                  <a:path w="12543" h="6218" extrusionOk="0">
                    <a:moveTo>
                      <a:pt x="7189" y="0"/>
                    </a:moveTo>
                    <a:cubicBezTo>
                      <a:pt x="7008" y="0"/>
                      <a:pt x="6813" y="23"/>
                      <a:pt x="6601" y="73"/>
                    </a:cubicBezTo>
                    <a:cubicBezTo>
                      <a:pt x="5208" y="406"/>
                      <a:pt x="5363" y="2859"/>
                      <a:pt x="5363" y="2859"/>
                    </a:cubicBezTo>
                    <a:cubicBezTo>
                      <a:pt x="5363" y="2859"/>
                      <a:pt x="4880" y="376"/>
                      <a:pt x="3341" y="376"/>
                    </a:cubicBezTo>
                    <a:cubicBezTo>
                      <a:pt x="3188" y="376"/>
                      <a:pt x="3025" y="400"/>
                      <a:pt x="2851" y="454"/>
                    </a:cubicBezTo>
                    <a:cubicBezTo>
                      <a:pt x="2148" y="680"/>
                      <a:pt x="2089" y="1859"/>
                      <a:pt x="2172" y="2978"/>
                    </a:cubicBezTo>
                    <a:cubicBezTo>
                      <a:pt x="2071" y="2956"/>
                      <a:pt x="1971" y="2946"/>
                      <a:pt x="1871" y="2946"/>
                    </a:cubicBezTo>
                    <a:cubicBezTo>
                      <a:pt x="871" y="2946"/>
                      <a:pt x="1" y="3976"/>
                      <a:pt x="77" y="4800"/>
                    </a:cubicBezTo>
                    <a:cubicBezTo>
                      <a:pt x="158" y="5774"/>
                      <a:pt x="895" y="6217"/>
                      <a:pt x="1285" y="6217"/>
                    </a:cubicBezTo>
                    <a:cubicBezTo>
                      <a:pt x="1295" y="6217"/>
                      <a:pt x="1305" y="6217"/>
                      <a:pt x="1315" y="6216"/>
                    </a:cubicBezTo>
                    <a:cubicBezTo>
                      <a:pt x="1511" y="6205"/>
                      <a:pt x="2407" y="6202"/>
                      <a:pt x="3254" y="6202"/>
                    </a:cubicBezTo>
                    <a:cubicBezTo>
                      <a:pt x="4101" y="6202"/>
                      <a:pt x="4899" y="6205"/>
                      <a:pt x="4899" y="6205"/>
                    </a:cubicBezTo>
                    <a:cubicBezTo>
                      <a:pt x="5742" y="6210"/>
                      <a:pt x="6796" y="6212"/>
                      <a:pt x="7774" y="6212"/>
                    </a:cubicBezTo>
                    <a:cubicBezTo>
                      <a:pt x="9157" y="6212"/>
                      <a:pt x="10389" y="6207"/>
                      <a:pt x="10661" y="6193"/>
                    </a:cubicBezTo>
                    <a:cubicBezTo>
                      <a:pt x="11352" y="6157"/>
                      <a:pt x="12543" y="5812"/>
                      <a:pt x="12543" y="4657"/>
                    </a:cubicBezTo>
                    <a:cubicBezTo>
                      <a:pt x="12543" y="3527"/>
                      <a:pt x="12224" y="1487"/>
                      <a:pt x="11040" y="1487"/>
                    </a:cubicBezTo>
                    <a:cubicBezTo>
                      <a:pt x="11014" y="1487"/>
                      <a:pt x="10986" y="1488"/>
                      <a:pt x="10959" y="1490"/>
                    </a:cubicBezTo>
                    <a:cubicBezTo>
                      <a:pt x="9721" y="1573"/>
                      <a:pt x="9423" y="3407"/>
                      <a:pt x="9423" y="3407"/>
                    </a:cubicBezTo>
                    <a:cubicBezTo>
                      <a:pt x="9423" y="3407"/>
                      <a:pt x="9393" y="0"/>
                      <a:pt x="71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2" name="Google Shape;4312;p70"/>
              <p:cNvSpPr/>
              <p:nvPr/>
            </p:nvSpPr>
            <p:spPr>
              <a:xfrm>
                <a:off x="4537600" y="3608575"/>
                <a:ext cx="462450" cy="217075"/>
              </a:xfrm>
              <a:custGeom>
                <a:avLst/>
                <a:gdLst/>
                <a:ahLst/>
                <a:cxnLst/>
                <a:rect l="l" t="t" r="r" b="b"/>
                <a:pathLst>
                  <a:path w="18498" h="8683" extrusionOk="0">
                    <a:moveTo>
                      <a:pt x="11255" y="885"/>
                    </a:moveTo>
                    <a:cubicBezTo>
                      <a:pt x="11359" y="885"/>
                      <a:pt x="11471" y="896"/>
                      <a:pt x="11592" y="918"/>
                    </a:cubicBezTo>
                    <a:cubicBezTo>
                      <a:pt x="13092" y="1204"/>
                      <a:pt x="13402" y="3133"/>
                      <a:pt x="13556" y="4359"/>
                    </a:cubicBezTo>
                    <a:cubicBezTo>
                      <a:pt x="13592" y="4642"/>
                      <a:pt x="13835" y="4788"/>
                      <a:pt x="14060" y="4788"/>
                    </a:cubicBezTo>
                    <a:cubicBezTo>
                      <a:pt x="14281" y="4788"/>
                      <a:pt x="14485" y="4648"/>
                      <a:pt x="14461" y="4359"/>
                    </a:cubicBezTo>
                    <a:cubicBezTo>
                      <a:pt x="14414" y="3764"/>
                      <a:pt x="14164" y="2549"/>
                      <a:pt x="14759" y="2216"/>
                    </a:cubicBezTo>
                    <a:cubicBezTo>
                      <a:pt x="14887" y="2143"/>
                      <a:pt x="15015" y="2112"/>
                      <a:pt x="15141" y="2112"/>
                    </a:cubicBezTo>
                    <a:cubicBezTo>
                      <a:pt x="15715" y="2112"/>
                      <a:pt x="16242" y="2770"/>
                      <a:pt x="16545" y="3180"/>
                    </a:cubicBezTo>
                    <a:cubicBezTo>
                      <a:pt x="17188" y="4038"/>
                      <a:pt x="17843" y="5597"/>
                      <a:pt x="17343" y="6633"/>
                    </a:cubicBezTo>
                    <a:cubicBezTo>
                      <a:pt x="16995" y="7318"/>
                      <a:pt x="16230" y="7348"/>
                      <a:pt x="15547" y="7348"/>
                    </a:cubicBezTo>
                    <a:cubicBezTo>
                      <a:pt x="15482" y="7348"/>
                      <a:pt x="15417" y="7348"/>
                      <a:pt x="15354" y="7348"/>
                    </a:cubicBezTo>
                    <a:cubicBezTo>
                      <a:pt x="14556" y="7359"/>
                      <a:pt x="13759" y="7359"/>
                      <a:pt x="12973" y="7359"/>
                    </a:cubicBezTo>
                    <a:cubicBezTo>
                      <a:pt x="12020" y="7348"/>
                      <a:pt x="11068" y="7324"/>
                      <a:pt x="10115" y="7288"/>
                    </a:cubicBezTo>
                    <a:cubicBezTo>
                      <a:pt x="10092" y="6357"/>
                      <a:pt x="9807" y="4869"/>
                      <a:pt x="8905" y="4869"/>
                    </a:cubicBezTo>
                    <a:cubicBezTo>
                      <a:pt x="8884" y="4869"/>
                      <a:pt x="8863" y="4869"/>
                      <a:pt x="8841" y="4871"/>
                    </a:cubicBezTo>
                    <a:cubicBezTo>
                      <a:pt x="7841" y="4942"/>
                      <a:pt x="7591" y="6419"/>
                      <a:pt x="7591" y="6419"/>
                    </a:cubicBezTo>
                    <a:cubicBezTo>
                      <a:pt x="7591" y="6419"/>
                      <a:pt x="7044" y="4990"/>
                      <a:pt x="6365" y="4002"/>
                    </a:cubicBezTo>
                    <a:cubicBezTo>
                      <a:pt x="6329" y="3347"/>
                      <a:pt x="6341" y="2680"/>
                      <a:pt x="6472" y="2061"/>
                    </a:cubicBezTo>
                    <a:cubicBezTo>
                      <a:pt x="6560" y="1633"/>
                      <a:pt x="6783" y="1475"/>
                      <a:pt x="7056" y="1475"/>
                    </a:cubicBezTo>
                    <a:cubicBezTo>
                      <a:pt x="7596" y="1475"/>
                      <a:pt x="8335" y="2090"/>
                      <a:pt x="8627" y="2454"/>
                    </a:cubicBezTo>
                    <a:cubicBezTo>
                      <a:pt x="8925" y="2835"/>
                      <a:pt x="9139" y="3276"/>
                      <a:pt x="9282" y="3728"/>
                    </a:cubicBezTo>
                    <a:cubicBezTo>
                      <a:pt x="9342" y="4061"/>
                      <a:pt x="9425" y="4383"/>
                      <a:pt x="9508" y="4669"/>
                    </a:cubicBezTo>
                    <a:cubicBezTo>
                      <a:pt x="9580" y="4897"/>
                      <a:pt x="9746" y="4996"/>
                      <a:pt x="9915" y="4996"/>
                    </a:cubicBezTo>
                    <a:cubicBezTo>
                      <a:pt x="10169" y="4996"/>
                      <a:pt x="10427" y="4773"/>
                      <a:pt x="10377" y="4430"/>
                    </a:cubicBezTo>
                    <a:cubicBezTo>
                      <a:pt x="10330" y="4133"/>
                      <a:pt x="10258" y="3823"/>
                      <a:pt x="10163" y="3526"/>
                    </a:cubicBezTo>
                    <a:cubicBezTo>
                      <a:pt x="9976" y="2362"/>
                      <a:pt x="10033" y="885"/>
                      <a:pt x="11255" y="885"/>
                    </a:cubicBezTo>
                    <a:close/>
                    <a:moveTo>
                      <a:pt x="11306" y="0"/>
                    </a:moveTo>
                    <a:cubicBezTo>
                      <a:pt x="10031" y="0"/>
                      <a:pt x="9457" y="809"/>
                      <a:pt x="9270" y="1823"/>
                    </a:cubicBezTo>
                    <a:cubicBezTo>
                      <a:pt x="9091" y="1609"/>
                      <a:pt x="8889" y="1406"/>
                      <a:pt x="8663" y="1228"/>
                    </a:cubicBezTo>
                    <a:cubicBezTo>
                      <a:pt x="8210" y="872"/>
                      <a:pt x="7567" y="579"/>
                      <a:pt x="6981" y="579"/>
                    </a:cubicBezTo>
                    <a:cubicBezTo>
                      <a:pt x="6489" y="579"/>
                      <a:pt x="6036" y="786"/>
                      <a:pt x="5770" y="1335"/>
                    </a:cubicBezTo>
                    <a:cubicBezTo>
                      <a:pt x="5508" y="1859"/>
                      <a:pt x="5484" y="2525"/>
                      <a:pt x="5472" y="3109"/>
                    </a:cubicBezTo>
                    <a:cubicBezTo>
                      <a:pt x="5390" y="3072"/>
                      <a:pt x="5308" y="3053"/>
                      <a:pt x="5226" y="3053"/>
                    </a:cubicBezTo>
                    <a:cubicBezTo>
                      <a:pt x="5177" y="3053"/>
                      <a:pt x="5128" y="3060"/>
                      <a:pt x="5079" y="3073"/>
                    </a:cubicBezTo>
                    <a:cubicBezTo>
                      <a:pt x="3972" y="3418"/>
                      <a:pt x="4317" y="5978"/>
                      <a:pt x="4317" y="5978"/>
                    </a:cubicBezTo>
                    <a:cubicBezTo>
                      <a:pt x="4317" y="5978"/>
                      <a:pt x="3368" y="3998"/>
                      <a:pt x="2499" y="3998"/>
                    </a:cubicBezTo>
                    <a:cubicBezTo>
                      <a:pt x="2430" y="3998"/>
                      <a:pt x="2361" y="4010"/>
                      <a:pt x="2293" y="4038"/>
                    </a:cubicBezTo>
                    <a:cubicBezTo>
                      <a:pt x="1745" y="4276"/>
                      <a:pt x="1674" y="5169"/>
                      <a:pt x="1745" y="6074"/>
                    </a:cubicBezTo>
                    <a:cubicBezTo>
                      <a:pt x="1665" y="6056"/>
                      <a:pt x="1585" y="6048"/>
                      <a:pt x="1506" y="6048"/>
                    </a:cubicBezTo>
                    <a:cubicBezTo>
                      <a:pt x="706" y="6048"/>
                      <a:pt x="0" y="6878"/>
                      <a:pt x="55" y="7550"/>
                    </a:cubicBezTo>
                    <a:cubicBezTo>
                      <a:pt x="125" y="8334"/>
                      <a:pt x="725" y="8681"/>
                      <a:pt x="1050" y="8681"/>
                    </a:cubicBezTo>
                    <a:cubicBezTo>
                      <a:pt x="1056" y="8681"/>
                      <a:pt x="1061" y="8681"/>
                      <a:pt x="1067" y="8681"/>
                    </a:cubicBezTo>
                    <a:cubicBezTo>
                      <a:pt x="1221" y="8669"/>
                      <a:pt x="1942" y="8666"/>
                      <a:pt x="2623" y="8666"/>
                    </a:cubicBezTo>
                    <a:cubicBezTo>
                      <a:pt x="3305" y="8666"/>
                      <a:pt x="3948" y="8669"/>
                      <a:pt x="3948" y="8669"/>
                    </a:cubicBezTo>
                    <a:cubicBezTo>
                      <a:pt x="4890" y="8676"/>
                      <a:pt x="6169" y="8683"/>
                      <a:pt x="7153" y="8683"/>
                    </a:cubicBezTo>
                    <a:cubicBezTo>
                      <a:pt x="7873" y="8683"/>
                      <a:pt x="8435" y="8679"/>
                      <a:pt x="8591" y="8669"/>
                    </a:cubicBezTo>
                    <a:cubicBezTo>
                      <a:pt x="8949" y="8645"/>
                      <a:pt x="9484" y="8514"/>
                      <a:pt x="9818" y="8181"/>
                    </a:cubicBezTo>
                    <a:cubicBezTo>
                      <a:pt x="11201" y="8237"/>
                      <a:pt x="12576" y="8256"/>
                      <a:pt x="13956" y="8256"/>
                    </a:cubicBezTo>
                    <a:cubicBezTo>
                      <a:pt x="14334" y="8256"/>
                      <a:pt x="14713" y="8255"/>
                      <a:pt x="15092" y="8252"/>
                    </a:cubicBezTo>
                    <a:cubicBezTo>
                      <a:pt x="15211" y="8252"/>
                      <a:pt x="15333" y="8253"/>
                      <a:pt x="15456" y="8253"/>
                    </a:cubicBezTo>
                    <a:cubicBezTo>
                      <a:pt x="16212" y="8253"/>
                      <a:pt x="17035" y="8218"/>
                      <a:pt x="17628" y="7717"/>
                    </a:cubicBezTo>
                    <a:cubicBezTo>
                      <a:pt x="18271" y="7169"/>
                      <a:pt x="18497" y="6240"/>
                      <a:pt x="18402" y="5419"/>
                    </a:cubicBezTo>
                    <a:cubicBezTo>
                      <a:pt x="18224" y="3990"/>
                      <a:pt x="17283" y="2061"/>
                      <a:pt x="15949" y="1406"/>
                    </a:cubicBezTo>
                    <a:cubicBezTo>
                      <a:pt x="15691" y="1280"/>
                      <a:pt x="15413" y="1216"/>
                      <a:pt x="15136" y="1216"/>
                    </a:cubicBezTo>
                    <a:cubicBezTo>
                      <a:pt x="14686" y="1216"/>
                      <a:pt x="14241" y="1384"/>
                      <a:pt x="13902" y="1716"/>
                    </a:cubicBezTo>
                    <a:cubicBezTo>
                      <a:pt x="13866" y="1752"/>
                      <a:pt x="13842" y="1775"/>
                      <a:pt x="13806" y="1811"/>
                    </a:cubicBezTo>
                    <a:cubicBezTo>
                      <a:pt x="13366" y="823"/>
                      <a:pt x="12628" y="25"/>
                      <a:pt x="11389" y="1"/>
                    </a:cubicBezTo>
                    <a:cubicBezTo>
                      <a:pt x="11361" y="1"/>
                      <a:pt x="11334" y="0"/>
                      <a:pt x="113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313" name="Google Shape;4313;p70"/>
          <p:cNvGrpSpPr/>
          <p:nvPr/>
        </p:nvGrpSpPr>
        <p:grpSpPr>
          <a:xfrm rot="-461446">
            <a:off x="8039468" y="127758"/>
            <a:ext cx="1240538" cy="663783"/>
            <a:chOff x="7639150" y="1882025"/>
            <a:chExt cx="929025" cy="497100"/>
          </a:xfrm>
        </p:grpSpPr>
        <p:sp>
          <p:nvSpPr>
            <p:cNvPr id="4314" name="Google Shape;4314;p70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5" name="Google Shape;4315;p70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316" name="Google Shape;4316;p70"/>
          <p:cNvGrpSpPr/>
          <p:nvPr/>
        </p:nvGrpSpPr>
        <p:grpSpPr>
          <a:xfrm>
            <a:off x="8433730" y="649789"/>
            <a:ext cx="700980" cy="866127"/>
            <a:chOff x="5324475" y="1021375"/>
            <a:chExt cx="459900" cy="568250"/>
          </a:xfrm>
        </p:grpSpPr>
        <p:sp>
          <p:nvSpPr>
            <p:cNvPr id="4317" name="Google Shape;4317;p70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8" name="Google Shape;4318;p70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9" name="Google Shape;4319;p70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0" name="Google Shape;4320;p70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1" name="Google Shape;4321;p70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2" name="Google Shape;4322;p70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3" name="Google Shape;4323;p70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4" name="Google Shape;4324;p70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5" name="Google Shape;4325;p70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6" name="Google Shape;4326;p70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7" name="Google Shape;4327;p70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328" name="Google Shape;4328;p70"/>
          <p:cNvGrpSpPr/>
          <p:nvPr/>
        </p:nvGrpSpPr>
        <p:grpSpPr>
          <a:xfrm rot="-3129159">
            <a:off x="7672417" y="4106040"/>
            <a:ext cx="379316" cy="1900871"/>
            <a:chOff x="3830119" y="682147"/>
            <a:chExt cx="379291" cy="1900747"/>
          </a:xfrm>
        </p:grpSpPr>
        <p:sp>
          <p:nvSpPr>
            <p:cNvPr id="4329" name="Google Shape;4329;p70"/>
            <p:cNvSpPr/>
            <p:nvPr/>
          </p:nvSpPr>
          <p:spPr>
            <a:xfrm>
              <a:off x="3830119" y="682147"/>
              <a:ext cx="379291" cy="1900747"/>
            </a:xfrm>
            <a:custGeom>
              <a:avLst/>
              <a:gdLst/>
              <a:ahLst/>
              <a:cxnLst/>
              <a:rect l="l" t="t" r="r" b="b"/>
              <a:pathLst>
                <a:path w="11050" h="55375" extrusionOk="0">
                  <a:moveTo>
                    <a:pt x="10380" y="0"/>
                  </a:moveTo>
                  <a:cubicBezTo>
                    <a:pt x="10362" y="0"/>
                    <a:pt x="10343" y="3"/>
                    <a:pt x="10323" y="8"/>
                  </a:cubicBezTo>
                  <a:cubicBezTo>
                    <a:pt x="9573" y="211"/>
                    <a:pt x="9419" y="1044"/>
                    <a:pt x="8811" y="1437"/>
                  </a:cubicBezTo>
                  <a:cubicBezTo>
                    <a:pt x="8657" y="1530"/>
                    <a:pt x="8513" y="1574"/>
                    <a:pt x="8368" y="1574"/>
                  </a:cubicBezTo>
                  <a:cubicBezTo>
                    <a:pt x="8233" y="1574"/>
                    <a:pt x="8098" y="1536"/>
                    <a:pt x="7954" y="1461"/>
                  </a:cubicBezTo>
                  <a:cubicBezTo>
                    <a:pt x="7735" y="1340"/>
                    <a:pt x="7516" y="1220"/>
                    <a:pt x="7269" y="1220"/>
                  </a:cubicBezTo>
                  <a:cubicBezTo>
                    <a:pt x="7248" y="1220"/>
                    <a:pt x="7226" y="1221"/>
                    <a:pt x="7204" y="1223"/>
                  </a:cubicBezTo>
                  <a:cubicBezTo>
                    <a:pt x="6549" y="1247"/>
                    <a:pt x="6252" y="1973"/>
                    <a:pt x="5728" y="2259"/>
                  </a:cubicBezTo>
                  <a:cubicBezTo>
                    <a:pt x="5644" y="2304"/>
                    <a:pt x="5542" y="2335"/>
                    <a:pt x="5440" y="2335"/>
                  </a:cubicBezTo>
                  <a:cubicBezTo>
                    <a:pt x="5354" y="2335"/>
                    <a:pt x="5268" y="2313"/>
                    <a:pt x="5192" y="2259"/>
                  </a:cubicBezTo>
                  <a:cubicBezTo>
                    <a:pt x="5025" y="2140"/>
                    <a:pt x="5037" y="1901"/>
                    <a:pt x="4966" y="1723"/>
                  </a:cubicBezTo>
                  <a:cubicBezTo>
                    <a:pt x="4835" y="1342"/>
                    <a:pt x="4477" y="1056"/>
                    <a:pt x="4120" y="889"/>
                  </a:cubicBezTo>
                  <a:cubicBezTo>
                    <a:pt x="4096" y="880"/>
                    <a:pt x="4067" y="874"/>
                    <a:pt x="4037" y="874"/>
                  </a:cubicBezTo>
                  <a:cubicBezTo>
                    <a:pt x="3996" y="874"/>
                    <a:pt x="3953" y="885"/>
                    <a:pt x="3918" y="913"/>
                  </a:cubicBezTo>
                  <a:cubicBezTo>
                    <a:pt x="3573" y="1259"/>
                    <a:pt x="3096" y="1211"/>
                    <a:pt x="2656" y="1282"/>
                  </a:cubicBezTo>
                  <a:cubicBezTo>
                    <a:pt x="2456" y="1307"/>
                    <a:pt x="2273" y="1336"/>
                    <a:pt x="2099" y="1336"/>
                  </a:cubicBezTo>
                  <a:cubicBezTo>
                    <a:pt x="1858" y="1336"/>
                    <a:pt x="1634" y="1281"/>
                    <a:pt x="1406" y="1080"/>
                  </a:cubicBezTo>
                  <a:cubicBezTo>
                    <a:pt x="1172" y="882"/>
                    <a:pt x="928" y="603"/>
                    <a:pt x="604" y="603"/>
                  </a:cubicBezTo>
                  <a:cubicBezTo>
                    <a:pt x="598" y="603"/>
                    <a:pt x="591" y="603"/>
                    <a:pt x="584" y="604"/>
                  </a:cubicBezTo>
                  <a:cubicBezTo>
                    <a:pt x="263" y="628"/>
                    <a:pt x="96" y="889"/>
                    <a:pt x="48" y="1175"/>
                  </a:cubicBezTo>
                  <a:cubicBezTo>
                    <a:pt x="1" y="1509"/>
                    <a:pt x="72" y="1854"/>
                    <a:pt x="84" y="2199"/>
                  </a:cubicBezTo>
                  <a:cubicBezTo>
                    <a:pt x="96" y="2735"/>
                    <a:pt x="84" y="3271"/>
                    <a:pt x="96" y="3795"/>
                  </a:cubicBezTo>
                  <a:cubicBezTo>
                    <a:pt x="120" y="4926"/>
                    <a:pt x="167" y="6057"/>
                    <a:pt x="251" y="7176"/>
                  </a:cubicBezTo>
                  <a:cubicBezTo>
                    <a:pt x="322" y="8212"/>
                    <a:pt x="394" y="9236"/>
                    <a:pt x="429" y="10272"/>
                  </a:cubicBezTo>
                  <a:cubicBezTo>
                    <a:pt x="465" y="11534"/>
                    <a:pt x="489" y="12784"/>
                    <a:pt x="537" y="14046"/>
                  </a:cubicBezTo>
                  <a:cubicBezTo>
                    <a:pt x="584" y="15915"/>
                    <a:pt x="632" y="17772"/>
                    <a:pt x="679" y="19642"/>
                  </a:cubicBezTo>
                  <a:cubicBezTo>
                    <a:pt x="739" y="21868"/>
                    <a:pt x="798" y="24095"/>
                    <a:pt x="846" y="26321"/>
                  </a:cubicBezTo>
                  <a:cubicBezTo>
                    <a:pt x="918" y="28702"/>
                    <a:pt x="977" y="31084"/>
                    <a:pt x="1037" y="33465"/>
                  </a:cubicBezTo>
                  <a:cubicBezTo>
                    <a:pt x="1096" y="35799"/>
                    <a:pt x="1203" y="38108"/>
                    <a:pt x="1263" y="40442"/>
                  </a:cubicBezTo>
                  <a:cubicBezTo>
                    <a:pt x="1322" y="42454"/>
                    <a:pt x="1382" y="44478"/>
                    <a:pt x="1394" y="46502"/>
                  </a:cubicBezTo>
                  <a:cubicBezTo>
                    <a:pt x="1418" y="48014"/>
                    <a:pt x="1441" y="49526"/>
                    <a:pt x="1477" y="51038"/>
                  </a:cubicBezTo>
                  <a:cubicBezTo>
                    <a:pt x="1489" y="51824"/>
                    <a:pt x="1501" y="52610"/>
                    <a:pt x="1513" y="53396"/>
                  </a:cubicBezTo>
                  <a:cubicBezTo>
                    <a:pt x="1525" y="53444"/>
                    <a:pt x="1525" y="53503"/>
                    <a:pt x="1525" y="53551"/>
                  </a:cubicBezTo>
                  <a:cubicBezTo>
                    <a:pt x="1525" y="53675"/>
                    <a:pt x="1624" y="53740"/>
                    <a:pt x="1719" y="53740"/>
                  </a:cubicBezTo>
                  <a:cubicBezTo>
                    <a:pt x="1752" y="53740"/>
                    <a:pt x="1783" y="53732"/>
                    <a:pt x="1810" y="53717"/>
                  </a:cubicBezTo>
                  <a:cubicBezTo>
                    <a:pt x="1824" y="53722"/>
                    <a:pt x="1838" y="53724"/>
                    <a:pt x="1853" y="53724"/>
                  </a:cubicBezTo>
                  <a:cubicBezTo>
                    <a:pt x="1878" y="53724"/>
                    <a:pt x="1903" y="53716"/>
                    <a:pt x="1918" y="53694"/>
                  </a:cubicBezTo>
                  <a:cubicBezTo>
                    <a:pt x="2370" y="53241"/>
                    <a:pt x="2751" y="52717"/>
                    <a:pt x="3144" y="52217"/>
                  </a:cubicBezTo>
                  <a:cubicBezTo>
                    <a:pt x="3537" y="51741"/>
                    <a:pt x="3918" y="51265"/>
                    <a:pt x="4287" y="50777"/>
                  </a:cubicBezTo>
                  <a:cubicBezTo>
                    <a:pt x="5001" y="49848"/>
                    <a:pt x="5668" y="48895"/>
                    <a:pt x="6311" y="47931"/>
                  </a:cubicBezTo>
                  <a:cubicBezTo>
                    <a:pt x="6871" y="49241"/>
                    <a:pt x="7537" y="50503"/>
                    <a:pt x="8228" y="51741"/>
                  </a:cubicBezTo>
                  <a:cubicBezTo>
                    <a:pt x="8895" y="52932"/>
                    <a:pt x="9681" y="54039"/>
                    <a:pt x="10288" y="55253"/>
                  </a:cubicBezTo>
                  <a:cubicBezTo>
                    <a:pt x="10332" y="55339"/>
                    <a:pt x="10403" y="55375"/>
                    <a:pt x="10474" y="55375"/>
                  </a:cubicBezTo>
                  <a:cubicBezTo>
                    <a:pt x="10630" y="55375"/>
                    <a:pt x="10791" y="55203"/>
                    <a:pt x="10693" y="55015"/>
                  </a:cubicBezTo>
                  <a:cubicBezTo>
                    <a:pt x="10693" y="55015"/>
                    <a:pt x="10681" y="55003"/>
                    <a:pt x="10681" y="54991"/>
                  </a:cubicBezTo>
                  <a:cubicBezTo>
                    <a:pt x="10824" y="54408"/>
                    <a:pt x="10812" y="53789"/>
                    <a:pt x="10847" y="53182"/>
                  </a:cubicBezTo>
                  <a:cubicBezTo>
                    <a:pt x="10931" y="51824"/>
                    <a:pt x="10919" y="50467"/>
                    <a:pt x="10954" y="49110"/>
                  </a:cubicBezTo>
                  <a:cubicBezTo>
                    <a:pt x="10990" y="47217"/>
                    <a:pt x="10990" y="45312"/>
                    <a:pt x="11002" y="43407"/>
                  </a:cubicBezTo>
                  <a:cubicBezTo>
                    <a:pt x="11014" y="41168"/>
                    <a:pt x="11026" y="38930"/>
                    <a:pt x="11026" y="36680"/>
                  </a:cubicBezTo>
                  <a:cubicBezTo>
                    <a:pt x="11038" y="34275"/>
                    <a:pt x="11038" y="31869"/>
                    <a:pt x="11038" y="29452"/>
                  </a:cubicBezTo>
                  <a:cubicBezTo>
                    <a:pt x="11050" y="27059"/>
                    <a:pt x="11050" y="24654"/>
                    <a:pt x="11038" y="22261"/>
                  </a:cubicBezTo>
                  <a:cubicBezTo>
                    <a:pt x="11038" y="20070"/>
                    <a:pt x="11038" y="17880"/>
                    <a:pt x="11038" y="15677"/>
                  </a:cubicBezTo>
                  <a:cubicBezTo>
                    <a:pt x="11026" y="13891"/>
                    <a:pt x="11026" y="12093"/>
                    <a:pt x="11014" y="10295"/>
                  </a:cubicBezTo>
                  <a:cubicBezTo>
                    <a:pt x="11014" y="9081"/>
                    <a:pt x="11002" y="7866"/>
                    <a:pt x="11002" y="6640"/>
                  </a:cubicBezTo>
                  <a:cubicBezTo>
                    <a:pt x="10990" y="5664"/>
                    <a:pt x="11002" y="4688"/>
                    <a:pt x="10954" y="3711"/>
                  </a:cubicBezTo>
                  <a:cubicBezTo>
                    <a:pt x="10895" y="2592"/>
                    <a:pt x="10764" y="1473"/>
                    <a:pt x="10621" y="354"/>
                  </a:cubicBezTo>
                  <a:cubicBezTo>
                    <a:pt x="10609" y="306"/>
                    <a:pt x="10573" y="270"/>
                    <a:pt x="10526" y="247"/>
                  </a:cubicBezTo>
                  <a:cubicBezTo>
                    <a:pt x="10578" y="142"/>
                    <a:pt x="10511" y="0"/>
                    <a:pt x="10380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30" name="Google Shape;4330;p70"/>
            <p:cNvGrpSpPr/>
            <p:nvPr/>
          </p:nvGrpSpPr>
          <p:grpSpPr>
            <a:xfrm>
              <a:off x="3830119" y="682147"/>
              <a:ext cx="379291" cy="1900747"/>
              <a:chOff x="3025019" y="1048097"/>
              <a:chExt cx="379291" cy="1900747"/>
            </a:xfrm>
          </p:grpSpPr>
          <p:sp>
            <p:nvSpPr>
              <p:cNvPr id="4331" name="Google Shape;4331;p70"/>
              <p:cNvSpPr/>
              <p:nvPr/>
            </p:nvSpPr>
            <p:spPr>
              <a:xfrm>
                <a:off x="3025019" y="1048097"/>
                <a:ext cx="379291" cy="1900747"/>
              </a:xfrm>
              <a:custGeom>
                <a:avLst/>
                <a:gdLst/>
                <a:ahLst/>
                <a:cxnLst/>
                <a:rect l="l" t="t" r="r" b="b"/>
                <a:pathLst>
                  <a:path w="11050" h="55375" extrusionOk="0">
                    <a:moveTo>
                      <a:pt x="10380" y="0"/>
                    </a:moveTo>
                    <a:cubicBezTo>
                      <a:pt x="10362" y="0"/>
                      <a:pt x="10343" y="3"/>
                      <a:pt x="10323" y="8"/>
                    </a:cubicBezTo>
                    <a:cubicBezTo>
                      <a:pt x="9573" y="211"/>
                      <a:pt x="9419" y="1044"/>
                      <a:pt x="8811" y="1437"/>
                    </a:cubicBezTo>
                    <a:cubicBezTo>
                      <a:pt x="8657" y="1530"/>
                      <a:pt x="8513" y="1574"/>
                      <a:pt x="8368" y="1574"/>
                    </a:cubicBezTo>
                    <a:cubicBezTo>
                      <a:pt x="8233" y="1574"/>
                      <a:pt x="8098" y="1536"/>
                      <a:pt x="7954" y="1461"/>
                    </a:cubicBezTo>
                    <a:cubicBezTo>
                      <a:pt x="7735" y="1340"/>
                      <a:pt x="7516" y="1220"/>
                      <a:pt x="7269" y="1220"/>
                    </a:cubicBezTo>
                    <a:cubicBezTo>
                      <a:pt x="7248" y="1220"/>
                      <a:pt x="7226" y="1221"/>
                      <a:pt x="7204" y="1223"/>
                    </a:cubicBezTo>
                    <a:cubicBezTo>
                      <a:pt x="6549" y="1247"/>
                      <a:pt x="6252" y="1973"/>
                      <a:pt x="5728" y="2259"/>
                    </a:cubicBezTo>
                    <a:cubicBezTo>
                      <a:pt x="5644" y="2304"/>
                      <a:pt x="5542" y="2335"/>
                      <a:pt x="5440" y="2335"/>
                    </a:cubicBezTo>
                    <a:cubicBezTo>
                      <a:pt x="5354" y="2335"/>
                      <a:pt x="5268" y="2313"/>
                      <a:pt x="5192" y="2259"/>
                    </a:cubicBezTo>
                    <a:cubicBezTo>
                      <a:pt x="5025" y="2140"/>
                      <a:pt x="5037" y="1901"/>
                      <a:pt x="4966" y="1723"/>
                    </a:cubicBezTo>
                    <a:cubicBezTo>
                      <a:pt x="4835" y="1342"/>
                      <a:pt x="4477" y="1056"/>
                      <a:pt x="4120" y="889"/>
                    </a:cubicBezTo>
                    <a:cubicBezTo>
                      <a:pt x="4096" y="880"/>
                      <a:pt x="4067" y="874"/>
                      <a:pt x="4037" y="874"/>
                    </a:cubicBezTo>
                    <a:cubicBezTo>
                      <a:pt x="3996" y="874"/>
                      <a:pt x="3953" y="885"/>
                      <a:pt x="3918" y="913"/>
                    </a:cubicBezTo>
                    <a:cubicBezTo>
                      <a:pt x="3573" y="1259"/>
                      <a:pt x="3096" y="1211"/>
                      <a:pt x="2656" y="1282"/>
                    </a:cubicBezTo>
                    <a:cubicBezTo>
                      <a:pt x="2456" y="1307"/>
                      <a:pt x="2273" y="1336"/>
                      <a:pt x="2099" y="1336"/>
                    </a:cubicBezTo>
                    <a:cubicBezTo>
                      <a:pt x="1858" y="1336"/>
                      <a:pt x="1634" y="1281"/>
                      <a:pt x="1406" y="1080"/>
                    </a:cubicBezTo>
                    <a:cubicBezTo>
                      <a:pt x="1172" y="882"/>
                      <a:pt x="928" y="603"/>
                      <a:pt x="604" y="603"/>
                    </a:cubicBezTo>
                    <a:cubicBezTo>
                      <a:pt x="598" y="603"/>
                      <a:pt x="591" y="603"/>
                      <a:pt x="584" y="604"/>
                    </a:cubicBezTo>
                    <a:cubicBezTo>
                      <a:pt x="263" y="628"/>
                      <a:pt x="96" y="889"/>
                      <a:pt x="48" y="1175"/>
                    </a:cubicBezTo>
                    <a:cubicBezTo>
                      <a:pt x="1" y="1509"/>
                      <a:pt x="72" y="1854"/>
                      <a:pt x="84" y="2199"/>
                    </a:cubicBezTo>
                    <a:cubicBezTo>
                      <a:pt x="96" y="2735"/>
                      <a:pt x="84" y="3271"/>
                      <a:pt x="96" y="3795"/>
                    </a:cubicBezTo>
                    <a:cubicBezTo>
                      <a:pt x="120" y="4926"/>
                      <a:pt x="167" y="6057"/>
                      <a:pt x="251" y="7176"/>
                    </a:cubicBezTo>
                    <a:cubicBezTo>
                      <a:pt x="322" y="8212"/>
                      <a:pt x="394" y="9236"/>
                      <a:pt x="429" y="10272"/>
                    </a:cubicBezTo>
                    <a:cubicBezTo>
                      <a:pt x="465" y="11534"/>
                      <a:pt x="489" y="12784"/>
                      <a:pt x="537" y="14046"/>
                    </a:cubicBezTo>
                    <a:cubicBezTo>
                      <a:pt x="584" y="15915"/>
                      <a:pt x="632" y="17772"/>
                      <a:pt x="679" y="19642"/>
                    </a:cubicBezTo>
                    <a:cubicBezTo>
                      <a:pt x="739" y="21868"/>
                      <a:pt x="798" y="24095"/>
                      <a:pt x="846" y="26321"/>
                    </a:cubicBezTo>
                    <a:cubicBezTo>
                      <a:pt x="918" y="28702"/>
                      <a:pt x="977" y="31084"/>
                      <a:pt x="1037" y="33465"/>
                    </a:cubicBezTo>
                    <a:cubicBezTo>
                      <a:pt x="1096" y="35799"/>
                      <a:pt x="1203" y="38108"/>
                      <a:pt x="1263" y="40442"/>
                    </a:cubicBezTo>
                    <a:cubicBezTo>
                      <a:pt x="1322" y="42454"/>
                      <a:pt x="1382" y="44478"/>
                      <a:pt x="1394" y="46502"/>
                    </a:cubicBezTo>
                    <a:cubicBezTo>
                      <a:pt x="1418" y="48014"/>
                      <a:pt x="1441" y="49526"/>
                      <a:pt x="1477" y="51038"/>
                    </a:cubicBezTo>
                    <a:cubicBezTo>
                      <a:pt x="1489" y="51824"/>
                      <a:pt x="1501" y="52610"/>
                      <a:pt x="1513" y="53396"/>
                    </a:cubicBezTo>
                    <a:cubicBezTo>
                      <a:pt x="1525" y="53444"/>
                      <a:pt x="1525" y="53503"/>
                      <a:pt x="1525" y="53551"/>
                    </a:cubicBezTo>
                    <a:cubicBezTo>
                      <a:pt x="1525" y="53675"/>
                      <a:pt x="1624" y="53740"/>
                      <a:pt x="1719" y="53740"/>
                    </a:cubicBezTo>
                    <a:cubicBezTo>
                      <a:pt x="1752" y="53740"/>
                      <a:pt x="1783" y="53732"/>
                      <a:pt x="1810" y="53717"/>
                    </a:cubicBezTo>
                    <a:cubicBezTo>
                      <a:pt x="1824" y="53722"/>
                      <a:pt x="1838" y="53724"/>
                      <a:pt x="1853" y="53724"/>
                    </a:cubicBezTo>
                    <a:cubicBezTo>
                      <a:pt x="1878" y="53724"/>
                      <a:pt x="1903" y="53716"/>
                      <a:pt x="1918" y="53694"/>
                    </a:cubicBezTo>
                    <a:cubicBezTo>
                      <a:pt x="2370" y="53241"/>
                      <a:pt x="2751" y="52717"/>
                      <a:pt x="3144" y="52217"/>
                    </a:cubicBezTo>
                    <a:cubicBezTo>
                      <a:pt x="3537" y="51741"/>
                      <a:pt x="3918" y="51265"/>
                      <a:pt x="4287" y="50777"/>
                    </a:cubicBezTo>
                    <a:cubicBezTo>
                      <a:pt x="5001" y="49848"/>
                      <a:pt x="5668" y="48895"/>
                      <a:pt x="6311" y="47931"/>
                    </a:cubicBezTo>
                    <a:cubicBezTo>
                      <a:pt x="6871" y="49241"/>
                      <a:pt x="7537" y="50503"/>
                      <a:pt x="8228" y="51741"/>
                    </a:cubicBezTo>
                    <a:cubicBezTo>
                      <a:pt x="8895" y="52932"/>
                      <a:pt x="9681" y="54039"/>
                      <a:pt x="10288" y="55253"/>
                    </a:cubicBezTo>
                    <a:cubicBezTo>
                      <a:pt x="10332" y="55339"/>
                      <a:pt x="10403" y="55375"/>
                      <a:pt x="10474" y="55375"/>
                    </a:cubicBezTo>
                    <a:cubicBezTo>
                      <a:pt x="10630" y="55375"/>
                      <a:pt x="10791" y="55203"/>
                      <a:pt x="10693" y="55015"/>
                    </a:cubicBezTo>
                    <a:cubicBezTo>
                      <a:pt x="10693" y="55015"/>
                      <a:pt x="10681" y="55003"/>
                      <a:pt x="10681" y="54991"/>
                    </a:cubicBezTo>
                    <a:cubicBezTo>
                      <a:pt x="10824" y="54408"/>
                      <a:pt x="10812" y="53789"/>
                      <a:pt x="10847" y="53182"/>
                    </a:cubicBezTo>
                    <a:cubicBezTo>
                      <a:pt x="10931" y="51824"/>
                      <a:pt x="10919" y="50467"/>
                      <a:pt x="10954" y="49110"/>
                    </a:cubicBezTo>
                    <a:cubicBezTo>
                      <a:pt x="10990" y="47217"/>
                      <a:pt x="10990" y="45312"/>
                      <a:pt x="11002" y="43407"/>
                    </a:cubicBezTo>
                    <a:cubicBezTo>
                      <a:pt x="11014" y="41168"/>
                      <a:pt x="11026" y="38930"/>
                      <a:pt x="11026" y="36680"/>
                    </a:cubicBezTo>
                    <a:cubicBezTo>
                      <a:pt x="11038" y="34275"/>
                      <a:pt x="11038" y="31869"/>
                      <a:pt x="11038" y="29452"/>
                    </a:cubicBezTo>
                    <a:cubicBezTo>
                      <a:pt x="11050" y="27059"/>
                      <a:pt x="11050" y="24654"/>
                      <a:pt x="11038" y="22261"/>
                    </a:cubicBezTo>
                    <a:cubicBezTo>
                      <a:pt x="11038" y="20070"/>
                      <a:pt x="11038" y="17880"/>
                      <a:pt x="11038" y="15677"/>
                    </a:cubicBezTo>
                    <a:cubicBezTo>
                      <a:pt x="11026" y="13891"/>
                      <a:pt x="11026" y="12093"/>
                      <a:pt x="11014" y="10295"/>
                    </a:cubicBezTo>
                    <a:cubicBezTo>
                      <a:pt x="11014" y="9081"/>
                      <a:pt x="11002" y="7866"/>
                      <a:pt x="11002" y="6640"/>
                    </a:cubicBezTo>
                    <a:cubicBezTo>
                      <a:pt x="10990" y="5664"/>
                      <a:pt x="11002" y="4688"/>
                      <a:pt x="10954" y="3711"/>
                    </a:cubicBezTo>
                    <a:cubicBezTo>
                      <a:pt x="10895" y="2592"/>
                      <a:pt x="10764" y="1473"/>
                      <a:pt x="10621" y="354"/>
                    </a:cubicBezTo>
                    <a:cubicBezTo>
                      <a:pt x="10609" y="306"/>
                      <a:pt x="10573" y="270"/>
                      <a:pt x="10526" y="247"/>
                    </a:cubicBezTo>
                    <a:cubicBezTo>
                      <a:pt x="10578" y="142"/>
                      <a:pt x="10511" y="0"/>
                      <a:pt x="1038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2" name="Google Shape;4332;p70"/>
              <p:cNvSpPr/>
              <p:nvPr/>
            </p:nvSpPr>
            <p:spPr>
              <a:xfrm>
                <a:off x="3027902" y="1078165"/>
                <a:ext cx="375996" cy="1678939"/>
              </a:xfrm>
              <a:custGeom>
                <a:avLst/>
                <a:gdLst/>
                <a:ahLst/>
                <a:cxnLst/>
                <a:rect l="l" t="t" r="r" b="b"/>
                <a:pathLst>
                  <a:path w="10954" h="48913" extrusionOk="0">
                    <a:moveTo>
                      <a:pt x="5941" y="3014"/>
                    </a:moveTo>
                    <a:cubicBezTo>
                      <a:pt x="6370" y="3550"/>
                      <a:pt x="6799" y="4073"/>
                      <a:pt x="7239" y="4597"/>
                    </a:cubicBezTo>
                    <a:cubicBezTo>
                      <a:pt x="7799" y="5240"/>
                      <a:pt x="8334" y="5907"/>
                      <a:pt x="8870" y="6574"/>
                    </a:cubicBezTo>
                    <a:cubicBezTo>
                      <a:pt x="8454" y="7110"/>
                      <a:pt x="8025" y="7645"/>
                      <a:pt x="7584" y="8157"/>
                    </a:cubicBezTo>
                    <a:cubicBezTo>
                      <a:pt x="7025" y="8800"/>
                      <a:pt x="6489" y="9455"/>
                      <a:pt x="5953" y="10122"/>
                    </a:cubicBezTo>
                    <a:cubicBezTo>
                      <a:pt x="5632" y="9741"/>
                      <a:pt x="5322" y="9348"/>
                      <a:pt x="5013" y="8955"/>
                    </a:cubicBezTo>
                    <a:cubicBezTo>
                      <a:pt x="4370" y="8145"/>
                      <a:pt x="3703" y="7360"/>
                      <a:pt x="3036" y="6562"/>
                    </a:cubicBezTo>
                    <a:cubicBezTo>
                      <a:pt x="3584" y="5931"/>
                      <a:pt x="4120" y="5288"/>
                      <a:pt x="4644" y="4633"/>
                    </a:cubicBezTo>
                    <a:cubicBezTo>
                      <a:pt x="5084" y="4097"/>
                      <a:pt x="5513" y="3562"/>
                      <a:pt x="5941" y="3014"/>
                    </a:cubicBezTo>
                    <a:close/>
                    <a:moveTo>
                      <a:pt x="5941" y="10884"/>
                    </a:moveTo>
                    <a:cubicBezTo>
                      <a:pt x="6370" y="11408"/>
                      <a:pt x="6799" y="11943"/>
                      <a:pt x="7239" y="12455"/>
                    </a:cubicBezTo>
                    <a:cubicBezTo>
                      <a:pt x="7799" y="13110"/>
                      <a:pt x="8334" y="13765"/>
                      <a:pt x="8870" y="14444"/>
                    </a:cubicBezTo>
                    <a:cubicBezTo>
                      <a:pt x="8454" y="14968"/>
                      <a:pt x="8025" y="15503"/>
                      <a:pt x="7584" y="16015"/>
                    </a:cubicBezTo>
                    <a:cubicBezTo>
                      <a:pt x="7025" y="16658"/>
                      <a:pt x="6489" y="17325"/>
                      <a:pt x="5953" y="17980"/>
                    </a:cubicBezTo>
                    <a:cubicBezTo>
                      <a:pt x="5632" y="17599"/>
                      <a:pt x="5322" y="17206"/>
                      <a:pt x="5013" y="16825"/>
                    </a:cubicBezTo>
                    <a:cubicBezTo>
                      <a:pt x="4370" y="16015"/>
                      <a:pt x="3703" y="15218"/>
                      <a:pt x="3036" y="14420"/>
                    </a:cubicBezTo>
                    <a:cubicBezTo>
                      <a:pt x="3584" y="13789"/>
                      <a:pt x="4120" y="13146"/>
                      <a:pt x="4644" y="12503"/>
                    </a:cubicBezTo>
                    <a:cubicBezTo>
                      <a:pt x="5084" y="11955"/>
                      <a:pt x="5513" y="11420"/>
                      <a:pt x="5941" y="10884"/>
                    </a:cubicBezTo>
                    <a:close/>
                    <a:moveTo>
                      <a:pt x="5941" y="18742"/>
                    </a:moveTo>
                    <a:cubicBezTo>
                      <a:pt x="6370" y="19266"/>
                      <a:pt x="6799" y="19802"/>
                      <a:pt x="7239" y="20314"/>
                    </a:cubicBezTo>
                    <a:cubicBezTo>
                      <a:pt x="7799" y="20968"/>
                      <a:pt x="8334" y="21623"/>
                      <a:pt x="8870" y="22302"/>
                    </a:cubicBezTo>
                    <a:cubicBezTo>
                      <a:pt x="8454" y="22838"/>
                      <a:pt x="8025" y="23362"/>
                      <a:pt x="7584" y="23874"/>
                    </a:cubicBezTo>
                    <a:cubicBezTo>
                      <a:pt x="7025" y="24516"/>
                      <a:pt x="6489" y="25183"/>
                      <a:pt x="5953" y="25838"/>
                    </a:cubicBezTo>
                    <a:cubicBezTo>
                      <a:pt x="5632" y="25457"/>
                      <a:pt x="5322" y="25064"/>
                      <a:pt x="5013" y="24683"/>
                    </a:cubicBezTo>
                    <a:cubicBezTo>
                      <a:pt x="4370" y="23874"/>
                      <a:pt x="3703" y="23076"/>
                      <a:pt x="3036" y="22290"/>
                    </a:cubicBezTo>
                    <a:cubicBezTo>
                      <a:pt x="3584" y="21647"/>
                      <a:pt x="4120" y="21016"/>
                      <a:pt x="4644" y="20361"/>
                    </a:cubicBezTo>
                    <a:cubicBezTo>
                      <a:pt x="5084" y="19814"/>
                      <a:pt x="5513" y="19278"/>
                      <a:pt x="5941" y="18742"/>
                    </a:cubicBezTo>
                    <a:close/>
                    <a:moveTo>
                      <a:pt x="5941" y="26600"/>
                    </a:moveTo>
                    <a:cubicBezTo>
                      <a:pt x="6370" y="27136"/>
                      <a:pt x="6799" y="27660"/>
                      <a:pt x="7239" y="28172"/>
                    </a:cubicBezTo>
                    <a:cubicBezTo>
                      <a:pt x="7799" y="28827"/>
                      <a:pt x="8334" y="29493"/>
                      <a:pt x="8870" y="30160"/>
                    </a:cubicBezTo>
                    <a:cubicBezTo>
                      <a:pt x="8454" y="30696"/>
                      <a:pt x="8025" y="31220"/>
                      <a:pt x="7584" y="31744"/>
                    </a:cubicBezTo>
                    <a:cubicBezTo>
                      <a:pt x="7025" y="32386"/>
                      <a:pt x="6489" y="33041"/>
                      <a:pt x="5953" y="33708"/>
                    </a:cubicBezTo>
                    <a:cubicBezTo>
                      <a:pt x="5632" y="33315"/>
                      <a:pt x="5322" y="32934"/>
                      <a:pt x="5013" y="32541"/>
                    </a:cubicBezTo>
                    <a:cubicBezTo>
                      <a:pt x="4370" y="31732"/>
                      <a:pt x="3703" y="30934"/>
                      <a:pt x="3036" y="30148"/>
                    </a:cubicBezTo>
                    <a:cubicBezTo>
                      <a:pt x="3584" y="29505"/>
                      <a:pt x="4120" y="28874"/>
                      <a:pt x="4644" y="28219"/>
                    </a:cubicBezTo>
                    <a:cubicBezTo>
                      <a:pt x="5084" y="27684"/>
                      <a:pt x="5513" y="27136"/>
                      <a:pt x="5941" y="26600"/>
                    </a:cubicBezTo>
                    <a:close/>
                    <a:moveTo>
                      <a:pt x="5941" y="34458"/>
                    </a:moveTo>
                    <a:cubicBezTo>
                      <a:pt x="6370" y="34994"/>
                      <a:pt x="6799" y="35518"/>
                      <a:pt x="7239" y="36042"/>
                    </a:cubicBezTo>
                    <a:cubicBezTo>
                      <a:pt x="7799" y="36685"/>
                      <a:pt x="8334" y="37351"/>
                      <a:pt x="8870" y="38018"/>
                    </a:cubicBezTo>
                    <a:cubicBezTo>
                      <a:pt x="8454" y="38554"/>
                      <a:pt x="8025" y="39090"/>
                      <a:pt x="7584" y="39602"/>
                    </a:cubicBezTo>
                    <a:cubicBezTo>
                      <a:pt x="7025" y="40245"/>
                      <a:pt x="6489" y="40899"/>
                      <a:pt x="5953" y="41566"/>
                    </a:cubicBezTo>
                    <a:cubicBezTo>
                      <a:pt x="5632" y="41173"/>
                      <a:pt x="5322" y="40792"/>
                      <a:pt x="5013" y="40399"/>
                    </a:cubicBezTo>
                    <a:cubicBezTo>
                      <a:pt x="4370" y="39590"/>
                      <a:pt x="3703" y="38792"/>
                      <a:pt x="3036" y="38006"/>
                    </a:cubicBezTo>
                    <a:cubicBezTo>
                      <a:pt x="3584" y="37375"/>
                      <a:pt x="4120" y="36732"/>
                      <a:pt x="4644" y="36077"/>
                    </a:cubicBezTo>
                    <a:cubicBezTo>
                      <a:pt x="5084" y="35542"/>
                      <a:pt x="5513" y="35006"/>
                      <a:pt x="5941" y="34458"/>
                    </a:cubicBezTo>
                    <a:close/>
                    <a:moveTo>
                      <a:pt x="3938" y="1"/>
                    </a:moveTo>
                    <a:cubicBezTo>
                      <a:pt x="3899" y="1"/>
                      <a:pt x="3861" y="16"/>
                      <a:pt x="3834" y="49"/>
                    </a:cubicBezTo>
                    <a:cubicBezTo>
                      <a:pt x="3786" y="97"/>
                      <a:pt x="3727" y="133"/>
                      <a:pt x="3679" y="168"/>
                    </a:cubicBezTo>
                    <a:cubicBezTo>
                      <a:pt x="3870" y="406"/>
                      <a:pt x="4060" y="644"/>
                      <a:pt x="4251" y="883"/>
                    </a:cubicBezTo>
                    <a:cubicBezTo>
                      <a:pt x="4715" y="1478"/>
                      <a:pt x="5179" y="2061"/>
                      <a:pt x="5632" y="2645"/>
                    </a:cubicBezTo>
                    <a:cubicBezTo>
                      <a:pt x="5286" y="3097"/>
                      <a:pt x="4929" y="3538"/>
                      <a:pt x="4584" y="3990"/>
                    </a:cubicBezTo>
                    <a:cubicBezTo>
                      <a:pt x="3989" y="4752"/>
                      <a:pt x="3370" y="5514"/>
                      <a:pt x="2762" y="6264"/>
                    </a:cubicBezTo>
                    <a:cubicBezTo>
                      <a:pt x="2536" y="5990"/>
                      <a:pt x="2310" y="5717"/>
                      <a:pt x="2072" y="5455"/>
                    </a:cubicBezTo>
                    <a:cubicBezTo>
                      <a:pt x="1369" y="4621"/>
                      <a:pt x="655" y="3788"/>
                      <a:pt x="0" y="2919"/>
                    </a:cubicBezTo>
                    <a:lnTo>
                      <a:pt x="0" y="2930"/>
                    </a:lnTo>
                    <a:cubicBezTo>
                      <a:pt x="12" y="3097"/>
                      <a:pt x="12" y="3252"/>
                      <a:pt x="24" y="3419"/>
                    </a:cubicBezTo>
                    <a:cubicBezTo>
                      <a:pt x="798" y="4502"/>
                      <a:pt x="1643" y="5538"/>
                      <a:pt x="2500" y="6574"/>
                    </a:cubicBezTo>
                    <a:cubicBezTo>
                      <a:pt x="2250" y="6883"/>
                      <a:pt x="1988" y="7205"/>
                      <a:pt x="1738" y="7514"/>
                    </a:cubicBezTo>
                    <a:cubicBezTo>
                      <a:pt x="1250" y="8098"/>
                      <a:pt x="786" y="8705"/>
                      <a:pt x="333" y="9312"/>
                    </a:cubicBezTo>
                    <a:cubicBezTo>
                      <a:pt x="333" y="9348"/>
                      <a:pt x="333" y="9372"/>
                      <a:pt x="333" y="9396"/>
                    </a:cubicBezTo>
                    <a:cubicBezTo>
                      <a:pt x="333" y="9527"/>
                      <a:pt x="333" y="9657"/>
                      <a:pt x="345" y="9788"/>
                    </a:cubicBezTo>
                    <a:cubicBezTo>
                      <a:pt x="1107" y="8788"/>
                      <a:pt x="1929" y="7836"/>
                      <a:pt x="2750" y="6883"/>
                    </a:cubicBezTo>
                    <a:cubicBezTo>
                      <a:pt x="3250" y="7502"/>
                      <a:pt x="3762" y="8122"/>
                      <a:pt x="4251" y="8741"/>
                    </a:cubicBezTo>
                    <a:cubicBezTo>
                      <a:pt x="4715" y="9336"/>
                      <a:pt x="5167" y="9919"/>
                      <a:pt x="5632" y="10515"/>
                    </a:cubicBezTo>
                    <a:cubicBezTo>
                      <a:pt x="5286" y="10955"/>
                      <a:pt x="4929" y="11396"/>
                      <a:pt x="4584" y="11848"/>
                    </a:cubicBezTo>
                    <a:cubicBezTo>
                      <a:pt x="3977" y="12610"/>
                      <a:pt x="3370" y="13372"/>
                      <a:pt x="2762" y="14122"/>
                    </a:cubicBezTo>
                    <a:cubicBezTo>
                      <a:pt x="2524" y="13848"/>
                      <a:pt x="2298" y="13575"/>
                      <a:pt x="2072" y="13313"/>
                    </a:cubicBezTo>
                    <a:cubicBezTo>
                      <a:pt x="1500" y="12646"/>
                      <a:pt x="929" y="11967"/>
                      <a:pt x="381" y="11265"/>
                    </a:cubicBezTo>
                    <a:lnTo>
                      <a:pt x="381" y="11265"/>
                    </a:lnTo>
                    <a:cubicBezTo>
                      <a:pt x="393" y="11443"/>
                      <a:pt x="393" y="11610"/>
                      <a:pt x="393" y="11789"/>
                    </a:cubicBezTo>
                    <a:cubicBezTo>
                      <a:pt x="1072" y="12694"/>
                      <a:pt x="1786" y="13563"/>
                      <a:pt x="2500" y="14444"/>
                    </a:cubicBezTo>
                    <a:cubicBezTo>
                      <a:pt x="2250" y="14753"/>
                      <a:pt x="1988" y="15063"/>
                      <a:pt x="1738" y="15372"/>
                    </a:cubicBezTo>
                    <a:cubicBezTo>
                      <a:pt x="1334" y="15873"/>
                      <a:pt x="929" y="16373"/>
                      <a:pt x="536" y="16896"/>
                    </a:cubicBezTo>
                    <a:cubicBezTo>
                      <a:pt x="548" y="17051"/>
                      <a:pt x="548" y="17206"/>
                      <a:pt x="548" y="17373"/>
                    </a:cubicBezTo>
                    <a:cubicBezTo>
                      <a:pt x="1250" y="16480"/>
                      <a:pt x="2000" y="15611"/>
                      <a:pt x="2750" y="14741"/>
                    </a:cubicBezTo>
                    <a:cubicBezTo>
                      <a:pt x="3250" y="15361"/>
                      <a:pt x="3762" y="15980"/>
                      <a:pt x="4251" y="16611"/>
                    </a:cubicBezTo>
                    <a:cubicBezTo>
                      <a:pt x="4715" y="17194"/>
                      <a:pt x="5167" y="17789"/>
                      <a:pt x="5632" y="18373"/>
                    </a:cubicBezTo>
                    <a:cubicBezTo>
                      <a:pt x="5286" y="18813"/>
                      <a:pt x="4929" y="19266"/>
                      <a:pt x="4584" y="19706"/>
                    </a:cubicBezTo>
                    <a:cubicBezTo>
                      <a:pt x="3977" y="20480"/>
                      <a:pt x="3370" y="21230"/>
                      <a:pt x="2762" y="21980"/>
                    </a:cubicBezTo>
                    <a:cubicBezTo>
                      <a:pt x="2524" y="21707"/>
                      <a:pt x="2298" y="21445"/>
                      <a:pt x="2072" y="21171"/>
                    </a:cubicBezTo>
                    <a:cubicBezTo>
                      <a:pt x="1572" y="20587"/>
                      <a:pt x="1084" y="20004"/>
                      <a:pt x="607" y="19409"/>
                    </a:cubicBezTo>
                    <a:lnTo>
                      <a:pt x="607" y="19409"/>
                    </a:lnTo>
                    <a:cubicBezTo>
                      <a:pt x="607" y="19587"/>
                      <a:pt x="619" y="19754"/>
                      <a:pt x="619" y="19933"/>
                    </a:cubicBezTo>
                    <a:cubicBezTo>
                      <a:pt x="1226" y="20730"/>
                      <a:pt x="1857" y="21516"/>
                      <a:pt x="2500" y="22302"/>
                    </a:cubicBezTo>
                    <a:cubicBezTo>
                      <a:pt x="2250" y="22611"/>
                      <a:pt x="1988" y="22921"/>
                      <a:pt x="1738" y="23231"/>
                    </a:cubicBezTo>
                    <a:cubicBezTo>
                      <a:pt x="1393" y="23647"/>
                      <a:pt x="1060" y="24076"/>
                      <a:pt x="738" y="24493"/>
                    </a:cubicBezTo>
                    <a:cubicBezTo>
                      <a:pt x="738" y="24659"/>
                      <a:pt x="738" y="24826"/>
                      <a:pt x="750" y="24993"/>
                    </a:cubicBezTo>
                    <a:cubicBezTo>
                      <a:pt x="1393" y="24183"/>
                      <a:pt x="2072" y="23385"/>
                      <a:pt x="2750" y="22600"/>
                    </a:cubicBezTo>
                    <a:cubicBezTo>
                      <a:pt x="3250" y="23219"/>
                      <a:pt x="3762" y="23838"/>
                      <a:pt x="4251" y="24469"/>
                    </a:cubicBezTo>
                    <a:cubicBezTo>
                      <a:pt x="4715" y="25052"/>
                      <a:pt x="5167" y="25648"/>
                      <a:pt x="5632" y="26231"/>
                    </a:cubicBezTo>
                    <a:cubicBezTo>
                      <a:pt x="5286" y="26671"/>
                      <a:pt x="4929" y="27124"/>
                      <a:pt x="4584" y="27576"/>
                    </a:cubicBezTo>
                    <a:cubicBezTo>
                      <a:pt x="3977" y="28338"/>
                      <a:pt x="3370" y="29088"/>
                      <a:pt x="2762" y="29839"/>
                    </a:cubicBezTo>
                    <a:cubicBezTo>
                      <a:pt x="2524" y="29577"/>
                      <a:pt x="2298" y="29303"/>
                      <a:pt x="2072" y="29029"/>
                    </a:cubicBezTo>
                    <a:cubicBezTo>
                      <a:pt x="1643" y="28541"/>
                      <a:pt x="1226" y="28029"/>
                      <a:pt x="810" y="27529"/>
                    </a:cubicBezTo>
                    <a:lnTo>
                      <a:pt x="810" y="27529"/>
                    </a:lnTo>
                    <a:lnTo>
                      <a:pt x="822" y="28065"/>
                    </a:lnTo>
                    <a:cubicBezTo>
                      <a:pt x="1369" y="28779"/>
                      <a:pt x="1929" y="29469"/>
                      <a:pt x="2500" y="30160"/>
                    </a:cubicBezTo>
                    <a:cubicBezTo>
                      <a:pt x="2250" y="30470"/>
                      <a:pt x="1988" y="30779"/>
                      <a:pt x="1738" y="31089"/>
                    </a:cubicBezTo>
                    <a:cubicBezTo>
                      <a:pt x="1465" y="31422"/>
                      <a:pt x="1191" y="31767"/>
                      <a:pt x="929" y="32113"/>
                    </a:cubicBezTo>
                    <a:cubicBezTo>
                      <a:pt x="929" y="32267"/>
                      <a:pt x="941" y="32434"/>
                      <a:pt x="941" y="32601"/>
                    </a:cubicBezTo>
                    <a:lnTo>
                      <a:pt x="941" y="32613"/>
                    </a:lnTo>
                    <a:cubicBezTo>
                      <a:pt x="1536" y="31886"/>
                      <a:pt x="2143" y="31172"/>
                      <a:pt x="2750" y="30470"/>
                    </a:cubicBezTo>
                    <a:cubicBezTo>
                      <a:pt x="3250" y="31089"/>
                      <a:pt x="3762" y="31696"/>
                      <a:pt x="4251" y="32327"/>
                    </a:cubicBezTo>
                    <a:cubicBezTo>
                      <a:pt x="4715" y="32922"/>
                      <a:pt x="5179" y="33506"/>
                      <a:pt x="5632" y="34089"/>
                    </a:cubicBezTo>
                    <a:cubicBezTo>
                      <a:pt x="5286" y="34542"/>
                      <a:pt x="4929" y="34982"/>
                      <a:pt x="4584" y="35434"/>
                    </a:cubicBezTo>
                    <a:cubicBezTo>
                      <a:pt x="3989" y="36196"/>
                      <a:pt x="3370" y="36958"/>
                      <a:pt x="2762" y="37709"/>
                    </a:cubicBezTo>
                    <a:cubicBezTo>
                      <a:pt x="2536" y="37435"/>
                      <a:pt x="2310" y="37161"/>
                      <a:pt x="2072" y="36899"/>
                    </a:cubicBezTo>
                    <a:cubicBezTo>
                      <a:pt x="1726" y="36494"/>
                      <a:pt x="1381" y="36077"/>
                      <a:pt x="1048" y="35673"/>
                    </a:cubicBezTo>
                    <a:lnTo>
                      <a:pt x="1048" y="35673"/>
                    </a:lnTo>
                    <a:cubicBezTo>
                      <a:pt x="1048" y="35863"/>
                      <a:pt x="1060" y="36054"/>
                      <a:pt x="1060" y="36232"/>
                    </a:cubicBezTo>
                    <a:cubicBezTo>
                      <a:pt x="1536" y="36839"/>
                      <a:pt x="2012" y="37435"/>
                      <a:pt x="2500" y="38018"/>
                    </a:cubicBezTo>
                    <a:cubicBezTo>
                      <a:pt x="2250" y="38328"/>
                      <a:pt x="1988" y="38649"/>
                      <a:pt x="1738" y="38959"/>
                    </a:cubicBezTo>
                    <a:cubicBezTo>
                      <a:pt x="1548" y="39185"/>
                      <a:pt x="1357" y="39423"/>
                      <a:pt x="1179" y="39661"/>
                    </a:cubicBezTo>
                    <a:cubicBezTo>
                      <a:pt x="1179" y="39828"/>
                      <a:pt x="1179" y="39995"/>
                      <a:pt x="1191" y="40173"/>
                    </a:cubicBezTo>
                    <a:cubicBezTo>
                      <a:pt x="1703" y="39542"/>
                      <a:pt x="2227" y="38935"/>
                      <a:pt x="2750" y="38328"/>
                    </a:cubicBezTo>
                    <a:cubicBezTo>
                      <a:pt x="3250" y="38947"/>
                      <a:pt x="3762" y="39566"/>
                      <a:pt x="4251" y="40185"/>
                    </a:cubicBezTo>
                    <a:cubicBezTo>
                      <a:pt x="4715" y="40780"/>
                      <a:pt x="5179" y="41364"/>
                      <a:pt x="5632" y="41959"/>
                    </a:cubicBezTo>
                    <a:cubicBezTo>
                      <a:pt x="5286" y="42400"/>
                      <a:pt x="4929" y="42852"/>
                      <a:pt x="4584" y="43293"/>
                    </a:cubicBezTo>
                    <a:cubicBezTo>
                      <a:pt x="3989" y="44066"/>
                      <a:pt x="3370" y="44817"/>
                      <a:pt x="2762" y="45567"/>
                    </a:cubicBezTo>
                    <a:cubicBezTo>
                      <a:pt x="2536" y="45293"/>
                      <a:pt x="2310" y="45031"/>
                      <a:pt x="2072" y="44757"/>
                    </a:cubicBezTo>
                    <a:cubicBezTo>
                      <a:pt x="1810" y="44447"/>
                      <a:pt x="1536" y="44126"/>
                      <a:pt x="1274" y="43816"/>
                    </a:cubicBezTo>
                    <a:lnTo>
                      <a:pt x="1274" y="43816"/>
                    </a:lnTo>
                    <a:cubicBezTo>
                      <a:pt x="1286" y="44007"/>
                      <a:pt x="1286" y="44197"/>
                      <a:pt x="1286" y="44376"/>
                    </a:cubicBezTo>
                    <a:cubicBezTo>
                      <a:pt x="1691" y="44888"/>
                      <a:pt x="2096" y="45388"/>
                      <a:pt x="2500" y="45888"/>
                    </a:cubicBezTo>
                    <a:cubicBezTo>
                      <a:pt x="2250" y="46198"/>
                      <a:pt x="1988" y="46507"/>
                      <a:pt x="1738" y="46817"/>
                    </a:cubicBezTo>
                    <a:cubicBezTo>
                      <a:pt x="1607" y="46984"/>
                      <a:pt x="1465" y="47150"/>
                      <a:pt x="1334" y="47317"/>
                    </a:cubicBezTo>
                    <a:cubicBezTo>
                      <a:pt x="1334" y="47495"/>
                      <a:pt x="1334" y="47674"/>
                      <a:pt x="1334" y="47841"/>
                    </a:cubicBezTo>
                    <a:cubicBezTo>
                      <a:pt x="1798" y="47281"/>
                      <a:pt x="2274" y="46733"/>
                      <a:pt x="2750" y="46186"/>
                    </a:cubicBezTo>
                    <a:cubicBezTo>
                      <a:pt x="3250" y="46805"/>
                      <a:pt x="3762" y="47424"/>
                      <a:pt x="4251" y="48055"/>
                    </a:cubicBezTo>
                    <a:cubicBezTo>
                      <a:pt x="4477" y="48341"/>
                      <a:pt x="4703" y="48627"/>
                      <a:pt x="4929" y="48912"/>
                    </a:cubicBezTo>
                    <a:cubicBezTo>
                      <a:pt x="5025" y="48781"/>
                      <a:pt x="5120" y="48662"/>
                      <a:pt x="5215" y="48531"/>
                    </a:cubicBezTo>
                    <a:cubicBezTo>
                      <a:pt x="5144" y="48436"/>
                      <a:pt x="5072" y="48353"/>
                      <a:pt x="5001" y="48269"/>
                    </a:cubicBezTo>
                    <a:cubicBezTo>
                      <a:pt x="4358" y="47448"/>
                      <a:pt x="3703" y="46662"/>
                      <a:pt x="3036" y="45864"/>
                    </a:cubicBezTo>
                    <a:cubicBezTo>
                      <a:pt x="3584" y="45233"/>
                      <a:pt x="4120" y="44590"/>
                      <a:pt x="4644" y="43936"/>
                    </a:cubicBezTo>
                    <a:cubicBezTo>
                      <a:pt x="5084" y="43400"/>
                      <a:pt x="5513" y="42864"/>
                      <a:pt x="5941" y="42328"/>
                    </a:cubicBezTo>
                    <a:cubicBezTo>
                      <a:pt x="6370" y="42852"/>
                      <a:pt x="6799" y="43376"/>
                      <a:pt x="7239" y="43900"/>
                    </a:cubicBezTo>
                    <a:cubicBezTo>
                      <a:pt x="7799" y="44543"/>
                      <a:pt x="8334" y="45209"/>
                      <a:pt x="8870" y="45876"/>
                    </a:cubicBezTo>
                    <a:cubicBezTo>
                      <a:pt x="8454" y="46412"/>
                      <a:pt x="8025" y="46948"/>
                      <a:pt x="7584" y="47460"/>
                    </a:cubicBezTo>
                    <a:cubicBezTo>
                      <a:pt x="7322" y="47757"/>
                      <a:pt x="7072" y="48055"/>
                      <a:pt x="6834" y="48353"/>
                    </a:cubicBezTo>
                    <a:cubicBezTo>
                      <a:pt x="6906" y="48508"/>
                      <a:pt x="6989" y="48674"/>
                      <a:pt x="7072" y="48829"/>
                    </a:cubicBezTo>
                    <a:cubicBezTo>
                      <a:pt x="7251" y="48603"/>
                      <a:pt x="7441" y="48388"/>
                      <a:pt x="7632" y="48162"/>
                    </a:cubicBezTo>
                    <a:cubicBezTo>
                      <a:pt x="8168" y="47555"/>
                      <a:pt x="8692" y="46936"/>
                      <a:pt x="9204" y="46305"/>
                    </a:cubicBezTo>
                    <a:cubicBezTo>
                      <a:pt x="9477" y="46638"/>
                      <a:pt x="9751" y="46995"/>
                      <a:pt x="10025" y="47341"/>
                    </a:cubicBezTo>
                    <a:cubicBezTo>
                      <a:pt x="10299" y="47710"/>
                      <a:pt x="10585" y="48067"/>
                      <a:pt x="10870" y="48424"/>
                    </a:cubicBezTo>
                    <a:cubicBezTo>
                      <a:pt x="10870" y="48365"/>
                      <a:pt x="10870" y="48293"/>
                      <a:pt x="10870" y="48234"/>
                    </a:cubicBezTo>
                    <a:cubicBezTo>
                      <a:pt x="10882" y="48007"/>
                      <a:pt x="10882" y="47781"/>
                      <a:pt x="10882" y="47555"/>
                    </a:cubicBezTo>
                    <a:cubicBezTo>
                      <a:pt x="10847" y="47519"/>
                      <a:pt x="10811" y="47472"/>
                      <a:pt x="10775" y="47424"/>
                    </a:cubicBezTo>
                    <a:cubicBezTo>
                      <a:pt x="10370" y="46912"/>
                      <a:pt x="9966" y="46388"/>
                      <a:pt x="9549" y="45864"/>
                    </a:cubicBezTo>
                    <a:cubicBezTo>
                      <a:pt x="9858" y="45483"/>
                      <a:pt x="10168" y="45102"/>
                      <a:pt x="10466" y="44709"/>
                    </a:cubicBezTo>
                    <a:cubicBezTo>
                      <a:pt x="10620" y="44519"/>
                      <a:pt x="10763" y="44340"/>
                      <a:pt x="10918" y="44150"/>
                    </a:cubicBezTo>
                    <a:cubicBezTo>
                      <a:pt x="10918" y="43852"/>
                      <a:pt x="10918" y="43555"/>
                      <a:pt x="10918" y="43257"/>
                    </a:cubicBezTo>
                    <a:cubicBezTo>
                      <a:pt x="10740" y="43483"/>
                      <a:pt x="10561" y="43709"/>
                      <a:pt x="10382" y="43936"/>
                    </a:cubicBezTo>
                    <a:cubicBezTo>
                      <a:pt x="9989" y="44436"/>
                      <a:pt x="9608" y="44948"/>
                      <a:pt x="9216" y="45448"/>
                    </a:cubicBezTo>
                    <a:cubicBezTo>
                      <a:pt x="8823" y="44959"/>
                      <a:pt x="8418" y="44471"/>
                      <a:pt x="8001" y="44007"/>
                    </a:cubicBezTo>
                    <a:cubicBezTo>
                      <a:pt x="7406" y="43328"/>
                      <a:pt x="6834" y="42638"/>
                      <a:pt x="6263" y="41935"/>
                    </a:cubicBezTo>
                    <a:cubicBezTo>
                      <a:pt x="6703" y="41388"/>
                      <a:pt x="7168" y="40840"/>
                      <a:pt x="7632" y="40316"/>
                    </a:cubicBezTo>
                    <a:cubicBezTo>
                      <a:pt x="8168" y="39697"/>
                      <a:pt x="8692" y="39078"/>
                      <a:pt x="9204" y="38447"/>
                    </a:cubicBezTo>
                    <a:cubicBezTo>
                      <a:pt x="9477" y="38792"/>
                      <a:pt x="9751" y="39137"/>
                      <a:pt x="10013" y="39483"/>
                    </a:cubicBezTo>
                    <a:cubicBezTo>
                      <a:pt x="10323" y="39875"/>
                      <a:pt x="10620" y="40268"/>
                      <a:pt x="10930" y="40649"/>
                    </a:cubicBezTo>
                    <a:cubicBezTo>
                      <a:pt x="10930" y="40352"/>
                      <a:pt x="10930" y="40054"/>
                      <a:pt x="10930" y="39768"/>
                    </a:cubicBezTo>
                    <a:cubicBezTo>
                      <a:pt x="10882" y="39697"/>
                      <a:pt x="10823" y="39637"/>
                      <a:pt x="10775" y="39566"/>
                    </a:cubicBezTo>
                    <a:cubicBezTo>
                      <a:pt x="10370" y="39054"/>
                      <a:pt x="9954" y="38530"/>
                      <a:pt x="9549" y="38006"/>
                    </a:cubicBezTo>
                    <a:cubicBezTo>
                      <a:pt x="9858" y="37625"/>
                      <a:pt x="10156" y="37244"/>
                      <a:pt x="10466" y="36851"/>
                    </a:cubicBezTo>
                    <a:cubicBezTo>
                      <a:pt x="10620" y="36649"/>
                      <a:pt x="10787" y="36446"/>
                      <a:pt x="10942" y="36244"/>
                    </a:cubicBezTo>
                    <a:cubicBezTo>
                      <a:pt x="10942" y="36101"/>
                      <a:pt x="10954" y="35946"/>
                      <a:pt x="10954" y="35804"/>
                    </a:cubicBezTo>
                    <a:lnTo>
                      <a:pt x="10954" y="35351"/>
                    </a:lnTo>
                    <a:cubicBezTo>
                      <a:pt x="10763" y="35589"/>
                      <a:pt x="10573" y="35827"/>
                      <a:pt x="10382" y="36065"/>
                    </a:cubicBezTo>
                    <a:cubicBezTo>
                      <a:pt x="9989" y="36577"/>
                      <a:pt x="9597" y="37078"/>
                      <a:pt x="9204" y="37589"/>
                    </a:cubicBezTo>
                    <a:cubicBezTo>
                      <a:pt x="8811" y="37101"/>
                      <a:pt x="8418" y="36613"/>
                      <a:pt x="8001" y="36137"/>
                    </a:cubicBezTo>
                    <a:cubicBezTo>
                      <a:pt x="7406" y="35458"/>
                      <a:pt x="6822" y="34780"/>
                      <a:pt x="6251" y="34077"/>
                    </a:cubicBezTo>
                    <a:cubicBezTo>
                      <a:pt x="6703" y="33529"/>
                      <a:pt x="7156" y="32982"/>
                      <a:pt x="7632" y="32446"/>
                    </a:cubicBezTo>
                    <a:cubicBezTo>
                      <a:pt x="8168" y="31839"/>
                      <a:pt x="8692" y="31208"/>
                      <a:pt x="9204" y="30577"/>
                    </a:cubicBezTo>
                    <a:cubicBezTo>
                      <a:pt x="9477" y="30922"/>
                      <a:pt x="9739" y="31267"/>
                      <a:pt x="10013" y="31624"/>
                    </a:cubicBezTo>
                    <a:cubicBezTo>
                      <a:pt x="10323" y="32017"/>
                      <a:pt x="10632" y="32422"/>
                      <a:pt x="10954" y="32815"/>
                    </a:cubicBezTo>
                    <a:cubicBezTo>
                      <a:pt x="10954" y="32517"/>
                      <a:pt x="10954" y="32232"/>
                      <a:pt x="10954" y="31934"/>
                    </a:cubicBezTo>
                    <a:cubicBezTo>
                      <a:pt x="10894" y="31863"/>
                      <a:pt x="10835" y="31779"/>
                      <a:pt x="10775" y="31708"/>
                    </a:cubicBezTo>
                    <a:cubicBezTo>
                      <a:pt x="10359" y="31184"/>
                      <a:pt x="9954" y="30672"/>
                      <a:pt x="9549" y="30148"/>
                    </a:cubicBezTo>
                    <a:cubicBezTo>
                      <a:pt x="9847" y="29767"/>
                      <a:pt x="10156" y="29386"/>
                      <a:pt x="10466" y="28993"/>
                    </a:cubicBezTo>
                    <a:cubicBezTo>
                      <a:pt x="10620" y="28791"/>
                      <a:pt x="10787" y="28576"/>
                      <a:pt x="10954" y="28374"/>
                    </a:cubicBezTo>
                    <a:lnTo>
                      <a:pt x="10954" y="27481"/>
                    </a:lnTo>
                    <a:cubicBezTo>
                      <a:pt x="10763" y="27719"/>
                      <a:pt x="10573" y="27969"/>
                      <a:pt x="10382" y="28207"/>
                    </a:cubicBezTo>
                    <a:cubicBezTo>
                      <a:pt x="9989" y="28719"/>
                      <a:pt x="9597" y="29219"/>
                      <a:pt x="9204" y="29731"/>
                    </a:cubicBezTo>
                    <a:cubicBezTo>
                      <a:pt x="8811" y="29243"/>
                      <a:pt x="8418" y="28755"/>
                      <a:pt x="8001" y="28279"/>
                    </a:cubicBezTo>
                    <a:cubicBezTo>
                      <a:pt x="7406" y="27600"/>
                      <a:pt x="6822" y="26910"/>
                      <a:pt x="6251" y="26219"/>
                    </a:cubicBezTo>
                    <a:cubicBezTo>
                      <a:pt x="6703" y="25671"/>
                      <a:pt x="7156" y="25124"/>
                      <a:pt x="7620" y="24588"/>
                    </a:cubicBezTo>
                    <a:cubicBezTo>
                      <a:pt x="8168" y="23981"/>
                      <a:pt x="8680" y="23350"/>
                      <a:pt x="9192" y="22719"/>
                    </a:cubicBezTo>
                    <a:cubicBezTo>
                      <a:pt x="9466" y="23064"/>
                      <a:pt x="9739" y="23409"/>
                      <a:pt x="10013" y="23754"/>
                    </a:cubicBezTo>
                    <a:cubicBezTo>
                      <a:pt x="10323" y="24159"/>
                      <a:pt x="10632" y="24564"/>
                      <a:pt x="10954" y="24957"/>
                    </a:cubicBezTo>
                    <a:lnTo>
                      <a:pt x="10954" y="24076"/>
                    </a:lnTo>
                    <a:cubicBezTo>
                      <a:pt x="10894" y="24004"/>
                      <a:pt x="10835" y="23921"/>
                      <a:pt x="10775" y="23850"/>
                    </a:cubicBezTo>
                    <a:cubicBezTo>
                      <a:pt x="10359" y="23326"/>
                      <a:pt x="9954" y="22802"/>
                      <a:pt x="9537" y="22290"/>
                    </a:cubicBezTo>
                    <a:cubicBezTo>
                      <a:pt x="9847" y="21909"/>
                      <a:pt x="10156" y="21516"/>
                      <a:pt x="10454" y="21135"/>
                    </a:cubicBezTo>
                    <a:cubicBezTo>
                      <a:pt x="10620" y="20933"/>
                      <a:pt x="10787" y="20718"/>
                      <a:pt x="10954" y="20516"/>
                    </a:cubicBezTo>
                    <a:cubicBezTo>
                      <a:pt x="10954" y="20218"/>
                      <a:pt x="10954" y="19921"/>
                      <a:pt x="10954" y="19623"/>
                    </a:cubicBezTo>
                    <a:cubicBezTo>
                      <a:pt x="10763" y="19861"/>
                      <a:pt x="10573" y="20111"/>
                      <a:pt x="10382" y="20349"/>
                    </a:cubicBezTo>
                    <a:cubicBezTo>
                      <a:pt x="9989" y="20849"/>
                      <a:pt x="9597" y="21361"/>
                      <a:pt x="9204" y="21861"/>
                    </a:cubicBezTo>
                    <a:cubicBezTo>
                      <a:pt x="8811" y="21373"/>
                      <a:pt x="8406" y="20897"/>
                      <a:pt x="8001" y="20421"/>
                    </a:cubicBezTo>
                    <a:cubicBezTo>
                      <a:pt x="7406" y="19742"/>
                      <a:pt x="6822" y="19052"/>
                      <a:pt x="6251" y="18361"/>
                    </a:cubicBezTo>
                    <a:cubicBezTo>
                      <a:pt x="6703" y="17813"/>
                      <a:pt x="7156" y="17266"/>
                      <a:pt x="7620" y="16730"/>
                    </a:cubicBezTo>
                    <a:cubicBezTo>
                      <a:pt x="8156" y="16123"/>
                      <a:pt x="8680" y="15492"/>
                      <a:pt x="9192" y="14861"/>
                    </a:cubicBezTo>
                    <a:cubicBezTo>
                      <a:pt x="9466" y="15206"/>
                      <a:pt x="9739" y="15551"/>
                      <a:pt x="10013" y="15896"/>
                    </a:cubicBezTo>
                    <a:cubicBezTo>
                      <a:pt x="10323" y="16301"/>
                      <a:pt x="10632" y="16694"/>
                      <a:pt x="10942" y="17099"/>
                    </a:cubicBezTo>
                    <a:cubicBezTo>
                      <a:pt x="10942" y="16801"/>
                      <a:pt x="10942" y="16504"/>
                      <a:pt x="10942" y="16206"/>
                    </a:cubicBezTo>
                    <a:cubicBezTo>
                      <a:pt x="10882" y="16134"/>
                      <a:pt x="10823" y="16063"/>
                      <a:pt x="10763" y="15992"/>
                    </a:cubicBezTo>
                    <a:cubicBezTo>
                      <a:pt x="10359" y="15468"/>
                      <a:pt x="9954" y="14944"/>
                      <a:pt x="9537" y="14432"/>
                    </a:cubicBezTo>
                    <a:cubicBezTo>
                      <a:pt x="9847" y="14051"/>
                      <a:pt x="10156" y="13658"/>
                      <a:pt x="10454" y="13277"/>
                    </a:cubicBezTo>
                    <a:cubicBezTo>
                      <a:pt x="10609" y="13075"/>
                      <a:pt x="10775" y="12872"/>
                      <a:pt x="10930" y="12682"/>
                    </a:cubicBezTo>
                    <a:cubicBezTo>
                      <a:pt x="10930" y="12384"/>
                      <a:pt x="10930" y="12086"/>
                      <a:pt x="10930" y="11789"/>
                    </a:cubicBezTo>
                    <a:cubicBezTo>
                      <a:pt x="10740" y="12027"/>
                      <a:pt x="10561" y="12253"/>
                      <a:pt x="10382" y="12491"/>
                    </a:cubicBezTo>
                    <a:cubicBezTo>
                      <a:pt x="9989" y="12991"/>
                      <a:pt x="9597" y="13503"/>
                      <a:pt x="9204" y="14003"/>
                    </a:cubicBezTo>
                    <a:cubicBezTo>
                      <a:pt x="8811" y="13515"/>
                      <a:pt x="8406" y="13039"/>
                      <a:pt x="7989" y="12563"/>
                    </a:cubicBezTo>
                    <a:cubicBezTo>
                      <a:pt x="7406" y="11884"/>
                      <a:pt x="6822" y="11193"/>
                      <a:pt x="6251" y="10503"/>
                    </a:cubicBezTo>
                    <a:cubicBezTo>
                      <a:pt x="6703" y="9943"/>
                      <a:pt x="7156" y="9407"/>
                      <a:pt x="7620" y="8872"/>
                    </a:cubicBezTo>
                    <a:cubicBezTo>
                      <a:pt x="8156" y="8253"/>
                      <a:pt x="8680" y="7633"/>
                      <a:pt x="9192" y="7002"/>
                    </a:cubicBezTo>
                    <a:cubicBezTo>
                      <a:pt x="9466" y="7348"/>
                      <a:pt x="9739" y="7693"/>
                      <a:pt x="10001" y="8038"/>
                    </a:cubicBezTo>
                    <a:cubicBezTo>
                      <a:pt x="10311" y="8431"/>
                      <a:pt x="10609" y="8824"/>
                      <a:pt x="10918" y="9205"/>
                    </a:cubicBezTo>
                    <a:cubicBezTo>
                      <a:pt x="10918" y="8907"/>
                      <a:pt x="10918" y="8610"/>
                      <a:pt x="10918" y="8312"/>
                    </a:cubicBezTo>
                    <a:cubicBezTo>
                      <a:pt x="10870" y="8253"/>
                      <a:pt x="10823" y="8193"/>
                      <a:pt x="10763" y="8122"/>
                    </a:cubicBezTo>
                    <a:cubicBezTo>
                      <a:pt x="10359" y="7610"/>
                      <a:pt x="9954" y="7086"/>
                      <a:pt x="9537" y="6574"/>
                    </a:cubicBezTo>
                    <a:cubicBezTo>
                      <a:pt x="9847" y="6181"/>
                      <a:pt x="10156" y="5800"/>
                      <a:pt x="10454" y="5419"/>
                    </a:cubicBezTo>
                    <a:cubicBezTo>
                      <a:pt x="10609" y="5228"/>
                      <a:pt x="10751" y="5038"/>
                      <a:pt x="10906" y="4847"/>
                    </a:cubicBezTo>
                    <a:cubicBezTo>
                      <a:pt x="10906" y="4562"/>
                      <a:pt x="10894" y="4264"/>
                      <a:pt x="10894" y="3978"/>
                    </a:cubicBezTo>
                    <a:cubicBezTo>
                      <a:pt x="10716" y="4193"/>
                      <a:pt x="10549" y="4407"/>
                      <a:pt x="10382" y="4633"/>
                    </a:cubicBezTo>
                    <a:cubicBezTo>
                      <a:pt x="9989" y="5133"/>
                      <a:pt x="9597" y="5645"/>
                      <a:pt x="9204" y="6145"/>
                    </a:cubicBezTo>
                    <a:cubicBezTo>
                      <a:pt x="8811" y="5657"/>
                      <a:pt x="8406" y="5169"/>
                      <a:pt x="7989" y="4705"/>
                    </a:cubicBezTo>
                    <a:cubicBezTo>
                      <a:pt x="7406" y="4026"/>
                      <a:pt x="6822" y="3335"/>
                      <a:pt x="6251" y="2645"/>
                    </a:cubicBezTo>
                    <a:cubicBezTo>
                      <a:pt x="6703" y="2085"/>
                      <a:pt x="7156" y="1537"/>
                      <a:pt x="7620" y="1014"/>
                    </a:cubicBezTo>
                    <a:cubicBezTo>
                      <a:pt x="7727" y="883"/>
                      <a:pt x="7846" y="752"/>
                      <a:pt x="7953" y="621"/>
                    </a:cubicBezTo>
                    <a:cubicBezTo>
                      <a:pt x="7918" y="609"/>
                      <a:pt x="7894" y="597"/>
                      <a:pt x="7870" y="585"/>
                    </a:cubicBezTo>
                    <a:cubicBezTo>
                      <a:pt x="7739" y="525"/>
                      <a:pt x="7608" y="454"/>
                      <a:pt x="7477" y="406"/>
                    </a:cubicBezTo>
                    <a:cubicBezTo>
                      <a:pt x="6953" y="1014"/>
                      <a:pt x="6441" y="1645"/>
                      <a:pt x="5941" y="2264"/>
                    </a:cubicBezTo>
                    <a:cubicBezTo>
                      <a:pt x="5727" y="2002"/>
                      <a:pt x="5513" y="1728"/>
                      <a:pt x="5286" y="1466"/>
                    </a:cubicBezTo>
                    <a:cubicBezTo>
                      <a:pt x="5227" y="1454"/>
                      <a:pt x="5155" y="1430"/>
                      <a:pt x="5108" y="1395"/>
                    </a:cubicBezTo>
                    <a:cubicBezTo>
                      <a:pt x="4977" y="1299"/>
                      <a:pt x="4953" y="1145"/>
                      <a:pt x="4917" y="1002"/>
                    </a:cubicBezTo>
                    <a:cubicBezTo>
                      <a:pt x="4679" y="692"/>
                      <a:pt x="4429" y="394"/>
                      <a:pt x="4179" y="97"/>
                    </a:cubicBezTo>
                    <a:cubicBezTo>
                      <a:pt x="4132" y="73"/>
                      <a:pt x="4072" y="37"/>
                      <a:pt x="4024" y="25"/>
                    </a:cubicBezTo>
                    <a:cubicBezTo>
                      <a:pt x="3998" y="10"/>
                      <a:pt x="3968" y="1"/>
                      <a:pt x="39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3" name="Google Shape;4333;p70"/>
              <p:cNvSpPr/>
              <p:nvPr/>
            </p:nvSpPr>
            <p:spPr>
              <a:xfrm>
                <a:off x="3222417" y="1292347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24"/>
                    </a:moveTo>
                    <a:cubicBezTo>
                      <a:pt x="0" y="0"/>
                      <a:pt x="0" y="12"/>
                      <a:pt x="0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4" name="Google Shape;4334;p70"/>
              <p:cNvSpPr/>
              <p:nvPr/>
            </p:nvSpPr>
            <p:spPr>
              <a:xfrm>
                <a:off x="3208516" y="1267256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0"/>
                    </a:moveTo>
                    <a:cubicBezTo>
                      <a:pt x="623" y="0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2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303"/>
                      <a:pt x="1156" y="1220"/>
                      <a:pt x="1263" y="1100"/>
                    </a:cubicBezTo>
                    <a:cubicBezTo>
                      <a:pt x="1489" y="862"/>
                      <a:pt x="1406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0"/>
                      <a:pt x="6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5" name="Google Shape;4335;p70"/>
              <p:cNvSpPr/>
              <p:nvPr/>
            </p:nvSpPr>
            <p:spPr>
              <a:xfrm>
                <a:off x="3224442" y="128253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6" name="Google Shape;4336;p70"/>
              <p:cNvSpPr/>
              <p:nvPr/>
            </p:nvSpPr>
            <p:spPr>
              <a:xfrm>
                <a:off x="3223653" y="1298079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0"/>
                    </a:cubicBez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7" name="Google Shape;4337;p70"/>
              <p:cNvSpPr/>
              <p:nvPr/>
            </p:nvSpPr>
            <p:spPr>
              <a:xfrm>
                <a:off x="3222417" y="1289498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8" name="Google Shape;4338;p70"/>
              <p:cNvSpPr/>
              <p:nvPr/>
            </p:nvSpPr>
            <p:spPr>
              <a:xfrm>
                <a:off x="3246513" y="1296843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3" y="0"/>
                    </a:moveTo>
                    <a:lnTo>
                      <a:pt x="13" y="0"/>
                    </a:ln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9" name="Google Shape;4339;p70"/>
              <p:cNvSpPr/>
              <p:nvPr/>
            </p:nvSpPr>
            <p:spPr>
              <a:xfrm>
                <a:off x="3223241" y="156941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0" name="Google Shape;4340;p70"/>
              <p:cNvSpPr/>
              <p:nvPr/>
            </p:nvSpPr>
            <p:spPr>
              <a:xfrm>
                <a:off x="3209751" y="1544320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9"/>
                      <a:pt x="381" y="1268"/>
                    </a:cubicBezTo>
                    <a:cubicBezTo>
                      <a:pt x="480" y="1317"/>
                      <a:pt x="573" y="1344"/>
                      <a:pt x="676" y="1344"/>
                    </a:cubicBezTo>
                    <a:cubicBezTo>
                      <a:pt x="722" y="1344"/>
                      <a:pt x="770" y="1338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1" name="Google Shape;4341;p70"/>
              <p:cNvSpPr/>
              <p:nvPr/>
            </p:nvSpPr>
            <p:spPr>
              <a:xfrm>
                <a:off x="3225747" y="1559629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2" name="Google Shape;4342;p70"/>
              <p:cNvSpPr/>
              <p:nvPr/>
            </p:nvSpPr>
            <p:spPr>
              <a:xfrm>
                <a:off x="3224854" y="157514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2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3" name="Google Shape;4343;p70"/>
              <p:cNvSpPr/>
              <p:nvPr/>
            </p:nvSpPr>
            <p:spPr>
              <a:xfrm>
                <a:off x="3223241" y="156656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4" name="Google Shape;4344;p70"/>
              <p:cNvSpPr/>
              <p:nvPr/>
            </p:nvSpPr>
            <p:spPr>
              <a:xfrm>
                <a:off x="3247748" y="157390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5" name="Google Shape;4345;p70"/>
              <p:cNvSpPr/>
              <p:nvPr/>
            </p:nvSpPr>
            <p:spPr>
              <a:xfrm>
                <a:off x="3222417" y="183504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6" name="Google Shape;4346;p70"/>
              <p:cNvSpPr/>
              <p:nvPr/>
            </p:nvSpPr>
            <p:spPr>
              <a:xfrm>
                <a:off x="3208516" y="1809954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6"/>
                    </a:cubicBezTo>
                    <a:cubicBezTo>
                      <a:pt x="536" y="6"/>
                      <a:pt x="501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86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1" y="851"/>
                      <a:pt x="132" y="1137"/>
                      <a:pt x="382" y="1268"/>
                    </a:cubicBezTo>
                    <a:cubicBezTo>
                      <a:pt x="488" y="1312"/>
                      <a:pt x="594" y="1336"/>
                      <a:pt x="704" y="1336"/>
                    </a:cubicBezTo>
                    <a:cubicBezTo>
                      <a:pt x="743" y="1336"/>
                      <a:pt x="782" y="1333"/>
                      <a:pt x="822" y="1327"/>
                    </a:cubicBezTo>
                    <a:cubicBezTo>
                      <a:pt x="977" y="1303"/>
                      <a:pt x="1156" y="1220"/>
                      <a:pt x="1263" y="1101"/>
                    </a:cubicBezTo>
                    <a:cubicBezTo>
                      <a:pt x="1489" y="863"/>
                      <a:pt x="1406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7" name="Google Shape;4347;p70"/>
              <p:cNvSpPr/>
              <p:nvPr/>
            </p:nvSpPr>
            <p:spPr>
              <a:xfrm>
                <a:off x="3224545" y="1825262"/>
                <a:ext cx="343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0" h="14" extrusionOk="0">
                    <a:moveTo>
                      <a:pt x="10" y="0"/>
                    </a:moveTo>
                    <a:lnTo>
                      <a:pt x="10" y="0"/>
                    </a:lnTo>
                    <a:cubicBezTo>
                      <a:pt x="3" y="7"/>
                      <a:pt x="0" y="14"/>
                      <a:pt x="1" y="14"/>
                    </a:cubicBezTo>
                    <a:cubicBezTo>
                      <a:pt x="2" y="14"/>
                      <a:pt x="5" y="10"/>
                      <a:pt x="1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8" name="Google Shape;4348;p70"/>
              <p:cNvSpPr/>
              <p:nvPr/>
            </p:nvSpPr>
            <p:spPr>
              <a:xfrm>
                <a:off x="3223653" y="184077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9" name="Google Shape;4349;p70"/>
              <p:cNvSpPr/>
              <p:nvPr/>
            </p:nvSpPr>
            <p:spPr>
              <a:xfrm>
                <a:off x="3222417" y="183219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0" name="Google Shape;4350;p70"/>
              <p:cNvSpPr/>
              <p:nvPr/>
            </p:nvSpPr>
            <p:spPr>
              <a:xfrm>
                <a:off x="3246513" y="183954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lnTo>
                      <a:pt x="13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1" name="Google Shape;4351;p70"/>
              <p:cNvSpPr/>
              <p:nvPr/>
            </p:nvSpPr>
            <p:spPr>
              <a:xfrm>
                <a:off x="3334383" y="2248238"/>
                <a:ext cx="34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1" h="24" extrusionOk="0">
                    <a:moveTo>
                      <a:pt x="1" y="24"/>
                    </a:moveTo>
                    <a:cubicBezTo>
                      <a:pt x="1" y="0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2" name="Google Shape;4352;p70"/>
              <p:cNvSpPr/>
              <p:nvPr/>
            </p:nvSpPr>
            <p:spPr>
              <a:xfrm>
                <a:off x="3320481" y="2223147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41"/>
                      <a:pt x="430" y="41"/>
                    </a:cubicBezTo>
                    <a:cubicBezTo>
                      <a:pt x="346" y="64"/>
                      <a:pt x="275" y="112"/>
                      <a:pt x="215" y="171"/>
                    </a:cubicBezTo>
                    <a:cubicBezTo>
                      <a:pt x="108" y="279"/>
                      <a:pt x="37" y="422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9"/>
                      <a:pt x="596" y="1335"/>
                      <a:pt x="708" y="1335"/>
                    </a:cubicBezTo>
                    <a:cubicBezTo>
                      <a:pt x="746" y="1335"/>
                      <a:pt x="784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89" y="850"/>
                      <a:pt x="1406" y="517"/>
                      <a:pt x="1215" y="291"/>
                    </a:cubicBezTo>
                    <a:cubicBezTo>
                      <a:pt x="1108" y="160"/>
                      <a:pt x="965" y="76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3" name="Google Shape;4353;p70"/>
              <p:cNvSpPr/>
              <p:nvPr/>
            </p:nvSpPr>
            <p:spPr>
              <a:xfrm>
                <a:off x="3336442" y="223842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4" name="Google Shape;4354;p70"/>
              <p:cNvSpPr/>
              <p:nvPr/>
            </p:nvSpPr>
            <p:spPr>
              <a:xfrm>
                <a:off x="3335618" y="225393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3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5" name="Google Shape;4355;p70"/>
              <p:cNvSpPr/>
              <p:nvPr/>
            </p:nvSpPr>
            <p:spPr>
              <a:xfrm>
                <a:off x="3334383" y="224535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6" name="Google Shape;4356;p70"/>
              <p:cNvSpPr/>
              <p:nvPr/>
            </p:nvSpPr>
            <p:spPr>
              <a:xfrm>
                <a:off x="3358512" y="225273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7" name="Google Shape;4357;p70"/>
              <p:cNvSpPr/>
              <p:nvPr/>
            </p:nvSpPr>
            <p:spPr>
              <a:xfrm>
                <a:off x="3225678" y="2112967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1" y="36"/>
                    </a:moveTo>
                    <a:cubicBezTo>
                      <a:pt x="1" y="0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8" name="Google Shape;4358;p70"/>
              <p:cNvSpPr/>
              <p:nvPr/>
            </p:nvSpPr>
            <p:spPr>
              <a:xfrm>
                <a:off x="3211777" y="2088288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53" y="29"/>
                    </a:cubicBezTo>
                    <a:cubicBezTo>
                      <a:pt x="453" y="29"/>
                      <a:pt x="441" y="29"/>
                      <a:pt x="430" y="40"/>
                    </a:cubicBezTo>
                    <a:cubicBezTo>
                      <a:pt x="346" y="64"/>
                      <a:pt x="275" y="100"/>
                      <a:pt x="215" y="171"/>
                    </a:cubicBezTo>
                    <a:cubicBezTo>
                      <a:pt x="108" y="279"/>
                      <a:pt x="37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303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1" y="29"/>
                    </a:cubicBezTo>
                    <a:cubicBezTo>
                      <a:pt x="758" y="11"/>
                      <a:pt x="700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9" name="Google Shape;4359;p70"/>
              <p:cNvSpPr/>
              <p:nvPr/>
            </p:nvSpPr>
            <p:spPr>
              <a:xfrm>
                <a:off x="3227737" y="2103562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0" name="Google Shape;4360;p70"/>
              <p:cNvSpPr/>
              <p:nvPr/>
            </p:nvSpPr>
            <p:spPr>
              <a:xfrm>
                <a:off x="3226914" y="211907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1" name="Google Shape;4361;p70"/>
              <p:cNvSpPr/>
              <p:nvPr/>
            </p:nvSpPr>
            <p:spPr>
              <a:xfrm>
                <a:off x="3225678" y="211049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2" name="Google Shape;4362;p70"/>
              <p:cNvSpPr/>
              <p:nvPr/>
            </p:nvSpPr>
            <p:spPr>
              <a:xfrm>
                <a:off x="3249808" y="2117463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3" name="Google Shape;4363;p70"/>
              <p:cNvSpPr/>
              <p:nvPr/>
            </p:nvSpPr>
            <p:spPr>
              <a:xfrm>
                <a:off x="3220358" y="237980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7"/>
                    </a:moveTo>
                    <a:cubicBezTo>
                      <a:pt x="1" y="1"/>
                      <a:pt x="1" y="13"/>
                      <a:pt x="1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4" name="Google Shape;4364;p70"/>
              <p:cNvSpPr/>
              <p:nvPr/>
            </p:nvSpPr>
            <p:spPr>
              <a:xfrm>
                <a:off x="3206491" y="2354780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19" y="0"/>
                    </a:moveTo>
                    <a:cubicBezTo>
                      <a:pt x="603" y="0"/>
                      <a:pt x="588" y="1"/>
                      <a:pt x="572" y="4"/>
                    </a:cubicBezTo>
                    <a:cubicBezTo>
                      <a:pt x="536" y="15"/>
                      <a:pt x="500" y="15"/>
                      <a:pt x="464" y="39"/>
                    </a:cubicBezTo>
                    <a:lnTo>
                      <a:pt x="429" y="39"/>
                    </a:lnTo>
                    <a:cubicBezTo>
                      <a:pt x="345" y="63"/>
                      <a:pt x="274" y="111"/>
                      <a:pt x="214" y="170"/>
                    </a:cubicBezTo>
                    <a:cubicBezTo>
                      <a:pt x="107" y="277"/>
                      <a:pt x="48" y="432"/>
                      <a:pt x="24" y="587"/>
                    </a:cubicBezTo>
                    <a:cubicBezTo>
                      <a:pt x="0" y="849"/>
                      <a:pt x="131" y="1147"/>
                      <a:pt x="381" y="1266"/>
                    </a:cubicBezTo>
                    <a:cubicBezTo>
                      <a:pt x="480" y="1315"/>
                      <a:pt x="578" y="1342"/>
                      <a:pt x="681" y="1342"/>
                    </a:cubicBezTo>
                    <a:cubicBezTo>
                      <a:pt x="727" y="1342"/>
                      <a:pt x="774" y="1336"/>
                      <a:pt x="822" y="1325"/>
                    </a:cubicBezTo>
                    <a:cubicBezTo>
                      <a:pt x="976" y="1301"/>
                      <a:pt x="1155" y="1230"/>
                      <a:pt x="1262" y="1099"/>
                    </a:cubicBezTo>
                    <a:cubicBezTo>
                      <a:pt x="1488" y="861"/>
                      <a:pt x="1405" y="516"/>
                      <a:pt x="1215" y="289"/>
                    </a:cubicBezTo>
                    <a:cubicBezTo>
                      <a:pt x="1107" y="170"/>
                      <a:pt x="965" y="75"/>
                      <a:pt x="810" y="27"/>
                    </a:cubicBezTo>
                    <a:cubicBezTo>
                      <a:pt x="752" y="18"/>
                      <a:pt x="686" y="0"/>
                      <a:pt x="6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5" name="Google Shape;4365;p70"/>
              <p:cNvSpPr/>
              <p:nvPr/>
            </p:nvSpPr>
            <p:spPr>
              <a:xfrm>
                <a:off x="3222451" y="237043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0"/>
                    </a:moveTo>
                    <a:cubicBezTo>
                      <a:pt x="3" y="0"/>
                      <a:pt x="1" y="5"/>
                      <a:pt x="3" y="5"/>
                    </a:cubicBezTo>
                    <a:cubicBezTo>
                      <a:pt x="5" y="5"/>
                      <a:pt x="7" y="4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6" name="Google Shape;4366;p70"/>
              <p:cNvSpPr/>
              <p:nvPr/>
            </p:nvSpPr>
            <p:spPr>
              <a:xfrm>
                <a:off x="3221593" y="238594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7" name="Google Shape;4367;p70"/>
              <p:cNvSpPr/>
              <p:nvPr/>
            </p:nvSpPr>
            <p:spPr>
              <a:xfrm>
                <a:off x="3220358" y="23769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2"/>
                      <a:pt x="1" y="12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8" name="Google Shape;4368;p70"/>
              <p:cNvSpPr/>
              <p:nvPr/>
            </p:nvSpPr>
            <p:spPr>
              <a:xfrm>
                <a:off x="3244488" y="238429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3"/>
                      <a:pt x="0" y="13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9" name="Google Shape;4369;p70"/>
              <p:cNvSpPr/>
              <p:nvPr/>
            </p:nvSpPr>
            <p:spPr>
              <a:xfrm>
                <a:off x="3222417" y="264626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6"/>
                    </a:moveTo>
                    <a:cubicBezTo>
                      <a:pt x="0" y="1"/>
                      <a:pt x="0" y="25"/>
                      <a:pt x="0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0" name="Google Shape;4370;p70"/>
              <p:cNvSpPr/>
              <p:nvPr/>
            </p:nvSpPr>
            <p:spPr>
              <a:xfrm>
                <a:off x="3208516" y="2621581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4" y="1"/>
                    </a:moveTo>
                    <a:cubicBezTo>
                      <a:pt x="623" y="1"/>
                      <a:pt x="603" y="2"/>
                      <a:pt x="584" y="5"/>
                    </a:cubicBezTo>
                    <a:cubicBezTo>
                      <a:pt x="536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1"/>
                    </a:cubicBezTo>
                    <a:cubicBezTo>
                      <a:pt x="346" y="65"/>
                      <a:pt x="286" y="101"/>
                      <a:pt x="215" y="160"/>
                    </a:cubicBezTo>
                    <a:cubicBezTo>
                      <a:pt x="108" y="279"/>
                      <a:pt x="48" y="422"/>
                      <a:pt x="24" y="577"/>
                    </a:cubicBezTo>
                    <a:cubicBezTo>
                      <a:pt x="1" y="851"/>
                      <a:pt x="132" y="1136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3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91"/>
                    </a:cubicBezTo>
                    <a:cubicBezTo>
                      <a:pt x="1108" y="160"/>
                      <a:pt x="965" y="65"/>
                      <a:pt x="810" y="29"/>
                    </a:cubicBezTo>
                    <a:cubicBezTo>
                      <a:pt x="758" y="12"/>
                      <a:pt x="699" y="1"/>
                      <a:pt x="6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1" name="Google Shape;4371;p70"/>
              <p:cNvSpPr/>
              <p:nvPr/>
            </p:nvSpPr>
            <p:spPr>
              <a:xfrm>
                <a:off x="3224442" y="263685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3"/>
                      <a:pt x="1" y="13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2" name="Google Shape;4372;p70"/>
              <p:cNvSpPr/>
              <p:nvPr/>
            </p:nvSpPr>
            <p:spPr>
              <a:xfrm>
                <a:off x="3223653" y="2652404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3" name="Google Shape;4373;p70"/>
              <p:cNvSpPr/>
              <p:nvPr/>
            </p:nvSpPr>
            <p:spPr>
              <a:xfrm>
                <a:off x="3222417" y="264382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0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4" name="Google Shape;4374;p70"/>
              <p:cNvSpPr/>
              <p:nvPr/>
            </p:nvSpPr>
            <p:spPr>
              <a:xfrm>
                <a:off x="3246513" y="2650756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lnTo>
                      <a:pt x="13" y="1"/>
                    </a:lnTo>
                    <a:cubicBezTo>
                      <a:pt x="1" y="13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5" name="Google Shape;4375;p70"/>
              <p:cNvSpPr/>
              <p:nvPr/>
            </p:nvSpPr>
            <p:spPr>
              <a:xfrm>
                <a:off x="3111653" y="2808510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6" name="Google Shape;4376;p70"/>
              <p:cNvSpPr/>
              <p:nvPr/>
            </p:nvSpPr>
            <p:spPr>
              <a:xfrm>
                <a:off x="3097786" y="2783590"/>
                <a:ext cx="50698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9" extrusionOk="0">
                    <a:moveTo>
                      <a:pt x="572" y="0"/>
                    </a:moveTo>
                    <a:cubicBezTo>
                      <a:pt x="536" y="12"/>
                      <a:pt x="500" y="12"/>
                      <a:pt x="464" y="36"/>
                    </a:cubicBezTo>
                    <a:lnTo>
                      <a:pt x="429" y="36"/>
                    </a:lnTo>
                    <a:cubicBezTo>
                      <a:pt x="345" y="60"/>
                      <a:pt x="274" y="107"/>
                      <a:pt x="214" y="167"/>
                    </a:cubicBezTo>
                    <a:cubicBezTo>
                      <a:pt x="107" y="274"/>
                      <a:pt x="36" y="429"/>
                      <a:pt x="24" y="584"/>
                    </a:cubicBezTo>
                    <a:cubicBezTo>
                      <a:pt x="0" y="846"/>
                      <a:pt x="131" y="1143"/>
                      <a:pt x="381" y="1262"/>
                    </a:cubicBezTo>
                    <a:cubicBezTo>
                      <a:pt x="480" y="1312"/>
                      <a:pt x="573" y="1338"/>
                      <a:pt x="676" y="1338"/>
                    </a:cubicBezTo>
                    <a:cubicBezTo>
                      <a:pt x="722" y="1338"/>
                      <a:pt x="770" y="1333"/>
                      <a:pt x="822" y="1322"/>
                    </a:cubicBezTo>
                    <a:cubicBezTo>
                      <a:pt x="976" y="1298"/>
                      <a:pt x="1155" y="1227"/>
                      <a:pt x="1262" y="1096"/>
                    </a:cubicBezTo>
                    <a:cubicBezTo>
                      <a:pt x="1476" y="857"/>
                      <a:pt x="1405" y="524"/>
                      <a:pt x="1214" y="286"/>
                    </a:cubicBezTo>
                    <a:cubicBezTo>
                      <a:pt x="1107" y="167"/>
                      <a:pt x="964" y="72"/>
                      <a:pt x="810" y="24"/>
                    </a:cubicBezTo>
                    <a:cubicBezTo>
                      <a:pt x="738" y="12"/>
                      <a:pt x="655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7" name="Google Shape;4377;p70"/>
              <p:cNvSpPr/>
              <p:nvPr/>
            </p:nvSpPr>
            <p:spPr>
              <a:xfrm>
                <a:off x="3113712" y="2799105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8" name="Google Shape;4378;p70"/>
              <p:cNvSpPr/>
              <p:nvPr/>
            </p:nvSpPr>
            <p:spPr>
              <a:xfrm>
                <a:off x="3112889" y="2814654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9" name="Google Shape;4379;p70"/>
              <p:cNvSpPr/>
              <p:nvPr/>
            </p:nvSpPr>
            <p:spPr>
              <a:xfrm>
                <a:off x="3111653" y="280566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0" name="Google Shape;4380;p70"/>
              <p:cNvSpPr/>
              <p:nvPr/>
            </p:nvSpPr>
            <p:spPr>
              <a:xfrm>
                <a:off x="3135783" y="281300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1" name="Google Shape;4381;p70"/>
              <p:cNvSpPr/>
              <p:nvPr/>
            </p:nvSpPr>
            <p:spPr>
              <a:xfrm>
                <a:off x="3339291" y="2815203"/>
                <a:ext cx="240" cy="687"/>
              </a:xfrm>
              <a:custGeom>
                <a:avLst/>
                <a:gdLst/>
                <a:ahLst/>
                <a:cxnLst/>
                <a:rect l="l" t="t" r="r" b="b"/>
                <a:pathLst>
                  <a:path w="7" h="20" extrusionOk="0">
                    <a:moveTo>
                      <a:pt x="6" y="1"/>
                    </a:moveTo>
                    <a:cubicBezTo>
                      <a:pt x="5" y="1"/>
                      <a:pt x="1" y="13"/>
                      <a:pt x="1" y="20"/>
                    </a:cubicBezTo>
                    <a:cubicBezTo>
                      <a:pt x="5" y="6"/>
                      <a:pt x="6" y="1"/>
                      <a:pt x="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2" name="Google Shape;4382;p70"/>
              <p:cNvSpPr/>
              <p:nvPr/>
            </p:nvSpPr>
            <p:spPr>
              <a:xfrm>
                <a:off x="3325801" y="2789975"/>
                <a:ext cx="50732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8" h="1336" extrusionOk="0">
                    <a:moveTo>
                      <a:pt x="639" y="0"/>
                    </a:moveTo>
                    <a:cubicBezTo>
                      <a:pt x="617" y="0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cubicBezTo>
                      <a:pt x="453" y="29"/>
                      <a:pt x="441" y="29"/>
                      <a:pt x="429" y="40"/>
                    </a:cubicBezTo>
                    <a:cubicBezTo>
                      <a:pt x="346" y="64"/>
                      <a:pt x="275" y="100"/>
                      <a:pt x="215" y="160"/>
                    </a:cubicBezTo>
                    <a:cubicBezTo>
                      <a:pt x="108" y="279"/>
                      <a:pt x="36" y="421"/>
                      <a:pt x="25" y="576"/>
                    </a:cubicBezTo>
                    <a:cubicBezTo>
                      <a:pt x="1" y="850"/>
                      <a:pt x="132" y="1136"/>
                      <a:pt x="382" y="1255"/>
                    </a:cubicBezTo>
                    <a:cubicBezTo>
                      <a:pt x="489" y="1308"/>
                      <a:pt x="589" y="1335"/>
                      <a:pt x="703" y="1335"/>
                    </a:cubicBezTo>
                    <a:cubicBezTo>
                      <a:pt x="741" y="1335"/>
                      <a:pt x="781" y="1332"/>
                      <a:pt x="822" y="1326"/>
                    </a:cubicBezTo>
                    <a:cubicBezTo>
                      <a:pt x="977" y="1291"/>
                      <a:pt x="1156" y="1219"/>
                      <a:pt x="1263" y="1100"/>
                    </a:cubicBezTo>
                    <a:cubicBezTo>
                      <a:pt x="1477" y="850"/>
                      <a:pt x="1406" y="517"/>
                      <a:pt x="1215" y="290"/>
                    </a:cubicBezTo>
                    <a:cubicBezTo>
                      <a:pt x="1108" y="160"/>
                      <a:pt x="965" y="64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3" name="Google Shape;4383;p70"/>
              <p:cNvSpPr/>
              <p:nvPr/>
            </p:nvSpPr>
            <p:spPr>
              <a:xfrm>
                <a:off x="3341762" y="2805249"/>
                <a:ext cx="412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2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4" name="Google Shape;4384;p70"/>
              <p:cNvSpPr/>
              <p:nvPr/>
            </p:nvSpPr>
            <p:spPr>
              <a:xfrm>
                <a:off x="3340938" y="282076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3"/>
                    </a:moveTo>
                    <a:lnTo>
                      <a:pt x="0" y="13"/>
                    </a:ln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5" name="Google Shape;4385;p70"/>
              <p:cNvSpPr/>
              <p:nvPr/>
            </p:nvSpPr>
            <p:spPr>
              <a:xfrm>
                <a:off x="3339291" y="281218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6" name="Google Shape;4386;p70"/>
              <p:cNvSpPr/>
              <p:nvPr/>
            </p:nvSpPr>
            <p:spPr>
              <a:xfrm>
                <a:off x="3363833" y="2819150"/>
                <a:ext cx="0" cy="412"/>
              </a:xfrm>
              <a:custGeom>
                <a:avLst/>
                <a:gdLst/>
                <a:ahLst/>
                <a:cxnLst/>
                <a:rect l="l" t="t" r="r" b="b"/>
                <a:pathLst>
                  <a:path h="12" extrusionOk="0">
                    <a:moveTo>
                      <a:pt x="0" y="12"/>
                    </a:moveTo>
                    <a:cubicBezTo>
                      <a:pt x="0" y="12"/>
                      <a:pt x="0" y="0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7" name="Google Shape;4387;p70"/>
              <p:cNvSpPr/>
              <p:nvPr/>
            </p:nvSpPr>
            <p:spPr>
              <a:xfrm>
                <a:off x="3105131" y="2514661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8" name="Google Shape;4388;p70"/>
              <p:cNvSpPr/>
              <p:nvPr/>
            </p:nvSpPr>
            <p:spPr>
              <a:xfrm>
                <a:off x="3091230" y="2489742"/>
                <a:ext cx="51110" cy="45961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9" extrusionOk="0">
                    <a:moveTo>
                      <a:pt x="1092" y="912"/>
                    </a:moveTo>
                    <a:cubicBezTo>
                      <a:pt x="1095" y="912"/>
                      <a:pt x="1092" y="917"/>
                      <a:pt x="1084" y="917"/>
                    </a:cubicBezTo>
                    <a:cubicBezTo>
                      <a:pt x="1088" y="913"/>
                      <a:pt x="1091" y="912"/>
                      <a:pt x="1092" y="912"/>
                    </a:cubicBezTo>
                    <a:close/>
                    <a:moveTo>
                      <a:pt x="584" y="1"/>
                    </a:moveTo>
                    <a:cubicBezTo>
                      <a:pt x="548" y="13"/>
                      <a:pt x="501" y="13"/>
                      <a:pt x="465" y="36"/>
                    </a:cubicBezTo>
                    <a:lnTo>
                      <a:pt x="441" y="36"/>
                    </a:lnTo>
                    <a:cubicBezTo>
                      <a:pt x="358" y="60"/>
                      <a:pt x="286" y="108"/>
                      <a:pt x="227" y="167"/>
                    </a:cubicBezTo>
                    <a:cubicBezTo>
                      <a:pt x="108" y="274"/>
                      <a:pt x="48" y="429"/>
                      <a:pt x="36" y="584"/>
                    </a:cubicBezTo>
                    <a:cubicBezTo>
                      <a:pt x="1" y="846"/>
                      <a:pt x="132" y="1144"/>
                      <a:pt x="382" y="1263"/>
                    </a:cubicBezTo>
                    <a:cubicBezTo>
                      <a:pt x="480" y="1312"/>
                      <a:pt x="579" y="1339"/>
                      <a:pt x="681" y="1339"/>
                    </a:cubicBezTo>
                    <a:cubicBezTo>
                      <a:pt x="727" y="1339"/>
                      <a:pt x="774" y="1333"/>
                      <a:pt x="822" y="1322"/>
                    </a:cubicBezTo>
                    <a:cubicBezTo>
                      <a:pt x="989" y="1298"/>
                      <a:pt x="1167" y="1227"/>
                      <a:pt x="1275" y="1096"/>
                    </a:cubicBezTo>
                    <a:cubicBezTo>
                      <a:pt x="1489" y="858"/>
                      <a:pt x="1417" y="525"/>
                      <a:pt x="1215" y="286"/>
                    </a:cubicBezTo>
                    <a:cubicBezTo>
                      <a:pt x="1120" y="167"/>
                      <a:pt x="977" y="72"/>
                      <a:pt x="822" y="24"/>
                    </a:cubicBezTo>
                    <a:cubicBezTo>
                      <a:pt x="739" y="13"/>
                      <a:pt x="667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9" name="Google Shape;4389;p70"/>
              <p:cNvSpPr/>
              <p:nvPr/>
            </p:nvSpPr>
            <p:spPr>
              <a:xfrm>
                <a:off x="3107568" y="250529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0" name="Google Shape;4390;p70"/>
              <p:cNvSpPr/>
              <p:nvPr/>
            </p:nvSpPr>
            <p:spPr>
              <a:xfrm>
                <a:off x="3106745" y="252080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1" name="Google Shape;4391;p70"/>
              <p:cNvSpPr/>
              <p:nvPr/>
            </p:nvSpPr>
            <p:spPr>
              <a:xfrm>
                <a:off x="3105131" y="251181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2" name="Google Shape;4392;p70"/>
              <p:cNvSpPr/>
              <p:nvPr/>
            </p:nvSpPr>
            <p:spPr>
              <a:xfrm>
                <a:off x="3129639" y="251915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3" name="Google Shape;4393;p70"/>
              <p:cNvSpPr/>
              <p:nvPr/>
            </p:nvSpPr>
            <p:spPr>
              <a:xfrm>
                <a:off x="3109388" y="196832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4" name="Google Shape;4394;p70"/>
              <p:cNvSpPr/>
              <p:nvPr/>
            </p:nvSpPr>
            <p:spPr>
              <a:xfrm>
                <a:off x="3095727" y="1942788"/>
                <a:ext cx="50698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36" extrusionOk="0">
                    <a:moveTo>
                      <a:pt x="639" y="0"/>
                    </a:moveTo>
                    <a:cubicBezTo>
                      <a:pt x="617" y="0"/>
                      <a:pt x="594" y="2"/>
                      <a:pt x="572" y="5"/>
                    </a:cubicBezTo>
                    <a:cubicBezTo>
                      <a:pt x="536" y="5"/>
                      <a:pt x="501" y="17"/>
                      <a:pt x="453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2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1" y="850"/>
                      <a:pt x="131" y="1136"/>
                      <a:pt x="382" y="1267"/>
                    </a:cubicBezTo>
                    <a:cubicBezTo>
                      <a:pt x="487" y="1311"/>
                      <a:pt x="587" y="1336"/>
                      <a:pt x="699" y="1336"/>
                    </a:cubicBezTo>
                    <a:cubicBezTo>
                      <a:pt x="738" y="1336"/>
                      <a:pt x="779" y="1333"/>
                      <a:pt x="822" y="1327"/>
                    </a:cubicBezTo>
                    <a:cubicBezTo>
                      <a:pt x="977" y="1303"/>
                      <a:pt x="1155" y="1220"/>
                      <a:pt x="1263" y="1100"/>
                    </a:cubicBezTo>
                    <a:cubicBezTo>
                      <a:pt x="1477" y="862"/>
                      <a:pt x="1405" y="517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1"/>
                      <a:pt x="699" y="0"/>
                      <a:pt x="6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5" name="Google Shape;4395;p70"/>
              <p:cNvSpPr/>
              <p:nvPr/>
            </p:nvSpPr>
            <p:spPr>
              <a:xfrm>
                <a:off x="3111722" y="1958062"/>
                <a:ext cx="378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11" h="15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4" y="8"/>
                      <a:pt x="1" y="14"/>
                      <a:pt x="2" y="14"/>
                    </a:cubicBezTo>
                    <a:cubicBezTo>
                      <a:pt x="3" y="14"/>
                      <a:pt x="6" y="11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6" name="Google Shape;4396;p70"/>
              <p:cNvSpPr/>
              <p:nvPr/>
            </p:nvSpPr>
            <p:spPr>
              <a:xfrm>
                <a:off x="3110864" y="197361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12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0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7" name="Google Shape;4397;p70"/>
              <p:cNvSpPr/>
              <p:nvPr/>
            </p:nvSpPr>
            <p:spPr>
              <a:xfrm>
                <a:off x="3109216" y="1965030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8" name="Google Shape;4398;p70"/>
              <p:cNvSpPr/>
              <p:nvPr/>
            </p:nvSpPr>
            <p:spPr>
              <a:xfrm>
                <a:off x="3133723" y="197237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9" name="Google Shape;4399;p70"/>
              <p:cNvSpPr/>
              <p:nvPr/>
            </p:nvSpPr>
            <p:spPr>
              <a:xfrm>
                <a:off x="3105131" y="2253112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25"/>
                      <a:pt x="0" y="37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0" name="Google Shape;4400;p70"/>
              <p:cNvSpPr/>
              <p:nvPr/>
            </p:nvSpPr>
            <p:spPr>
              <a:xfrm>
                <a:off x="3091230" y="2228433"/>
                <a:ext cx="51110" cy="4589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7" extrusionOk="0">
                    <a:moveTo>
                      <a:pt x="1092" y="905"/>
                    </a:moveTo>
                    <a:cubicBezTo>
                      <a:pt x="1095" y="905"/>
                      <a:pt x="1092" y="910"/>
                      <a:pt x="1084" y="910"/>
                    </a:cubicBezTo>
                    <a:cubicBezTo>
                      <a:pt x="1088" y="906"/>
                      <a:pt x="1091" y="905"/>
                      <a:pt x="1092" y="905"/>
                    </a:cubicBezTo>
                    <a:close/>
                    <a:moveTo>
                      <a:pt x="649" y="1"/>
                    </a:moveTo>
                    <a:cubicBezTo>
                      <a:pt x="628" y="1"/>
                      <a:pt x="606" y="2"/>
                      <a:pt x="584" y="6"/>
                    </a:cubicBezTo>
                    <a:cubicBezTo>
                      <a:pt x="548" y="6"/>
                      <a:pt x="501" y="17"/>
                      <a:pt x="465" y="29"/>
                    </a:cubicBezTo>
                    <a:cubicBezTo>
                      <a:pt x="453" y="29"/>
                      <a:pt x="453" y="29"/>
                      <a:pt x="441" y="41"/>
                    </a:cubicBezTo>
                    <a:cubicBezTo>
                      <a:pt x="358" y="65"/>
                      <a:pt x="286" y="101"/>
                      <a:pt x="227" y="160"/>
                    </a:cubicBezTo>
                    <a:cubicBezTo>
                      <a:pt x="108" y="279"/>
                      <a:pt x="48" y="422"/>
                      <a:pt x="36" y="577"/>
                    </a:cubicBezTo>
                    <a:cubicBezTo>
                      <a:pt x="1" y="851"/>
                      <a:pt x="132" y="1137"/>
                      <a:pt x="382" y="1256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9" y="1291"/>
                      <a:pt x="1167" y="1220"/>
                      <a:pt x="1275" y="1101"/>
                    </a:cubicBezTo>
                    <a:cubicBezTo>
                      <a:pt x="1489" y="851"/>
                      <a:pt x="1417" y="518"/>
                      <a:pt x="1215" y="279"/>
                    </a:cubicBezTo>
                    <a:cubicBezTo>
                      <a:pt x="1120" y="160"/>
                      <a:pt x="977" y="65"/>
                      <a:pt x="822" y="29"/>
                    </a:cubicBezTo>
                    <a:cubicBezTo>
                      <a:pt x="761" y="12"/>
                      <a:pt x="706" y="1"/>
                      <a:pt x="6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1" name="Google Shape;4401;p70"/>
              <p:cNvSpPr/>
              <p:nvPr/>
            </p:nvSpPr>
            <p:spPr>
              <a:xfrm>
                <a:off x="3107568" y="2243741"/>
                <a:ext cx="34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" h="12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2" name="Google Shape;4402;p70"/>
              <p:cNvSpPr/>
              <p:nvPr/>
            </p:nvSpPr>
            <p:spPr>
              <a:xfrm>
                <a:off x="3106745" y="2259256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3" name="Google Shape;4403;p70"/>
              <p:cNvSpPr/>
              <p:nvPr/>
            </p:nvSpPr>
            <p:spPr>
              <a:xfrm>
                <a:off x="3105131" y="2250263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0" y="1"/>
                    </a:moveTo>
                    <a:cubicBezTo>
                      <a:pt x="0" y="13"/>
                      <a:pt x="0" y="24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4" name="Google Shape;4404;p70"/>
              <p:cNvSpPr/>
              <p:nvPr/>
            </p:nvSpPr>
            <p:spPr>
              <a:xfrm>
                <a:off x="3129639" y="22576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1" y="13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5" name="Google Shape;4405;p70"/>
              <p:cNvSpPr/>
              <p:nvPr/>
            </p:nvSpPr>
            <p:spPr>
              <a:xfrm>
                <a:off x="3336442" y="251057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0" y="37"/>
                    </a:moveTo>
                    <a:cubicBezTo>
                      <a:pt x="0" y="1"/>
                      <a:pt x="0" y="13"/>
                      <a:pt x="0" y="3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6" name="Google Shape;4406;p70"/>
              <p:cNvSpPr/>
              <p:nvPr/>
            </p:nvSpPr>
            <p:spPr>
              <a:xfrm>
                <a:off x="3322541" y="2485486"/>
                <a:ext cx="51110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17"/>
                      <a:pt x="501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48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3" y="1101"/>
                    </a:cubicBezTo>
                    <a:cubicBezTo>
                      <a:pt x="1489" y="863"/>
                      <a:pt x="1405" y="518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7" name="Google Shape;4407;p70"/>
              <p:cNvSpPr/>
              <p:nvPr/>
            </p:nvSpPr>
            <p:spPr>
              <a:xfrm>
                <a:off x="3338536" y="2500794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lnTo>
                      <a:pt x="11" y="0"/>
                    </a:ln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8" name="Google Shape;4408;p70"/>
              <p:cNvSpPr/>
              <p:nvPr/>
            </p:nvSpPr>
            <p:spPr>
              <a:xfrm>
                <a:off x="3337678" y="2516309"/>
                <a:ext cx="0" cy="446"/>
              </a:xfrm>
              <a:custGeom>
                <a:avLst/>
                <a:gdLst/>
                <a:ahLst/>
                <a:cxnLst/>
                <a:rect l="l" t="t" r="r" b="b"/>
                <a:pathLst>
                  <a:path h="13" extrusionOk="0">
                    <a:moveTo>
                      <a:pt x="0" y="12"/>
                    </a:moveTo>
                    <a:lnTo>
                      <a:pt x="0" y="12"/>
                    </a:lnTo>
                    <a:cubicBezTo>
                      <a:pt x="0" y="12"/>
                      <a:pt x="0" y="12"/>
                      <a:pt x="0" y="1"/>
                    </a:cubicBez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9" name="Google Shape;4409;p70"/>
              <p:cNvSpPr/>
              <p:nvPr/>
            </p:nvSpPr>
            <p:spPr>
              <a:xfrm>
                <a:off x="3336442" y="250772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2"/>
                      <a:pt x="0" y="12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0" name="Google Shape;4410;p70"/>
              <p:cNvSpPr/>
              <p:nvPr/>
            </p:nvSpPr>
            <p:spPr>
              <a:xfrm>
                <a:off x="3360538" y="2515073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3" y="1"/>
                    </a:moveTo>
                    <a:cubicBezTo>
                      <a:pt x="1" y="1"/>
                      <a:pt x="1" y="1"/>
                      <a:pt x="1" y="13"/>
                    </a:cubicBezTo>
                    <a:cubicBezTo>
                      <a:pt x="1" y="13"/>
                      <a:pt x="1" y="1"/>
                      <a:pt x="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1" name="Google Shape;4411;p70"/>
              <p:cNvSpPr/>
              <p:nvPr/>
            </p:nvSpPr>
            <p:spPr>
              <a:xfrm>
                <a:off x="3103072" y="1174238"/>
                <a:ext cx="34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1" h="25" extrusionOk="0">
                    <a:moveTo>
                      <a:pt x="1" y="24"/>
                    </a:moveTo>
                    <a:cubicBezTo>
                      <a:pt x="1" y="1"/>
                      <a:pt x="1" y="12"/>
                      <a:pt x="1" y="2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2" name="Google Shape;4412;p70"/>
              <p:cNvSpPr/>
              <p:nvPr/>
            </p:nvSpPr>
            <p:spPr>
              <a:xfrm>
                <a:off x="3089205" y="1149147"/>
                <a:ext cx="51110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36" extrusionOk="0">
                    <a:moveTo>
                      <a:pt x="643" y="1"/>
                    </a:moveTo>
                    <a:cubicBezTo>
                      <a:pt x="623" y="1"/>
                      <a:pt x="603" y="2"/>
                      <a:pt x="583" y="5"/>
                    </a:cubicBezTo>
                    <a:cubicBezTo>
                      <a:pt x="536" y="5"/>
                      <a:pt x="500" y="17"/>
                      <a:pt x="464" y="29"/>
                    </a:cubicBezTo>
                    <a:cubicBezTo>
                      <a:pt x="452" y="29"/>
                      <a:pt x="441" y="29"/>
                      <a:pt x="441" y="41"/>
                    </a:cubicBezTo>
                    <a:cubicBezTo>
                      <a:pt x="357" y="65"/>
                      <a:pt x="286" y="100"/>
                      <a:pt x="226" y="172"/>
                    </a:cubicBezTo>
                    <a:cubicBezTo>
                      <a:pt x="107" y="279"/>
                      <a:pt x="48" y="422"/>
                      <a:pt x="36" y="577"/>
                    </a:cubicBezTo>
                    <a:cubicBezTo>
                      <a:pt x="0" y="851"/>
                      <a:pt x="131" y="1136"/>
                      <a:pt x="381" y="1255"/>
                    </a:cubicBezTo>
                    <a:cubicBezTo>
                      <a:pt x="488" y="1309"/>
                      <a:pt x="595" y="1336"/>
                      <a:pt x="707" y="1336"/>
                    </a:cubicBezTo>
                    <a:cubicBezTo>
                      <a:pt x="745" y="1336"/>
                      <a:pt x="783" y="1333"/>
                      <a:pt x="822" y="1327"/>
                    </a:cubicBezTo>
                    <a:cubicBezTo>
                      <a:pt x="988" y="1303"/>
                      <a:pt x="1155" y="1220"/>
                      <a:pt x="1274" y="1101"/>
                    </a:cubicBezTo>
                    <a:cubicBezTo>
                      <a:pt x="1488" y="851"/>
                      <a:pt x="1417" y="517"/>
                      <a:pt x="1214" y="291"/>
                    </a:cubicBezTo>
                    <a:cubicBezTo>
                      <a:pt x="1119" y="160"/>
                      <a:pt x="976" y="65"/>
                      <a:pt x="822" y="29"/>
                    </a:cubicBezTo>
                    <a:cubicBezTo>
                      <a:pt x="761" y="12"/>
                      <a:pt x="700" y="1"/>
                      <a:pt x="64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3" name="Google Shape;4413;p70"/>
              <p:cNvSpPr/>
              <p:nvPr/>
            </p:nvSpPr>
            <p:spPr>
              <a:xfrm>
                <a:off x="3105543" y="116442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4" name="Google Shape;4414;p70"/>
              <p:cNvSpPr/>
              <p:nvPr/>
            </p:nvSpPr>
            <p:spPr>
              <a:xfrm>
                <a:off x="3104308" y="117997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" y="0"/>
                    </a:moveTo>
                    <a:cubicBezTo>
                      <a:pt x="1" y="0"/>
                      <a:pt x="6" y="0"/>
                      <a:pt x="9" y="4"/>
                    </a:cubicBezTo>
                    <a:lnTo>
                      <a:pt x="9" y="4"/>
                    </a:lnTo>
                    <a:cubicBezTo>
                      <a:pt x="7" y="2"/>
                      <a:pt x="5" y="0"/>
                      <a:pt x="1" y="0"/>
                    </a:cubicBezTo>
                    <a:close/>
                    <a:moveTo>
                      <a:pt x="9" y="4"/>
                    </a:moveTo>
                    <a:cubicBezTo>
                      <a:pt x="12" y="7"/>
                      <a:pt x="12" y="12"/>
                      <a:pt x="12" y="12"/>
                    </a:cubicBezTo>
                    <a:lnTo>
                      <a:pt x="12" y="12"/>
                    </a:lnTo>
                    <a:cubicBezTo>
                      <a:pt x="12" y="8"/>
                      <a:pt x="11" y="5"/>
                      <a:pt x="9" y="4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5" name="Google Shape;4415;p70"/>
              <p:cNvSpPr/>
              <p:nvPr/>
            </p:nvSpPr>
            <p:spPr>
              <a:xfrm>
                <a:off x="3103072" y="117138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0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6" name="Google Shape;4416;p70"/>
              <p:cNvSpPr/>
              <p:nvPr/>
            </p:nvSpPr>
            <p:spPr>
              <a:xfrm>
                <a:off x="3127202" y="117873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2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12" y="0"/>
                      <a:pt x="12" y="0"/>
                      <a:pt x="12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7" name="Google Shape;4417;p70"/>
              <p:cNvSpPr/>
              <p:nvPr/>
            </p:nvSpPr>
            <p:spPr>
              <a:xfrm>
                <a:off x="3109388" y="1431737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8" name="Google Shape;4418;p70"/>
              <p:cNvSpPr/>
              <p:nvPr/>
            </p:nvSpPr>
            <p:spPr>
              <a:xfrm>
                <a:off x="3095727" y="1406234"/>
                <a:ext cx="50698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3" extrusionOk="0">
                    <a:moveTo>
                      <a:pt x="620" y="1"/>
                    </a:moveTo>
                    <a:cubicBezTo>
                      <a:pt x="604" y="1"/>
                      <a:pt x="588" y="2"/>
                      <a:pt x="572" y="4"/>
                    </a:cubicBezTo>
                    <a:cubicBezTo>
                      <a:pt x="536" y="16"/>
                      <a:pt x="501" y="16"/>
                      <a:pt x="453" y="40"/>
                    </a:cubicBezTo>
                    <a:lnTo>
                      <a:pt x="429" y="40"/>
                    </a:lnTo>
                    <a:cubicBezTo>
                      <a:pt x="346" y="64"/>
                      <a:pt x="274" y="111"/>
                      <a:pt x="215" y="171"/>
                    </a:cubicBezTo>
                    <a:cubicBezTo>
                      <a:pt x="108" y="278"/>
                      <a:pt x="36" y="433"/>
                      <a:pt x="24" y="588"/>
                    </a:cubicBezTo>
                    <a:cubicBezTo>
                      <a:pt x="1" y="850"/>
                      <a:pt x="131" y="1147"/>
                      <a:pt x="382" y="1266"/>
                    </a:cubicBezTo>
                    <a:cubicBezTo>
                      <a:pt x="480" y="1316"/>
                      <a:pt x="573" y="1342"/>
                      <a:pt x="676" y="1342"/>
                    </a:cubicBezTo>
                    <a:cubicBezTo>
                      <a:pt x="722" y="1342"/>
                      <a:pt x="770" y="1337"/>
                      <a:pt x="822" y="1326"/>
                    </a:cubicBezTo>
                    <a:cubicBezTo>
                      <a:pt x="977" y="1302"/>
                      <a:pt x="1155" y="1231"/>
                      <a:pt x="1263" y="1100"/>
                    </a:cubicBezTo>
                    <a:cubicBezTo>
                      <a:pt x="1477" y="861"/>
                      <a:pt x="1405" y="528"/>
                      <a:pt x="1215" y="290"/>
                    </a:cubicBezTo>
                    <a:cubicBezTo>
                      <a:pt x="1108" y="171"/>
                      <a:pt x="965" y="76"/>
                      <a:pt x="810" y="28"/>
                    </a:cubicBezTo>
                    <a:cubicBezTo>
                      <a:pt x="752" y="18"/>
                      <a:pt x="687" y="1"/>
                      <a:pt x="6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9" name="Google Shape;4419;p70"/>
              <p:cNvSpPr/>
              <p:nvPr/>
            </p:nvSpPr>
            <p:spPr>
              <a:xfrm>
                <a:off x="3111722" y="1421886"/>
                <a:ext cx="378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1" h="6" extrusionOk="0">
                    <a:moveTo>
                      <a:pt x="11" y="1"/>
                    </a:moveTo>
                    <a:cubicBezTo>
                      <a:pt x="3" y="1"/>
                      <a:pt x="0" y="6"/>
                      <a:pt x="3" y="6"/>
                    </a:cubicBezTo>
                    <a:cubicBezTo>
                      <a:pt x="4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0" name="Google Shape;4420;p70"/>
              <p:cNvSpPr/>
              <p:nvPr/>
            </p:nvSpPr>
            <p:spPr>
              <a:xfrm>
                <a:off x="3110864" y="1437435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1" name="Google Shape;4421;p70"/>
              <p:cNvSpPr/>
              <p:nvPr/>
            </p:nvSpPr>
            <p:spPr>
              <a:xfrm>
                <a:off x="3109216" y="142844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cubicBezTo>
                      <a:pt x="0" y="12"/>
                      <a:pt x="0" y="12"/>
                      <a:pt x="0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2" name="Google Shape;4422;p70"/>
              <p:cNvSpPr/>
              <p:nvPr/>
            </p:nvSpPr>
            <p:spPr>
              <a:xfrm>
                <a:off x="3133723" y="1435787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3" name="Google Shape;4423;p70"/>
              <p:cNvSpPr/>
              <p:nvPr/>
            </p:nvSpPr>
            <p:spPr>
              <a:xfrm>
                <a:off x="3110452" y="1698984"/>
                <a:ext cx="34" cy="1236"/>
              </a:xfrm>
              <a:custGeom>
                <a:avLst/>
                <a:gdLst/>
                <a:ahLst/>
                <a:cxnLst/>
                <a:rect l="l" t="t" r="r" b="b"/>
                <a:pathLst>
                  <a:path w="1" h="36" extrusionOk="0">
                    <a:moveTo>
                      <a:pt x="0" y="36"/>
                    </a:moveTo>
                    <a:cubicBezTo>
                      <a:pt x="0" y="0"/>
                      <a:pt x="0" y="12"/>
                      <a:pt x="0" y="36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4" name="Google Shape;4424;p70"/>
              <p:cNvSpPr/>
              <p:nvPr/>
            </p:nvSpPr>
            <p:spPr>
              <a:xfrm>
                <a:off x="3096550" y="1674031"/>
                <a:ext cx="51110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89" h="1344" extrusionOk="0">
                    <a:moveTo>
                      <a:pt x="584" y="1"/>
                    </a:moveTo>
                    <a:cubicBezTo>
                      <a:pt x="536" y="13"/>
                      <a:pt x="500" y="25"/>
                      <a:pt x="465" y="37"/>
                    </a:cubicBezTo>
                    <a:lnTo>
                      <a:pt x="441" y="37"/>
                    </a:lnTo>
                    <a:cubicBezTo>
                      <a:pt x="358" y="60"/>
                      <a:pt x="286" y="108"/>
                      <a:pt x="227" y="168"/>
                    </a:cubicBezTo>
                    <a:cubicBezTo>
                      <a:pt x="107" y="287"/>
                      <a:pt x="48" y="429"/>
                      <a:pt x="36" y="584"/>
                    </a:cubicBezTo>
                    <a:cubicBezTo>
                      <a:pt x="0" y="846"/>
                      <a:pt x="131" y="1144"/>
                      <a:pt x="381" y="1263"/>
                    </a:cubicBezTo>
                    <a:cubicBezTo>
                      <a:pt x="488" y="1316"/>
                      <a:pt x="596" y="1343"/>
                      <a:pt x="708" y="1343"/>
                    </a:cubicBezTo>
                    <a:cubicBezTo>
                      <a:pt x="745" y="1343"/>
                      <a:pt x="783" y="1340"/>
                      <a:pt x="822" y="1334"/>
                    </a:cubicBezTo>
                    <a:cubicBezTo>
                      <a:pt x="989" y="1299"/>
                      <a:pt x="1155" y="1227"/>
                      <a:pt x="1274" y="1108"/>
                    </a:cubicBezTo>
                    <a:cubicBezTo>
                      <a:pt x="1489" y="858"/>
                      <a:pt x="1417" y="525"/>
                      <a:pt x="1215" y="287"/>
                    </a:cubicBezTo>
                    <a:cubicBezTo>
                      <a:pt x="1120" y="168"/>
                      <a:pt x="977" y="72"/>
                      <a:pt x="822" y="25"/>
                    </a:cubicBezTo>
                    <a:cubicBezTo>
                      <a:pt x="739" y="13"/>
                      <a:pt x="655" y="1"/>
                      <a:pt x="5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5" name="Google Shape;4425;p70"/>
              <p:cNvSpPr/>
              <p:nvPr/>
            </p:nvSpPr>
            <p:spPr>
              <a:xfrm>
                <a:off x="3112889" y="1689579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6" name="Google Shape;4426;p70"/>
              <p:cNvSpPr/>
              <p:nvPr/>
            </p:nvSpPr>
            <p:spPr>
              <a:xfrm>
                <a:off x="3111653" y="1705094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" y="1"/>
                    </a:moveTo>
                    <a:cubicBezTo>
                      <a:pt x="13" y="1"/>
                      <a:pt x="13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7" name="Google Shape;4427;p70"/>
              <p:cNvSpPr/>
              <p:nvPr/>
            </p:nvSpPr>
            <p:spPr>
              <a:xfrm>
                <a:off x="3110452" y="1696101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cubicBezTo>
                      <a:pt x="0" y="13"/>
                      <a:pt x="0" y="13"/>
                      <a:pt x="0" y="1"/>
                    </a:cubicBezTo>
                    <a:close/>
                  </a:path>
                </a:pathLst>
              </a:custGeom>
              <a:solidFill>
                <a:srgbClr val="FFBE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8" name="Google Shape;4428;p70"/>
              <p:cNvSpPr/>
              <p:nvPr/>
            </p:nvSpPr>
            <p:spPr>
              <a:xfrm>
                <a:off x="3134547" y="1703481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3" y="0"/>
                      <a:pt x="12" y="5"/>
                      <a:pt x="9" y="9"/>
                    </a:cubicBezTo>
                    <a:lnTo>
                      <a:pt x="9" y="9"/>
                    </a:lnTo>
                    <a:cubicBezTo>
                      <a:pt x="11" y="7"/>
                      <a:pt x="13" y="4"/>
                      <a:pt x="13" y="0"/>
                    </a:cubicBezTo>
                    <a:close/>
                    <a:moveTo>
                      <a:pt x="9" y="9"/>
                    </a:moveTo>
                    <a:cubicBezTo>
                      <a:pt x="6" y="12"/>
                      <a:pt x="1" y="12"/>
                      <a:pt x="1" y="12"/>
                    </a:cubicBezTo>
                    <a:cubicBezTo>
                      <a:pt x="5" y="12"/>
                      <a:pt x="7" y="11"/>
                      <a:pt x="9" y="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9" name="Google Shape;4429;p70"/>
              <p:cNvSpPr/>
              <p:nvPr/>
            </p:nvSpPr>
            <p:spPr>
              <a:xfrm>
                <a:off x="3332117" y="1979755"/>
                <a:ext cx="275" cy="824"/>
              </a:xfrm>
              <a:custGeom>
                <a:avLst/>
                <a:gdLst/>
                <a:ahLst/>
                <a:cxnLst/>
                <a:rect l="l" t="t" r="r" b="b"/>
                <a:pathLst>
                  <a:path w="8" h="24" extrusionOk="0">
                    <a:moveTo>
                      <a:pt x="3" y="1"/>
                    </a:moveTo>
                    <a:cubicBezTo>
                      <a:pt x="1" y="1"/>
                      <a:pt x="1" y="10"/>
                      <a:pt x="7" y="23"/>
                    </a:cubicBezTo>
                    <a:cubicBezTo>
                      <a:pt x="7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0" name="Google Shape;4430;p70"/>
              <p:cNvSpPr/>
              <p:nvPr/>
            </p:nvSpPr>
            <p:spPr>
              <a:xfrm>
                <a:off x="3318456" y="1954218"/>
                <a:ext cx="50698" cy="46133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4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5"/>
                    </a:cubicBezTo>
                    <a:cubicBezTo>
                      <a:pt x="536" y="17"/>
                      <a:pt x="500" y="17"/>
                      <a:pt x="465" y="41"/>
                    </a:cubicBezTo>
                    <a:lnTo>
                      <a:pt x="429" y="41"/>
                    </a:ln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34"/>
                      <a:pt x="24" y="589"/>
                    </a:cubicBezTo>
                    <a:cubicBezTo>
                      <a:pt x="0" y="851"/>
                      <a:pt x="131" y="1148"/>
                      <a:pt x="381" y="1268"/>
                    </a:cubicBezTo>
                    <a:cubicBezTo>
                      <a:pt x="480" y="1317"/>
                      <a:pt x="579" y="1343"/>
                      <a:pt x="681" y="1343"/>
                    </a:cubicBezTo>
                    <a:cubicBezTo>
                      <a:pt x="727" y="1343"/>
                      <a:pt x="774" y="1338"/>
                      <a:pt x="822" y="1327"/>
                    </a:cubicBezTo>
                    <a:cubicBezTo>
                      <a:pt x="977" y="1303"/>
                      <a:pt x="1155" y="1232"/>
                      <a:pt x="1262" y="1101"/>
                    </a:cubicBezTo>
                    <a:cubicBezTo>
                      <a:pt x="1477" y="863"/>
                      <a:pt x="1405" y="517"/>
                      <a:pt x="1215" y="291"/>
                    </a:cubicBezTo>
                    <a:cubicBezTo>
                      <a:pt x="1108" y="172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1" name="Google Shape;4431;p70"/>
              <p:cNvSpPr/>
              <p:nvPr/>
            </p:nvSpPr>
            <p:spPr>
              <a:xfrm>
                <a:off x="3334451" y="1969527"/>
                <a:ext cx="378" cy="481"/>
              </a:xfrm>
              <a:custGeom>
                <a:avLst/>
                <a:gdLst/>
                <a:ahLst/>
                <a:cxnLst/>
                <a:rect l="l" t="t" r="r" b="b"/>
                <a:pathLst>
                  <a:path w="11" h="14" extrusionOk="0">
                    <a:moveTo>
                      <a:pt x="11" y="0"/>
                    </a:moveTo>
                    <a:cubicBezTo>
                      <a:pt x="4" y="7"/>
                      <a:pt x="1" y="14"/>
                      <a:pt x="2" y="14"/>
                    </a:cubicBezTo>
                    <a:cubicBezTo>
                      <a:pt x="3" y="14"/>
                      <a:pt x="6" y="10"/>
                      <a:pt x="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2" name="Google Shape;4432;p70"/>
              <p:cNvSpPr/>
              <p:nvPr/>
            </p:nvSpPr>
            <p:spPr>
              <a:xfrm>
                <a:off x="3333559" y="1985453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3" name="Google Shape;4433;p70"/>
              <p:cNvSpPr/>
              <p:nvPr/>
            </p:nvSpPr>
            <p:spPr>
              <a:xfrm>
                <a:off x="3331945" y="1976460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4" name="Google Shape;4434;p70"/>
              <p:cNvSpPr/>
              <p:nvPr/>
            </p:nvSpPr>
            <p:spPr>
              <a:xfrm>
                <a:off x="3356453" y="1983805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3"/>
                      <a:pt x="1" y="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5" name="Google Shape;4435;p70"/>
              <p:cNvSpPr/>
              <p:nvPr/>
            </p:nvSpPr>
            <p:spPr>
              <a:xfrm>
                <a:off x="3334383" y="1435375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1"/>
                      <a:pt x="1" y="24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6" name="Google Shape;4436;p70"/>
              <p:cNvSpPr/>
              <p:nvPr/>
            </p:nvSpPr>
            <p:spPr>
              <a:xfrm>
                <a:off x="3320481" y="1410696"/>
                <a:ext cx="51144" cy="4585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36" extrusionOk="0">
                    <a:moveTo>
                      <a:pt x="639" y="1"/>
                    </a:moveTo>
                    <a:cubicBezTo>
                      <a:pt x="617" y="1"/>
                      <a:pt x="595" y="2"/>
                      <a:pt x="572" y="5"/>
                    </a:cubicBezTo>
                    <a:cubicBezTo>
                      <a:pt x="537" y="5"/>
                      <a:pt x="501" y="17"/>
                      <a:pt x="465" y="29"/>
                    </a:cubicBezTo>
                    <a:lnTo>
                      <a:pt x="430" y="29"/>
                    </a:lnTo>
                    <a:cubicBezTo>
                      <a:pt x="346" y="53"/>
                      <a:pt x="275" y="100"/>
                      <a:pt x="215" y="160"/>
                    </a:cubicBezTo>
                    <a:cubicBezTo>
                      <a:pt x="108" y="279"/>
                      <a:pt x="37" y="422"/>
                      <a:pt x="25" y="577"/>
                    </a:cubicBezTo>
                    <a:cubicBezTo>
                      <a:pt x="1" y="851"/>
                      <a:pt x="132" y="1136"/>
                      <a:pt x="382" y="1255"/>
                    </a:cubicBezTo>
                    <a:cubicBezTo>
                      <a:pt x="489" y="1309"/>
                      <a:pt x="596" y="1336"/>
                      <a:pt x="708" y="1336"/>
                    </a:cubicBezTo>
                    <a:cubicBezTo>
                      <a:pt x="746" y="1336"/>
                      <a:pt x="784" y="1333"/>
                      <a:pt x="822" y="1327"/>
                    </a:cubicBezTo>
                    <a:cubicBezTo>
                      <a:pt x="977" y="1291"/>
                      <a:pt x="1156" y="1220"/>
                      <a:pt x="1263" y="1101"/>
                    </a:cubicBezTo>
                    <a:cubicBezTo>
                      <a:pt x="1489" y="851"/>
                      <a:pt x="1406" y="517"/>
                      <a:pt x="1215" y="279"/>
                    </a:cubicBezTo>
                    <a:cubicBezTo>
                      <a:pt x="1108" y="160"/>
                      <a:pt x="965" y="65"/>
                      <a:pt x="811" y="29"/>
                    </a:cubicBezTo>
                    <a:cubicBezTo>
                      <a:pt x="758" y="12"/>
                      <a:pt x="700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7" name="Google Shape;4437;p70"/>
              <p:cNvSpPr/>
              <p:nvPr/>
            </p:nvSpPr>
            <p:spPr>
              <a:xfrm>
                <a:off x="3336442" y="1425971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1"/>
                    </a:moveTo>
                    <a:cubicBezTo>
                      <a:pt x="0" y="13"/>
                      <a:pt x="0" y="13"/>
                      <a:pt x="1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8" name="Google Shape;4438;p70"/>
              <p:cNvSpPr/>
              <p:nvPr/>
            </p:nvSpPr>
            <p:spPr>
              <a:xfrm>
                <a:off x="3335618" y="1441519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9" name="Google Shape;4439;p70"/>
              <p:cNvSpPr/>
              <p:nvPr/>
            </p:nvSpPr>
            <p:spPr>
              <a:xfrm>
                <a:off x="3334383" y="1432526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0" name="Google Shape;4440;p70"/>
              <p:cNvSpPr/>
              <p:nvPr/>
            </p:nvSpPr>
            <p:spPr>
              <a:xfrm>
                <a:off x="3358512" y="1439872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0" y="12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1" name="Google Shape;4441;p70"/>
              <p:cNvSpPr/>
              <p:nvPr/>
            </p:nvSpPr>
            <p:spPr>
              <a:xfrm>
                <a:off x="3332117" y="1700529"/>
                <a:ext cx="275" cy="515"/>
              </a:xfrm>
              <a:custGeom>
                <a:avLst/>
                <a:gdLst/>
                <a:ahLst/>
                <a:cxnLst/>
                <a:rect l="l" t="t" r="r" b="b"/>
                <a:pathLst>
                  <a:path w="8" h="15" extrusionOk="0">
                    <a:moveTo>
                      <a:pt x="4" y="1"/>
                    </a:moveTo>
                    <a:cubicBezTo>
                      <a:pt x="1" y="1"/>
                      <a:pt x="0" y="8"/>
                      <a:pt x="7" y="15"/>
                    </a:cubicBezTo>
                    <a:cubicBezTo>
                      <a:pt x="7" y="5"/>
                      <a:pt x="5" y="1"/>
                      <a:pt x="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2" name="Google Shape;4442;p70"/>
              <p:cNvSpPr/>
              <p:nvPr/>
            </p:nvSpPr>
            <p:spPr>
              <a:xfrm>
                <a:off x="3318456" y="1675095"/>
                <a:ext cx="50698" cy="46064"/>
              </a:xfrm>
              <a:custGeom>
                <a:avLst/>
                <a:gdLst/>
                <a:ahLst/>
                <a:cxnLst/>
                <a:rect l="l" t="t" r="r" b="b"/>
                <a:pathLst>
                  <a:path w="1477" h="1342" extrusionOk="0">
                    <a:moveTo>
                      <a:pt x="639" y="1"/>
                    </a:moveTo>
                    <a:cubicBezTo>
                      <a:pt x="617" y="1"/>
                      <a:pt x="594" y="2"/>
                      <a:pt x="572" y="6"/>
                    </a:cubicBezTo>
                    <a:cubicBezTo>
                      <a:pt x="536" y="6"/>
                      <a:pt x="500" y="17"/>
                      <a:pt x="465" y="29"/>
                    </a:cubicBezTo>
                    <a:cubicBezTo>
                      <a:pt x="453" y="41"/>
                      <a:pt x="441" y="41"/>
                      <a:pt x="429" y="41"/>
                    </a:cubicBezTo>
                    <a:cubicBezTo>
                      <a:pt x="346" y="65"/>
                      <a:pt x="274" y="113"/>
                      <a:pt x="215" y="172"/>
                    </a:cubicBezTo>
                    <a:cubicBezTo>
                      <a:pt x="108" y="279"/>
                      <a:pt x="36" y="422"/>
                      <a:pt x="24" y="589"/>
                    </a:cubicBezTo>
                    <a:cubicBezTo>
                      <a:pt x="0" y="851"/>
                      <a:pt x="131" y="1137"/>
                      <a:pt x="381" y="1268"/>
                    </a:cubicBezTo>
                    <a:cubicBezTo>
                      <a:pt x="485" y="1311"/>
                      <a:pt x="589" y="1341"/>
                      <a:pt x="697" y="1341"/>
                    </a:cubicBezTo>
                    <a:cubicBezTo>
                      <a:pt x="738" y="1341"/>
                      <a:pt x="779" y="1337"/>
                      <a:pt x="822" y="1327"/>
                    </a:cubicBezTo>
                    <a:cubicBezTo>
                      <a:pt x="977" y="1303"/>
                      <a:pt x="1155" y="1220"/>
                      <a:pt x="1262" y="1101"/>
                    </a:cubicBezTo>
                    <a:cubicBezTo>
                      <a:pt x="1477" y="863"/>
                      <a:pt x="1405" y="518"/>
                      <a:pt x="1215" y="291"/>
                    </a:cubicBezTo>
                    <a:cubicBezTo>
                      <a:pt x="1108" y="160"/>
                      <a:pt x="965" y="77"/>
                      <a:pt x="810" y="29"/>
                    </a:cubicBezTo>
                    <a:cubicBezTo>
                      <a:pt x="758" y="12"/>
                      <a:pt x="699" y="1"/>
                      <a:pt x="6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3" name="Google Shape;4443;p70"/>
              <p:cNvSpPr/>
              <p:nvPr/>
            </p:nvSpPr>
            <p:spPr>
              <a:xfrm>
                <a:off x="3334383" y="1690403"/>
                <a:ext cx="446" cy="412"/>
              </a:xfrm>
              <a:custGeom>
                <a:avLst/>
                <a:gdLst/>
                <a:ahLst/>
                <a:cxnLst/>
                <a:rect l="l" t="t" r="r" b="b"/>
                <a:pathLst>
                  <a:path w="13" h="12" extrusionOk="0">
                    <a:moveTo>
                      <a:pt x="13" y="0"/>
                    </a:moveTo>
                    <a:cubicBezTo>
                      <a:pt x="1" y="12"/>
                      <a:pt x="1" y="12"/>
                      <a:pt x="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4" name="Google Shape;4444;p70"/>
              <p:cNvSpPr/>
              <p:nvPr/>
            </p:nvSpPr>
            <p:spPr>
              <a:xfrm>
                <a:off x="3333559" y="170591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12"/>
                    </a:moveTo>
                    <a:lnTo>
                      <a:pt x="1" y="12"/>
                    </a:lnTo>
                    <a:cubicBezTo>
                      <a:pt x="1" y="12"/>
                      <a:pt x="1" y="12"/>
                      <a:pt x="1" y="1"/>
                    </a:cubicBezTo>
                    <a:cubicBezTo>
                      <a:pt x="1" y="1"/>
                      <a:pt x="1" y="12"/>
                      <a:pt x="1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5" name="Google Shape;4445;p70"/>
              <p:cNvSpPr/>
              <p:nvPr/>
            </p:nvSpPr>
            <p:spPr>
              <a:xfrm>
                <a:off x="3331945" y="1697337"/>
                <a:ext cx="446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3" h="13" extrusionOk="0">
                    <a:moveTo>
                      <a:pt x="12" y="0"/>
                    </a:moveTo>
                    <a:cubicBezTo>
                      <a:pt x="0" y="12"/>
                      <a:pt x="0" y="1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6" name="Google Shape;4446;p70"/>
              <p:cNvSpPr/>
              <p:nvPr/>
            </p:nvSpPr>
            <p:spPr>
              <a:xfrm>
                <a:off x="3356453" y="1704682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7" name="Google Shape;4447;p70"/>
              <p:cNvSpPr/>
              <p:nvPr/>
            </p:nvSpPr>
            <p:spPr>
              <a:xfrm>
                <a:off x="3334383" y="1165657"/>
                <a:ext cx="34" cy="1270"/>
              </a:xfrm>
              <a:custGeom>
                <a:avLst/>
                <a:gdLst/>
                <a:ahLst/>
                <a:cxnLst/>
                <a:rect l="l" t="t" r="r" b="b"/>
                <a:pathLst>
                  <a:path w="1" h="37" extrusionOk="0">
                    <a:moveTo>
                      <a:pt x="1" y="36"/>
                    </a:moveTo>
                    <a:cubicBezTo>
                      <a:pt x="1" y="0"/>
                      <a:pt x="1" y="12"/>
                      <a:pt x="1" y="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8" name="Google Shape;4448;p70"/>
              <p:cNvSpPr/>
              <p:nvPr/>
            </p:nvSpPr>
            <p:spPr>
              <a:xfrm>
                <a:off x="3320481" y="1140738"/>
                <a:ext cx="51144" cy="46098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343" extrusionOk="0">
                    <a:moveTo>
                      <a:pt x="572" y="0"/>
                    </a:moveTo>
                    <a:cubicBezTo>
                      <a:pt x="537" y="12"/>
                      <a:pt x="501" y="24"/>
                      <a:pt x="465" y="36"/>
                    </a:cubicBezTo>
                    <a:lnTo>
                      <a:pt x="430" y="36"/>
                    </a:lnTo>
                    <a:cubicBezTo>
                      <a:pt x="346" y="60"/>
                      <a:pt x="275" y="107"/>
                      <a:pt x="215" y="167"/>
                    </a:cubicBezTo>
                    <a:cubicBezTo>
                      <a:pt x="108" y="286"/>
                      <a:pt x="37" y="429"/>
                      <a:pt x="25" y="584"/>
                    </a:cubicBezTo>
                    <a:cubicBezTo>
                      <a:pt x="1" y="857"/>
                      <a:pt x="132" y="1143"/>
                      <a:pt x="382" y="1262"/>
                    </a:cubicBezTo>
                    <a:cubicBezTo>
                      <a:pt x="489" y="1316"/>
                      <a:pt x="596" y="1343"/>
                      <a:pt x="708" y="1343"/>
                    </a:cubicBezTo>
                    <a:cubicBezTo>
                      <a:pt x="746" y="1343"/>
                      <a:pt x="784" y="1340"/>
                      <a:pt x="822" y="1334"/>
                    </a:cubicBezTo>
                    <a:cubicBezTo>
                      <a:pt x="977" y="1298"/>
                      <a:pt x="1156" y="1227"/>
                      <a:pt x="1263" y="1107"/>
                    </a:cubicBezTo>
                    <a:cubicBezTo>
                      <a:pt x="1489" y="857"/>
                      <a:pt x="1406" y="524"/>
                      <a:pt x="1215" y="286"/>
                    </a:cubicBezTo>
                    <a:cubicBezTo>
                      <a:pt x="1108" y="167"/>
                      <a:pt x="965" y="72"/>
                      <a:pt x="811" y="24"/>
                    </a:cubicBezTo>
                    <a:cubicBezTo>
                      <a:pt x="739" y="12"/>
                      <a:pt x="656" y="0"/>
                      <a:pt x="5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9" name="Google Shape;4449;p70"/>
              <p:cNvSpPr/>
              <p:nvPr/>
            </p:nvSpPr>
            <p:spPr>
              <a:xfrm>
                <a:off x="3336476" y="1156252"/>
                <a:ext cx="412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12" h="6" extrusionOk="0">
                    <a:moveTo>
                      <a:pt x="11" y="1"/>
                    </a:moveTo>
                    <a:cubicBezTo>
                      <a:pt x="3" y="1"/>
                      <a:pt x="1" y="6"/>
                      <a:pt x="3" y="6"/>
                    </a:cubicBezTo>
                    <a:cubicBezTo>
                      <a:pt x="5" y="6"/>
                      <a:pt x="7" y="5"/>
                      <a:pt x="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50" name="Google Shape;4450;p70"/>
              <p:cNvSpPr/>
              <p:nvPr/>
            </p:nvSpPr>
            <p:spPr>
              <a:xfrm>
                <a:off x="3335618" y="1171801"/>
                <a:ext cx="34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51" name="Google Shape;4451;p70"/>
              <p:cNvSpPr/>
              <p:nvPr/>
            </p:nvSpPr>
            <p:spPr>
              <a:xfrm>
                <a:off x="3334383" y="1162808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1" y="0"/>
                    </a:moveTo>
                    <a:cubicBezTo>
                      <a:pt x="1" y="12"/>
                      <a:pt x="1" y="1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52" name="Google Shape;4452;p70"/>
              <p:cNvSpPr/>
              <p:nvPr/>
            </p:nvSpPr>
            <p:spPr>
              <a:xfrm>
                <a:off x="3358512" y="1170153"/>
                <a:ext cx="34" cy="44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0" y="0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453" name="Google Shape;4453;p70"/>
          <p:cNvSpPr/>
          <p:nvPr/>
        </p:nvSpPr>
        <p:spPr>
          <a:xfrm rot="-2700000">
            <a:off x="587898" y="250768"/>
            <a:ext cx="936588" cy="500649"/>
          </a:xfrm>
          <a:custGeom>
            <a:avLst/>
            <a:gdLst/>
            <a:ahLst/>
            <a:cxnLst/>
            <a:rect l="l" t="t" r="r" b="b"/>
            <a:pathLst>
              <a:path w="22825" h="12201" extrusionOk="0">
                <a:moveTo>
                  <a:pt x="4537" y="3963"/>
                </a:moveTo>
                <a:cubicBezTo>
                  <a:pt x="5061" y="5225"/>
                  <a:pt x="5287" y="6606"/>
                  <a:pt x="5204" y="7951"/>
                </a:cubicBezTo>
                <a:cubicBezTo>
                  <a:pt x="5204" y="7975"/>
                  <a:pt x="5156" y="8070"/>
                  <a:pt x="5144" y="8106"/>
                </a:cubicBezTo>
                <a:cubicBezTo>
                  <a:pt x="5037" y="7904"/>
                  <a:pt x="4966" y="7677"/>
                  <a:pt x="4942" y="7451"/>
                </a:cubicBezTo>
                <a:cubicBezTo>
                  <a:pt x="4906" y="7273"/>
                  <a:pt x="4870" y="7094"/>
                  <a:pt x="4847" y="6915"/>
                </a:cubicBezTo>
                <a:cubicBezTo>
                  <a:pt x="4787" y="6534"/>
                  <a:pt x="4739" y="6141"/>
                  <a:pt x="4692" y="5760"/>
                </a:cubicBezTo>
                <a:cubicBezTo>
                  <a:pt x="4620" y="5165"/>
                  <a:pt x="4561" y="4570"/>
                  <a:pt x="4537" y="3963"/>
                </a:cubicBezTo>
                <a:close/>
                <a:moveTo>
                  <a:pt x="9216" y="4617"/>
                </a:moveTo>
                <a:cubicBezTo>
                  <a:pt x="9395" y="5570"/>
                  <a:pt x="9514" y="6534"/>
                  <a:pt x="9561" y="7499"/>
                </a:cubicBezTo>
                <a:cubicBezTo>
                  <a:pt x="9573" y="7856"/>
                  <a:pt x="9526" y="8201"/>
                  <a:pt x="9419" y="8535"/>
                </a:cubicBezTo>
                <a:cubicBezTo>
                  <a:pt x="9311" y="8844"/>
                  <a:pt x="9169" y="9166"/>
                  <a:pt x="9002" y="9332"/>
                </a:cubicBezTo>
                <a:cubicBezTo>
                  <a:pt x="8896" y="9427"/>
                  <a:pt x="8811" y="9466"/>
                  <a:pt x="8744" y="9466"/>
                </a:cubicBezTo>
                <a:cubicBezTo>
                  <a:pt x="8471" y="9466"/>
                  <a:pt x="8483" y="8814"/>
                  <a:pt x="8502" y="8499"/>
                </a:cubicBezTo>
                <a:cubicBezTo>
                  <a:pt x="8549" y="7654"/>
                  <a:pt x="8657" y="6796"/>
                  <a:pt x="8835" y="5975"/>
                </a:cubicBezTo>
                <a:cubicBezTo>
                  <a:pt x="8919" y="5558"/>
                  <a:pt x="9049" y="5082"/>
                  <a:pt x="9216" y="4617"/>
                </a:cubicBezTo>
                <a:close/>
                <a:moveTo>
                  <a:pt x="18217" y="7677"/>
                </a:moveTo>
                <a:lnTo>
                  <a:pt x="18217" y="7677"/>
                </a:lnTo>
                <a:cubicBezTo>
                  <a:pt x="18098" y="8689"/>
                  <a:pt x="17670" y="9678"/>
                  <a:pt x="17253" y="10606"/>
                </a:cubicBezTo>
                <a:cubicBezTo>
                  <a:pt x="17242" y="10628"/>
                  <a:pt x="17004" y="10980"/>
                  <a:pt x="16869" y="10980"/>
                </a:cubicBezTo>
                <a:cubicBezTo>
                  <a:pt x="16852" y="10980"/>
                  <a:pt x="16837" y="10975"/>
                  <a:pt x="16824" y="10963"/>
                </a:cubicBezTo>
                <a:cubicBezTo>
                  <a:pt x="16681" y="10833"/>
                  <a:pt x="16860" y="10237"/>
                  <a:pt x="16908" y="10071"/>
                </a:cubicBezTo>
                <a:cubicBezTo>
                  <a:pt x="17039" y="9642"/>
                  <a:pt x="17289" y="9237"/>
                  <a:pt x="17515" y="8844"/>
                </a:cubicBezTo>
                <a:cubicBezTo>
                  <a:pt x="17717" y="8499"/>
                  <a:pt x="17955" y="8070"/>
                  <a:pt x="18217" y="7677"/>
                </a:cubicBezTo>
                <a:close/>
                <a:moveTo>
                  <a:pt x="14383" y="5177"/>
                </a:moveTo>
                <a:cubicBezTo>
                  <a:pt x="14407" y="5332"/>
                  <a:pt x="14419" y="5475"/>
                  <a:pt x="14443" y="5606"/>
                </a:cubicBezTo>
                <a:cubicBezTo>
                  <a:pt x="14645" y="7201"/>
                  <a:pt x="14038" y="10428"/>
                  <a:pt x="14002" y="10475"/>
                </a:cubicBezTo>
                <a:cubicBezTo>
                  <a:pt x="13853" y="10672"/>
                  <a:pt x="13523" y="11090"/>
                  <a:pt x="13210" y="11090"/>
                </a:cubicBezTo>
                <a:cubicBezTo>
                  <a:pt x="13048" y="11090"/>
                  <a:pt x="12890" y="10978"/>
                  <a:pt x="12764" y="10666"/>
                </a:cubicBezTo>
                <a:cubicBezTo>
                  <a:pt x="12645" y="10368"/>
                  <a:pt x="12776" y="9963"/>
                  <a:pt x="12824" y="9654"/>
                </a:cubicBezTo>
                <a:cubicBezTo>
                  <a:pt x="12919" y="9035"/>
                  <a:pt x="13050" y="8416"/>
                  <a:pt x="13217" y="7820"/>
                </a:cubicBezTo>
                <a:cubicBezTo>
                  <a:pt x="13443" y="7046"/>
                  <a:pt x="13800" y="5975"/>
                  <a:pt x="14383" y="5177"/>
                </a:cubicBezTo>
                <a:close/>
                <a:moveTo>
                  <a:pt x="6477" y="1"/>
                </a:moveTo>
                <a:cubicBezTo>
                  <a:pt x="6034" y="1"/>
                  <a:pt x="5585" y="131"/>
                  <a:pt x="5168" y="426"/>
                </a:cubicBezTo>
                <a:cubicBezTo>
                  <a:pt x="4620" y="819"/>
                  <a:pt x="4299" y="1355"/>
                  <a:pt x="4120" y="1962"/>
                </a:cubicBezTo>
                <a:cubicBezTo>
                  <a:pt x="3620" y="1248"/>
                  <a:pt x="3013" y="617"/>
                  <a:pt x="2275" y="296"/>
                </a:cubicBezTo>
                <a:cubicBezTo>
                  <a:pt x="2049" y="201"/>
                  <a:pt x="1820" y="124"/>
                  <a:pt x="1601" y="124"/>
                </a:cubicBezTo>
                <a:cubicBezTo>
                  <a:pt x="1405" y="124"/>
                  <a:pt x="1217" y="186"/>
                  <a:pt x="1048" y="355"/>
                </a:cubicBezTo>
                <a:cubicBezTo>
                  <a:pt x="620" y="796"/>
                  <a:pt x="406" y="1605"/>
                  <a:pt x="298" y="2189"/>
                </a:cubicBezTo>
                <a:cubicBezTo>
                  <a:pt x="1" y="3772"/>
                  <a:pt x="394" y="5368"/>
                  <a:pt x="787" y="6892"/>
                </a:cubicBezTo>
                <a:cubicBezTo>
                  <a:pt x="825" y="7046"/>
                  <a:pt x="944" y="7112"/>
                  <a:pt x="1065" y="7112"/>
                </a:cubicBezTo>
                <a:cubicBezTo>
                  <a:pt x="1243" y="7112"/>
                  <a:pt x="1427" y="6968"/>
                  <a:pt x="1370" y="6749"/>
                </a:cubicBezTo>
                <a:cubicBezTo>
                  <a:pt x="1072" y="5594"/>
                  <a:pt x="763" y="4427"/>
                  <a:pt x="787" y="3236"/>
                </a:cubicBezTo>
                <a:cubicBezTo>
                  <a:pt x="798" y="2558"/>
                  <a:pt x="918" y="1867"/>
                  <a:pt x="1203" y="1260"/>
                </a:cubicBezTo>
                <a:cubicBezTo>
                  <a:pt x="1336" y="974"/>
                  <a:pt x="1399" y="766"/>
                  <a:pt x="1708" y="766"/>
                </a:cubicBezTo>
                <a:cubicBezTo>
                  <a:pt x="1759" y="766"/>
                  <a:pt x="1816" y="772"/>
                  <a:pt x="1882" y="784"/>
                </a:cubicBezTo>
                <a:cubicBezTo>
                  <a:pt x="2275" y="855"/>
                  <a:pt x="2644" y="1224"/>
                  <a:pt x="2918" y="1498"/>
                </a:cubicBezTo>
                <a:cubicBezTo>
                  <a:pt x="3311" y="1891"/>
                  <a:pt x="3656" y="2343"/>
                  <a:pt x="3954" y="2808"/>
                </a:cubicBezTo>
                <a:cubicBezTo>
                  <a:pt x="3846" y="3855"/>
                  <a:pt x="4001" y="4987"/>
                  <a:pt x="4108" y="5903"/>
                </a:cubicBezTo>
                <a:cubicBezTo>
                  <a:pt x="4204" y="6630"/>
                  <a:pt x="4156" y="7796"/>
                  <a:pt x="4620" y="8416"/>
                </a:cubicBezTo>
                <a:cubicBezTo>
                  <a:pt x="4765" y="8607"/>
                  <a:pt x="4955" y="8697"/>
                  <a:pt x="5140" y="8697"/>
                </a:cubicBezTo>
                <a:cubicBezTo>
                  <a:pt x="5380" y="8697"/>
                  <a:pt x="5613" y="8544"/>
                  <a:pt x="5728" y="8261"/>
                </a:cubicBezTo>
                <a:cubicBezTo>
                  <a:pt x="5751" y="8213"/>
                  <a:pt x="5799" y="8023"/>
                  <a:pt x="5799" y="7951"/>
                </a:cubicBezTo>
                <a:cubicBezTo>
                  <a:pt x="5894" y="6451"/>
                  <a:pt x="5632" y="4975"/>
                  <a:pt x="5025" y="3605"/>
                </a:cubicBezTo>
                <a:cubicBezTo>
                  <a:pt x="4906" y="3320"/>
                  <a:pt x="4763" y="3034"/>
                  <a:pt x="4608" y="2748"/>
                </a:cubicBezTo>
                <a:cubicBezTo>
                  <a:pt x="4781" y="1661"/>
                  <a:pt x="5322" y="604"/>
                  <a:pt x="6480" y="604"/>
                </a:cubicBezTo>
                <a:cubicBezTo>
                  <a:pt x="6603" y="604"/>
                  <a:pt x="6733" y="616"/>
                  <a:pt x="6871" y="641"/>
                </a:cubicBezTo>
                <a:cubicBezTo>
                  <a:pt x="8276" y="915"/>
                  <a:pt x="8680" y="2367"/>
                  <a:pt x="8990" y="3605"/>
                </a:cubicBezTo>
                <a:cubicBezTo>
                  <a:pt x="8311" y="4939"/>
                  <a:pt x="8073" y="6558"/>
                  <a:pt x="7954" y="7975"/>
                </a:cubicBezTo>
                <a:cubicBezTo>
                  <a:pt x="7883" y="8666"/>
                  <a:pt x="7728" y="9892"/>
                  <a:pt x="8573" y="10201"/>
                </a:cubicBezTo>
                <a:cubicBezTo>
                  <a:pt x="8644" y="10227"/>
                  <a:pt x="8713" y="10240"/>
                  <a:pt x="8780" y="10240"/>
                </a:cubicBezTo>
                <a:cubicBezTo>
                  <a:pt x="9583" y="10240"/>
                  <a:pt x="10180" y="8537"/>
                  <a:pt x="10169" y="7999"/>
                </a:cubicBezTo>
                <a:cubicBezTo>
                  <a:pt x="10145" y="6582"/>
                  <a:pt x="10014" y="5058"/>
                  <a:pt x="9657" y="3617"/>
                </a:cubicBezTo>
                <a:cubicBezTo>
                  <a:pt x="10073" y="2843"/>
                  <a:pt x="10645" y="2177"/>
                  <a:pt x="11455" y="1903"/>
                </a:cubicBezTo>
                <a:cubicBezTo>
                  <a:pt x="11682" y="1825"/>
                  <a:pt x="11893" y="1789"/>
                  <a:pt x="12089" y="1789"/>
                </a:cubicBezTo>
                <a:cubicBezTo>
                  <a:pt x="13325" y="1789"/>
                  <a:pt x="13942" y="3222"/>
                  <a:pt x="14241" y="4486"/>
                </a:cubicBezTo>
                <a:cubicBezTo>
                  <a:pt x="12955" y="5951"/>
                  <a:pt x="12336" y="8142"/>
                  <a:pt x="12157" y="10023"/>
                </a:cubicBezTo>
                <a:cubicBezTo>
                  <a:pt x="12109" y="10666"/>
                  <a:pt x="12205" y="11499"/>
                  <a:pt x="12955" y="11678"/>
                </a:cubicBezTo>
                <a:cubicBezTo>
                  <a:pt x="13033" y="11696"/>
                  <a:pt x="13110" y="11705"/>
                  <a:pt x="13184" y="11705"/>
                </a:cubicBezTo>
                <a:cubicBezTo>
                  <a:pt x="13740" y="11705"/>
                  <a:pt x="14177" y="11229"/>
                  <a:pt x="14503" y="10809"/>
                </a:cubicBezTo>
                <a:cubicBezTo>
                  <a:pt x="14848" y="9797"/>
                  <a:pt x="15312" y="6582"/>
                  <a:pt x="14895" y="4606"/>
                </a:cubicBezTo>
                <a:cubicBezTo>
                  <a:pt x="15098" y="4427"/>
                  <a:pt x="15324" y="4284"/>
                  <a:pt x="15562" y="4189"/>
                </a:cubicBezTo>
                <a:cubicBezTo>
                  <a:pt x="15756" y="4114"/>
                  <a:pt x="15942" y="4080"/>
                  <a:pt x="16120" y="4080"/>
                </a:cubicBezTo>
                <a:cubicBezTo>
                  <a:pt x="17328" y="4080"/>
                  <a:pt x="18137" y="5656"/>
                  <a:pt x="18241" y="6725"/>
                </a:cubicBezTo>
                <a:cubicBezTo>
                  <a:pt x="18015" y="6999"/>
                  <a:pt x="17801" y="7308"/>
                  <a:pt x="17610" y="7582"/>
                </a:cubicBezTo>
                <a:cubicBezTo>
                  <a:pt x="17122" y="8296"/>
                  <a:pt x="16586" y="9082"/>
                  <a:pt x="16336" y="9928"/>
                </a:cubicBezTo>
                <a:cubicBezTo>
                  <a:pt x="16193" y="10392"/>
                  <a:pt x="16062" y="11225"/>
                  <a:pt x="16479" y="11606"/>
                </a:cubicBezTo>
                <a:cubicBezTo>
                  <a:pt x="16556" y="11675"/>
                  <a:pt x="16642" y="11704"/>
                  <a:pt x="16732" y="11704"/>
                </a:cubicBezTo>
                <a:cubicBezTo>
                  <a:pt x="17175" y="11704"/>
                  <a:pt x="17719" y="11015"/>
                  <a:pt x="17729" y="10975"/>
                </a:cubicBezTo>
                <a:cubicBezTo>
                  <a:pt x="17741" y="10952"/>
                  <a:pt x="17765" y="10928"/>
                  <a:pt x="17777" y="10904"/>
                </a:cubicBezTo>
                <a:cubicBezTo>
                  <a:pt x="18348" y="9654"/>
                  <a:pt x="18896" y="8273"/>
                  <a:pt x="18848" y="6892"/>
                </a:cubicBezTo>
                <a:cubicBezTo>
                  <a:pt x="19051" y="6689"/>
                  <a:pt x="19265" y="6511"/>
                  <a:pt x="19503" y="6391"/>
                </a:cubicBezTo>
                <a:cubicBezTo>
                  <a:pt x="19668" y="6311"/>
                  <a:pt x="19831" y="6275"/>
                  <a:pt x="19991" y="6275"/>
                </a:cubicBezTo>
                <a:cubicBezTo>
                  <a:pt x="20441" y="6275"/>
                  <a:pt x="20860" y="6557"/>
                  <a:pt x="21194" y="6892"/>
                </a:cubicBezTo>
                <a:cubicBezTo>
                  <a:pt x="21706" y="7404"/>
                  <a:pt x="21813" y="7987"/>
                  <a:pt x="21682" y="8677"/>
                </a:cubicBezTo>
                <a:cubicBezTo>
                  <a:pt x="21468" y="9749"/>
                  <a:pt x="20908" y="10773"/>
                  <a:pt x="20432" y="11749"/>
                </a:cubicBezTo>
                <a:cubicBezTo>
                  <a:pt x="20326" y="11986"/>
                  <a:pt x="20533" y="12200"/>
                  <a:pt x="20728" y="12200"/>
                </a:cubicBezTo>
                <a:cubicBezTo>
                  <a:pt x="20817" y="12200"/>
                  <a:pt x="20903" y="12155"/>
                  <a:pt x="20956" y="12047"/>
                </a:cubicBezTo>
                <a:cubicBezTo>
                  <a:pt x="21599" y="10702"/>
                  <a:pt x="22825" y="8761"/>
                  <a:pt x="22158" y="7225"/>
                </a:cubicBezTo>
                <a:cubicBezTo>
                  <a:pt x="21782" y="6360"/>
                  <a:pt x="20893" y="5687"/>
                  <a:pt x="19995" y="5687"/>
                </a:cubicBezTo>
                <a:cubicBezTo>
                  <a:pt x="19670" y="5687"/>
                  <a:pt x="19343" y="5775"/>
                  <a:pt x="19039" y="5975"/>
                </a:cubicBezTo>
                <a:cubicBezTo>
                  <a:pt x="18932" y="6034"/>
                  <a:pt x="18848" y="6106"/>
                  <a:pt x="18753" y="6189"/>
                </a:cubicBezTo>
                <a:cubicBezTo>
                  <a:pt x="18705" y="5915"/>
                  <a:pt x="18622" y="5653"/>
                  <a:pt x="18515" y="5391"/>
                </a:cubicBezTo>
                <a:cubicBezTo>
                  <a:pt x="18049" y="4302"/>
                  <a:pt x="17072" y="3532"/>
                  <a:pt x="16055" y="3532"/>
                </a:cubicBezTo>
                <a:cubicBezTo>
                  <a:pt x="15616" y="3532"/>
                  <a:pt x="15169" y="3675"/>
                  <a:pt x="14753" y="3998"/>
                </a:cubicBezTo>
                <a:cubicBezTo>
                  <a:pt x="14729" y="3903"/>
                  <a:pt x="14705" y="3808"/>
                  <a:pt x="14669" y="3713"/>
                </a:cubicBezTo>
                <a:cubicBezTo>
                  <a:pt x="14253" y="2336"/>
                  <a:pt x="13194" y="1233"/>
                  <a:pt x="11955" y="1233"/>
                </a:cubicBezTo>
                <a:cubicBezTo>
                  <a:pt x="11458" y="1233"/>
                  <a:pt x="10932" y="1410"/>
                  <a:pt x="10407" y="1820"/>
                </a:cubicBezTo>
                <a:cubicBezTo>
                  <a:pt x="10026" y="2117"/>
                  <a:pt x="9704" y="2462"/>
                  <a:pt x="9430" y="2843"/>
                </a:cubicBezTo>
                <a:cubicBezTo>
                  <a:pt x="9323" y="2486"/>
                  <a:pt x="9180" y="2129"/>
                  <a:pt x="9038" y="1784"/>
                </a:cubicBezTo>
                <a:cubicBezTo>
                  <a:pt x="8582" y="764"/>
                  <a:pt x="7549" y="1"/>
                  <a:pt x="647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4" name="Google Shape;4454;p70"/>
          <p:cNvSpPr/>
          <p:nvPr/>
        </p:nvSpPr>
        <p:spPr>
          <a:xfrm>
            <a:off x="8128437" y="4108100"/>
            <a:ext cx="1264365" cy="991980"/>
          </a:xfrm>
          <a:custGeom>
            <a:avLst/>
            <a:gdLst/>
            <a:ahLst/>
            <a:cxnLst/>
            <a:rect l="l" t="t" r="r" b="b"/>
            <a:pathLst>
              <a:path w="25985" h="20387" extrusionOk="0">
                <a:moveTo>
                  <a:pt x="5299" y="4997"/>
                </a:moveTo>
                <a:cubicBezTo>
                  <a:pt x="6216" y="5092"/>
                  <a:pt x="7121" y="5175"/>
                  <a:pt x="8037" y="5271"/>
                </a:cubicBezTo>
                <a:cubicBezTo>
                  <a:pt x="7907" y="6235"/>
                  <a:pt x="7776" y="7199"/>
                  <a:pt x="7633" y="8164"/>
                </a:cubicBezTo>
                <a:cubicBezTo>
                  <a:pt x="6692" y="8092"/>
                  <a:pt x="5751" y="8009"/>
                  <a:pt x="4811" y="7949"/>
                </a:cubicBezTo>
                <a:cubicBezTo>
                  <a:pt x="4966" y="6961"/>
                  <a:pt x="5120" y="5973"/>
                  <a:pt x="5299" y="4997"/>
                </a:cubicBezTo>
                <a:close/>
                <a:moveTo>
                  <a:pt x="8418" y="5306"/>
                </a:moveTo>
                <a:cubicBezTo>
                  <a:pt x="9180" y="5390"/>
                  <a:pt x="9942" y="5461"/>
                  <a:pt x="10704" y="5544"/>
                </a:cubicBezTo>
                <a:cubicBezTo>
                  <a:pt x="10574" y="6497"/>
                  <a:pt x="10454" y="7437"/>
                  <a:pt x="10300" y="8378"/>
                </a:cubicBezTo>
                <a:cubicBezTo>
                  <a:pt x="10300" y="8378"/>
                  <a:pt x="10300" y="8390"/>
                  <a:pt x="10300" y="8390"/>
                </a:cubicBezTo>
                <a:cubicBezTo>
                  <a:pt x="9585" y="8330"/>
                  <a:pt x="8859" y="8271"/>
                  <a:pt x="8145" y="8199"/>
                </a:cubicBezTo>
                <a:cubicBezTo>
                  <a:pt x="8252" y="7235"/>
                  <a:pt x="8347" y="6271"/>
                  <a:pt x="8418" y="5306"/>
                </a:cubicBezTo>
                <a:close/>
                <a:moveTo>
                  <a:pt x="11157" y="5592"/>
                </a:moveTo>
                <a:cubicBezTo>
                  <a:pt x="12074" y="5687"/>
                  <a:pt x="12990" y="5783"/>
                  <a:pt x="13907" y="5878"/>
                </a:cubicBezTo>
                <a:cubicBezTo>
                  <a:pt x="13776" y="6795"/>
                  <a:pt x="13645" y="7711"/>
                  <a:pt x="13502" y="8628"/>
                </a:cubicBezTo>
                <a:cubicBezTo>
                  <a:pt x="13502" y="8640"/>
                  <a:pt x="13502" y="8652"/>
                  <a:pt x="13502" y="8664"/>
                </a:cubicBezTo>
                <a:cubicBezTo>
                  <a:pt x="13312" y="8652"/>
                  <a:pt x="13121" y="8640"/>
                  <a:pt x="12931" y="8616"/>
                </a:cubicBezTo>
                <a:cubicBezTo>
                  <a:pt x="12228" y="8557"/>
                  <a:pt x="11526" y="8497"/>
                  <a:pt x="10812" y="8438"/>
                </a:cubicBezTo>
                <a:cubicBezTo>
                  <a:pt x="10943" y="7485"/>
                  <a:pt x="11062" y="6545"/>
                  <a:pt x="11157" y="5592"/>
                </a:cubicBezTo>
                <a:close/>
                <a:moveTo>
                  <a:pt x="14229" y="5914"/>
                </a:moveTo>
                <a:cubicBezTo>
                  <a:pt x="15157" y="6009"/>
                  <a:pt x="16074" y="6116"/>
                  <a:pt x="16991" y="6223"/>
                </a:cubicBezTo>
                <a:cubicBezTo>
                  <a:pt x="16872" y="7128"/>
                  <a:pt x="16741" y="8033"/>
                  <a:pt x="16610" y="8938"/>
                </a:cubicBezTo>
                <a:cubicBezTo>
                  <a:pt x="15693" y="8854"/>
                  <a:pt x="14776" y="8783"/>
                  <a:pt x="13860" y="8700"/>
                </a:cubicBezTo>
                <a:cubicBezTo>
                  <a:pt x="13979" y="7771"/>
                  <a:pt x="14110" y="6842"/>
                  <a:pt x="14229" y="5914"/>
                </a:cubicBezTo>
                <a:close/>
                <a:moveTo>
                  <a:pt x="17420" y="6271"/>
                </a:moveTo>
                <a:cubicBezTo>
                  <a:pt x="18110" y="6342"/>
                  <a:pt x="18801" y="6425"/>
                  <a:pt x="19491" y="6509"/>
                </a:cubicBezTo>
                <a:cubicBezTo>
                  <a:pt x="19265" y="7378"/>
                  <a:pt x="19027" y="8247"/>
                  <a:pt x="18813" y="9128"/>
                </a:cubicBezTo>
                <a:cubicBezTo>
                  <a:pt x="18205" y="9069"/>
                  <a:pt x="17610" y="9021"/>
                  <a:pt x="17003" y="8961"/>
                </a:cubicBezTo>
                <a:cubicBezTo>
                  <a:pt x="17146" y="8069"/>
                  <a:pt x="17289" y="7164"/>
                  <a:pt x="17420" y="6271"/>
                </a:cubicBezTo>
                <a:close/>
                <a:moveTo>
                  <a:pt x="19908" y="6556"/>
                </a:moveTo>
                <a:cubicBezTo>
                  <a:pt x="20432" y="6616"/>
                  <a:pt x="20956" y="6687"/>
                  <a:pt x="21468" y="6747"/>
                </a:cubicBezTo>
                <a:cubicBezTo>
                  <a:pt x="21313" y="7604"/>
                  <a:pt x="21134" y="8473"/>
                  <a:pt x="20968" y="9331"/>
                </a:cubicBezTo>
                <a:cubicBezTo>
                  <a:pt x="20408" y="9271"/>
                  <a:pt x="19837" y="9223"/>
                  <a:pt x="19277" y="9164"/>
                </a:cubicBezTo>
                <a:cubicBezTo>
                  <a:pt x="19491" y="8295"/>
                  <a:pt x="19706" y="7426"/>
                  <a:pt x="19908" y="6556"/>
                </a:cubicBezTo>
                <a:close/>
                <a:moveTo>
                  <a:pt x="21884" y="6795"/>
                </a:moveTo>
                <a:cubicBezTo>
                  <a:pt x="22456" y="6866"/>
                  <a:pt x="23027" y="6937"/>
                  <a:pt x="23587" y="7009"/>
                </a:cubicBezTo>
                <a:cubicBezTo>
                  <a:pt x="23504" y="7878"/>
                  <a:pt x="23397" y="8747"/>
                  <a:pt x="23289" y="9616"/>
                </a:cubicBezTo>
                <a:cubicBezTo>
                  <a:pt x="22670" y="9533"/>
                  <a:pt x="22051" y="9462"/>
                  <a:pt x="21432" y="9390"/>
                </a:cubicBezTo>
                <a:cubicBezTo>
                  <a:pt x="21599" y="8521"/>
                  <a:pt x="21753" y="7664"/>
                  <a:pt x="21884" y="6795"/>
                </a:cubicBezTo>
                <a:close/>
                <a:moveTo>
                  <a:pt x="4775" y="8247"/>
                </a:moveTo>
                <a:cubicBezTo>
                  <a:pt x="5704" y="8330"/>
                  <a:pt x="6644" y="8414"/>
                  <a:pt x="7573" y="8497"/>
                </a:cubicBezTo>
                <a:cubicBezTo>
                  <a:pt x="7371" y="9807"/>
                  <a:pt x="7168" y="11117"/>
                  <a:pt x="6942" y="12414"/>
                </a:cubicBezTo>
                <a:cubicBezTo>
                  <a:pt x="6061" y="12343"/>
                  <a:pt x="5192" y="12271"/>
                  <a:pt x="4311" y="12200"/>
                </a:cubicBezTo>
                <a:cubicBezTo>
                  <a:pt x="4394" y="11367"/>
                  <a:pt x="4478" y="10545"/>
                  <a:pt x="4573" y="9723"/>
                </a:cubicBezTo>
                <a:cubicBezTo>
                  <a:pt x="4632" y="9235"/>
                  <a:pt x="4704" y="8735"/>
                  <a:pt x="4775" y="8247"/>
                </a:cubicBezTo>
                <a:close/>
                <a:moveTo>
                  <a:pt x="8097" y="8545"/>
                </a:moveTo>
                <a:cubicBezTo>
                  <a:pt x="8811" y="8616"/>
                  <a:pt x="9526" y="8676"/>
                  <a:pt x="10240" y="8747"/>
                </a:cubicBezTo>
                <a:cubicBezTo>
                  <a:pt x="10038" y="10057"/>
                  <a:pt x="9788" y="11355"/>
                  <a:pt x="9538" y="12652"/>
                </a:cubicBezTo>
                <a:cubicBezTo>
                  <a:pt x="8859" y="12593"/>
                  <a:pt x="8180" y="12533"/>
                  <a:pt x="7502" y="12474"/>
                </a:cubicBezTo>
                <a:cubicBezTo>
                  <a:pt x="7752" y="11176"/>
                  <a:pt x="7942" y="9866"/>
                  <a:pt x="8097" y="8545"/>
                </a:cubicBezTo>
                <a:close/>
                <a:moveTo>
                  <a:pt x="10764" y="8795"/>
                </a:moveTo>
                <a:cubicBezTo>
                  <a:pt x="11478" y="8866"/>
                  <a:pt x="12193" y="8938"/>
                  <a:pt x="12907" y="9009"/>
                </a:cubicBezTo>
                <a:cubicBezTo>
                  <a:pt x="13086" y="9033"/>
                  <a:pt x="13264" y="9045"/>
                  <a:pt x="13431" y="9069"/>
                </a:cubicBezTo>
                <a:cubicBezTo>
                  <a:pt x="13241" y="10366"/>
                  <a:pt x="13014" y="11664"/>
                  <a:pt x="12812" y="12974"/>
                </a:cubicBezTo>
                <a:cubicBezTo>
                  <a:pt x="11907" y="12879"/>
                  <a:pt x="11014" y="12795"/>
                  <a:pt x="10121" y="12712"/>
                </a:cubicBezTo>
                <a:cubicBezTo>
                  <a:pt x="10359" y="11414"/>
                  <a:pt x="10585" y="10116"/>
                  <a:pt x="10764" y="8795"/>
                </a:cubicBezTo>
                <a:close/>
                <a:moveTo>
                  <a:pt x="13800" y="9104"/>
                </a:moveTo>
                <a:cubicBezTo>
                  <a:pt x="14717" y="9200"/>
                  <a:pt x="15634" y="9319"/>
                  <a:pt x="16539" y="9426"/>
                </a:cubicBezTo>
                <a:cubicBezTo>
                  <a:pt x="16527" y="9497"/>
                  <a:pt x="16527" y="9557"/>
                  <a:pt x="16515" y="9616"/>
                </a:cubicBezTo>
                <a:cubicBezTo>
                  <a:pt x="16336" y="10831"/>
                  <a:pt x="16122" y="12045"/>
                  <a:pt x="15908" y="13272"/>
                </a:cubicBezTo>
                <a:cubicBezTo>
                  <a:pt x="15050" y="13188"/>
                  <a:pt x="14181" y="13105"/>
                  <a:pt x="13324" y="13022"/>
                </a:cubicBezTo>
                <a:cubicBezTo>
                  <a:pt x="13491" y="11712"/>
                  <a:pt x="13633" y="10402"/>
                  <a:pt x="13800" y="9104"/>
                </a:cubicBezTo>
                <a:close/>
                <a:moveTo>
                  <a:pt x="16931" y="9473"/>
                </a:moveTo>
                <a:cubicBezTo>
                  <a:pt x="17515" y="9545"/>
                  <a:pt x="18086" y="9616"/>
                  <a:pt x="18670" y="9688"/>
                </a:cubicBezTo>
                <a:cubicBezTo>
                  <a:pt x="18360" y="10938"/>
                  <a:pt x="18074" y="12200"/>
                  <a:pt x="17860" y="13450"/>
                </a:cubicBezTo>
                <a:cubicBezTo>
                  <a:pt x="17384" y="13414"/>
                  <a:pt x="16908" y="13367"/>
                  <a:pt x="16431" y="13319"/>
                </a:cubicBezTo>
                <a:cubicBezTo>
                  <a:pt x="16562" y="12236"/>
                  <a:pt x="16693" y="11152"/>
                  <a:pt x="16848" y="10093"/>
                </a:cubicBezTo>
                <a:cubicBezTo>
                  <a:pt x="16872" y="9878"/>
                  <a:pt x="16908" y="9676"/>
                  <a:pt x="16931" y="9473"/>
                </a:cubicBezTo>
                <a:close/>
                <a:moveTo>
                  <a:pt x="19134" y="9759"/>
                </a:moveTo>
                <a:cubicBezTo>
                  <a:pt x="19706" y="9831"/>
                  <a:pt x="20277" y="9890"/>
                  <a:pt x="20849" y="9962"/>
                </a:cubicBezTo>
                <a:cubicBezTo>
                  <a:pt x="20599" y="11200"/>
                  <a:pt x="20372" y="12450"/>
                  <a:pt x="20206" y="13688"/>
                </a:cubicBezTo>
                <a:cubicBezTo>
                  <a:pt x="19587" y="13629"/>
                  <a:pt x="18956" y="13557"/>
                  <a:pt x="18336" y="13510"/>
                </a:cubicBezTo>
                <a:cubicBezTo>
                  <a:pt x="18563" y="12248"/>
                  <a:pt x="18836" y="10997"/>
                  <a:pt x="19134" y="9759"/>
                </a:cubicBezTo>
                <a:close/>
                <a:moveTo>
                  <a:pt x="21325" y="10021"/>
                </a:moveTo>
                <a:cubicBezTo>
                  <a:pt x="21956" y="10093"/>
                  <a:pt x="22575" y="10152"/>
                  <a:pt x="23206" y="10224"/>
                </a:cubicBezTo>
                <a:cubicBezTo>
                  <a:pt x="23027" y="11474"/>
                  <a:pt x="22849" y="12724"/>
                  <a:pt x="22706" y="13974"/>
                </a:cubicBezTo>
                <a:cubicBezTo>
                  <a:pt x="22039" y="13891"/>
                  <a:pt x="21372" y="13819"/>
                  <a:pt x="20706" y="13748"/>
                </a:cubicBezTo>
                <a:cubicBezTo>
                  <a:pt x="20872" y="12498"/>
                  <a:pt x="21099" y="11259"/>
                  <a:pt x="21325" y="10021"/>
                </a:cubicBezTo>
                <a:close/>
                <a:moveTo>
                  <a:pt x="11459" y="1"/>
                </a:moveTo>
                <a:cubicBezTo>
                  <a:pt x="11416" y="1"/>
                  <a:pt x="11371" y="27"/>
                  <a:pt x="11359" y="79"/>
                </a:cubicBezTo>
                <a:cubicBezTo>
                  <a:pt x="11169" y="1746"/>
                  <a:pt x="10966" y="3413"/>
                  <a:pt x="10764" y="5068"/>
                </a:cubicBezTo>
                <a:cubicBezTo>
                  <a:pt x="9990" y="4997"/>
                  <a:pt x="9216" y="4925"/>
                  <a:pt x="8454" y="4866"/>
                </a:cubicBezTo>
                <a:cubicBezTo>
                  <a:pt x="8549" y="3556"/>
                  <a:pt x="8621" y="2246"/>
                  <a:pt x="8680" y="949"/>
                </a:cubicBezTo>
                <a:cubicBezTo>
                  <a:pt x="8680" y="880"/>
                  <a:pt x="8628" y="844"/>
                  <a:pt x="8577" y="844"/>
                </a:cubicBezTo>
                <a:cubicBezTo>
                  <a:pt x="8530" y="844"/>
                  <a:pt x="8484" y="874"/>
                  <a:pt x="8478" y="937"/>
                </a:cubicBezTo>
                <a:cubicBezTo>
                  <a:pt x="8383" y="2246"/>
                  <a:pt x="8252" y="3544"/>
                  <a:pt x="8085" y="4830"/>
                </a:cubicBezTo>
                <a:cubicBezTo>
                  <a:pt x="7180" y="4759"/>
                  <a:pt x="6275" y="4687"/>
                  <a:pt x="5370" y="4616"/>
                </a:cubicBezTo>
                <a:cubicBezTo>
                  <a:pt x="5656" y="3127"/>
                  <a:pt x="5954" y="1651"/>
                  <a:pt x="6252" y="163"/>
                </a:cubicBezTo>
                <a:cubicBezTo>
                  <a:pt x="6266" y="103"/>
                  <a:pt x="6217" y="58"/>
                  <a:pt x="6171" y="58"/>
                </a:cubicBezTo>
                <a:cubicBezTo>
                  <a:pt x="6144" y="58"/>
                  <a:pt x="6118" y="75"/>
                  <a:pt x="6109" y="115"/>
                </a:cubicBezTo>
                <a:cubicBezTo>
                  <a:pt x="5632" y="1592"/>
                  <a:pt x="5287" y="3080"/>
                  <a:pt x="5001" y="4580"/>
                </a:cubicBezTo>
                <a:cubicBezTo>
                  <a:pt x="3716" y="4485"/>
                  <a:pt x="2430" y="4401"/>
                  <a:pt x="1144" y="4330"/>
                </a:cubicBezTo>
                <a:cubicBezTo>
                  <a:pt x="1140" y="4330"/>
                  <a:pt x="1136" y="4330"/>
                  <a:pt x="1133" y="4330"/>
                </a:cubicBezTo>
                <a:cubicBezTo>
                  <a:pt x="988" y="4330"/>
                  <a:pt x="981" y="4556"/>
                  <a:pt x="1132" y="4568"/>
                </a:cubicBezTo>
                <a:cubicBezTo>
                  <a:pt x="2394" y="4699"/>
                  <a:pt x="3668" y="4830"/>
                  <a:pt x="4930" y="4961"/>
                </a:cubicBezTo>
                <a:cubicBezTo>
                  <a:pt x="4751" y="5937"/>
                  <a:pt x="4597" y="6926"/>
                  <a:pt x="4442" y="7914"/>
                </a:cubicBezTo>
                <a:cubicBezTo>
                  <a:pt x="3013" y="7818"/>
                  <a:pt x="1572" y="7723"/>
                  <a:pt x="132" y="7640"/>
                </a:cubicBezTo>
                <a:cubicBezTo>
                  <a:pt x="13" y="7640"/>
                  <a:pt x="1" y="7830"/>
                  <a:pt x="120" y="7842"/>
                </a:cubicBezTo>
                <a:cubicBezTo>
                  <a:pt x="1549" y="7973"/>
                  <a:pt x="2977" y="8092"/>
                  <a:pt x="4406" y="8223"/>
                </a:cubicBezTo>
                <a:cubicBezTo>
                  <a:pt x="4216" y="9533"/>
                  <a:pt x="4037" y="10855"/>
                  <a:pt x="3846" y="12164"/>
                </a:cubicBezTo>
                <a:cubicBezTo>
                  <a:pt x="2870" y="12093"/>
                  <a:pt x="1894" y="12021"/>
                  <a:pt x="906" y="11962"/>
                </a:cubicBezTo>
                <a:cubicBezTo>
                  <a:pt x="902" y="11962"/>
                  <a:pt x="898" y="11962"/>
                  <a:pt x="895" y="11962"/>
                </a:cubicBezTo>
                <a:cubicBezTo>
                  <a:pt x="714" y="11962"/>
                  <a:pt x="695" y="12248"/>
                  <a:pt x="894" y="12271"/>
                </a:cubicBezTo>
                <a:cubicBezTo>
                  <a:pt x="1858" y="12367"/>
                  <a:pt x="2823" y="12462"/>
                  <a:pt x="3787" y="12557"/>
                </a:cubicBezTo>
                <a:cubicBezTo>
                  <a:pt x="3501" y="14438"/>
                  <a:pt x="3180" y="16296"/>
                  <a:pt x="2703" y="18141"/>
                </a:cubicBezTo>
                <a:cubicBezTo>
                  <a:pt x="2659" y="18312"/>
                  <a:pt x="2795" y="18431"/>
                  <a:pt x="2926" y="18431"/>
                </a:cubicBezTo>
                <a:cubicBezTo>
                  <a:pt x="3006" y="18431"/>
                  <a:pt x="3084" y="18387"/>
                  <a:pt x="3120" y="18284"/>
                </a:cubicBezTo>
                <a:cubicBezTo>
                  <a:pt x="3751" y="16439"/>
                  <a:pt x="4037" y="14534"/>
                  <a:pt x="4251" y="12605"/>
                </a:cubicBezTo>
                <a:cubicBezTo>
                  <a:pt x="5132" y="12688"/>
                  <a:pt x="6002" y="12771"/>
                  <a:pt x="6871" y="12855"/>
                </a:cubicBezTo>
                <a:cubicBezTo>
                  <a:pt x="6728" y="13724"/>
                  <a:pt x="6585" y="14593"/>
                  <a:pt x="6442" y="15462"/>
                </a:cubicBezTo>
                <a:cubicBezTo>
                  <a:pt x="6421" y="15581"/>
                  <a:pt x="6535" y="15654"/>
                  <a:pt x="6645" y="15654"/>
                </a:cubicBezTo>
                <a:cubicBezTo>
                  <a:pt x="6723" y="15654"/>
                  <a:pt x="6798" y="15618"/>
                  <a:pt x="6823" y="15534"/>
                </a:cubicBezTo>
                <a:cubicBezTo>
                  <a:pt x="7049" y="14665"/>
                  <a:pt x="7240" y="13795"/>
                  <a:pt x="7418" y="12914"/>
                </a:cubicBezTo>
                <a:cubicBezTo>
                  <a:pt x="8097" y="12974"/>
                  <a:pt x="8776" y="13033"/>
                  <a:pt x="9442" y="13105"/>
                </a:cubicBezTo>
                <a:cubicBezTo>
                  <a:pt x="9216" y="14272"/>
                  <a:pt x="8990" y="15438"/>
                  <a:pt x="8788" y="16605"/>
                </a:cubicBezTo>
                <a:cubicBezTo>
                  <a:pt x="8760" y="16759"/>
                  <a:pt x="8895" y="16851"/>
                  <a:pt x="9024" y="16851"/>
                </a:cubicBezTo>
                <a:cubicBezTo>
                  <a:pt x="9115" y="16851"/>
                  <a:pt x="9203" y="16804"/>
                  <a:pt x="9228" y="16701"/>
                </a:cubicBezTo>
                <a:cubicBezTo>
                  <a:pt x="9526" y="15534"/>
                  <a:pt x="9788" y="14355"/>
                  <a:pt x="10026" y="13164"/>
                </a:cubicBezTo>
                <a:cubicBezTo>
                  <a:pt x="10931" y="13248"/>
                  <a:pt x="11836" y="13331"/>
                  <a:pt x="12740" y="13426"/>
                </a:cubicBezTo>
                <a:cubicBezTo>
                  <a:pt x="12574" y="14534"/>
                  <a:pt x="12431" y="15641"/>
                  <a:pt x="12359" y="16736"/>
                </a:cubicBezTo>
                <a:cubicBezTo>
                  <a:pt x="12352" y="16849"/>
                  <a:pt x="12459" y="16925"/>
                  <a:pt x="12556" y="16925"/>
                </a:cubicBezTo>
                <a:cubicBezTo>
                  <a:pt x="12623" y="16925"/>
                  <a:pt x="12685" y="16890"/>
                  <a:pt x="12705" y="16808"/>
                </a:cubicBezTo>
                <a:cubicBezTo>
                  <a:pt x="12943" y="15712"/>
                  <a:pt x="13110" y="14593"/>
                  <a:pt x="13264" y="13474"/>
                </a:cubicBezTo>
                <a:cubicBezTo>
                  <a:pt x="14122" y="13557"/>
                  <a:pt x="14967" y="13653"/>
                  <a:pt x="15824" y="13748"/>
                </a:cubicBezTo>
                <a:cubicBezTo>
                  <a:pt x="15550" y="15415"/>
                  <a:pt x="15288" y="17082"/>
                  <a:pt x="15169" y="18748"/>
                </a:cubicBezTo>
                <a:cubicBezTo>
                  <a:pt x="15162" y="18875"/>
                  <a:pt x="15283" y="18959"/>
                  <a:pt x="15393" y="18959"/>
                </a:cubicBezTo>
                <a:cubicBezTo>
                  <a:pt x="15471" y="18959"/>
                  <a:pt x="15543" y="18918"/>
                  <a:pt x="15562" y="18820"/>
                </a:cubicBezTo>
                <a:cubicBezTo>
                  <a:pt x="15919" y="17189"/>
                  <a:pt x="16158" y="15498"/>
                  <a:pt x="16360" y="13819"/>
                </a:cubicBezTo>
                <a:cubicBezTo>
                  <a:pt x="16836" y="13867"/>
                  <a:pt x="17301" y="13926"/>
                  <a:pt x="17777" y="13974"/>
                </a:cubicBezTo>
                <a:cubicBezTo>
                  <a:pt x="17562" y="15379"/>
                  <a:pt x="17432" y="16784"/>
                  <a:pt x="17467" y="18201"/>
                </a:cubicBezTo>
                <a:cubicBezTo>
                  <a:pt x="17467" y="18351"/>
                  <a:pt x="17592" y="18432"/>
                  <a:pt x="17709" y="18432"/>
                </a:cubicBezTo>
                <a:cubicBezTo>
                  <a:pt x="17814" y="18432"/>
                  <a:pt x="17913" y="18366"/>
                  <a:pt x="17908" y="18225"/>
                </a:cubicBezTo>
                <a:cubicBezTo>
                  <a:pt x="17896" y="16808"/>
                  <a:pt x="18027" y="15415"/>
                  <a:pt x="18253" y="14034"/>
                </a:cubicBezTo>
                <a:cubicBezTo>
                  <a:pt x="18872" y="14105"/>
                  <a:pt x="19503" y="14176"/>
                  <a:pt x="20122" y="14248"/>
                </a:cubicBezTo>
                <a:cubicBezTo>
                  <a:pt x="19920" y="15843"/>
                  <a:pt x="19813" y="17439"/>
                  <a:pt x="19896" y="19046"/>
                </a:cubicBezTo>
                <a:cubicBezTo>
                  <a:pt x="19902" y="19196"/>
                  <a:pt x="20030" y="19277"/>
                  <a:pt x="20148" y="19277"/>
                </a:cubicBezTo>
                <a:cubicBezTo>
                  <a:pt x="20255" y="19277"/>
                  <a:pt x="20354" y="19211"/>
                  <a:pt x="20349" y="19070"/>
                </a:cubicBezTo>
                <a:cubicBezTo>
                  <a:pt x="20301" y="17463"/>
                  <a:pt x="20420" y="15879"/>
                  <a:pt x="20622" y="14307"/>
                </a:cubicBezTo>
                <a:cubicBezTo>
                  <a:pt x="21289" y="14379"/>
                  <a:pt x="21968" y="14450"/>
                  <a:pt x="22635" y="14522"/>
                </a:cubicBezTo>
                <a:cubicBezTo>
                  <a:pt x="22444" y="16403"/>
                  <a:pt x="22349" y="18296"/>
                  <a:pt x="22551" y="20201"/>
                </a:cubicBezTo>
                <a:cubicBezTo>
                  <a:pt x="22566" y="20330"/>
                  <a:pt x="22655" y="20386"/>
                  <a:pt x="22752" y="20386"/>
                </a:cubicBezTo>
                <a:cubicBezTo>
                  <a:pt x="22889" y="20386"/>
                  <a:pt x="23041" y="20275"/>
                  <a:pt x="23027" y="20094"/>
                </a:cubicBezTo>
                <a:cubicBezTo>
                  <a:pt x="22861" y="18248"/>
                  <a:pt x="22956" y="16415"/>
                  <a:pt x="23158" y="14581"/>
                </a:cubicBezTo>
                <a:cubicBezTo>
                  <a:pt x="23944" y="14665"/>
                  <a:pt x="24718" y="14736"/>
                  <a:pt x="25504" y="14807"/>
                </a:cubicBezTo>
                <a:cubicBezTo>
                  <a:pt x="25512" y="14808"/>
                  <a:pt x="25519" y="14808"/>
                  <a:pt x="25527" y="14808"/>
                </a:cubicBezTo>
                <a:cubicBezTo>
                  <a:pt x="25803" y="14808"/>
                  <a:pt x="25818" y="14389"/>
                  <a:pt x="25540" y="14343"/>
                </a:cubicBezTo>
                <a:cubicBezTo>
                  <a:pt x="24766" y="14236"/>
                  <a:pt x="23992" y="14129"/>
                  <a:pt x="23218" y="14034"/>
                </a:cubicBezTo>
                <a:cubicBezTo>
                  <a:pt x="23373" y="12783"/>
                  <a:pt x="23551" y="11521"/>
                  <a:pt x="23706" y="10271"/>
                </a:cubicBezTo>
                <a:cubicBezTo>
                  <a:pt x="24361" y="10331"/>
                  <a:pt x="25016" y="10390"/>
                  <a:pt x="25671" y="10438"/>
                </a:cubicBezTo>
                <a:cubicBezTo>
                  <a:pt x="25679" y="10438"/>
                  <a:pt x="25687" y="10439"/>
                  <a:pt x="25694" y="10439"/>
                </a:cubicBezTo>
                <a:cubicBezTo>
                  <a:pt x="25981" y="10439"/>
                  <a:pt x="25984" y="10020"/>
                  <a:pt x="25694" y="9974"/>
                </a:cubicBezTo>
                <a:cubicBezTo>
                  <a:pt x="25063" y="9866"/>
                  <a:pt x="24420" y="9771"/>
                  <a:pt x="23778" y="9676"/>
                </a:cubicBezTo>
                <a:cubicBezTo>
                  <a:pt x="23885" y="8807"/>
                  <a:pt x="23980" y="7938"/>
                  <a:pt x="24039" y="7068"/>
                </a:cubicBezTo>
                <a:cubicBezTo>
                  <a:pt x="24492" y="7116"/>
                  <a:pt x="24944" y="7176"/>
                  <a:pt x="25409" y="7235"/>
                </a:cubicBezTo>
                <a:cubicBezTo>
                  <a:pt x="25423" y="7237"/>
                  <a:pt x="25437" y="7238"/>
                  <a:pt x="25451" y="7238"/>
                </a:cubicBezTo>
                <a:cubicBezTo>
                  <a:pt x="25732" y="7238"/>
                  <a:pt x="25739" y="6780"/>
                  <a:pt x="25433" y="6735"/>
                </a:cubicBezTo>
                <a:cubicBezTo>
                  <a:pt x="24980" y="6675"/>
                  <a:pt x="24528" y="6628"/>
                  <a:pt x="24063" y="6568"/>
                </a:cubicBezTo>
                <a:cubicBezTo>
                  <a:pt x="24135" y="5354"/>
                  <a:pt x="24123" y="4128"/>
                  <a:pt x="23992" y="2901"/>
                </a:cubicBezTo>
                <a:cubicBezTo>
                  <a:pt x="23986" y="2834"/>
                  <a:pt x="23925" y="2801"/>
                  <a:pt x="23864" y="2801"/>
                </a:cubicBezTo>
                <a:cubicBezTo>
                  <a:pt x="23794" y="2801"/>
                  <a:pt x="23724" y="2843"/>
                  <a:pt x="23730" y="2925"/>
                </a:cubicBezTo>
                <a:cubicBezTo>
                  <a:pt x="23778" y="4128"/>
                  <a:pt x="23730" y="5318"/>
                  <a:pt x="23635" y="6521"/>
                </a:cubicBezTo>
                <a:cubicBezTo>
                  <a:pt x="23075" y="6449"/>
                  <a:pt x="22515" y="6378"/>
                  <a:pt x="21956" y="6306"/>
                </a:cubicBezTo>
                <a:cubicBezTo>
                  <a:pt x="22158" y="5044"/>
                  <a:pt x="22301" y="3770"/>
                  <a:pt x="22373" y="2485"/>
                </a:cubicBezTo>
                <a:cubicBezTo>
                  <a:pt x="22379" y="2398"/>
                  <a:pt x="22315" y="2353"/>
                  <a:pt x="22250" y="2353"/>
                </a:cubicBezTo>
                <a:cubicBezTo>
                  <a:pt x="22189" y="2353"/>
                  <a:pt x="22128" y="2392"/>
                  <a:pt x="22123" y="2473"/>
                </a:cubicBezTo>
                <a:cubicBezTo>
                  <a:pt x="21992" y="3735"/>
                  <a:pt x="21789" y="4997"/>
                  <a:pt x="21563" y="6259"/>
                </a:cubicBezTo>
                <a:cubicBezTo>
                  <a:pt x="21051" y="6199"/>
                  <a:pt x="20539" y="6140"/>
                  <a:pt x="20015" y="6080"/>
                </a:cubicBezTo>
                <a:cubicBezTo>
                  <a:pt x="20301" y="4854"/>
                  <a:pt x="20563" y="3628"/>
                  <a:pt x="20741" y="2389"/>
                </a:cubicBezTo>
                <a:cubicBezTo>
                  <a:pt x="20755" y="2312"/>
                  <a:pt x="20679" y="2264"/>
                  <a:pt x="20609" y="2264"/>
                </a:cubicBezTo>
                <a:cubicBezTo>
                  <a:pt x="20559" y="2264"/>
                  <a:pt x="20513" y="2288"/>
                  <a:pt x="20503" y="2342"/>
                </a:cubicBezTo>
                <a:cubicBezTo>
                  <a:pt x="20241" y="3568"/>
                  <a:pt x="19932" y="4794"/>
                  <a:pt x="19610" y="6033"/>
                </a:cubicBezTo>
                <a:cubicBezTo>
                  <a:pt x="18908" y="5949"/>
                  <a:pt x="18194" y="5854"/>
                  <a:pt x="17491" y="5783"/>
                </a:cubicBezTo>
                <a:cubicBezTo>
                  <a:pt x="17729" y="4175"/>
                  <a:pt x="17932" y="2556"/>
                  <a:pt x="18027" y="949"/>
                </a:cubicBezTo>
                <a:cubicBezTo>
                  <a:pt x="18034" y="915"/>
                  <a:pt x="18002" y="893"/>
                  <a:pt x="17971" y="893"/>
                </a:cubicBezTo>
                <a:cubicBezTo>
                  <a:pt x="17948" y="893"/>
                  <a:pt x="17925" y="906"/>
                  <a:pt x="17920" y="937"/>
                </a:cubicBezTo>
                <a:cubicBezTo>
                  <a:pt x="17562" y="2508"/>
                  <a:pt x="17301" y="4116"/>
                  <a:pt x="17062" y="5723"/>
                </a:cubicBezTo>
                <a:cubicBezTo>
                  <a:pt x="16146" y="5628"/>
                  <a:pt x="15217" y="5521"/>
                  <a:pt x="14300" y="5425"/>
                </a:cubicBezTo>
                <a:cubicBezTo>
                  <a:pt x="14514" y="3794"/>
                  <a:pt x="14729" y="2163"/>
                  <a:pt x="14943" y="532"/>
                </a:cubicBezTo>
                <a:cubicBezTo>
                  <a:pt x="14949" y="459"/>
                  <a:pt x="14896" y="423"/>
                  <a:pt x="14840" y="423"/>
                </a:cubicBezTo>
                <a:cubicBezTo>
                  <a:pt x="14786" y="423"/>
                  <a:pt x="14729" y="456"/>
                  <a:pt x="14717" y="520"/>
                </a:cubicBezTo>
                <a:cubicBezTo>
                  <a:pt x="14467" y="2151"/>
                  <a:pt x="14217" y="3770"/>
                  <a:pt x="13979" y="5402"/>
                </a:cubicBezTo>
                <a:cubicBezTo>
                  <a:pt x="13050" y="5294"/>
                  <a:pt x="12121" y="5199"/>
                  <a:pt x="11205" y="5116"/>
                </a:cubicBezTo>
                <a:cubicBezTo>
                  <a:pt x="11359" y="3437"/>
                  <a:pt x="11478" y="1746"/>
                  <a:pt x="11538" y="91"/>
                </a:cubicBezTo>
                <a:cubicBezTo>
                  <a:pt x="11544" y="30"/>
                  <a:pt x="11503" y="1"/>
                  <a:pt x="1145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1" name="Google Shape;371;p6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372" name="Google Shape;372;p6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3" name="Google Shape;373;p6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4" name="Google Shape;374;p6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" name="Google Shape;375;p6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6" name="Google Shape;376;p6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7" name="Google Shape;377;p6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8" name="Google Shape;378;p6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" name="Google Shape;379;p6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0" name="Google Shape;380;p6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1" name="Google Shape;381;p6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2" name="Google Shape;382;p6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3" name="Google Shape;383;p6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4" name="Google Shape;384;p6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5" name="Google Shape;385;p6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6" name="Google Shape;386;p6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7" name="Google Shape;387;p6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8" name="Google Shape;388;p6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9" name="Google Shape;389;p6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90" name="Google Shape;390;p6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91" name="Google Shape;391;p6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92" name="Google Shape;392;p6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93" name="Google Shape;393;p6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394" name="Google Shape;394;p6"/>
          <p:cNvSpPr/>
          <p:nvPr/>
        </p:nvSpPr>
        <p:spPr>
          <a:xfrm rot="-3965536">
            <a:off x="6924261" y="-1538002"/>
            <a:ext cx="1770664" cy="259358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5" name="Google Shape;395;p6"/>
          <p:cNvGrpSpPr/>
          <p:nvPr/>
        </p:nvGrpSpPr>
        <p:grpSpPr>
          <a:xfrm rot="-1146971">
            <a:off x="7796719" y="747872"/>
            <a:ext cx="1638923" cy="380133"/>
            <a:chOff x="1799406" y="2974020"/>
            <a:chExt cx="1638847" cy="380115"/>
          </a:xfrm>
        </p:grpSpPr>
        <p:sp>
          <p:nvSpPr>
            <p:cNvPr id="396" name="Google Shape;396;p6"/>
            <p:cNvSpPr/>
            <p:nvPr/>
          </p:nvSpPr>
          <p:spPr>
            <a:xfrm>
              <a:off x="1799406" y="2974020"/>
              <a:ext cx="1638847" cy="380115"/>
            </a:xfrm>
            <a:custGeom>
              <a:avLst/>
              <a:gdLst/>
              <a:ahLst/>
              <a:cxnLst/>
              <a:rect l="l" t="t" r="r" b="b"/>
              <a:pathLst>
                <a:path w="47745" h="11074" extrusionOk="0">
                  <a:moveTo>
                    <a:pt x="3025" y="1"/>
                  </a:moveTo>
                  <a:cubicBezTo>
                    <a:pt x="2561" y="1"/>
                    <a:pt x="2096" y="1"/>
                    <a:pt x="1644" y="72"/>
                  </a:cubicBezTo>
                  <a:cubicBezTo>
                    <a:pt x="1227" y="143"/>
                    <a:pt x="715" y="274"/>
                    <a:pt x="513" y="679"/>
                  </a:cubicBezTo>
                  <a:cubicBezTo>
                    <a:pt x="227" y="1274"/>
                    <a:pt x="822" y="1751"/>
                    <a:pt x="1108" y="2191"/>
                  </a:cubicBezTo>
                  <a:cubicBezTo>
                    <a:pt x="1275" y="2453"/>
                    <a:pt x="1358" y="2751"/>
                    <a:pt x="1584" y="2989"/>
                  </a:cubicBezTo>
                  <a:cubicBezTo>
                    <a:pt x="1799" y="3215"/>
                    <a:pt x="2156" y="3477"/>
                    <a:pt x="2144" y="3822"/>
                  </a:cubicBezTo>
                  <a:cubicBezTo>
                    <a:pt x="2144" y="4192"/>
                    <a:pt x="1620" y="4287"/>
                    <a:pt x="1346" y="4394"/>
                  </a:cubicBezTo>
                  <a:cubicBezTo>
                    <a:pt x="1132" y="4489"/>
                    <a:pt x="882" y="4608"/>
                    <a:pt x="775" y="4834"/>
                  </a:cubicBezTo>
                  <a:cubicBezTo>
                    <a:pt x="644" y="5108"/>
                    <a:pt x="763" y="5442"/>
                    <a:pt x="894" y="5704"/>
                  </a:cubicBezTo>
                  <a:cubicBezTo>
                    <a:pt x="977" y="5846"/>
                    <a:pt x="1084" y="5977"/>
                    <a:pt x="1180" y="6120"/>
                  </a:cubicBezTo>
                  <a:cubicBezTo>
                    <a:pt x="1311" y="6323"/>
                    <a:pt x="1322" y="6501"/>
                    <a:pt x="1322" y="6728"/>
                  </a:cubicBezTo>
                  <a:cubicBezTo>
                    <a:pt x="1311" y="7073"/>
                    <a:pt x="1382" y="7370"/>
                    <a:pt x="1692" y="7549"/>
                  </a:cubicBezTo>
                  <a:cubicBezTo>
                    <a:pt x="1882" y="7656"/>
                    <a:pt x="2346" y="7728"/>
                    <a:pt x="2227" y="8037"/>
                  </a:cubicBezTo>
                  <a:cubicBezTo>
                    <a:pt x="2132" y="8311"/>
                    <a:pt x="1692" y="8430"/>
                    <a:pt x="1465" y="8585"/>
                  </a:cubicBezTo>
                  <a:cubicBezTo>
                    <a:pt x="1144" y="8811"/>
                    <a:pt x="870" y="9109"/>
                    <a:pt x="632" y="9418"/>
                  </a:cubicBezTo>
                  <a:cubicBezTo>
                    <a:pt x="394" y="9728"/>
                    <a:pt x="191" y="10049"/>
                    <a:pt x="49" y="10418"/>
                  </a:cubicBezTo>
                  <a:cubicBezTo>
                    <a:pt x="1" y="10526"/>
                    <a:pt x="96" y="10633"/>
                    <a:pt x="191" y="10668"/>
                  </a:cubicBezTo>
                  <a:cubicBezTo>
                    <a:pt x="1096" y="11014"/>
                    <a:pt x="2120" y="10907"/>
                    <a:pt x="3073" y="10954"/>
                  </a:cubicBezTo>
                  <a:cubicBezTo>
                    <a:pt x="3573" y="10978"/>
                    <a:pt x="4061" y="10990"/>
                    <a:pt x="4561" y="10990"/>
                  </a:cubicBezTo>
                  <a:lnTo>
                    <a:pt x="5716" y="10990"/>
                  </a:lnTo>
                  <a:cubicBezTo>
                    <a:pt x="7478" y="10978"/>
                    <a:pt x="9240" y="10954"/>
                    <a:pt x="11002" y="10954"/>
                  </a:cubicBezTo>
                  <a:cubicBezTo>
                    <a:pt x="12711" y="10946"/>
                    <a:pt x="14414" y="10937"/>
                    <a:pt x="16120" y="10937"/>
                  </a:cubicBezTo>
                  <a:cubicBezTo>
                    <a:pt x="16826" y="10937"/>
                    <a:pt x="17533" y="10939"/>
                    <a:pt x="18241" y="10942"/>
                  </a:cubicBezTo>
                  <a:cubicBezTo>
                    <a:pt x="19178" y="10947"/>
                    <a:pt x="20115" y="10950"/>
                    <a:pt x="21052" y="10950"/>
                  </a:cubicBezTo>
                  <a:cubicBezTo>
                    <a:pt x="22377" y="10950"/>
                    <a:pt x="23703" y="10944"/>
                    <a:pt x="25028" y="10930"/>
                  </a:cubicBezTo>
                  <a:cubicBezTo>
                    <a:pt x="25897" y="10930"/>
                    <a:pt x="26766" y="10930"/>
                    <a:pt x="27623" y="10919"/>
                  </a:cubicBezTo>
                  <a:cubicBezTo>
                    <a:pt x="28743" y="10942"/>
                    <a:pt x="29850" y="10942"/>
                    <a:pt x="30957" y="10954"/>
                  </a:cubicBezTo>
                  <a:cubicBezTo>
                    <a:pt x="33541" y="10990"/>
                    <a:pt x="36124" y="11038"/>
                    <a:pt x="38720" y="11061"/>
                  </a:cubicBezTo>
                  <a:cubicBezTo>
                    <a:pt x="39506" y="11061"/>
                    <a:pt x="40304" y="11073"/>
                    <a:pt x="41089" y="11073"/>
                  </a:cubicBezTo>
                  <a:cubicBezTo>
                    <a:pt x="41673" y="11061"/>
                    <a:pt x="42256" y="11026"/>
                    <a:pt x="42840" y="11026"/>
                  </a:cubicBezTo>
                  <a:cubicBezTo>
                    <a:pt x="42899" y="11025"/>
                    <a:pt x="42958" y="11025"/>
                    <a:pt x="43017" y="11025"/>
                  </a:cubicBezTo>
                  <a:cubicBezTo>
                    <a:pt x="43761" y="11025"/>
                    <a:pt x="44504" y="11067"/>
                    <a:pt x="45244" y="11067"/>
                  </a:cubicBezTo>
                  <a:cubicBezTo>
                    <a:pt x="45654" y="11067"/>
                    <a:pt x="46063" y="11054"/>
                    <a:pt x="46471" y="11014"/>
                  </a:cubicBezTo>
                  <a:cubicBezTo>
                    <a:pt x="46781" y="10990"/>
                    <a:pt x="47197" y="10954"/>
                    <a:pt x="47388" y="10668"/>
                  </a:cubicBezTo>
                  <a:cubicBezTo>
                    <a:pt x="47602" y="10323"/>
                    <a:pt x="47340" y="9966"/>
                    <a:pt x="47221" y="9656"/>
                  </a:cubicBezTo>
                  <a:cubicBezTo>
                    <a:pt x="47162" y="9514"/>
                    <a:pt x="47209" y="9478"/>
                    <a:pt x="47304" y="9347"/>
                  </a:cubicBezTo>
                  <a:cubicBezTo>
                    <a:pt x="47435" y="9168"/>
                    <a:pt x="47578" y="8966"/>
                    <a:pt x="47638" y="8740"/>
                  </a:cubicBezTo>
                  <a:cubicBezTo>
                    <a:pt x="47745" y="8418"/>
                    <a:pt x="47626" y="8132"/>
                    <a:pt x="47328" y="7966"/>
                  </a:cubicBezTo>
                  <a:cubicBezTo>
                    <a:pt x="47019" y="7799"/>
                    <a:pt x="46507" y="7787"/>
                    <a:pt x="46423" y="7382"/>
                  </a:cubicBezTo>
                  <a:cubicBezTo>
                    <a:pt x="46388" y="7251"/>
                    <a:pt x="46388" y="7144"/>
                    <a:pt x="46304" y="7037"/>
                  </a:cubicBezTo>
                  <a:cubicBezTo>
                    <a:pt x="46185" y="6894"/>
                    <a:pt x="46019" y="6799"/>
                    <a:pt x="45852" y="6728"/>
                  </a:cubicBezTo>
                  <a:cubicBezTo>
                    <a:pt x="45661" y="6656"/>
                    <a:pt x="45197" y="6608"/>
                    <a:pt x="45411" y="6299"/>
                  </a:cubicBezTo>
                  <a:cubicBezTo>
                    <a:pt x="45590" y="6049"/>
                    <a:pt x="46007" y="6025"/>
                    <a:pt x="46209" y="5787"/>
                  </a:cubicBezTo>
                  <a:cubicBezTo>
                    <a:pt x="46459" y="5501"/>
                    <a:pt x="46400" y="5120"/>
                    <a:pt x="46197" y="4834"/>
                  </a:cubicBezTo>
                  <a:cubicBezTo>
                    <a:pt x="46102" y="4692"/>
                    <a:pt x="45971" y="4573"/>
                    <a:pt x="45852" y="4430"/>
                  </a:cubicBezTo>
                  <a:cubicBezTo>
                    <a:pt x="45685" y="4251"/>
                    <a:pt x="45709" y="4180"/>
                    <a:pt x="45757" y="3941"/>
                  </a:cubicBezTo>
                  <a:cubicBezTo>
                    <a:pt x="45780" y="3727"/>
                    <a:pt x="45757" y="3560"/>
                    <a:pt x="45685" y="3370"/>
                  </a:cubicBezTo>
                  <a:cubicBezTo>
                    <a:pt x="45590" y="3120"/>
                    <a:pt x="45673" y="3001"/>
                    <a:pt x="45852" y="2834"/>
                  </a:cubicBezTo>
                  <a:cubicBezTo>
                    <a:pt x="46138" y="2548"/>
                    <a:pt x="46507" y="2358"/>
                    <a:pt x="46745" y="2025"/>
                  </a:cubicBezTo>
                  <a:cubicBezTo>
                    <a:pt x="46923" y="1786"/>
                    <a:pt x="47066" y="1465"/>
                    <a:pt x="46947" y="1179"/>
                  </a:cubicBezTo>
                  <a:cubicBezTo>
                    <a:pt x="46852" y="929"/>
                    <a:pt x="46602" y="798"/>
                    <a:pt x="46364" y="715"/>
                  </a:cubicBezTo>
                  <a:cubicBezTo>
                    <a:pt x="45923" y="584"/>
                    <a:pt x="45447" y="584"/>
                    <a:pt x="45007" y="536"/>
                  </a:cubicBezTo>
                  <a:cubicBezTo>
                    <a:pt x="43649" y="382"/>
                    <a:pt x="42268" y="393"/>
                    <a:pt x="40899" y="346"/>
                  </a:cubicBezTo>
                  <a:cubicBezTo>
                    <a:pt x="38518" y="262"/>
                    <a:pt x="36124" y="262"/>
                    <a:pt x="33743" y="227"/>
                  </a:cubicBezTo>
                  <a:cubicBezTo>
                    <a:pt x="30981" y="191"/>
                    <a:pt x="28219" y="167"/>
                    <a:pt x="25445" y="143"/>
                  </a:cubicBezTo>
                  <a:cubicBezTo>
                    <a:pt x="22956" y="131"/>
                    <a:pt x="20456" y="120"/>
                    <a:pt x="17956" y="108"/>
                  </a:cubicBezTo>
                  <a:cubicBezTo>
                    <a:pt x="16848" y="108"/>
                    <a:pt x="15729" y="108"/>
                    <a:pt x="14622" y="120"/>
                  </a:cubicBezTo>
                  <a:cubicBezTo>
                    <a:pt x="14407" y="120"/>
                    <a:pt x="14205" y="108"/>
                    <a:pt x="13991" y="108"/>
                  </a:cubicBezTo>
                  <a:cubicBezTo>
                    <a:pt x="11729" y="60"/>
                    <a:pt x="9466" y="36"/>
                    <a:pt x="7216" y="24"/>
                  </a:cubicBezTo>
                  <a:cubicBezTo>
                    <a:pt x="5823" y="24"/>
                    <a:pt x="4430" y="1"/>
                    <a:pt x="302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5715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97" name="Google Shape;397;p6"/>
            <p:cNvGrpSpPr/>
            <p:nvPr/>
          </p:nvGrpSpPr>
          <p:grpSpPr>
            <a:xfrm>
              <a:off x="1799406" y="2974020"/>
              <a:ext cx="1638847" cy="380115"/>
              <a:chOff x="1799406" y="2974020"/>
              <a:chExt cx="1638847" cy="380115"/>
            </a:xfrm>
          </p:grpSpPr>
          <p:sp>
            <p:nvSpPr>
              <p:cNvPr id="398" name="Google Shape;398;p6"/>
              <p:cNvSpPr/>
              <p:nvPr/>
            </p:nvSpPr>
            <p:spPr>
              <a:xfrm>
                <a:off x="1799406" y="2974020"/>
                <a:ext cx="1638847" cy="380115"/>
              </a:xfrm>
              <a:custGeom>
                <a:avLst/>
                <a:gdLst/>
                <a:ahLst/>
                <a:cxnLst/>
                <a:rect l="l" t="t" r="r" b="b"/>
                <a:pathLst>
                  <a:path w="47745" h="11074" extrusionOk="0">
                    <a:moveTo>
                      <a:pt x="3025" y="1"/>
                    </a:moveTo>
                    <a:cubicBezTo>
                      <a:pt x="2561" y="1"/>
                      <a:pt x="2096" y="1"/>
                      <a:pt x="1644" y="72"/>
                    </a:cubicBezTo>
                    <a:cubicBezTo>
                      <a:pt x="1227" y="143"/>
                      <a:pt x="715" y="274"/>
                      <a:pt x="513" y="679"/>
                    </a:cubicBezTo>
                    <a:cubicBezTo>
                      <a:pt x="227" y="1274"/>
                      <a:pt x="822" y="1751"/>
                      <a:pt x="1108" y="2191"/>
                    </a:cubicBezTo>
                    <a:cubicBezTo>
                      <a:pt x="1275" y="2453"/>
                      <a:pt x="1358" y="2751"/>
                      <a:pt x="1584" y="2989"/>
                    </a:cubicBezTo>
                    <a:cubicBezTo>
                      <a:pt x="1799" y="3215"/>
                      <a:pt x="2156" y="3477"/>
                      <a:pt x="2144" y="3822"/>
                    </a:cubicBezTo>
                    <a:cubicBezTo>
                      <a:pt x="2144" y="4192"/>
                      <a:pt x="1620" y="4287"/>
                      <a:pt x="1346" y="4394"/>
                    </a:cubicBezTo>
                    <a:cubicBezTo>
                      <a:pt x="1132" y="4489"/>
                      <a:pt x="882" y="4608"/>
                      <a:pt x="775" y="4834"/>
                    </a:cubicBezTo>
                    <a:cubicBezTo>
                      <a:pt x="644" y="5108"/>
                      <a:pt x="763" y="5442"/>
                      <a:pt x="894" y="5704"/>
                    </a:cubicBezTo>
                    <a:cubicBezTo>
                      <a:pt x="977" y="5846"/>
                      <a:pt x="1084" y="5977"/>
                      <a:pt x="1180" y="6120"/>
                    </a:cubicBezTo>
                    <a:cubicBezTo>
                      <a:pt x="1311" y="6323"/>
                      <a:pt x="1322" y="6501"/>
                      <a:pt x="1322" y="6728"/>
                    </a:cubicBezTo>
                    <a:cubicBezTo>
                      <a:pt x="1311" y="7073"/>
                      <a:pt x="1382" y="7370"/>
                      <a:pt x="1692" y="7549"/>
                    </a:cubicBezTo>
                    <a:cubicBezTo>
                      <a:pt x="1882" y="7656"/>
                      <a:pt x="2346" y="7728"/>
                      <a:pt x="2227" y="8037"/>
                    </a:cubicBezTo>
                    <a:cubicBezTo>
                      <a:pt x="2132" y="8311"/>
                      <a:pt x="1692" y="8430"/>
                      <a:pt x="1465" y="8585"/>
                    </a:cubicBezTo>
                    <a:cubicBezTo>
                      <a:pt x="1144" y="8811"/>
                      <a:pt x="870" y="9109"/>
                      <a:pt x="632" y="9418"/>
                    </a:cubicBezTo>
                    <a:cubicBezTo>
                      <a:pt x="394" y="9728"/>
                      <a:pt x="191" y="10049"/>
                      <a:pt x="49" y="10418"/>
                    </a:cubicBezTo>
                    <a:cubicBezTo>
                      <a:pt x="1" y="10526"/>
                      <a:pt x="96" y="10633"/>
                      <a:pt x="191" y="10668"/>
                    </a:cubicBezTo>
                    <a:cubicBezTo>
                      <a:pt x="1096" y="11014"/>
                      <a:pt x="2120" y="10907"/>
                      <a:pt x="3073" y="10954"/>
                    </a:cubicBezTo>
                    <a:cubicBezTo>
                      <a:pt x="3573" y="10978"/>
                      <a:pt x="4061" y="10990"/>
                      <a:pt x="4561" y="10990"/>
                    </a:cubicBezTo>
                    <a:lnTo>
                      <a:pt x="5716" y="10990"/>
                    </a:lnTo>
                    <a:cubicBezTo>
                      <a:pt x="7478" y="10978"/>
                      <a:pt x="9240" y="10954"/>
                      <a:pt x="11002" y="10954"/>
                    </a:cubicBezTo>
                    <a:cubicBezTo>
                      <a:pt x="12711" y="10946"/>
                      <a:pt x="14414" y="10937"/>
                      <a:pt x="16120" y="10937"/>
                    </a:cubicBezTo>
                    <a:cubicBezTo>
                      <a:pt x="16826" y="10937"/>
                      <a:pt x="17533" y="10939"/>
                      <a:pt x="18241" y="10942"/>
                    </a:cubicBezTo>
                    <a:cubicBezTo>
                      <a:pt x="19178" y="10947"/>
                      <a:pt x="20115" y="10950"/>
                      <a:pt x="21052" y="10950"/>
                    </a:cubicBezTo>
                    <a:cubicBezTo>
                      <a:pt x="22377" y="10950"/>
                      <a:pt x="23703" y="10944"/>
                      <a:pt x="25028" y="10930"/>
                    </a:cubicBezTo>
                    <a:cubicBezTo>
                      <a:pt x="25897" y="10930"/>
                      <a:pt x="26766" y="10930"/>
                      <a:pt x="27623" y="10919"/>
                    </a:cubicBezTo>
                    <a:cubicBezTo>
                      <a:pt x="28743" y="10942"/>
                      <a:pt x="29850" y="10942"/>
                      <a:pt x="30957" y="10954"/>
                    </a:cubicBezTo>
                    <a:cubicBezTo>
                      <a:pt x="33541" y="10990"/>
                      <a:pt x="36124" y="11038"/>
                      <a:pt x="38720" y="11061"/>
                    </a:cubicBezTo>
                    <a:cubicBezTo>
                      <a:pt x="39506" y="11061"/>
                      <a:pt x="40304" y="11073"/>
                      <a:pt x="41089" y="11073"/>
                    </a:cubicBezTo>
                    <a:cubicBezTo>
                      <a:pt x="41673" y="11061"/>
                      <a:pt x="42256" y="11026"/>
                      <a:pt x="42840" y="11026"/>
                    </a:cubicBezTo>
                    <a:cubicBezTo>
                      <a:pt x="42899" y="11025"/>
                      <a:pt x="42958" y="11025"/>
                      <a:pt x="43017" y="11025"/>
                    </a:cubicBezTo>
                    <a:cubicBezTo>
                      <a:pt x="43761" y="11025"/>
                      <a:pt x="44504" y="11067"/>
                      <a:pt x="45244" y="11067"/>
                    </a:cubicBezTo>
                    <a:cubicBezTo>
                      <a:pt x="45654" y="11067"/>
                      <a:pt x="46063" y="11054"/>
                      <a:pt x="46471" y="11014"/>
                    </a:cubicBezTo>
                    <a:cubicBezTo>
                      <a:pt x="46781" y="10990"/>
                      <a:pt x="47197" y="10954"/>
                      <a:pt x="47388" y="10668"/>
                    </a:cubicBezTo>
                    <a:cubicBezTo>
                      <a:pt x="47602" y="10323"/>
                      <a:pt x="47340" y="9966"/>
                      <a:pt x="47221" y="9656"/>
                    </a:cubicBezTo>
                    <a:cubicBezTo>
                      <a:pt x="47162" y="9514"/>
                      <a:pt x="47209" y="9478"/>
                      <a:pt x="47304" y="9347"/>
                    </a:cubicBezTo>
                    <a:cubicBezTo>
                      <a:pt x="47435" y="9168"/>
                      <a:pt x="47578" y="8966"/>
                      <a:pt x="47638" y="8740"/>
                    </a:cubicBezTo>
                    <a:cubicBezTo>
                      <a:pt x="47745" y="8418"/>
                      <a:pt x="47626" y="8132"/>
                      <a:pt x="47328" y="7966"/>
                    </a:cubicBezTo>
                    <a:cubicBezTo>
                      <a:pt x="47019" y="7799"/>
                      <a:pt x="46507" y="7787"/>
                      <a:pt x="46423" y="7382"/>
                    </a:cubicBezTo>
                    <a:cubicBezTo>
                      <a:pt x="46388" y="7251"/>
                      <a:pt x="46388" y="7144"/>
                      <a:pt x="46304" y="7037"/>
                    </a:cubicBezTo>
                    <a:cubicBezTo>
                      <a:pt x="46185" y="6894"/>
                      <a:pt x="46019" y="6799"/>
                      <a:pt x="45852" y="6728"/>
                    </a:cubicBezTo>
                    <a:cubicBezTo>
                      <a:pt x="45661" y="6656"/>
                      <a:pt x="45197" y="6608"/>
                      <a:pt x="45411" y="6299"/>
                    </a:cubicBezTo>
                    <a:cubicBezTo>
                      <a:pt x="45590" y="6049"/>
                      <a:pt x="46007" y="6025"/>
                      <a:pt x="46209" y="5787"/>
                    </a:cubicBezTo>
                    <a:cubicBezTo>
                      <a:pt x="46459" y="5501"/>
                      <a:pt x="46400" y="5120"/>
                      <a:pt x="46197" y="4834"/>
                    </a:cubicBezTo>
                    <a:cubicBezTo>
                      <a:pt x="46102" y="4692"/>
                      <a:pt x="45971" y="4573"/>
                      <a:pt x="45852" y="4430"/>
                    </a:cubicBezTo>
                    <a:cubicBezTo>
                      <a:pt x="45685" y="4251"/>
                      <a:pt x="45709" y="4180"/>
                      <a:pt x="45757" y="3941"/>
                    </a:cubicBezTo>
                    <a:cubicBezTo>
                      <a:pt x="45780" y="3727"/>
                      <a:pt x="45757" y="3560"/>
                      <a:pt x="45685" y="3370"/>
                    </a:cubicBezTo>
                    <a:cubicBezTo>
                      <a:pt x="45590" y="3120"/>
                      <a:pt x="45673" y="3001"/>
                      <a:pt x="45852" y="2834"/>
                    </a:cubicBezTo>
                    <a:cubicBezTo>
                      <a:pt x="46138" y="2548"/>
                      <a:pt x="46507" y="2358"/>
                      <a:pt x="46745" y="2025"/>
                    </a:cubicBezTo>
                    <a:cubicBezTo>
                      <a:pt x="46923" y="1786"/>
                      <a:pt x="47066" y="1465"/>
                      <a:pt x="46947" y="1179"/>
                    </a:cubicBezTo>
                    <a:cubicBezTo>
                      <a:pt x="46852" y="929"/>
                      <a:pt x="46602" y="798"/>
                      <a:pt x="46364" y="715"/>
                    </a:cubicBezTo>
                    <a:cubicBezTo>
                      <a:pt x="45923" y="584"/>
                      <a:pt x="45447" y="584"/>
                      <a:pt x="45007" y="536"/>
                    </a:cubicBezTo>
                    <a:cubicBezTo>
                      <a:pt x="43649" y="382"/>
                      <a:pt x="42268" y="393"/>
                      <a:pt x="40899" y="346"/>
                    </a:cubicBezTo>
                    <a:cubicBezTo>
                      <a:pt x="38518" y="262"/>
                      <a:pt x="36124" y="262"/>
                      <a:pt x="33743" y="227"/>
                    </a:cubicBezTo>
                    <a:cubicBezTo>
                      <a:pt x="30981" y="191"/>
                      <a:pt x="28219" y="167"/>
                      <a:pt x="25445" y="143"/>
                    </a:cubicBezTo>
                    <a:cubicBezTo>
                      <a:pt x="22956" y="131"/>
                      <a:pt x="20456" y="120"/>
                      <a:pt x="17956" y="108"/>
                    </a:cubicBezTo>
                    <a:cubicBezTo>
                      <a:pt x="16848" y="108"/>
                      <a:pt x="15729" y="108"/>
                      <a:pt x="14622" y="120"/>
                    </a:cubicBezTo>
                    <a:cubicBezTo>
                      <a:pt x="14407" y="120"/>
                      <a:pt x="14205" y="108"/>
                      <a:pt x="13991" y="108"/>
                    </a:cubicBezTo>
                    <a:cubicBezTo>
                      <a:pt x="11729" y="60"/>
                      <a:pt x="9466" y="36"/>
                      <a:pt x="7216" y="24"/>
                    </a:cubicBezTo>
                    <a:cubicBezTo>
                      <a:pt x="5823" y="24"/>
                      <a:pt x="4430" y="1"/>
                      <a:pt x="30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" name="Google Shape;399;p6"/>
              <p:cNvSpPr/>
              <p:nvPr/>
            </p:nvSpPr>
            <p:spPr>
              <a:xfrm>
                <a:off x="1845194" y="2996091"/>
                <a:ext cx="81350" cy="163971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4777" extrusionOk="0">
                    <a:moveTo>
                      <a:pt x="1941" y="0"/>
                    </a:moveTo>
                    <a:cubicBezTo>
                      <a:pt x="1429" y="12"/>
                      <a:pt x="905" y="131"/>
                      <a:pt x="524" y="489"/>
                    </a:cubicBezTo>
                    <a:cubicBezTo>
                      <a:pt x="119" y="858"/>
                      <a:pt x="0" y="1489"/>
                      <a:pt x="191" y="2013"/>
                    </a:cubicBezTo>
                    <a:cubicBezTo>
                      <a:pt x="298" y="2322"/>
                      <a:pt x="489" y="2608"/>
                      <a:pt x="739" y="2834"/>
                    </a:cubicBezTo>
                    <a:cubicBezTo>
                      <a:pt x="929" y="3001"/>
                      <a:pt x="1155" y="3108"/>
                      <a:pt x="1334" y="3275"/>
                    </a:cubicBezTo>
                    <a:cubicBezTo>
                      <a:pt x="1691" y="3596"/>
                      <a:pt x="1501" y="4084"/>
                      <a:pt x="1024" y="4120"/>
                    </a:cubicBezTo>
                    <a:cubicBezTo>
                      <a:pt x="618" y="4143"/>
                      <a:pt x="597" y="4776"/>
                      <a:pt x="992" y="4776"/>
                    </a:cubicBezTo>
                    <a:cubicBezTo>
                      <a:pt x="1002" y="4776"/>
                      <a:pt x="1013" y="4776"/>
                      <a:pt x="1024" y="4775"/>
                    </a:cubicBezTo>
                    <a:cubicBezTo>
                      <a:pt x="1596" y="4739"/>
                      <a:pt x="2120" y="4382"/>
                      <a:pt x="2191" y="3787"/>
                    </a:cubicBezTo>
                    <a:cubicBezTo>
                      <a:pt x="2263" y="3156"/>
                      <a:pt x="1810" y="2798"/>
                      <a:pt x="1358" y="2477"/>
                    </a:cubicBezTo>
                    <a:cubicBezTo>
                      <a:pt x="965" y="2191"/>
                      <a:pt x="596" y="1655"/>
                      <a:pt x="834" y="1167"/>
                    </a:cubicBezTo>
                    <a:cubicBezTo>
                      <a:pt x="1024" y="774"/>
                      <a:pt x="1548" y="667"/>
                      <a:pt x="1941" y="667"/>
                    </a:cubicBezTo>
                    <a:cubicBezTo>
                      <a:pt x="2370" y="667"/>
                      <a:pt x="2370" y="0"/>
                      <a:pt x="194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" name="Google Shape;400;p6"/>
              <p:cNvSpPr/>
              <p:nvPr/>
            </p:nvSpPr>
            <p:spPr>
              <a:xfrm>
                <a:off x="1911028" y="2974432"/>
                <a:ext cx="106648" cy="117906"/>
              </a:xfrm>
              <a:custGeom>
                <a:avLst/>
                <a:gdLst/>
                <a:ahLst/>
                <a:cxnLst/>
                <a:rect l="l" t="t" r="r" b="b"/>
                <a:pathLst>
                  <a:path w="3107" h="3435" extrusionOk="0">
                    <a:moveTo>
                      <a:pt x="2261" y="0"/>
                    </a:moveTo>
                    <a:cubicBezTo>
                      <a:pt x="2142" y="96"/>
                      <a:pt x="2071" y="298"/>
                      <a:pt x="2178" y="429"/>
                    </a:cubicBezTo>
                    <a:cubicBezTo>
                      <a:pt x="2297" y="584"/>
                      <a:pt x="2345" y="691"/>
                      <a:pt x="2392" y="846"/>
                    </a:cubicBezTo>
                    <a:cubicBezTo>
                      <a:pt x="2404" y="881"/>
                      <a:pt x="2416" y="929"/>
                      <a:pt x="2416" y="965"/>
                    </a:cubicBezTo>
                    <a:cubicBezTo>
                      <a:pt x="2428" y="989"/>
                      <a:pt x="2428" y="989"/>
                      <a:pt x="2428" y="1001"/>
                    </a:cubicBezTo>
                    <a:cubicBezTo>
                      <a:pt x="2428" y="1012"/>
                      <a:pt x="2428" y="1024"/>
                      <a:pt x="2428" y="1036"/>
                    </a:cubicBezTo>
                    <a:cubicBezTo>
                      <a:pt x="2440" y="1120"/>
                      <a:pt x="2440" y="1203"/>
                      <a:pt x="2428" y="1286"/>
                    </a:cubicBezTo>
                    <a:cubicBezTo>
                      <a:pt x="2428" y="1298"/>
                      <a:pt x="2428" y="1322"/>
                      <a:pt x="2428" y="1334"/>
                    </a:cubicBezTo>
                    <a:cubicBezTo>
                      <a:pt x="2428" y="1334"/>
                      <a:pt x="2428" y="1346"/>
                      <a:pt x="2416" y="1358"/>
                    </a:cubicBezTo>
                    <a:cubicBezTo>
                      <a:pt x="2416" y="1393"/>
                      <a:pt x="2404" y="1441"/>
                      <a:pt x="2392" y="1477"/>
                    </a:cubicBezTo>
                    <a:cubicBezTo>
                      <a:pt x="2381" y="1560"/>
                      <a:pt x="2345" y="1643"/>
                      <a:pt x="2321" y="1715"/>
                    </a:cubicBezTo>
                    <a:cubicBezTo>
                      <a:pt x="2315" y="1740"/>
                      <a:pt x="2308" y="1752"/>
                      <a:pt x="2306" y="1752"/>
                    </a:cubicBezTo>
                    <a:cubicBezTo>
                      <a:pt x="2303" y="1752"/>
                      <a:pt x="2304" y="1743"/>
                      <a:pt x="2309" y="1727"/>
                    </a:cubicBezTo>
                    <a:lnTo>
                      <a:pt x="2309" y="1727"/>
                    </a:lnTo>
                    <a:lnTo>
                      <a:pt x="2285" y="1786"/>
                    </a:lnTo>
                    <a:cubicBezTo>
                      <a:pt x="2273" y="1822"/>
                      <a:pt x="2250" y="1870"/>
                      <a:pt x="2226" y="1905"/>
                    </a:cubicBezTo>
                    <a:cubicBezTo>
                      <a:pt x="2190" y="1977"/>
                      <a:pt x="2142" y="2048"/>
                      <a:pt x="2095" y="2108"/>
                    </a:cubicBezTo>
                    <a:cubicBezTo>
                      <a:pt x="1940" y="2334"/>
                      <a:pt x="1690" y="2536"/>
                      <a:pt x="1392" y="2667"/>
                    </a:cubicBezTo>
                    <a:cubicBezTo>
                      <a:pt x="1380" y="2679"/>
                      <a:pt x="1321" y="2703"/>
                      <a:pt x="1321" y="2703"/>
                    </a:cubicBezTo>
                    <a:cubicBezTo>
                      <a:pt x="1273" y="2715"/>
                      <a:pt x="1238" y="2727"/>
                      <a:pt x="1190" y="2739"/>
                    </a:cubicBezTo>
                    <a:cubicBezTo>
                      <a:pt x="1154" y="2751"/>
                      <a:pt x="1107" y="2751"/>
                      <a:pt x="1071" y="2763"/>
                    </a:cubicBezTo>
                    <a:lnTo>
                      <a:pt x="1059" y="2763"/>
                    </a:lnTo>
                    <a:cubicBezTo>
                      <a:pt x="1035" y="2763"/>
                      <a:pt x="1023" y="2775"/>
                      <a:pt x="999" y="2775"/>
                    </a:cubicBezTo>
                    <a:cubicBezTo>
                      <a:pt x="916" y="2775"/>
                      <a:pt x="845" y="2775"/>
                      <a:pt x="761" y="2763"/>
                    </a:cubicBezTo>
                    <a:cubicBezTo>
                      <a:pt x="749" y="2763"/>
                      <a:pt x="678" y="2751"/>
                      <a:pt x="678" y="2751"/>
                    </a:cubicBezTo>
                    <a:cubicBezTo>
                      <a:pt x="630" y="2739"/>
                      <a:pt x="583" y="2727"/>
                      <a:pt x="547" y="2715"/>
                    </a:cubicBezTo>
                    <a:cubicBezTo>
                      <a:pt x="509" y="2703"/>
                      <a:pt x="473" y="2698"/>
                      <a:pt x="439" y="2698"/>
                    </a:cubicBezTo>
                    <a:cubicBezTo>
                      <a:pt x="105" y="2698"/>
                      <a:pt x="1" y="3239"/>
                      <a:pt x="368" y="3358"/>
                    </a:cubicBezTo>
                    <a:cubicBezTo>
                      <a:pt x="542" y="3410"/>
                      <a:pt x="717" y="3435"/>
                      <a:pt x="890" y="3435"/>
                    </a:cubicBezTo>
                    <a:cubicBezTo>
                      <a:pt x="2051" y="3435"/>
                      <a:pt x="3107" y="2327"/>
                      <a:pt x="3107" y="1155"/>
                    </a:cubicBezTo>
                    <a:cubicBezTo>
                      <a:pt x="3107" y="774"/>
                      <a:pt x="2988" y="393"/>
                      <a:pt x="2750" y="96"/>
                    </a:cubicBezTo>
                    <a:cubicBezTo>
                      <a:pt x="2726" y="60"/>
                      <a:pt x="2690" y="24"/>
                      <a:pt x="26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" name="Google Shape;401;p6"/>
              <p:cNvSpPr/>
              <p:nvPr/>
            </p:nvSpPr>
            <p:spPr>
              <a:xfrm>
                <a:off x="1997216" y="3077679"/>
                <a:ext cx="72769" cy="64771"/>
              </a:xfrm>
              <a:custGeom>
                <a:avLst/>
                <a:gdLst/>
                <a:ahLst/>
                <a:cxnLst/>
                <a:rect l="l" t="t" r="r" b="b"/>
                <a:pathLst>
                  <a:path w="2120" h="1887" extrusionOk="0">
                    <a:moveTo>
                      <a:pt x="664" y="1"/>
                    </a:moveTo>
                    <a:cubicBezTo>
                      <a:pt x="529" y="1"/>
                      <a:pt x="394" y="24"/>
                      <a:pt x="262" y="76"/>
                    </a:cubicBezTo>
                    <a:cubicBezTo>
                      <a:pt x="179" y="112"/>
                      <a:pt x="108" y="148"/>
                      <a:pt x="60" y="231"/>
                    </a:cubicBezTo>
                    <a:cubicBezTo>
                      <a:pt x="24" y="302"/>
                      <a:pt x="1" y="410"/>
                      <a:pt x="24" y="481"/>
                    </a:cubicBezTo>
                    <a:cubicBezTo>
                      <a:pt x="74" y="609"/>
                      <a:pt x="204" y="737"/>
                      <a:pt x="349" y="737"/>
                    </a:cubicBezTo>
                    <a:cubicBezTo>
                      <a:pt x="379" y="737"/>
                      <a:pt x="410" y="731"/>
                      <a:pt x="441" y="719"/>
                    </a:cubicBezTo>
                    <a:cubicBezTo>
                      <a:pt x="477" y="695"/>
                      <a:pt x="524" y="683"/>
                      <a:pt x="572" y="671"/>
                    </a:cubicBezTo>
                    <a:lnTo>
                      <a:pt x="584" y="671"/>
                    </a:lnTo>
                    <a:cubicBezTo>
                      <a:pt x="596" y="671"/>
                      <a:pt x="608" y="660"/>
                      <a:pt x="608" y="660"/>
                    </a:cubicBezTo>
                    <a:lnTo>
                      <a:pt x="739" y="660"/>
                    </a:lnTo>
                    <a:cubicBezTo>
                      <a:pt x="763" y="671"/>
                      <a:pt x="774" y="671"/>
                      <a:pt x="786" y="671"/>
                    </a:cubicBezTo>
                    <a:cubicBezTo>
                      <a:pt x="822" y="683"/>
                      <a:pt x="870" y="695"/>
                      <a:pt x="905" y="707"/>
                    </a:cubicBezTo>
                    <a:cubicBezTo>
                      <a:pt x="917" y="719"/>
                      <a:pt x="941" y="731"/>
                      <a:pt x="953" y="731"/>
                    </a:cubicBezTo>
                    <a:cubicBezTo>
                      <a:pt x="989" y="755"/>
                      <a:pt x="1024" y="779"/>
                      <a:pt x="1060" y="802"/>
                    </a:cubicBezTo>
                    <a:cubicBezTo>
                      <a:pt x="1072" y="802"/>
                      <a:pt x="1072" y="814"/>
                      <a:pt x="1084" y="814"/>
                    </a:cubicBezTo>
                    <a:cubicBezTo>
                      <a:pt x="1096" y="826"/>
                      <a:pt x="1108" y="838"/>
                      <a:pt x="1108" y="838"/>
                    </a:cubicBezTo>
                    <a:cubicBezTo>
                      <a:pt x="1144" y="862"/>
                      <a:pt x="1167" y="898"/>
                      <a:pt x="1203" y="921"/>
                    </a:cubicBezTo>
                    <a:cubicBezTo>
                      <a:pt x="1215" y="945"/>
                      <a:pt x="1227" y="957"/>
                      <a:pt x="1239" y="969"/>
                    </a:cubicBezTo>
                    <a:cubicBezTo>
                      <a:pt x="1239" y="969"/>
                      <a:pt x="1239" y="981"/>
                      <a:pt x="1251" y="981"/>
                    </a:cubicBezTo>
                    <a:cubicBezTo>
                      <a:pt x="1298" y="1052"/>
                      <a:pt x="1334" y="1112"/>
                      <a:pt x="1370" y="1195"/>
                    </a:cubicBezTo>
                    <a:cubicBezTo>
                      <a:pt x="1370" y="1195"/>
                      <a:pt x="1382" y="1195"/>
                      <a:pt x="1382" y="1207"/>
                    </a:cubicBezTo>
                    <a:cubicBezTo>
                      <a:pt x="1382" y="1219"/>
                      <a:pt x="1394" y="1231"/>
                      <a:pt x="1394" y="1243"/>
                    </a:cubicBezTo>
                    <a:cubicBezTo>
                      <a:pt x="1405" y="1291"/>
                      <a:pt x="1417" y="1326"/>
                      <a:pt x="1429" y="1374"/>
                    </a:cubicBezTo>
                    <a:cubicBezTo>
                      <a:pt x="1441" y="1386"/>
                      <a:pt x="1441" y="1410"/>
                      <a:pt x="1441" y="1422"/>
                    </a:cubicBezTo>
                    <a:cubicBezTo>
                      <a:pt x="1441" y="1469"/>
                      <a:pt x="1453" y="1517"/>
                      <a:pt x="1453" y="1553"/>
                    </a:cubicBezTo>
                    <a:cubicBezTo>
                      <a:pt x="1442" y="1725"/>
                      <a:pt x="1597" y="1886"/>
                      <a:pt x="1758" y="1886"/>
                    </a:cubicBezTo>
                    <a:cubicBezTo>
                      <a:pt x="1763" y="1886"/>
                      <a:pt x="1769" y="1886"/>
                      <a:pt x="1775" y="1886"/>
                    </a:cubicBezTo>
                    <a:cubicBezTo>
                      <a:pt x="1965" y="1874"/>
                      <a:pt x="2108" y="1743"/>
                      <a:pt x="2108" y="1553"/>
                    </a:cubicBezTo>
                    <a:cubicBezTo>
                      <a:pt x="2120" y="1112"/>
                      <a:pt x="1906" y="648"/>
                      <a:pt x="1560" y="362"/>
                    </a:cubicBezTo>
                    <a:cubicBezTo>
                      <a:pt x="1315" y="142"/>
                      <a:pt x="992" y="1"/>
                      <a:pt x="66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" name="Google Shape;402;p6"/>
              <p:cNvSpPr/>
              <p:nvPr/>
            </p:nvSpPr>
            <p:spPr>
              <a:xfrm>
                <a:off x="2016643" y="3100299"/>
                <a:ext cx="1442" cy="343"/>
              </a:xfrm>
              <a:custGeom>
                <a:avLst/>
                <a:gdLst/>
                <a:ahLst/>
                <a:cxnLst/>
                <a:rect l="l" t="t" r="r" b="b"/>
                <a:pathLst>
                  <a:path w="42" h="10" extrusionOk="0">
                    <a:moveTo>
                      <a:pt x="18" y="1"/>
                    </a:moveTo>
                    <a:cubicBezTo>
                      <a:pt x="6" y="6"/>
                      <a:pt x="0" y="9"/>
                      <a:pt x="3" y="9"/>
                    </a:cubicBezTo>
                    <a:cubicBezTo>
                      <a:pt x="6" y="9"/>
                      <a:pt x="18" y="6"/>
                      <a:pt x="4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3" name="Google Shape;403;p6"/>
              <p:cNvSpPr/>
              <p:nvPr/>
            </p:nvSpPr>
            <p:spPr>
              <a:xfrm>
                <a:off x="2033600" y="3105207"/>
                <a:ext cx="1030" cy="721"/>
              </a:xfrm>
              <a:custGeom>
                <a:avLst/>
                <a:gdLst/>
                <a:ahLst/>
                <a:cxnLst/>
                <a:rect l="l" t="t" r="r" b="b"/>
                <a:pathLst>
                  <a:path w="30" h="21" extrusionOk="0">
                    <a:moveTo>
                      <a:pt x="0" y="0"/>
                    </a:moveTo>
                    <a:cubicBezTo>
                      <a:pt x="14" y="14"/>
                      <a:pt x="24" y="20"/>
                      <a:pt x="27" y="20"/>
                    </a:cubicBezTo>
                    <a:cubicBezTo>
                      <a:pt x="30" y="20"/>
                      <a:pt x="29" y="17"/>
                      <a:pt x="24" y="12"/>
                    </a:cubicBezTo>
                    <a:cubicBezTo>
                      <a:pt x="12" y="12"/>
                      <a:pt x="12" y="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4" name="Google Shape;404;p6"/>
              <p:cNvSpPr/>
              <p:nvPr/>
            </p:nvSpPr>
            <p:spPr>
              <a:xfrm>
                <a:off x="1939998" y="3110047"/>
                <a:ext cx="132872" cy="94977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2767" extrusionOk="0">
                    <a:moveTo>
                      <a:pt x="787" y="1"/>
                    </a:moveTo>
                    <a:cubicBezTo>
                      <a:pt x="590" y="1"/>
                      <a:pt x="390" y="55"/>
                      <a:pt x="203" y="145"/>
                    </a:cubicBezTo>
                    <a:cubicBezTo>
                      <a:pt x="36" y="217"/>
                      <a:pt x="1" y="455"/>
                      <a:pt x="84" y="598"/>
                    </a:cubicBezTo>
                    <a:cubicBezTo>
                      <a:pt x="146" y="707"/>
                      <a:pt x="250" y="755"/>
                      <a:pt x="360" y="755"/>
                    </a:cubicBezTo>
                    <a:cubicBezTo>
                      <a:pt x="418" y="755"/>
                      <a:pt x="479" y="741"/>
                      <a:pt x="536" y="717"/>
                    </a:cubicBezTo>
                    <a:cubicBezTo>
                      <a:pt x="622" y="674"/>
                      <a:pt x="691" y="652"/>
                      <a:pt x="760" y="652"/>
                    </a:cubicBezTo>
                    <a:cubicBezTo>
                      <a:pt x="806" y="652"/>
                      <a:pt x="853" y="662"/>
                      <a:pt x="906" y="681"/>
                    </a:cubicBezTo>
                    <a:cubicBezTo>
                      <a:pt x="917" y="693"/>
                      <a:pt x="965" y="717"/>
                      <a:pt x="965" y="717"/>
                    </a:cubicBezTo>
                    <a:cubicBezTo>
                      <a:pt x="965" y="717"/>
                      <a:pt x="1023" y="758"/>
                      <a:pt x="1022" y="758"/>
                    </a:cubicBezTo>
                    <a:cubicBezTo>
                      <a:pt x="1021" y="758"/>
                      <a:pt x="1019" y="756"/>
                      <a:pt x="1013" y="752"/>
                    </a:cubicBezTo>
                    <a:lnTo>
                      <a:pt x="1013" y="752"/>
                    </a:lnTo>
                    <a:cubicBezTo>
                      <a:pt x="1072" y="800"/>
                      <a:pt x="1144" y="860"/>
                      <a:pt x="1191" y="931"/>
                    </a:cubicBezTo>
                    <a:cubicBezTo>
                      <a:pt x="1394" y="1181"/>
                      <a:pt x="1489" y="1526"/>
                      <a:pt x="1644" y="1812"/>
                    </a:cubicBezTo>
                    <a:cubicBezTo>
                      <a:pt x="1846" y="2181"/>
                      <a:pt x="2144" y="2538"/>
                      <a:pt x="2537" y="2693"/>
                    </a:cubicBezTo>
                    <a:cubicBezTo>
                      <a:pt x="2656" y="2744"/>
                      <a:pt x="2775" y="2766"/>
                      <a:pt x="2891" y="2766"/>
                    </a:cubicBezTo>
                    <a:cubicBezTo>
                      <a:pt x="3213" y="2766"/>
                      <a:pt x="3512" y="2590"/>
                      <a:pt x="3739" y="2336"/>
                    </a:cubicBezTo>
                    <a:cubicBezTo>
                      <a:pt x="3858" y="2205"/>
                      <a:pt x="3870" y="2003"/>
                      <a:pt x="3739" y="1872"/>
                    </a:cubicBezTo>
                    <a:cubicBezTo>
                      <a:pt x="3678" y="1805"/>
                      <a:pt x="3590" y="1769"/>
                      <a:pt x="3501" y="1769"/>
                    </a:cubicBezTo>
                    <a:cubicBezTo>
                      <a:pt x="3417" y="1769"/>
                      <a:pt x="3333" y="1802"/>
                      <a:pt x="3275" y="1872"/>
                    </a:cubicBezTo>
                    <a:cubicBezTo>
                      <a:pt x="3161" y="1986"/>
                      <a:pt x="3036" y="2110"/>
                      <a:pt x="2900" y="2110"/>
                    </a:cubicBezTo>
                    <a:cubicBezTo>
                      <a:pt x="2894" y="2110"/>
                      <a:pt x="2888" y="2110"/>
                      <a:pt x="2882" y="2110"/>
                    </a:cubicBezTo>
                    <a:cubicBezTo>
                      <a:pt x="2775" y="2098"/>
                      <a:pt x="2656" y="2026"/>
                      <a:pt x="2549" y="1931"/>
                    </a:cubicBezTo>
                    <a:cubicBezTo>
                      <a:pt x="2275" y="1681"/>
                      <a:pt x="2156" y="1336"/>
                      <a:pt x="2001" y="1002"/>
                    </a:cubicBezTo>
                    <a:cubicBezTo>
                      <a:pt x="1846" y="681"/>
                      <a:pt x="1644" y="371"/>
                      <a:pt x="1346" y="169"/>
                    </a:cubicBezTo>
                    <a:cubicBezTo>
                      <a:pt x="1170" y="52"/>
                      <a:pt x="979" y="1"/>
                      <a:pt x="78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5" name="Google Shape;405;p6"/>
              <p:cNvSpPr/>
              <p:nvPr/>
            </p:nvSpPr>
            <p:spPr>
              <a:xfrm>
                <a:off x="1833352" y="3168981"/>
                <a:ext cx="138982" cy="61373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788" extrusionOk="0">
                    <a:moveTo>
                      <a:pt x="3643" y="1"/>
                    </a:moveTo>
                    <a:cubicBezTo>
                      <a:pt x="3511" y="1"/>
                      <a:pt x="3381" y="72"/>
                      <a:pt x="3334" y="238"/>
                    </a:cubicBezTo>
                    <a:cubicBezTo>
                      <a:pt x="3163" y="875"/>
                      <a:pt x="2580" y="1121"/>
                      <a:pt x="1968" y="1121"/>
                    </a:cubicBezTo>
                    <a:cubicBezTo>
                      <a:pt x="1939" y="1121"/>
                      <a:pt x="1910" y="1120"/>
                      <a:pt x="1881" y="1119"/>
                    </a:cubicBezTo>
                    <a:cubicBezTo>
                      <a:pt x="1369" y="1095"/>
                      <a:pt x="595" y="940"/>
                      <a:pt x="417" y="393"/>
                    </a:cubicBezTo>
                    <a:cubicBezTo>
                      <a:pt x="358" y="227"/>
                      <a:pt x="219" y="157"/>
                      <a:pt x="86" y="157"/>
                    </a:cubicBezTo>
                    <a:cubicBezTo>
                      <a:pt x="57" y="157"/>
                      <a:pt x="28" y="160"/>
                      <a:pt x="0" y="166"/>
                    </a:cubicBezTo>
                    <a:cubicBezTo>
                      <a:pt x="60" y="262"/>
                      <a:pt x="131" y="357"/>
                      <a:pt x="191" y="452"/>
                    </a:cubicBezTo>
                    <a:cubicBezTo>
                      <a:pt x="322" y="643"/>
                      <a:pt x="333" y="821"/>
                      <a:pt x="322" y="1059"/>
                    </a:cubicBezTo>
                    <a:cubicBezTo>
                      <a:pt x="322" y="1143"/>
                      <a:pt x="333" y="1226"/>
                      <a:pt x="345" y="1309"/>
                    </a:cubicBezTo>
                    <a:cubicBezTo>
                      <a:pt x="774" y="1631"/>
                      <a:pt x="1346" y="1762"/>
                      <a:pt x="1881" y="1786"/>
                    </a:cubicBezTo>
                    <a:cubicBezTo>
                      <a:pt x="1914" y="1787"/>
                      <a:pt x="1948" y="1788"/>
                      <a:pt x="1981" y="1788"/>
                    </a:cubicBezTo>
                    <a:cubicBezTo>
                      <a:pt x="2874" y="1788"/>
                      <a:pt x="3724" y="1323"/>
                      <a:pt x="3977" y="417"/>
                    </a:cubicBezTo>
                    <a:cubicBezTo>
                      <a:pt x="4049" y="165"/>
                      <a:pt x="3844" y="1"/>
                      <a:pt x="364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6" name="Google Shape;406;p6"/>
              <p:cNvSpPr/>
              <p:nvPr/>
            </p:nvSpPr>
            <p:spPr>
              <a:xfrm>
                <a:off x="1831293" y="3210856"/>
                <a:ext cx="174543" cy="113959"/>
              </a:xfrm>
              <a:custGeom>
                <a:avLst/>
                <a:gdLst/>
                <a:ahLst/>
                <a:cxnLst/>
                <a:rect l="l" t="t" r="r" b="b"/>
                <a:pathLst>
                  <a:path w="5085" h="3320" extrusionOk="0">
                    <a:moveTo>
                      <a:pt x="4616" y="0"/>
                    </a:moveTo>
                    <a:cubicBezTo>
                      <a:pt x="4419" y="0"/>
                      <a:pt x="4215" y="160"/>
                      <a:pt x="4287" y="411"/>
                    </a:cubicBezTo>
                    <a:cubicBezTo>
                      <a:pt x="4418" y="911"/>
                      <a:pt x="4013" y="1411"/>
                      <a:pt x="3549" y="1542"/>
                    </a:cubicBezTo>
                    <a:cubicBezTo>
                      <a:pt x="3430" y="1577"/>
                      <a:pt x="3310" y="1591"/>
                      <a:pt x="3190" y="1591"/>
                    </a:cubicBezTo>
                    <a:cubicBezTo>
                      <a:pt x="2779" y="1591"/>
                      <a:pt x="2364" y="1425"/>
                      <a:pt x="1977" y="1352"/>
                    </a:cubicBezTo>
                    <a:cubicBezTo>
                      <a:pt x="1782" y="1314"/>
                      <a:pt x="1572" y="1284"/>
                      <a:pt x="1365" y="1284"/>
                    </a:cubicBezTo>
                    <a:cubicBezTo>
                      <a:pt x="1307" y="1284"/>
                      <a:pt x="1249" y="1287"/>
                      <a:pt x="1191" y="1292"/>
                    </a:cubicBezTo>
                    <a:cubicBezTo>
                      <a:pt x="1025" y="1459"/>
                      <a:pt x="715" y="1566"/>
                      <a:pt x="536" y="1685"/>
                    </a:cubicBezTo>
                    <a:cubicBezTo>
                      <a:pt x="429" y="1756"/>
                      <a:pt x="334" y="1840"/>
                      <a:pt x="251" y="1911"/>
                    </a:cubicBezTo>
                    <a:cubicBezTo>
                      <a:pt x="72" y="2245"/>
                      <a:pt x="12" y="2626"/>
                      <a:pt x="1" y="3006"/>
                    </a:cubicBezTo>
                    <a:cubicBezTo>
                      <a:pt x="1" y="3215"/>
                      <a:pt x="167" y="3319"/>
                      <a:pt x="334" y="3319"/>
                    </a:cubicBezTo>
                    <a:cubicBezTo>
                      <a:pt x="501" y="3319"/>
                      <a:pt x="667" y="3215"/>
                      <a:pt x="667" y="3006"/>
                    </a:cubicBezTo>
                    <a:cubicBezTo>
                      <a:pt x="667" y="2602"/>
                      <a:pt x="751" y="2006"/>
                      <a:pt x="1239" y="1947"/>
                    </a:cubicBezTo>
                    <a:cubicBezTo>
                      <a:pt x="1293" y="1940"/>
                      <a:pt x="1348" y="1937"/>
                      <a:pt x="1403" y="1937"/>
                    </a:cubicBezTo>
                    <a:cubicBezTo>
                      <a:pt x="1848" y="1937"/>
                      <a:pt x="2292" y="2133"/>
                      <a:pt x="2727" y="2197"/>
                    </a:cubicBezTo>
                    <a:cubicBezTo>
                      <a:pt x="2886" y="2224"/>
                      <a:pt x="3042" y="2239"/>
                      <a:pt x="3194" y="2239"/>
                    </a:cubicBezTo>
                    <a:cubicBezTo>
                      <a:pt x="3634" y="2239"/>
                      <a:pt x="4043" y="2114"/>
                      <a:pt x="4406" y="1804"/>
                    </a:cubicBezTo>
                    <a:cubicBezTo>
                      <a:pt x="4846" y="1411"/>
                      <a:pt x="5085" y="816"/>
                      <a:pt x="4918" y="232"/>
                    </a:cubicBezTo>
                    <a:cubicBezTo>
                      <a:pt x="4875" y="71"/>
                      <a:pt x="4747" y="0"/>
                      <a:pt x="461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7" name="Google Shape;407;p6"/>
              <p:cNvSpPr/>
              <p:nvPr/>
            </p:nvSpPr>
            <p:spPr>
              <a:xfrm>
                <a:off x="1891360" y="3304630"/>
                <a:ext cx="43352" cy="45824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1335" extrusionOk="0">
                    <a:moveTo>
                      <a:pt x="929" y="1"/>
                    </a:moveTo>
                    <a:cubicBezTo>
                      <a:pt x="834" y="1"/>
                      <a:pt x="775" y="36"/>
                      <a:pt x="691" y="96"/>
                    </a:cubicBezTo>
                    <a:cubicBezTo>
                      <a:pt x="429" y="310"/>
                      <a:pt x="239" y="572"/>
                      <a:pt x="108" y="882"/>
                    </a:cubicBezTo>
                    <a:cubicBezTo>
                      <a:pt x="60" y="1025"/>
                      <a:pt x="25" y="1167"/>
                      <a:pt x="1" y="1310"/>
                    </a:cubicBezTo>
                    <a:cubicBezTo>
                      <a:pt x="132" y="1310"/>
                      <a:pt x="263" y="1310"/>
                      <a:pt x="394" y="1322"/>
                    </a:cubicBezTo>
                    <a:cubicBezTo>
                      <a:pt x="477" y="1322"/>
                      <a:pt x="572" y="1322"/>
                      <a:pt x="668" y="1334"/>
                    </a:cubicBezTo>
                    <a:cubicBezTo>
                      <a:pt x="691" y="1251"/>
                      <a:pt x="715" y="1167"/>
                      <a:pt x="739" y="1084"/>
                    </a:cubicBezTo>
                    <a:cubicBezTo>
                      <a:pt x="744" y="1070"/>
                      <a:pt x="746" y="1065"/>
                      <a:pt x="747" y="1065"/>
                    </a:cubicBezTo>
                    <a:cubicBezTo>
                      <a:pt x="749" y="1065"/>
                      <a:pt x="746" y="1077"/>
                      <a:pt x="739" y="1084"/>
                    </a:cubicBezTo>
                    <a:cubicBezTo>
                      <a:pt x="751" y="1072"/>
                      <a:pt x="751" y="1060"/>
                      <a:pt x="751" y="1060"/>
                    </a:cubicBezTo>
                    <a:cubicBezTo>
                      <a:pt x="775" y="1025"/>
                      <a:pt x="787" y="1001"/>
                      <a:pt x="799" y="977"/>
                    </a:cubicBezTo>
                    <a:cubicBezTo>
                      <a:pt x="822" y="929"/>
                      <a:pt x="858" y="870"/>
                      <a:pt x="894" y="822"/>
                    </a:cubicBezTo>
                    <a:cubicBezTo>
                      <a:pt x="906" y="810"/>
                      <a:pt x="918" y="798"/>
                      <a:pt x="929" y="786"/>
                    </a:cubicBezTo>
                    <a:cubicBezTo>
                      <a:pt x="953" y="763"/>
                      <a:pt x="977" y="739"/>
                      <a:pt x="1001" y="715"/>
                    </a:cubicBezTo>
                    <a:cubicBezTo>
                      <a:pt x="1049" y="655"/>
                      <a:pt x="1108" y="608"/>
                      <a:pt x="1168" y="560"/>
                    </a:cubicBezTo>
                    <a:cubicBezTo>
                      <a:pt x="1227" y="513"/>
                      <a:pt x="1263" y="405"/>
                      <a:pt x="1263" y="334"/>
                    </a:cubicBezTo>
                    <a:cubicBezTo>
                      <a:pt x="1263" y="251"/>
                      <a:pt x="1227" y="155"/>
                      <a:pt x="1168" y="96"/>
                    </a:cubicBezTo>
                    <a:cubicBezTo>
                      <a:pt x="1096" y="36"/>
                      <a:pt x="1013" y="1"/>
                      <a:pt x="92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8" name="Google Shape;408;p6"/>
              <p:cNvSpPr/>
              <p:nvPr/>
            </p:nvSpPr>
            <p:spPr>
              <a:xfrm>
                <a:off x="1954620" y="3143650"/>
                <a:ext cx="189749" cy="19489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5678" extrusionOk="0">
                    <a:moveTo>
                      <a:pt x="5025" y="1"/>
                    </a:moveTo>
                    <a:cubicBezTo>
                      <a:pt x="4831" y="1"/>
                      <a:pt x="4625" y="165"/>
                      <a:pt x="4682" y="416"/>
                    </a:cubicBezTo>
                    <a:cubicBezTo>
                      <a:pt x="4778" y="845"/>
                      <a:pt x="4885" y="1285"/>
                      <a:pt x="4754" y="1726"/>
                    </a:cubicBezTo>
                    <a:cubicBezTo>
                      <a:pt x="4647" y="2083"/>
                      <a:pt x="4444" y="2417"/>
                      <a:pt x="4182" y="2690"/>
                    </a:cubicBezTo>
                    <a:cubicBezTo>
                      <a:pt x="3754" y="3155"/>
                      <a:pt x="3242" y="3405"/>
                      <a:pt x="2635" y="3571"/>
                    </a:cubicBezTo>
                    <a:cubicBezTo>
                      <a:pt x="1718" y="3822"/>
                      <a:pt x="241" y="4131"/>
                      <a:pt x="51" y="5262"/>
                    </a:cubicBezTo>
                    <a:cubicBezTo>
                      <a:pt x="1" y="5513"/>
                      <a:pt x="214" y="5678"/>
                      <a:pt x="407" y="5678"/>
                    </a:cubicBezTo>
                    <a:cubicBezTo>
                      <a:pt x="535" y="5678"/>
                      <a:pt x="654" y="5606"/>
                      <a:pt x="682" y="5441"/>
                    </a:cubicBezTo>
                    <a:cubicBezTo>
                      <a:pt x="777" y="4929"/>
                      <a:pt x="1289" y="4691"/>
                      <a:pt x="1730" y="4536"/>
                    </a:cubicBezTo>
                    <a:cubicBezTo>
                      <a:pt x="2242" y="4357"/>
                      <a:pt x="2766" y="4250"/>
                      <a:pt x="3277" y="4072"/>
                    </a:cubicBezTo>
                    <a:cubicBezTo>
                      <a:pt x="3980" y="3833"/>
                      <a:pt x="4575" y="3345"/>
                      <a:pt x="5004" y="2726"/>
                    </a:cubicBezTo>
                    <a:cubicBezTo>
                      <a:pt x="5218" y="2417"/>
                      <a:pt x="5385" y="2047"/>
                      <a:pt x="5444" y="1666"/>
                    </a:cubicBezTo>
                    <a:cubicBezTo>
                      <a:pt x="5528" y="1190"/>
                      <a:pt x="5421" y="714"/>
                      <a:pt x="5313" y="238"/>
                    </a:cubicBezTo>
                    <a:cubicBezTo>
                      <a:pt x="5276" y="72"/>
                      <a:pt x="5153" y="1"/>
                      <a:pt x="50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9" name="Google Shape;409;p6"/>
              <p:cNvSpPr/>
              <p:nvPr/>
            </p:nvSpPr>
            <p:spPr>
              <a:xfrm>
                <a:off x="2063599" y="2978105"/>
                <a:ext cx="272849" cy="130401"/>
              </a:xfrm>
              <a:custGeom>
                <a:avLst/>
                <a:gdLst/>
                <a:ahLst/>
                <a:cxnLst/>
                <a:rect l="l" t="t" r="r" b="b"/>
                <a:pathLst>
                  <a:path w="7949" h="3799" extrusionOk="0">
                    <a:moveTo>
                      <a:pt x="7282" y="1"/>
                    </a:moveTo>
                    <a:cubicBezTo>
                      <a:pt x="7282" y="635"/>
                      <a:pt x="6589" y="1169"/>
                      <a:pt x="5983" y="1169"/>
                    </a:cubicBezTo>
                    <a:cubicBezTo>
                      <a:pt x="5963" y="1169"/>
                      <a:pt x="5944" y="1169"/>
                      <a:pt x="5925" y="1167"/>
                    </a:cubicBezTo>
                    <a:cubicBezTo>
                      <a:pt x="5564" y="1156"/>
                      <a:pt x="5203" y="1059"/>
                      <a:pt x="4842" y="1059"/>
                    </a:cubicBezTo>
                    <a:cubicBezTo>
                      <a:pt x="4822" y="1059"/>
                      <a:pt x="4802" y="1060"/>
                      <a:pt x="4782" y="1060"/>
                    </a:cubicBezTo>
                    <a:cubicBezTo>
                      <a:pt x="4448" y="1072"/>
                      <a:pt x="4139" y="1144"/>
                      <a:pt x="3841" y="1286"/>
                    </a:cubicBezTo>
                    <a:cubicBezTo>
                      <a:pt x="3174" y="1620"/>
                      <a:pt x="2829" y="2275"/>
                      <a:pt x="2317" y="2787"/>
                    </a:cubicBezTo>
                    <a:cubicBezTo>
                      <a:pt x="2126" y="2977"/>
                      <a:pt x="1915" y="3133"/>
                      <a:pt x="1667" y="3133"/>
                    </a:cubicBezTo>
                    <a:cubicBezTo>
                      <a:pt x="1590" y="3133"/>
                      <a:pt x="1509" y="3118"/>
                      <a:pt x="1424" y="3084"/>
                    </a:cubicBezTo>
                    <a:cubicBezTo>
                      <a:pt x="1115" y="2977"/>
                      <a:pt x="853" y="2787"/>
                      <a:pt x="543" y="2668"/>
                    </a:cubicBezTo>
                    <a:cubicBezTo>
                      <a:pt x="502" y="2653"/>
                      <a:pt x="464" y="2647"/>
                      <a:pt x="428" y="2647"/>
                    </a:cubicBezTo>
                    <a:cubicBezTo>
                      <a:pt x="108" y="2647"/>
                      <a:pt x="0" y="3171"/>
                      <a:pt x="364" y="3311"/>
                    </a:cubicBezTo>
                    <a:cubicBezTo>
                      <a:pt x="710" y="3430"/>
                      <a:pt x="1019" y="3680"/>
                      <a:pt x="1376" y="3763"/>
                    </a:cubicBezTo>
                    <a:cubicBezTo>
                      <a:pt x="1475" y="3788"/>
                      <a:pt x="1571" y="3799"/>
                      <a:pt x="1664" y="3799"/>
                    </a:cubicBezTo>
                    <a:cubicBezTo>
                      <a:pt x="1977" y="3799"/>
                      <a:pt x="2263" y="3670"/>
                      <a:pt x="2519" y="3477"/>
                    </a:cubicBezTo>
                    <a:cubicBezTo>
                      <a:pt x="3162" y="2989"/>
                      <a:pt x="3508" y="2084"/>
                      <a:pt x="4305" y="1810"/>
                    </a:cubicBezTo>
                    <a:cubicBezTo>
                      <a:pt x="4495" y="1742"/>
                      <a:pt x="4686" y="1719"/>
                      <a:pt x="4878" y="1719"/>
                    </a:cubicBezTo>
                    <a:cubicBezTo>
                      <a:pt x="5274" y="1719"/>
                      <a:pt x="5674" y="1817"/>
                      <a:pt x="6070" y="1817"/>
                    </a:cubicBezTo>
                    <a:cubicBezTo>
                      <a:pt x="6317" y="1817"/>
                      <a:pt x="6563" y="1779"/>
                      <a:pt x="6806" y="1656"/>
                    </a:cubicBezTo>
                    <a:cubicBezTo>
                      <a:pt x="7437" y="1334"/>
                      <a:pt x="7937" y="703"/>
                      <a:pt x="79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" name="Google Shape;410;p6"/>
              <p:cNvSpPr/>
              <p:nvPr/>
            </p:nvSpPr>
            <p:spPr>
              <a:xfrm>
                <a:off x="2043382" y="2976080"/>
                <a:ext cx="149211" cy="78982"/>
              </a:xfrm>
              <a:custGeom>
                <a:avLst/>
                <a:gdLst/>
                <a:ahLst/>
                <a:cxnLst/>
                <a:rect l="l" t="t" r="r" b="b"/>
                <a:pathLst>
                  <a:path w="4347" h="2301" extrusionOk="0">
                    <a:moveTo>
                      <a:pt x="3692" y="0"/>
                    </a:moveTo>
                    <a:cubicBezTo>
                      <a:pt x="3704" y="369"/>
                      <a:pt x="3478" y="655"/>
                      <a:pt x="3132" y="810"/>
                    </a:cubicBezTo>
                    <a:cubicBezTo>
                      <a:pt x="2898" y="912"/>
                      <a:pt x="2655" y="943"/>
                      <a:pt x="2411" y="943"/>
                    </a:cubicBezTo>
                    <a:cubicBezTo>
                      <a:pt x="2258" y="943"/>
                      <a:pt x="2105" y="931"/>
                      <a:pt x="1954" y="917"/>
                    </a:cubicBezTo>
                    <a:cubicBezTo>
                      <a:pt x="1765" y="900"/>
                      <a:pt x="1571" y="883"/>
                      <a:pt x="1379" y="883"/>
                    </a:cubicBezTo>
                    <a:cubicBezTo>
                      <a:pt x="1171" y="883"/>
                      <a:pt x="967" y="903"/>
                      <a:pt x="775" y="964"/>
                    </a:cubicBezTo>
                    <a:cubicBezTo>
                      <a:pt x="299" y="1119"/>
                      <a:pt x="37" y="1500"/>
                      <a:pt x="13" y="1988"/>
                    </a:cubicBezTo>
                    <a:cubicBezTo>
                      <a:pt x="1" y="2197"/>
                      <a:pt x="162" y="2301"/>
                      <a:pt x="327" y="2301"/>
                    </a:cubicBezTo>
                    <a:cubicBezTo>
                      <a:pt x="492" y="2301"/>
                      <a:pt x="662" y="2197"/>
                      <a:pt x="668" y="1988"/>
                    </a:cubicBezTo>
                    <a:cubicBezTo>
                      <a:pt x="680" y="1905"/>
                      <a:pt x="691" y="1822"/>
                      <a:pt x="715" y="1774"/>
                    </a:cubicBezTo>
                    <a:cubicBezTo>
                      <a:pt x="739" y="1715"/>
                      <a:pt x="787" y="1679"/>
                      <a:pt x="811" y="1655"/>
                    </a:cubicBezTo>
                    <a:cubicBezTo>
                      <a:pt x="930" y="1584"/>
                      <a:pt x="1084" y="1560"/>
                      <a:pt x="1239" y="1548"/>
                    </a:cubicBezTo>
                    <a:cubicBezTo>
                      <a:pt x="1288" y="1545"/>
                      <a:pt x="1337" y="1544"/>
                      <a:pt x="1386" y="1544"/>
                    </a:cubicBezTo>
                    <a:cubicBezTo>
                      <a:pt x="1728" y="1544"/>
                      <a:pt x="2062" y="1607"/>
                      <a:pt x="2406" y="1607"/>
                    </a:cubicBezTo>
                    <a:cubicBezTo>
                      <a:pt x="2424" y="1608"/>
                      <a:pt x="2442" y="1608"/>
                      <a:pt x="2461" y="1608"/>
                    </a:cubicBezTo>
                    <a:cubicBezTo>
                      <a:pt x="2956" y="1608"/>
                      <a:pt x="3468" y="1452"/>
                      <a:pt x="3859" y="1119"/>
                    </a:cubicBezTo>
                    <a:cubicBezTo>
                      <a:pt x="4192" y="833"/>
                      <a:pt x="4347" y="429"/>
                      <a:pt x="4347" y="12"/>
                    </a:cubicBezTo>
                    <a:cubicBezTo>
                      <a:pt x="4132" y="12"/>
                      <a:pt x="3906" y="0"/>
                      <a:pt x="369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" name="Google Shape;411;p6"/>
              <p:cNvSpPr/>
              <p:nvPr/>
            </p:nvSpPr>
            <p:spPr>
              <a:xfrm>
                <a:off x="2162727" y="3202207"/>
                <a:ext cx="137746" cy="147426"/>
              </a:xfrm>
              <a:custGeom>
                <a:avLst/>
                <a:gdLst/>
                <a:ahLst/>
                <a:cxnLst/>
                <a:rect l="l" t="t" r="r" b="b"/>
                <a:pathLst>
                  <a:path w="4013" h="4295" extrusionOk="0">
                    <a:moveTo>
                      <a:pt x="617" y="0"/>
                    </a:moveTo>
                    <a:cubicBezTo>
                      <a:pt x="503" y="0"/>
                      <a:pt x="396" y="65"/>
                      <a:pt x="322" y="163"/>
                    </a:cubicBezTo>
                    <a:cubicBezTo>
                      <a:pt x="1" y="615"/>
                      <a:pt x="48" y="1342"/>
                      <a:pt x="370" y="1782"/>
                    </a:cubicBezTo>
                    <a:cubicBezTo>
                      <a:pt x="703" y="2235"/>
                      <a:pt x="1239" y="2354"/>
                      <a:pt x="1763" y="2473"/>
                    </a:cubicBezTo>
                    <a:cubicBezTo>
                      <a:pt x="2203" y="2568"/>
                      <a:pt x="2715" y="2651"/>
                      <a:pt x="3037" y="2997"/>
                    </a:cubicBezTo>
                    <a:cubicBezTo>
                      <a:pt x="3358" y="3318"/>
                      <a:pt x="3394" y="3901"/>
                      <a:pt x="3191" y="4294"/>
                    </a:cubicBezTo>
                    <a:lnTo>
                      <a:pt x="3906" y="4294"/>
                    </a:lnTo>
                    <a:cubicBezTo>
                      <a:pt x="4013" y="3878"/>
                      <a:pt x="3989" y="3413"/>
                      <a:pt x="3834" y="3032"/>
                    </a:cubicBezTo>
                    <a:cubicBezTo>
                      <a:pt x="3632" y="2508"/>
                      <a:pt x="3180" y="2211"/>
                      <a:pt x="2668" y="2020"/>
                    </a:cubicBezTo>
                    <a:cubicBezTo>
                      <a:pt x="2203" y="1854"/>
                      <a:pt x="1679" y="1830"/>
                      <a:pt x="1215" y="1639"/>
                    </a:cubicBezTo>
                    <a:cubicBezTo>
                      <a:pt x="798" y="1461"/>
                      <a:pt x="620" y="877"/>
                      <a:pt x="894" y="496"/>
                    </a:cubicBezTo>
                    <a:cubicBezTo>
                      <a:pt x="1001" y="353"/>
                      <a:pt x="917" y="127"/>
                      <a:pt x="774" y="44"/>
                    </a:cubicBezTo>
                    <a:cubicBezTo>
                      <a:pt x="722" y="14"/>
                      <a:pt x="669" y="0"/>
                      <a:pt x="61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6"/>
              <p:cNvSpPr/>
              <p:nvPr/>
            </p:nvSpPr>
            <p:spPr>
              <a:xfrm>
                <a:off x="2076917" y="3271644"/>
                <a:ext cx="124668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632" h="2260" extrusionOk="0">
                    <a:moveTo>
                      <a:pt x="1982" y="1"/>
                    </a:moveTo>
                    <a:cubicBezTo>
                      <a:pt x="1933" y="1"/>
                      <a:pt x="1884" y="3"/>
                      <a:pt x="1834" y="9"/>
                    </a:cubicBezTo>
                    <a:cubicBezTo>
                      <a:pt x="881" y="128"/>
                      <a:pt x="60" y="962"/>
                      <a:pt x="12" y="1938"/>
                    </a:cubicBezTo>
                    <a:cubicBezTo>
                      <a:pt x="0" y="2117"/>
                      <a:pt x="167" y="2259"/>
                      <a:pt x="334" y="2259"/>
                    </a:cubicBezTo>
                    <a:cubicBezTo>
                      <a:pt x="524" y="2259"/>
                      <a:pt x="655" y="2117"/>
                      <a:pt x="667" y="1938"/>
                    </a:cubicBezTo>
                    <a:cubicBezTo>
                      <a:pt x="703" y="1319"/>
                      <a:pt x="1310" y="712"/>
                      <a:pt x="1917" y="664"/>
                    </a:cubicBezTo>
                    <a:lnTo>
                      <a:pt x="2036" y="664"/>
                    </a:lnTo>
                    <a:cubicBezTo>
                      <a:pt x="2036" y="664"/>
                      <a:pt x="2096" y="676"/>
                      <a:pt x="2096" y="676"/>
                    </a:cubicBezTo>
                    <a:cubicBezTo>
                      <a:pt x="2131" y="676"/>
                      <a:pt x="2167" y="688"/>
                      <a:pt x="2203" y="700"/>
                    </a:cubicBezTo>
                    <a:cubicBezTo>
                      <a:pt x="2213" y="700"/>
                      <a:pt x="2230" y="708"/>
                      <a:pt x="2243" y="711"/>
                    </a:cubicBezTo>
                    <a:lnTo>
                      <a:pt x="2243" y="711"/>
                    </a:lnTo>
                    <a:cubicBezTo>
                      <a:pt x="2248" y="714"/>
                      <a:pt x="2254" y="718"/>
                      <a:pt x="2262" y="724"/>
                    </a:cubicBezTo>
                    <a:cubicBezTo>
                      <a:pt x="2370" y="783"/>
                      <a:pt x="2441" y="843"/>
                      <a:pt x="2548" y="974"/>
                    </a:cubicBezTo>
                    <a:cubicBezTo>
                      <a:pt x="2572" y="997"/>
                      <a:pt x="2596" y="1045"/>
                      <a:pt x="2632" y="1105"/>
                    </a:cubicBezTo>
                    <a:cubicBezTo>
                      <a:pt x="2679" y="1164"/>
                      <a:pt x="2727" y="1247"/>
                      <a:pt x="2762" y="1319"/>
                    </a:cubicBezTo>
                    <a:cubicBezTo>
                      <a:pt x="2834" y="1450"/>
                      <a:pt x="2905" y="1593"/>
                      <a:pt x="2977" y="1736"/>
                    </a:cubicBezTo>
                    <a:cubicBezTo>
                      <a:pt x="3033" y="1840"/>
                      <a:pt x="3153" y="1895"/>
                      <a:pt x="3270" y="1895"/>
                    </a:cubicBezTo>
                    <a:cubicBezTo>
                      <a:pt x="3327" y="1895"/>
                      <a:pt x="3382" y="1882"/>
                      <a:pt x="3429" y="1855"/>
                    </a:cubicBezTo>
                    <a:cubicBezTo>
                      <a:pt x="3596" y="1759"/>
                      <a:pt x="3632" y="1557"/>
                      <a:pt x="3548" y="1402"/>
                    </a:cubicBezTo>
                    <a:cubicBezTo>
                      <a:pt x="3382" y="1057"/>
                      <a:pt x="3215" y="700"/>
                      <a:pt x="2941" y="426"/>
                    </a:cubicBezTo>
                    <a:cubicBezTo>
                      <a:pt x="2689" y="153"/>
                      <a:pt x="2345" y="1"/>
                      <a:pt x="198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6"/>
              <p:cNvSpPr/>
              <p:nvPr/>
            </p:nvSpPr>
            <p:spPr>
              <a:xfrm>
                <a:off x="2224442" y="3188614"/>
                <a:ext cx="154634" cy="69714"/>
              </a:xfrm>
              <a:custGeom>
                <a:avLst/>
                <a:gdLst/>
                <a:ahLst/>
                <a:cxnLst/>
                <a:rect l="l" t="t" r="r" b="b"/>
                <a:pathLst>
                  <a:path w="4505" h="2031" extrusionOk="0">
                    <a:moveTo>
                      <a:pt x="2633" y="1"/>
                    </a:moveTo>
                    <a:cubicBezTo>
                      <a:pt x="2421" y="1"/>
                      <a:pt x="2208" y="34"/>
                      <a:pt x="2001" y="95"/>
                    </a:cubicBezTo>
                    <a:cubicBezTo>
                      <a:pt x="1203" y="321"/>
                      <a:pt x="596" y="880"/>
                      <a:pt x="108" y="1535"/>
                    </a:cubicBezTo>
                    <a:cubicBezTo>
                      <a:pt x="0" y="1678"/>
                      <a:pt x="84" y="1904"/>
                      <a:pt x="227" y="1988"/>
                    </a:cubicBezTo>
                    <a:cubicBezTo>
                      <a:pt x="283" y="2018"/>
                      <a:pt x="338" y="2031"/>
                      <a:pt x="390" y="2031"/>
                    </a:cubicBezTo>
                    <a:cubicBezTo>
                      <a:pt x="504" y="2031"/>
                      <a:pt x="606" y="1967"/>
                      <a:pt x="679" y="1869"/>
                    </a:cubicBezTo>
                    <a:cubicBezTo>
                      <a:pt x="1048" y="1380"/>
                      <a:pt x="1536" y="940"/>
                      <a:pt x="2132" y="749"/>
                    </a:cubicBezTo>
                    <a:cubicBezTo>
                      <a:pt x="2298" y="694"/>
                      <a:pt x="2468" y="663"/>
                      <a:pt x="2638" y="663"/>
                    </a:cubicBezTo>
                    <a:cubicBezTo>
                      <a:pt x="2760" y="663"/>
                      <a:pt x="2881" y="679"/>
                      <a:pt x="3001" y="714"/>
                    </a:cubicBezTo>
                    <a:cubicBezTo>
                      <a:pt x="3310" y="809"/>
                      <a:pt x="3560" y="999"/>
                      <a:pt x="3787" y="1202"/>
                    </a:cubicBezTo>
                    <a:cubicBezTo>
                      <a:pt x="3857" y="1265"/>
                      <a:pt x="3935" y="1291"/>
                      <a:pt x="4010" y="1291"/>
                    </a:cubicBezTo>
                    <a:cubicBezTo>
                      <a:pt x="4275" y="1291"/>
                      <a:pt x="4504" y="960"/>
                      <a:pt x="4263" y="737"/>
                    </a:cubicBezTo>
                    <a:cubicBezTo>
                      <a:pt x="3953" y="464"/>
                      <a:pt x="3620" y="226"/>
                      <a:pt x="3227" y="95"/>
                    </a:cubicBezTo>
                    <a:cubicBezTo>
                      <a:pt x="3035" y="31"/>
                      <a:pt x="2835" y="1"/>
                      <a:pt x="263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6"/>
              <p:cNvSpPr/>
              <p:nvPr/>
            </p:nvSpPr>
            <p:spPr>
              <a:xfrm>
                <a:off x="2161079" y="3082622"/>
                <a:ext cx="262483" cy="112792"/>
              </a:xfrm>
              <a:custGeom>
                <a:avLst/>
                <a:gdLst/>
                <a:ahLst/>
                <a:cxnLst/>
                <a:rect l="l" t="t" r="r" b="b"/>
                <a:pathLst>
                  <a:path w="7647" h="3286" extrusionOk="0">
                    <a:moveTo>
                      <a:pt x="1018" y="1"/>
                    </a:moveTo>
                    <a:cubicBezTo>
                      <a:pt x="917" y="1"/>
                      <a:pt x="814" y="44"/>
                      <a:pt x="739" y="146"/>
                    </a:cubicBezTo>
                    <a:cubicBezTo>
                      <a:pt x="108" y="992"/>
                      <a:pt x="1" y="2432"/>
                      <a:pt x="1025" y="3028"/>
                    </a:cubicBezTo>
                    <a:cubicBezTo>
                      <a:pt x="1346" y="3212"/>
                      <a:pt x="1669" y="3286"/>
                      <a:pt x="1992" y="3286"/>
                    </a:cubicBezTo>
                    <a:cubicBezTo>
                      <a:pt x="3023" y="3286"/>
                      <a:pt x="4053" y="2538"/>
                      <a:pt x="5013" y="2266"/>
                    </a:cubicBezTo>
                    <a:cubicBezTo>
                      <a:pt x="5202" y="2209"/>
                      <a:pt x="5403" y="2163"/>
                      <a:pt x="5602" y="2163"/>
                    </a:cubicBezTo>
                    <a:cubicBezTo>
                      <a:pt x="5781" y="2163"/>
                      <a:pt x="5957" y="2200"/>
                      <a:pt x="6121" y="2301"/>
                    </a:cubicBezTo>
                    <a:cubicBezTo>
                      <a:pt x="6418" y="2492"/>
                      <a:pt x="6633" y="2790"/>
                      <a:pt x="6918" y="3016"/>
                    </a:cubicBezTo>
                    <a:cubicBezTo>
                      <a:pt x="6985" y="3070"/>
                      <a:pt x="7059" y="3093"/>
                      <a:pt x="7130" y="3093"/>
                    </a:cubicBezTo>
                    <a:cubicBezTo>
                      <a:pt x="7403" y="3093"/>
                      <a:pt x="7647" y="2757"/>
                      <a:pt x="7383" y="2540"/>
                    </a:cubicBezTo>
                    <a:cubicBezTo>
                      <a:pt x="6930" y="2182"/>
                      <a:pt x="6573" y="1659"/>
                      <a:pt x="5966" y="1539"/>
                    </a:cubicBezTo>
                    <a:cubicBezTo>
                      <a:pt x="5847" y="1516"/>
                      <a:pt x="5727" y="1506"/>
                      <a:pt x="5607" y="1506"/>
                    </a:cubicBezTo>
                    <a:cubicBezTo>
                      <a:pt x="5052" y="1506"/>
                      <a:pt x="4491" y="1729"/>
                      <a:pt x="4001" y="1944"/>
                    </a:cubicBezTo>
                    <a:cubicBezTo>
                      <a:pt x="3394" y="2230"/>
                      <a:pt x="2775" y="2587"/>
                      <a:pt x="2096" y="2599"/>
                    </a:cubicBezTo>
                    <a:cubicBezTo>
                      <a:pt x="2079" y="2600"/>
                      <a:pt x="2062" y="2600"/>
                      <a:pt x="2045" y="2600"/>
                    </a:cubicBezTo>
                    <a:cubicBezTo>
                      <a:pt x="1575" y="2600"/>
                      <a:pt x="1127" y="2439"/>
                      <a:pt x="977" y="1968"/>
                    </a:cubicBezTo>
                    <a:cubicBezTo>
                      <a:pt x="799" y="1456"/>
                      <a:pt x="1001" y="897"/>
                      <a:pt x="1311" y="480"/>
                    </a:cubicBezTo>
                    <a:cubicBezTo>
                      <a:pt x="1486" y="237"/>
                      <a:pt x="1257" y="1"/>
                      <a:pt x="101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6"/>
              <p:cNvSpPr/>
              <p:nvPr/>
            </p:nvSpPr>
            <p:spPr>
              <a:xfrm>
                <a:off x="2226467" y="3057737"/>
                <a:ext cx="65835" cy="88730"/>
              </a:xfrm>
              <a:custGeom>
                <a:avLst/>
                <a:gdLst/>
                <a:ahLst/>
                <a:cxnLst/>
                <a:rect l="l" t="t" r="r" b="b"/>
                <a:pathLst>
                  <a:path w="1918" h="2585" extrusionOk="0">
                    <a:moveTo>
                      <a:pt x="406" y="1"/>
                    </a:moveTo>
                    <a:cubicBezTo>
                      <a:pt x="382" y="1"/>
                      <a:pt x="358" y="1"/>
                      <a:pt x="334" y="2"/>
                    </a:cubicBezTo>
                    <a:cubicBezTo>
                      <a:pt x="168" y="14"/>
                      <a:pt x="1" y="145"/>
                      <a:pt x="1" y="336"/>
                    </a:cubicBezTo>
                    <a:cubicBezTo>
                      <a:pt x="12" y="497"/>
                      <a:pt x="147" y="670"/>
                      <a:pt x="317" y="670"/>
                    </a:cubicBezTo>
                    <a:cubicBezTo>
                      <a:pt x="323" y="670"/>
                      <a:pt x="329" y="669"/>
                      <a:pt x="334" y="669"/>
                    </a:cubicBezTo>
                    <a:lnTo>
                      <a:pt x="572" y="669"/>
                    </a:lnTo>
                    <a:lnTo>
                      <a:pt x="596" y="681"/>
                    </a:lnTo>
                    <a:cubicBezTo>
                      <a:pt x="656" y="693"/>
                      <a:pt x="715" y="705"/>
                      <a:pt x="763" y="717"/>
                    </a:cubicBezTo>
                    <a:cubicBezTo>
                      <a:pt x="787" y="729"/>
                      <a:pt x="799" y="729"/>
                      <a:pt x="822" y="740"/>
                    </a:cubicBezTo>
                    <a:cubicBezTo>
                      <a:pt x="822" y="740"/>
                      <a:pt x="846" y="752"/>
                      <a:pt x="858" y="752"/>
                    </a:cubicBezTo>
                    <a:cubicBezTo>
                      <a:pt x="906" y="776"/>
                      <a:pt x="942" y="800"/>
                      <a:pt x="989" y="836"/>
                    </a:cubicBezTo>
                    <a:lnTo>
                      <a:pt x="1001" y="836"/>
                    </a:lnTo>
                    <a:cubicBezTo>
                      <a:pt x="1013" y="860"/>
                      <a:pt x="1037" y="871"/>
                      <a:pt x="1049" y="895"/>
                    </a:cubicBezTo>
                    <a:cubicBezTo>
                      <a:pt x="1061" y="907"/>
                      <a:pt x="1072" y="919"/>
                      <a:pt x="1084" y="931"/>
                    </a:cubicBezTo>
                    <a:cubicBezTo>
                      <a:pt x="1084" y="931"/>
                      <a:pt x="1108" y="955"/>
                      <a:pt x="1108" y="967"/>
                    </a:cubicBezTo>
                    <a:cubicBezTo>
                      <a:pt x="1120" y="991"/>
                      <a:pt x="1132" y="1002"/>
                      <a:pt x="1144" y="1026"/>
                    </a:cubicBezTo>
                    <a:cubicBezTo>
                      <a:pt x="1156" y="1038"/>
                      <a:pt x="1156" y="1050"/>
                      <a:pt x="1168" y="1062"/>
                    </a:cubicBezTo>
                    <a:cubicBezTo>
                      <a:pt x="1180" y="1121"/>
                      <a:pt x="1203" y="1169"/>
                      <a:pt x="1215" y="1229"/>
                    </a:cubicBezTo>
                    <a:cubicBezTo>
                      <a:pt x="1215" y="1241"/>
                      <a:pt x="1215" y="1252"/>
                      <a:pt x="1215" y="1264"/>
                    </a:cubicBezTo>
                    <a:cubicBezTo>
                      <a:pt x="1215" y="1300"/>
                      <a:pt x="1215" y="1324"/>
                      <a:pt x="1227" y="1360"/>
                    </a:cubicBezTo>
                    <a:cubicBezTo>
                      <a:pt x="1227" y="1383"/>
                      <a:pt x="1215" y="1407"/>
                      <a:pt x="1215" y="1431"/>
                    </a:cubicBezTo>
                    <a:lnTo>
                      <a:pt x="1215" y="1443"/>
                    </a:lnTo>
                    <a:cubicBezTo>
                      <a:pt x="1215" y="1491"/>
                      <a:pt x="1192" y="1538"/>
                      <a:pt x="1180" y="1598"/>
                    </a:cubicBezTo>
                    <a:cubicBezTo>
                      <a:pt x="1180" y="1598"/>
                      <a:pt x="1180" y="1610"/>
                      <a:pt x="1180" y="1610"/>
                    </a:cubicBezTo>
                    <a:cubicBezTo>
                      <a:pt x="1168" y="1633"/>
                      <a:pt x="1156" y="1645"/>
                      <a:pt x="1144" y="1669"/>
                    </a:cubicBezTo>
                    <a:cubicBezTo>
                      <a:pt x="1120" y="1717"/>
                      <a:pt x="1096" y="1753"/>
                      <a:pt x="1061" y="1788"/>
                    </a:cubicBezTo>
                    <a:cubicBezTo>
                      <a:pt x="1061" y="1800"/>
                      <a:pt x="1049" y="1812"/>
                      <a:pt x="1037" y="1824"/>
                    </a:cubicBezTo>
                    <a:cubicBezTo>
                      <a:pt x="1025" y="1836"/>
                      <a:pt x="1001" y="1860"/>
                      <a:pt x="977" y="1883"/>
                    </a:cubicBezTo>
                    <a:cubicBezTo>
                      <a:pt x="942" y="1931"/>
                      <a:pt x="882" y="1979"/>
                      <a:pt x="834" y="2014"/>
                    </a:cubicBezTo>
                    <a:cubicBezTo>
                      <a:pt x="703" y="2134"/>
                      <a:pt x="715" y="2372"/>
                      <a:pt x="834" y="2491"/>
                    </a:cubicBezTo>
                    <a:cubicBezTo>
                      <a:pt x="904" y="2555"/>
                      <a:pt x="985" y="2585"/>
                      <a:pt x="1065" y="2585"/>
                    </a:cubicBezTo>
                    <a:cubicBezTo>
                      <a:pt x="1149" y="2585"/>
                      <a:pt x="1232" y="2552"/>
                      <a:pt x="1299" y="2491"/>
                    </a:cubicBezTo>
                    <a:cubicBezTo>
                      <a:pt x="1525" y="2288"/>
                      <a:pt x="1715" y="2050"/>
                      <a:pt x="1823" y="1764"/>
                    </a:cubicBezTo>
                    <a:cubicBezTo>
                      <a:pt x="1918" y="1479"/>
                      <a:pt x="1906" y="1133"/>
                      <a:pt x="1787" y="860"/>
                    </a:cubicBezTo>
                    <a:cubicBezTo>
                      <a:pt x="1569" y="287"/>
                      <a:pt x="1000" y="1"/>
                      <a:pt x="40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6"/>
              <p:cNvSpPr/>
              <p:nvPr/>
            </p:nvSpPr>
            <p:spPr>
              <a:xfrm>
                <a:off x="2302495" y="2979752"/>
                <a:ext cx="126007" cy="137403"/>
              </a:xfrm>
              <a:custGeom>
                <a:avLst/>
                <a:gdLst/>
                <a:ahLst/>
                <a:cxnLst/>
                <a:rect l="l" t="t" r="r" b="b"/>
                <a:pathLst>
                  <a:path w="3671" h="4003" extrusionOk="0">
                    <a:moveTo>
                      <a:pt x="3160" y="0"/>
                    </a:moveTo>
                    <a:cubicBezTo>
                      <a:pt x="3086" y="0"/>
                      <a:pt x="3010" y="25"/>
                      <a:pt x="2941" y="84"/>
                    </a:cubicBezTo>
                    <a:cubicBezTo>
                      <a:pt x="2560" y="429"/>
                      <a:pt x="2060" y="631"/>
                      <a:pt x="1620" y="881"/>
                    </a:cubicBezTo>
                    <a:cubicBezTo>
                      <a:pt x="1132" y="1155"/>
                      <a:pt x="667" y="1500"/>
                      <a:pt x="393" y="1989"/>
                    </a:cubicBezTo>
                    <a:cubicBezTo>
                      <a:pt x="120" y="2477"/>
                      <a:pt x="0" y="3155"/>
                      <a:pt x="417" y="3596"/>
                    </a:cubicBezTo>
                    <a:cubicBezTo>
                      <a:pt x="737" y="3926"/>
                      <a:pt x="1240" y="4002"/>
                      <a:pt x="1681" y="4002"/>
                    </a:cubicBezTo>
                    <a:cubicBezTo>
                      <a:pt x="1717" y="4002"/>
                      <a:pt x="1752" y="4002"/>
                      <a:pt x="1786" y="4001"/>
                    </a:cubicBezTo>
                    <a:cubicBezTo>
                      <a:pt x="2441" y="4001"/>
                      <a:pt x="3072" y="3727"/>
                      <a:pt x="3441" y="3167"/>
                    </a:cubicBezTo>
                    <a:cubicBezTo>
                      <a:pt x="3599" y="2918"/>
                      <a:pt x="3369" y="2681"/>
                      <a:pt x="3139" y="2681"/>
                    </a:cubicBezTo>
                    <a:cubicBezTo>
                      <a:pt x="3039" y="2681"/>
                      <a:pt x="2938" y="2726"/>
                      <a:pt x="2870" y="2834"/>
                    </a:cubicBezTo>
                    <a:cubicBezTo>
                      <a:pt x="2644" y="3179"/>
                      <a:pt x="2227" y="3334"/>
                      <a:pt x="1834" y="3346"/>
                    </a:cubicBezTo>
                    <a:cubicBezTo>
                      <a:pt x="1536" y="3346"/>
                      <a:pt x="1108" y="3346"/>
                      <a:pt x="905" y="3143"/>
                    </a:cubicBezTo>
                    <a:cubicBezTo>
                      <a:pt x="655" y="2893"/>
                      <a:pt x="905" y="2358"/>
                      <a:pt x="1096" y="2120"/>
                    </a:cubicBezTo>
                    <a:cubicBezTo>
                      <a:pt x="1358" y="1786"/>
                      <a:pt x="1739" y="1572"/>
                      <a:pt x="2108" y="1381"/>
                    </a:cubicBezTo>
                    <a:cubicBezTo>
                      <a:pt x="2560" y="1131"/>
                      <a:pt x="3025" y="905"/>
                      <a:pt x="3418" y="560"/>
                    </a:cubicBezTo>
                    <a:cubicBezTo>
                      <a:pt x="3670" y="335"/>
                      <a:pt x="3430" y="0"/>
                      <a:pt x="31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6"/>
              <p:cNvSpPr/>
              <p:nvPr/>
            </p:nvSpPr>
            <p:spPr>
              <a:xfrm>
                <a:off x="2358890" y="3204095"/>
                <a:ext cx="75652" cy="100435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2926" extrusionOk="0">
                    <a:moveTo>
                      <a:pt x="1870" y="1"/>
                    </a:moveTo>
                    <a:cubicBezTo>
                      <a:pt x="1691" y="1"/>
                      <a:pt x="1548" y="156"/>
                      <a:pt x="1536" y="334"/>
                    </a:cubicBezTo>
                    <a:cubicBezTo>
                      <a:pt x="1536" y="406"/>
                      <a:pt x="1536" y="477"/>
                      <a:pt x="1536" y="548"/>
                    </a:cubicBezTo>
                    <a:cubicBezTo>
                      <a:pt x="1536" y="572"/>
                      <a:pt x="1525" y="596"/>
                      <a:pt x="1525" y="620"/>
                    </a:cubicBezTo>
                    <a:cubicBezTo>
                      <a:pt x="1525" y="632"/>
                      <a:pt x="1525" y="632"/>
                      <a:pt x="1525" y="632"/>
                    </a:cubicBezTo>
                    <a:cubicBezTo>
                      <a:pt x="1525" y="632"/>
                      <a:pt x="1525" y="644"/>
                      <a:pt x="1525" y="644"/>
                    </a:cubicBezTo>
                    <a:cubicBezTo>
                      <a:pt x="1501" y="763"/>
                      <a:pt x="1477" y="870"/>
                      <a:pt x="1441" y="977"/>
                    </a:cubicBezTo>
                    <a:cubicBezTo>
                      <a:pt x="1429" y="1001"/>
                      <a:pt x="1417" y="1037"/>
                      <a:pt x="1405" y="1060"/>
                    </a:cubicBezTo>
                    <a:cubicBezTo>
                      <a:pt x="1405" y="1072"/>
                      <a:pt x="1405" y="1072"/>
                      <a:pt x="1405" y="1072"/>
                    </a:cubicBezTo>
                    <a:cubicBezTo>
                      <a:pt x="1405" y="1084"/>
                      <a:pt x="1405" y="1084"/>
                      <a:pt x="1394" y="1084"/>
                    </a:cubicBezTo>
                    <a:cubicBezTo>
                      <a:pt x="1382" y="1132"/>
                      <a:pt x="1358" y="1179"/>
                      <a:pt x="1334" y="1215"/>
                    </a:cubicBezTo>
                    <a:cubicBezTo>
                      <a:pt x="1310" y="1263"/>
                      <a:pt x="1275" y="1310"/>
                      <a:pt x="1251" y="1358"/>
                    </a:cubicBezTo>
                    <a:cubicBezTo>
                      <a:pt x="1239" y="1382"/>
                      <a:pt x="1215" y="1406"/>
                      <a:pt x="1203" y="1418"/>
                    </a:cubicBezTo>
                    <a:cubicBezTo>
                      <a:pt x="1203" y="1429"/>
                      <a:pt x="1179" y="1453"/>
                      <a:pt x="1167" y="1465"/>
                    </a:cubicBezTo>
                    <a:cubicBezTo>
                      <a:pt x="1167" y="1477"/>
                      <a:pt x="1144" y="1501"/>
                      <a:pt x="1144" y="1501"/>
                    </a:cubicBezTo>
                    <a:cubicBezTo>
                      <a:pt x="1132" y="1525"/>
                      <a:pt x="1108" y="1549"/>
                      <a:pt x="1084" y="1572"/>
                    </a:cubicBezTo>
                    <a:cubicBezTo>
                      <a:pt x="1048" y="1608"/>
                      <a:pt x="1013" y="1644"/>
                      <a:pt x="977" y="1691"/>
                    </a:cubicBezTo>
                    <a:cubicBezTo>
                      <a:pt x="905" y="1763"/>
                      <a:pt x="822" y="1834"/>
                      <a:pt x="739" y="1906"/>
                    </a:cubicBezTo>
                    <a:lnTo>
                      <a:pt x="608" y="2013"/>
                    </a:lnTo>
                    <a:cubicBezTo>
                      <a:pt x="608" y="2025"/>
                      <a:pt x="572" y="2049"/>
                      <a:pt x="560" y="2049"/>
                    </a:cubicBezTo>
                    <a:cubicBezTo>
                      <a:pt x="548" y="2061"/>
                      <a:pt x="536" y="2072"/>
                      <a:pt x="513" y="2084"/>
                    </a:cubicBezTo>
                    <a:cubicBezTo>
                      <a:pt x="417" y="2168"/>
                      <a:pt x="310" y="2239"/>
                      <a:pt x="215" y="2299"/>
                    </a:cubicBezTo>
                    <a:cubicBezTo>
                      <a:pt x="60" y="2406"/>
                      <a:pt x="1" y="2596"/>
                      <a:pt x="96" y="2763"/>
                    </a:cubicBezTo>
                    <a:cubicBezTo>
                      <a:pt x="153" y="2861"/>
                      <a:pt x="272" y="2925"/>
                      <a:pt x="391" y="2925"/>
                    </a:cubicBezTo>
                    <a:cubicBezTo>
                      <a:pt x="445" y="2925"/>
                      <a:pt x="500" y="2912"/>
                      <a:pt x="548" y="2882"/>
                    </a:cubicBezTo>
                    <a:cubicBezTo>
                      <a:pt x="989" y="2572"/>
                      <a:pt x="1405" y="2251"/>
                      <a:pt x="1727" y="1822"/>
                    </a:cubicBezTo>
                    <a:cubicBezTo>
                      <a:pt x="2048" y="1394"/>
                      <a:pt x="2203" y="870"/>
                      <a:pt x="2203" y="334"/>
                    </a:cubicBezTo>
                    <a:cubicBezTo>
                      <a:pt x="2203" y="156"/>
                      <a:pt x="2048" y="1"/>
                      <a:pt x="187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8" name="Google Shape;418;p6"/>
              <p:cNvSpPr/>
              <p:nvPr/>
            </p:nvSpPr>
            <p:spPr>
              <a:xfrm>
                <a:off x="2404678" y="3276587"/>
                <a:ext cx="94840" cy="57391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1672" extrusionOk="0">
                    <a:moveTo>
                      <a:pt x="2395" y="0"/>
                    </a:moveTo>
                    <a:cubicBezTo>
                      <a:pt x="2284" y="0"/>
                      <a:pt x="2170" y="53"/>
                      <a:pt x="2107" y="163"/>
                    </a:cubicBezTo>
                    <a:cubicBezTo>
                      <a:pt x="2060" y="246"/>
                      <a:pt x="2012" y="341"/>
                      <a:pt x="1953" y="425"/>
                    </a:cubicBezTo>
                    <a:cubicBezTo>
                      <a:pt x="1941" y="437"/>
                      <a:pt x="1929" y="449"/>
                      <a:pt x="1917" y="472"/>
                    </a:cubicBezTo>
                    <a:cubicBezTo>
                      <a:pt x="1917" y="472"/>
                      <a:pt x="1905" y="484"/>
                      <a:pt x="1905" y="496"/>
                    </a:cubicBezTo>
                    <a:cubicBezTo>
                      <a:pt x="1869" y="532"/>
                      <a:pt x="1834" y="568"/>
                      <a:pt x="1798" y="603"/>
                    </a:cubicBezTo>
                    <a:cubicBezTo>
                      <a:pt x="1762" y="639"/>
                      <a:pt x="1738" y="663"/>
                      <a:pt x="1703" y="699"/>
                    </a:cubicBezTo>
                    <a:cubicBezTo>
                      <a:pt x="1679" y="711"/>
                      <a:pt x="1667" y="722"/>
                      <a:pt x="1655" y="746"/>
                    </a:cubicBezTo>
                    <a:lnTo>
                      <a:pt x="1643" y="746"/>
                    </a:lnTo>
                    <a:cubicBezTo>
                      <a:pt x="1572" y="806"/>
                      <a:pt x="1488" y="853"/>
                      <a:pt x="1405" y="889"/>
                    </a:cubicBezTo>
                    <a:cubicBezTo>
                      <a:pt x="1393" y="901"/>
                      <a:pt x="1369" y="913"/>
                      <a:pt x="1357" y="913"/>
                    </a:cubicBezTo>
                    <a:cubicBezTo>
                      <a:pt x="1357" y="913"/>
                      <a:pt x="1345" y="913"/>
                      <a:pt x="1345" y="925"/>
                    </a:cubicBezTo>
                    <a:cubicBezTo>
                      <a:pt x="1298" y="937"/>
                      <a:pt x="1262" y="949"/>
                      <a:pt x="1214" y="961"/>
                    </a:cubicBezTo>
                    <a:cubicBezTo>
                      <a:pt x="1167" y="972"/>
                      <a:pt x="1119" y="984"/>
                      <a:pt x="1072" y="996"/>
                    </a:cubicBezTo>
                    <a:lnTo>
                      <a:pt x="1036" y="996"/>
                    </a:lnTo>
                    <a:cubicBezTo>
                      <a:pt x="1024" y="1008"/>
                      <a:pt x="1000" y="1008"/>
                      <a:pt x="1000" y="1008"/>
                    </a:cubicBezTo>
                    <a:lnTo>
                      <a:pt x="714" y="1008"/>
                    </a:lnTo>
                    <a:cubicBezTo>
                      <a:pt x="714" y="1008"/>
                      <a:pt x="655" y="996"/>
                      <a:pt x="667" y="996"/>
                    </a:cubicBezTo>
                    <a:cubicBezTo>
                      <a:pt x="655" y="996"/>
                      <a:pt x="631" y="996"/>
                      <a:pt x="619" y="984"/>
                    </a:cubicBezTo>
                    <a:cubicBezTo>
                      <a:pt x="560" y="972"/>
                      <a:pt x="500" y="961"/>
                      <a:pt x="452" y="949"/>
                    </a:cubicBezTo>
                    <a:cubicBezTo>
                      <a:pt x="425" y="941"/>
                      <a:pt x="398" y="937"/>
                      <a:pt x="370" y="937"/>
                    </a:cubicBezTo>
                    <a:cubicBezTo>
                      <a:pt x="224" y="937"/>
                      <a:pt x="76" y="1035"/>
                      <a:pt x="36" y="1175"/>
                    </a:cubicBezTo>
                    <a:cubicBezTo>
                      <a:pt x="0" y="1353"/>
                      <a:pt x="95" y="1544"/>
                      <a:pt x="274" y="1592"/>
                    </a:cubicBezTo>
                    <a:cubicBezTo>
                      <a:pt x="468" y="1644"/>
                      <a:pt x="665" y="1671"/>
                      <a:pt x="860" y="1671"/>
                    </a:cubicBezTo>
                    <a:cubicBezTo>
                      <a:pt x="1153" y="1671"/>
                      <a:pt x="1442" y="1609"/>
                      <a:pt x="1715" y="1472"/>
                    </a:cubicBezTo>
                    <a:cubicBezTo>
                      <a:pt x="2143" y="1270"/>
                      <a:pt x="2465" y="901"/>
                      <a:pt x="2691" y="496"/>
                    </a:cubicBezTo>
                    <a:cubicBezTo>
                      <a:pt x="2762" y="341"/>
                      <a:pt x="2727" y="127"/>
                      <a:pt x="2560" y="44"/>
                    </a:cubicBezTo>
                    <a:cubicBezTo>
                      <a:pt x="2511" y="15"/>
                      <a:pt x="2453" y="0"/>
                      <a:pt x="239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9" name="Google Shape;419;p6"/>
              <p:cNvSpPr/>
              <p:nvPr/>
            </p:nvSpPr>
            <p:spPr>
              <a:xfrm>
                <a:off x="2430833" y="3037932"/>
                <a:ext cx="78089" cy="203822"/>
              </a:xfrm>
              <a:custGeom>
                <a:avLst/>
                <a:gdLst/>
                <a:ahLst/>
                <a:cxnLst/>
                <a:rect l="l" t="t" r="r" b="b"/>
                <a:pathLst>
                  <a:path w="2275" h="5938" extrusionOk="0">
                    <a:moveTo>
                      <a:pt x="1325" y="1"/>
                    </a:moveTo>
                    <a:cubicBezTo>
                      <a:pt x="1274" y="1"/>
                      <a:pt x="1221" y="14"/>
                      <a:pt x="1167" y="44"/>
                    </a:cubicBezTo>
                    <a:cubicBezTo>
                      <a:pt x="679" y="305"/>
                      <a:pt x="310" y="806"/>
                      <a:pt x="155" y="1329"/>
                    </a:cubicBezTo>
                    <a:cubicBezTo>
                      <a:pt x="0" y="1853"/>
                      <a:pt x="143" y="2341"/>
                      <a:pt x="512" y="2734"/>
                    </a:cubicBezTo>
                    <a:cubicBezTo>
                      <a:pt x="845" y="3092"/>
                      <a:pt x="1345" y="3365"/>
                      <a:pt x="1500" y="3865"/>
                    </a:cubicBezTo>
                    <a:cubicBezTo>
                      <a:pt x="1679" y="4413"/>
                      <a:pt x="1155" y="5020"/>
                      <a:pt x="798" y="5366"/>
                    </a:cubicBezTo>
                    <a:cubicBezTo>
                      <a:pt x="558" y="5605"/>
                      <a:pt x="782" y="5937"/>
                      <a:pt x="1039" y="5937"/>
                    </a:cubicBezTo>
                    <a:cubicBezTo>
                      <a:pt x="1114" y="5937"/>
                      <a:pt x="1192" y="5909"/>
                      <a:pt x="1262" y="5842"/>
                    </a:cubicBezTo>
                    <a:cubicBezTo>
                      <a:pt x="1655" y="5437"/>
                      <a:pt x="2060" y="4925"/>
                      <a:pt x="2167" y="4365"/>
                    </a:cubicBezTo>
                    <a:cubicBezTo>
                      <a:pt x="2274" y="3830"/>
                      <a:pt x="2060" y="3353"/>
                      <a:pt x="1703" y="2949"/>
                    </a:cubicBezTo>
                    <a:cubicBezTo>
                      <a:pt x="1429" y="2627"/>
                      <a:pt x="869" y="2353"/>
                      <a:pt x="762" y="1913"/>
                    </a:cubicBezTo>
                    <a:cubicBezTo>
                      <a:pt x="655" y="1413"/>
                      <a:pt x="1084" y="841"/>
                      <a:pt x="1500" y="615"/>
                    </a:cubicBezTo>
                    <a:cubicBezTo>
                      <a:pt x="1815" y="442"/>
                      <a:pt x="1619" y="1"/>
                      <a:pt x="13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0" name="Google Shape;420;p6"/>
              <p:cNvSpPr/>
              <p:nvPr/>
            </p:nvSpPr>
            <p:spPr>
              <a:xfrm>
                <a:off x="2510500" y="2982636"/>
                <a:ext cx="85469" cy="101327"/>
              </a:xfrm>
              <a:custGeom>
                <a:avLst/>
                <a:gdLst/>
                <a:ahLst/>
                <a:cxnLst/>
                <a:rect l="l" t="t" r="r" b="b"/>
                <a:pathLst>
                  <a:path w="2490" h="2952" extrusionOk="0">
                    <a:moveTo>
                      <a:pt x="534" y="0"/>
                    </a:moveTo>
                    <a:cubicBezTo>
                      <a:pt x="387" y="0"/>
                      <a:pt x="255" y="98"/>
                      <a:pt x="215" y="238"/>
                    </a:cubicBezTo>
                    <a:cubicBezTo>
                      <a:pt x="120" y="583"/>
                      <a:pt x="13" y="940"/>
                      <a:pt x="1" y="1297"/>
                    </a:cubicBezTo>
                    <a:cubicBezTo>
                      <a:pt x="1" y="1678"/>
                      <a:pt x="132" y="2024"/>
                      <a:pt x="394" y="2309"/>
                    </a:cubicBezTo>
                    <a:cubicBezTo>
                      <a:pt x="750" y="2685"/>
                      <a:pt x="1301" y="2951"/>
                      <a:pt x="1833" y="2951"/>
                    </a:cubicBezTo>
                    <a:cubicBezTo>
                      <a:pt x="1958" y="2951"/>
                      <a:pt x="2083" y="2937"/>
                      <a:pt x="2203" y="2905"/>
                    </a:cubicBezTo>
                    <a:cubicBezTo>
                      <a:pt x="2382" y="2857"/>
                      <a:pt x="2489" y="2667"/>
                      <a:pt x="2442" y="2500"/>
                    </a:cubicBezTo>
                    <a:cubicBezTo>
                      <a:pt x="2402" y="2350"/>
                      <a:pt x="2261" y="2250"/>
                      <a:pt x="2111" y="2250"/>
                    </a:cubicBezTo>
                    <a:cubicBezTo>
                      <a:pt x="2083" y="2250"/>
                      <a:pt x="2054" y="2254"/>
                      <a:pt x="2025" y="2262"/>
                    </a:cubicBezTo>
                    <a:cubicBezTo>
                      <a:pt x="2001" y="2274"/>
                      <a:pt x="1977" y="2274"/>
                      <a:pt x="1953" y="2286"/>
                    </a:cubicBezTo>
                    <a:lnTo>
                      <a:pt x="1727" y="2286"/>
                    </a:lnTo>
                    <a:cubicBezTo>
                      <a:pt x="1715" y="2286"/>
                      <a:pt x="1703" y="2274"/>
                      <a:pt x="1691" y="2274"/>
                    </a:cubicBezTo>
                    <a:cubicBezTo>
                      <a:pt x="1656" y="2274"/>
                      <a:pt x="1620" y="2262"/>
                      <a:pt x="1596" y="2262"/>
                    </a:cubicBezTo>
                    <a:cubicBezTo>
                      <a:pt x="1537" y="2238"/>
                      <a:pt x="1477" y="2226"/>
                      <a:pt x="1418" y="2202"/>
                    </a:cubicBezTo>
                    <a:cubicBezTo>
                      <a:pt x="1406" y="2202"/>
                      <a:pt x="1358" y="2178"/>
                      <a:pt x="1358" y="2178"/>
                    </a:cubicBezTo>
                    <a:cubicBezTo>
                      <a:pt x="1334" y="2166"/>
                      <a:pt x="1310" y="2155"/>
                      <a:pt x="1287" y="2143"/>
                    </a:cubicBezTo>
                    <a:cubicBezTo>
                      <a:pt x="1227" y="2119"/>
                      <a:pt x="1179" y="2083"/>
                      <a:pt x="1120" y="2047"/>
                    </a:cubicBezTo>
                    <a:cubicBezTo>
                      <a:pt x="1096" y="2036"/>
                      <a:pt x="1072" y="2012"/>
                      <a:pt x="1037" y="2000"/>
                    </a:cubicBezTo>
                    <a:cubicBezTo>
                      <a:pt x="1037" y="1988"/>
                      <a:pt x="1025" y="1988"/>
                      <a:pt x="1025" y="1988"/>
                    </a:cubicBezTo>
                    <a:cubicBezTo>
                      <a:pt x="1025" y="1976"/>
                      <a:pt x="1013" y="1976"/>
                      <a:pt x="1013" y="1976"/>
                    </a:cubicBezTo>
                    <a:cubicBezTo>
                      <a:pt x="965" y="1928"/>
                      <a:pt x="918" y="1893"/>
                      <a:pt x="870" y="1845"/>
                    </a:cubicBezTo>
                    <a:cubicBezTo>
                      <a:pt x="846" y="1821"/>
                      <a:pt x="834" y="1797"/>
                      <a:pt x="810" y="1785"/>
                    </a:cubicBezTo>
                    <a:cubicBezTo>
                      <a:pt x="810" y="1774"/>
                      <a:pt x="798" y="1762"/>
                      <a:pt x="798" y="1750"/>
                    </a:cubicBezTo>
                    <a:cubicBezTo>
                      <a:pt x="751" y="1690"/>
                      <a:pt x="727" y="1631"/>
                      <a:pt x="715" y="1595"/>
                    </a:cubicBezTo>
                    <a:cubicBezTo>
                      <a:pt x="703" y="1559"/>
                      <a:pt x="691" y="1524"/>
                      <a:pt x="691" y="1488"/>
                    </a:cubicBezTo>
                    <a:cubicBezTo>
                      <a:pt x="691" y="1488"/>
                      <a:pt x="679" y="1440"/>
                      <a:pt x="679" y="1428"/>
                    </a:cubicBezTo>
                    <a:cubicBezTo>
                      <a:pt x="668" y="1369"/>
                      <a:pt x="668" y="1297"/>
                      <a:pt x="668" y="1226"/>
                    </a:cubicBezTo>
                    <a:cubicBezTo>
                      <a:pt x="679" y="1083"/>
                      <a:pt x="691" y="1012"/>
                      <a:pt x="727" y="857"/>
                    </a:cubicBezTo>
                    <a:cubicBezTo>
                      <a:pt x="763" y="714"/>
                      <a:pt x="810" y="559"/>
                      <a:pt x="858" y="416"/>
                    </a:cubicBezTo>
                    <a:cubicBezTo>
                      <a:pt x="906" y="250"/>
                      <a:pt x="787" y="59"/>
                      <a:pt x="620" y="11"/>
                    </a:cubicBezTo>
                    <a:cubicBezTo>
                      <a:pt x="591" y="4"/>
                      <a:pt x="562" y="0"/>
                      <a:pt x="53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1" name="Google Shape;421;p6"/>
              <p:cNvSpPr/>
              <p:nvPr/>
            </p:nvSpPr>
            <p:spPr>
              <a:xfrm>
                <a:off x="2584880" y="3009717"/>
                <a:ext cx="37243" cy="41636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1213" extrusionOk="0">
                    <a:moveTo>
                      <a:pt x="357" y="0"/>
                    </a:moveTo>
                    <a:cubicBezTo>
                      <a:pt x="338" y="0"/>
                      <a:pt x="318" y="3"/>
                      <a:pt x="298" y="8"/>
                    </a:cubicBezTo>
                    <a:cubicBezTo>
                      <a:pt x="251" y="8"/>
                      <a:pt x="215" y="20"/>
                      <a:pt x="179" y="44"/>
                    </a:cubicBezTo>
                    <a:cubicBezTo>
                      <a:pt x="108" y="92"/>
                      <a:pt x="48" y="163"/>
                      <a:pt x="25" y="246"/>
                    </a:cubicBezTo>
                    <a:cubicBezTo>
                      <a:pt x="1" y="330"/>
                      <a:pt x="13" y="425"/>
                      <a:pt x="60" y="496"/>
                    </a:cubicBezTo>
                    <a:cubicBezTo>
                      <a:pt x="72" y="520"/>
                      <a:pt x="96" y="544"/>
                      <a:pt x="108" y="568"/>
                    </a:cubicBezTo>
                    <a:cubicBezTo>
                      <a:pt x="155" y="604"/>
                      <a:pt x="203" y="627"/>
                      <a:pt x="251" y="651"/>
                    </a:cubicBezTo>
                    <a:cubicBezTo>
                      <a:pt x="286" y="663"/>
                      <a:pt x="322" y="687"/>
                      <a:pt x="358" y="711"/>
                    </a:cubicBezTo>
                    <a:cubicBezTo>
                      <a:pt x="370" y="723"/>
                      <a:pt x="382" y="723"/>
                      <a:pt x="394" y="735"/>
                    </a:cubicBezTo>
                    <a:cubicBezTo>
                      <a:pt x="394" y="746"/>
                      <a:pt x="394" y="758"/>
                      <a:pt x="406" y="758"/>
                    </a:cubicBezTo>
                    <a:cubicBezTo>
                      <a:pt x="406" y="770"/>
                      <a:pt x="406" y="782"/>
                      <a:pt x="406" y="794"/>
                    </a:cubicBezTo>
                    <a:cubicBezTo>
                      <a:pt x="417" y="830"/>
                      <a:pt x="417" y="854"/>
                      <a:pt x="417" y="877"/>
                    </a:cubicBezTo>
                    <a:cubicBezTo>
                      <a:pt x="406" y="961"/>
                      <a:pt x="453" y="1056"/>
                      <a:pt x="513" y="1116"/>
                    </a:cubicBezTo>
                    <a:cubicBezTo>
                      <a:pt x="555" y="1169"/>
                      <a:pt x="636" y="1213"/>
                      <a:pt x="712" y="1213"/>
                    </a:cubicBezTo>
                    <a:cubicBezTo>
                      <a:pt x="721" y="1213"/>
                      <a:pt x="730" y="1212"/>
                      <a:pt x="739" y="1211"/>
                    </a:cubicBezTo>
                    <a:cubicBezTo>
                      <a:pt x="822" y="1211"/>
                      <a:pt x="917" y="1187"/>
                      <a:pt x="977" y="1116"/>
                    </a:cubicBezTo>
                    <a:cubicBezTo>
                      <a:pt x="989" y="1092"/>
                      <a:pt x="1013" y="1068"/>
                      <a:pt x="1025" y="1044"/>
                    </a:cubicBezTo>
                    <a:cubicBezTo>
                      <a:pt x="1060" y="996"/>
                      <a:pt x="1072" y="937"/>
                      <a:pt x="1072" y="877"/>
                    </a:cubicBezTo>
                    <a:cubicBezTo>
                      <a:pt x="1084" y="794"/>
                      <a:pt x="1072" y="687"/>
                      <a:pt x="1048" y="604"/>
                    </a:cubicBezTo>
                    <a:cubicBezTo>
                      <a:pt x="1013" y="496"/>
                      <a:pt x="977" y="413"/>
                      <a:pt x="906" y="330"/>
                    </a:cubicBezTo>
                    <a:cubicBezTo>
                      <a:pt x="846" y="258"/>
                      <a:pt x="775" y="187"/>
                      <a:pt x="691" y="139"/>
                    </a:cubicBezTo>
                    <a:cubicBezTo>
                      <a:pt x="608" y="80"/>
                      <a:pt x="525" y="44"/>
                      <a:pt x="429" y="20"/>
                    </a:cubicBezTo>
                    <a:cubicBezTo>
                      <a:pt x="408" y="6"/>
                      <a:pt x="383" y="0"/>
                      <a:pt x="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2" name="Google Shape;422;p6"/>
              <p:cNvSpPr/>
              <p:nvPr/>
            </p:nvSpPr>
            <p:spPr>
              <a:xfrm>
                <a:off x="2504699" y="3017337"/>
                <a:ext cx="164211" cy="114954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3349" extrusionOk="0">
                    <a:moveTo>
                      <a:pt x="4455" y="1"/>
                    </a:moveTo>
                    <a:cubicBezTo>
                      <a:pt x="4289" y="1"/>
                      <a:pt x="4123" y="108"/>
                      <a:pt x="4123" y="322"/>
                    </a:cubicBezTo>
                    <a:cubicBezTo>
                      <a:pt x="4111" y="1227"/>
                      <a:pt x="3730" y="2108"/>
                      <a:pt x="2884" y="2513"/>
                    </a:cubicBezTo>
                    <a:cubicBezTo>
                      <a:pt x="2632" y="2632"/>
                      <a:pt x="2346" y="2689"/>
                      <a:pt x="2058" y="2689"/>
                    </a:cubicBezTo>
                    <a:cubicBezTo>
                      <a:pt x="1858" y="2689"/>
                      <a:pt x="1658" y="2662"/>
                      <a:pt x="1468" y="2608"/>
                    </a:cubicBezTo>
                    <a:cubicBezTo>
                      <a:pt x="1194" y="2537"/>
                      <a:pt x="753" y="2382"/>
                      <a:pt x="694" y="2060"/>
                    </a:cubicBezTo>
                    <a:cubicBezTo>
                      <a:pt x="661" y="1895"/>
                      <a:pt x="539" y="1823"/>
                      <a:pt x="410" y="1823"/>
                    </a:cubicBezTo>
                    <a:cubicBezTo>
                      <a:pt x="214" y="1823"/>
                      <a:pt x="0" y="1988"/>
                      <a:pt x="51" y="2239"/>
                    </a:cubicBezTo>
                    <a:cubicBezTo>
                      <a:pt x="146" y="2775"/>
                      <a:pt x="729" y="3072"/>
                      <a:pt x="1206" y="3215"/>
                    </a:cubicBezTo>
                    <a:cubicBezTo>
                      <a:pt x="1471" y="3304"/>
                      <a:pt x="1757" y="3349"/>
                      <a:pt x="2044" y="3349"/>
                    </a:cubicBezTo>
                    <a:cubicBezTo>
                      <a:pt x="2376" y="3349"/>
                      <a:pt x="2709" y="3289"/>
                      <a:pt x="3015" y="3168"/>
                    </a:cubicBezTo>
                    <a:cubicBezTo>
                      <a:pt x="4182" y="2703"/>
                      <a:pt x="4766" y="1536"/>
                      <a:pt x="4777" y="322"/>
                    </a:cubicBezTo>
                    <a:cubicBezTo>
                      <a:pt x="4783" y="108"/>
                      <a:pt x="4620" y="1"/>
                      <a:pt x="4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3" name="Google Shape;423;p6"/>
              <p:cNvSpPr/>
              <p:nvPr/>
            </p:nvSpPr>
            <p:spPr>
              <a:xfrm>
                <a:off x="2514172" y="3148661"/>
                <a:ext cx="74039" cy="181717"/>
              </a:xfrm>
              <a:custGeom>
                <a:avLst/>
                <a:gdLst/>
                <a:ahLst/>
                <a:cxnLst/>
                <a:rect l="l" t="t" r="r" b="b"/>
                <a:pathLst>
                  <a:path w="2157" h="5294" extrusionOk="0">
                    <a:moveTo>
                      <a:pt x="530" y="1"/>
                    </a:moveTo>
                    <a:cubicBezTo>
                      <a:pt x="485" y="1"/>
                      <a:pt x="440" y="3"/>
                      <a:pt x="394" y="8"/>
                    </a:cubicBezTo>
                    <a:cubicBezTo>
                      <a:pt x="215" y="20"/>
                      <a:pt x="72" y="139"/>
                      <a:pt x="60" y="342"/>
                    </a:cubicBezTo>
                    <a:cubicBezTo>
                      <a:pt x="60" y="488"/>
                      <a:pt x="198" y="665"/>
                      <a:pt x="363" y="665"/>
                    </a:cubicBezTo>
                    <a:cubicBezTo>
                      <a:pt x="373" y="665"/>
                      <a:pt x="384" y="665"/>
                      <a:pt x="394" y="663"/>
                    </a:cubicBezTo>
                    <a:cubicBezTo>
                      <a:pt x="417" y="661"/>
                      <a:pt x="439" y="660"/>
                      <a:pt x="462" y="660"/>
                    </a:cubicBezTo>
                    <a:cubicBezTo>
                      <a:pt x="831" y="660"/>
                      <a:pt x="1092" y="934"/>
                      <a:pt x="1215" y="1282"/>
                    </a:cubicBezTo>
                    <a:cubicBezTo>
                      <a:pt x="1370" y="1711"/>
                      <a:pt x="1275" y="2068"/>
                      <a:pt x="965" y="2402"/>
                    </a:cubicBezTo>
                    <a:cubicBezTo>
                      <a:pt x="620" y="2783"/>
                      <a:pt x="203" y="3128"/>
                      <a:pt x="72" y="3664"/>
                    </a:cubicBezTo>
                    <a:cubicBezTo>
                      <a:pt x="1" y="3949"/>
                      <a:pt x="13" y="4307"/>
                      <a:pt x="120" y="4592"/>
                    </a:cubicBezTo>
                    <a:cubicBezTo>
                      <a:pt x="168" y="4735"/>
                      <a:pt x="251" y="4878"/>
                      <a:pt x="370" y="4985"/>
                    </a:cubicBezTo>
                    <a:cubicBezTo>
                      <a:pt x="477" y="5080"/>
                      <a:pt x="608" y="5116"/>
                      <a:pt x="715" y="5199"/>
                    </a:cubicBezTo>
                    <a:cubicBezTo>
                      <a:pt x="792" y="5257"/>
                      <a:pt x="878" y="5294"/>
                      <a:pt x="964" y="5294"/>
                    </a:cubicBezTo>
                    <a:cubicBezTo>
                      <a:pt x="1039" y="5294"/>
                      <a:pt x="1113" y="5266"/>
                      <a:pt x="1180" y="5199"/>
                    </a:cubicBezTo>
                    <a:cubicBezTo>
                      <a:pt x="1299" y="5092"/>
                      <a:pt x="1323" y="4842"/>
                      <a:pt x="1180" y="4735"/>
                    </a:cubicBezTo>
                    <a:cubicBezTo>
                      <a:pt x="1072" y="4652"/>
                      <a:pt x="918" y="4592"/>
                      <a:pt x="822" y="4497"/>
                    </a:cubicBezTo>
                    <a:cubicBezTo>
                      <a:pt x="715" y="4402"/>
                      <a:pt x="703" y="4235"/>
                      <a:pt x="703" y="4104"/>
                    </a:cubicBezTo>
                    <a:cubicBezTo>
                      <a:pt x="691" y="3830"/>
                      <a:pt x="775" y="3616"/>
                      <a:pt x="942" y="3414"/>
                    </a:cubicBezTo>
                    <a:cubicBezTo>
                      <a:pt x="1263" y="2997"/>
                      <a:pt x="1739" y="2675"/>
                      <a:pt x="1894" y="2140"/>
                    </a:cubicBezTo>
                    <a:cubicBezTo>
                      <a:pt x="2156" y="1250"/>
                      <a:pt x="1534" y="1"/>
                      <a:pt x="53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" name="Google Shape;424;p6"/>
              <p:cNvSpPr/>
              <p:nvPr/>
            </p:nvSpPr>
            <p:spPr>
              <a:xfrm>
                <a:off x="2593049" y="3270477"/>
                <a:ext cx="129611" cy="58730"/>
              </a:xfrm>
              <a:custGeom>
                <a:avLst/>
                <a:gdLst/>
                <a:ahLst/>
                <a:cxnLst/>
                <a:rect l="l" t="t" r="r" b="b"/>
                <a:pathLst>
                  <a:path w="3776" h="1711" extrusionOk="0">
                    <a:moveTo>
                      <a:pt x="2020" y="1"/>
                    </a:moveTo>
                    <a:cubicBezTo>
                      <a:pt x="1823" y="1"/>
                      <a:pt x="1624" y="27"/>
                      <a:pt x="1430" y="79"/>
                    </a:cubicBezTo>
                    <a:cubicBezTo>
                      <a:pt x="822" y="234"/>
                      <a:pt x="1" y="650"/>
                      <a:pt x="25" y="1389"/>
                    </a:cubicBezTo>
                    <a:cubicBezTo>
                      <a:pt x="31" y="1603"/>
                      <a:pt x="197" y="1710"/>
                      <a:pt x="361" y="1710"/>
                    </a:cubicBezTo>
                    <a:cubicBezTo>
                      <a:pt x="525" y="1710"/>
                      <a:pt x="685" y="1603"/>
                      <a:pt x="679" y="1389"/>
                    </a:cubicBezTo>
                    <a:cubicBezTo>
                      <a:pt x="679" y="1377"/>
                      <a:pt x="679" y="1341"/>
                      <a:pt x="679" y="1329"/>
                    </a:cubicBezTo>
                    <a:cubicBezTo>
                      <a:pt x="691" y="1305"/>
                      <a:pt x="691" y="1293"/>
                      <a:pt x="703" y="1269"/>
                    </a:cubicBezTo>
                    <a:cubicBezTo>
                      <a:pt x="703" y="1269"/>
                      <a:pt x="703" y="1258"/>
                      <a:pt x="703" y="1258"/>
                    </a:cubicBezTo>
                    <a:cubicBezTo>
                      <a:pt x="703" y="1258"/>
                      <a:pt x="703" y="1246"/>
                      <a:pt x="715" y="1246"/>
                    </a:cubicBezTo>
                    <a:cubicBezTo>
                      <a:pt x="727" y="1222"/>
                      <a:pt x="739" y="1198"/>
                      <a:pt x="751" y="1174"/>
                    </a:cubicBezTo>
                    <a:lnTo>
                      <a:pt x="775" y="1162"/>
                    </a:lnTo>
                    <a:cubicBezTo>
                      <a:pt x="787" y="1139"/>
                      <a:pt x="810" y="1115"/>
                      <a:pt x="834" y="1091"/>
                    </a:cubicBezTo>
                    <a:cubicBezTo>
                      <a:pt x="906" y="1031"/>
                      <a:pt x="894" y="1043"/>
                      <a:pt x="953" y="996"/>
                    </a:cubicBezTo>
                    <a:cubicBezTo>
                      <a:pt x="1180" y="841"/>
                      <a:pt x="1370" y="769"/>
                      <a:pt x="1644" y="698"/>
                    </a:cubicBezTo>
                    <a:cubicBezTo>
                      <a:pt x="1703" y="686"/>
                      <a:pt x="1751" y="674"/>
                      <a:pt x="1811" y="662"/>
                    </a:cubicBezTo>
                    <a:lnTo>
                      <a:pt x="1870" y="662"/>
                    </a:lnTo>
                    <a:cubicBezTo>
                      <a:pt x="1882" y="662"/>
                      <a:pt x="1894" y="650"/>
                      <a:pt x="1906" y="650"/>
                    </a:cubicBezTo>
                    <a:cubicBezTo>
                      <a:pt x="1942" y="648"/>
                      <a:pt x="1979" y="646"/>
                      <a:pt x="2015" y="646"/>
                    </a:cubicBezTo>
                    <a:cubicBezTo>
                      <a:pt x="2134" y="646"/>
                      <a:pt x="2252" y="662"/>
                      <a:pt x="2370" y="698"/>
                    </a:cubicBezTo>
                    <a:cubicBezTo>
                      <a:pt x="2692" y="769"/>
                      <a:pt x="2965" y="960"/>
                      <a:pt x="3168" y="1222"/>
                    </a:cubicBezTo>
                    <a:cubicBezTo>
                      <a:pt x="3219" y="1290"/>
                      <a:pt x="3303" y="1320"/>
                      <a:pt x="3388" y="1320"/>
                    </a:cubicBezTo>
                    <a:cubicBezTo>
                      <a:pt x="3481" y="1320"/>
                      <a:pt x="3576" y="1284"/>
                      <a:pt x="3632" y="1222"/>
                    </a:cubicBezTo>
                    <a:cubicBezTo>
                      <a:pt x="3775" y="1091"/>
                      <a:pt x="3751" y="900"/>
                      <a:pt x="3632" y="758"/>
                    </a:cubicBezTo>
                    <a:cubicBezTo>
                      <a:pt x="3236" y="253"/>
                      <a:pt x="2635" y="1"/>
                      <a:pt x="202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6"/>
              <p:cNvSpPr/>
              <p:nvPr/>
            </p:nvSpPr>
            <p:spPr>
              <a:xfrm>
                <a:off x="2607774" y="3197298"/>
                <a:ext cx="205607" cy="127311"/>
              </a:xfrm>
              <a:custGeom>
                <a:avLst/>
                <a:gdLst/>
                <a:ahLst/>
                <a:cxnLst/>
                <a:rect l="l" t="t" r="r" b="b"/>
                <a:pathLst>
                  <a:path w="5990" h="3709" extrusionOk="0">
                    <a:moveTo>
                      <a:pt x="471" y="1"/>
                    </a:moveTo>
                    <a:cubicBezTo>
                      <a:pt x="304" y="1"/>
                      <a:pt x="126" y="108"/>
                      <a:pt x="108" y="318"/>
                    </a:cubicBezTo>
                    <a:cubicBezTo>
                      <a:pt x="0" y="1544"/>
                      <a:pt x="1465" y="1651"/>
                      <a:pt x="2346" y="1687"/>
                    </a:cubicBezTo>
                    <a:cubicBezTo>
                      <a:pt x="2453" y="1691"/>
                      <a:pt x="2561" y="1692"/>
                      <a:pt x="2670" y="1692"/>
                    </a:cubicBezTo>
                    <a:cubicBezTo>
                      <a:pt x="2813" y="1692"/>
                      <a:pt x="2957" y="1690"/>
                      <a:pt x="3101" y="1690"/>
                    </a:cubicBezTo>
                    <a:cubicBezTo>
                      <a:pt x="3463" y="1690"/>
                      <a:pt x="3825" y="1703"/>
                      <a:pt x="4168" y="1794"/>
                    </a:cubicBezTo>
                    <a:cubicBezTo>
                      <a:pt x="4799" y="1961"/>
                      <a:pt x="5346" y="2651"/>
                      <a:pt x="5084" y="3306"/>
                    </a:cubicBezTo>
                    <a:cubicBezTo>
                      <a:pt x="4991" y="3551"/>
                      <a:pt x="5188" y="3708"/>
                      <a:pt x="5394" y="3708"/>
                    </a:cubicBezTo>
                    <a:cubicBezTo>
                      <a:pt x="5528" y="3708"/>
                      <a:pt x="5666" y="3640"/>
                      <a:pt x="5727" y="3485"/>
                    </a:cubicBezTo>
                    <a:cubicBezTo>
                      <a:pt x="5989" y="2806"/>
                      <a:pt x="5644" y="1961"/>
                      <a:pt x="5096" y="1520"/>
                    </a:cubicBezTo>
                    <a:cubicBezTo>
                      <a:pt x="4537" y="1068"/>
                      <a:pt x="3810" y="1044"/>
                      <a:pt x="3120" y="1044"/>
                    </a:cubicBezTo>
                    <a:cubicBezTo>
                      <a:pt x="2620" y="1044"/>
                      <a:pt x="2084" y="1044"/>
                      <a:pt x="1584" y="973"/>
                    </a:cubicBezTo>
                    <a:cubicBezTo>
                      <a:pt x="1179" y="913"/>
                      <a:pt x="727" y="806"/>
                      <a:pt x="774" y="318"/>
                    </a:cubicBezTo>
                    <a:cubicBezTo>
                      <a:pt x="792" y="105"/>
                      <a:pt x="637" y="1"/>
                      <a:pt x="47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6"/>
              <p:cNvSpPr/>
              <p:nvPr/>
            </p:nvSpPr>
            <p:spPr>
              <a:xfrm>
                <a:off x="2606607" y="3122815"/>
                <a:ext cx="206671" cy="64977"/>
              </a:xfrm>
              <a:custGeom>
                <a:avLst/>
                <a:gdLst/>
                <a:ahLst/>
                <a:cxnLst/>
                <a:rect l="l" t="t" r="r" b="b"/>
                <a:pathLst>
                  <a:path w="6021" h="1893" extrusionOk="0">
                    <a:moveTo>
                      <a:pt x="4426" y="1"/>
                    </a:moveTo>
                    <a:cubicBezTo>
                      <a:pt x="3998" y="1"/>
                      <a:pt x="3572" y="211"/>
                      <a:pt x="3202" y="428"/>
                    </a:cubicBezTo>
                    <a:cubicBezTo>
                      <a:pt x="2761" y="702"/>
                      <a:pt x="2356" y="1000"/>
                      <a:pt x="1844" y="1142"/>
                    </a:cubicBezTo>
                    <a:cubicBezTo>
                      <a:pt x="1691" y="1189"/>
                      <a:pt x="1516" y="1226"/>
                      <a:pt x="1348" y="1226"/>
                    </a:cubicBezTo>
                    <a:cubicBezTo>
                      <a:pt x="1087" y="1226"/>
                      <a:pt x="846" y="1135"/>
                      <a:pt x="737" y="845"/>
                    </a:cubicBezTo>
                    <a:cubicBezTo>
                      <a:pt x="676" y="695"/>
                      <a:pt x="540" y="630"/>
                      <a:pt x="406" y="630"/>
                    </a:cubicBezTo>
                    <a:cubicBezTo>
                      <a:pt x="200" y="630"/>
                      <a:pt x="0" y="785"/>
                      <a:pt x="94" y="1023"/>
                    </a:cubicBezTo>
                    <a:cubicBezTo>
                      <a:pt x="308" y="1559"/>
                      <a:pt x="725" y="1881"/>
                      <a:pt x="1308" y="1892"/>
                    </a:cubicBezTo>
                    <a:cubicBezTo>
                      <a:pt x="1808" y="1892"/>
                      <a:pt x="2344" y="1714"/>
                      <a:pt x="2773" y="1488"/>
                    </a:cubicBezTo>
                    <a:cubicBezTo>
                      <a:pt x="3261" y="1226"/>
                      <a:pt x="3713" y="797"/>
                      <a:pt x="4261" y="678"/>
                    </a:cubicBezTo>
                    <a:cubicBezTo>
                      <a:pt x="4313" y="668"/>
                      <a:pt x="4362" y="663"/>
                      <a:pt x="4407" y="663"/>
                    </a:cubicBezTo>
                    <a:cubicBezTo>
                      <a:pt x="4901" y="663"/>
                      <a:pt x="5022" y="1224"/>
                      <a:pt x="5273" y="1595"/>
                    </a:cubicBezTo>
                    <a:cubicBezTo>
                      <a:pt x="5348" y="1698"/>
                      <a:pt x="5451" y="1740"/>
                      <a:pt x="5552" y="1740"/>
                    </a:cubicBezTo>
                    <a:cubicBezTo>
                      <a:pt x="5791" y="1740"/>
                      <a:pt x="6020" y="1504"/>
                      <a:pt x="5845" y="1261"/>
                    </a:cubicBezTo>
                    <a:cubicBezTo>
                      <a:pt x="5547" y="809"/>
                      <a:pt x="5404" y="261"/>
                      <a:pt x="4833" y="71"/>
                    </a:cubicBezTo>
                    <a:cubicBezTo>
                      <a:pt x="4698" y="22"/>
                      <a:pt x="4562" y="1"/>
                      <a:pt x="442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6"/>
              <p:cNvSpPr/>
              <p:nvPr/>
            </p:nvSpPr>
            <p:spPr>
              <a:xfrm>
                <a:off x="2762302" y="3086294"/>
                <a:ext cx="123021" cy="198982"/>
              </a:xfrm>
              <a:custGeom>
                <a:avLst/>
                <a:gdLst/>
                <a:ahLst/>
                <a:cxnLst/>
                <a:rect l="l" t="t" r="r" b="b"/>
                <a:pathLst>
                  <a:path w="3584" h="5797" extrusionOk="0">
                    <a:moveTo>
                      <a:pt x="1009" y="1"/>
                    </a:moveTo>
                    <a:cubicBezTo>
                      <a:pt x="801" y="1"/>
                      <a:pt x="592" y="22"/>
                      <a:pt x="392" y="63"/>
                    </a:cubicBezTo>
                    <a:cubicBezTo>
                      <a:pt x="0" y="142"/>
                      <a:pt x="134" y="714"/>
                      <a:pt x="497" y="714"/>
                    </a:cubicBezTo>
                    <a:cubicBezTo>
                      <a:pt x="521" y="714"/>
                      <a:pt x="545" y="711"/>
                      <a:pt x="571" y="706"/>
                    </a:cubicBezTo>
                    <a:cubicBezTo>
                      <a:pt x="735" y="672"/>
                      <a:pt x="907" y="651"/>
                      <a:pt x="1079" y="651"/>
                    </a:cubicBezTo>
                    <a:cubicBezTo>
                      <a:pt x="1380" y="651"/>
                      <a:pt x="1678" y="714"/>
                      <a:pt x="1928" y="873"/>
                    </a:cubicBezTo>
                    <a:cubicBezTo>
                      <a:pt x="2416" y="1171"/>
                      <a:pt x="2476" y="1813"/>
                      <a:pt x="2345" y="2314"/>
                    </a:cubicBezTo>
                    <a:cubicBezTo>
                      <a:pt x="2178" y="2992"/>
                      <a:pt x="1737" y="3599"/>
                      <a:pt x="1821" y="4326"/>
                    </a:cubicBezTo>
                    <a:cubicBezTo>
                      <a:pt x="1904" y="5004"/>
                      <a:pt x="2404" y="5302"/>
                      <a:pt x="2868" y="5707"/>
                    </a:cubicBezTo>
                    <a:cubicBezTo>
                      <a:pt x="2937" y="5770"/>
                      <a:pt x="3013" y="5796"/>
                      <a:pt x="3087" y="5796"/>
                    </a:cubicBezTo>
                    <a:cubicBezTo>
                      <a:pt x="3349" y="5796"/>
                      <a:pt x="3583" y="5465"/>
                      <a:pt x="3333" y="5242"/>
                    </a:cubicBezTo>
                    <a:cubicBezTo>
                      <a:pt x="3107" y="5040"/>
                      <a:pt x="2821" y="4873"/>
                      <a:pt x="2630" y="4635"/>
                    </a:cubicBezTo>
                    <a:cubicBezTo>
                      <a:pt x="2416" y="4350"/>
                      <a:pt x="2464" y="3992"/>
                      <a:pt x="2559" y="3683"/>
                    </a:cubicBezTo>
                    <a:cubicBezTo>
                      <a:pt x="2666" y="3314"/>
                      <a:pt x="2845" y="2980"/>
                      <a:pt x="2952" y="2611"/>
                    </a:cubicBezTo>
                    <a:cubicBezTo>
                      <a:pt x="3059" y="2242"/>
                      <a:pt x="3083" y="1861"/>
                      <a:pt x="3035" y="1492"/>
                    </a:cubicBezTo>
                    <a:cubicBezTo>
                      <a:pt x="2879" y="439"/>
                      <a:pt x="1949" y="1"/>
                      <a:pt x="100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6"/>
              <p:cNvSpPr/>
              <p:nvPr/>
            </p:nvSpPr>
            <p:spPr>
              <a:xfrm>
                <a:off x="2729556" y="3192665"/>
                <a:ext cx="80149" cy="45927"/>
              </a:xfrm>
              <a:custGeom>
                <a:avLst/>
                <a:gdLst/>
                <a:ahLst/>
                <a:cxnLst/>
                <a:rect l="l" t="t" r="r" b="b"/>
                <a:pathLst>
                  <a:path w="2335" h="1338" extrusionOk="0">
                    <a:moveTo>
                      <a:pt x="334" y="0"/>
                    </a:moveTo>
                    <a:cubicBezTo>
                      <a:pt x="167" y="0"/>
                      <a:pt x="1" y="155"/>
                      <a:pt x="1" y="334"/>
                    </a:cubicBezTo>
                    <a:cubicBezTo>
                      <a:pt x="12" y="512"/>
                      <a:pt x="155" y="667"/>
                      <a:pt x="334" y="667"/>
                    </a:cubicBezTo>
                    <a:cubicBezTo>
                      <a:pt x="417" y="667"/>
                      <a:pt x="489" y="667"/>
                      <a:pt x="560" y="679"/>
                    </a:cubicBezTo>
                    <a:lnTo>
                      <a:pt x="584" y="679"/>
                    </a:lnTo>
                    <a:cubicBezTo>
                      <a:pt x="596" y="679"/>
                      <a:pt x="608" y="691"/>
                      <a:pt x="620" y="691"/>
                    </a:cubicBezTo>
                    <a:cubicBezTo>
                      <a:pt x="643" y="691"/>
                      <a:pt x="679" y="703"/>
                      <a:pt x="715" y="703"/>
                    </a:cubicBezTo>
                    <a:cubicBezTo>
                      <a:pt x="786" y="727"/>
                      <a:pt x="846" y="739"/>
                      <a:pt x="917" y="762"/>
                    </a:cubicBezTo>
                    <a:cubicBezTo>
                      <a:pt x="928" y="773"/>
                      <a:pt x="982" y="800"/>
                      <a:pt x="1004" y="800"/>
                    </a:cubicBezTo>
                    <a:cubicBezTo>
                      <a:pt x="1008" y="800"/>
                      <a:pt x="1011" y="800"/>
                      <a:pt x="1013" y="798"/>
                    </a:cubicBezTo>
                    <a:cubicBezTo>
                      <a:pt x="1024" y="810"/>
                      <a:pt x="1048" y="822"/>
                      <a:pt x="1060" y="822"/>
                    </a:cubicBezTo>
                    <a:cubicBezTo>
                      <a:pt x="1322" y="941"/>
                      <a:pt x="1560" y="1120"/>
                      <a:pt x="1786" y="1286"/>
                    </a:cubicBezTo>
                    <a:cubicBezTo>
                      <a:pt x="1830" y="1321"/>
                      <a:pt x="1884" y="1337"/>
                      <a:pt x="1941" y="1337"/>
                    </a:cubicBezTo>
                    <a:cubicBezTo>
                      <a:pt x="2057" y="1337"/>
                      <a:pt x="2183" y="1271"/>
                      <a:pt x="2239" y="1167"/>
                    </a:cubicBezTo>
                    <a:cubicBezTo>
                      <a:pt x="2334" y="1000"/>
                      <a:pt x="2263" y="834"/>
                      <a:pt x="2120" y="715"/>
                    </a:cubicBezTo>
                    <a:cubicBezTo>
                      <a:pt x="1882" y="536"/>
                      <a:pt x="1620" y="358"/>
                      <a:pt x="1346" y="227"/>
                    </a:cubicBezTo>
                    <a:cubicBezTo>
                      <a:pt x="1024" y="84"/>
                      <a:pt x="691" y="0"/>
                      <a:pt x="33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6"/>
              <p:cNvSpPr/>
              <p:nvPr/>
            </p:nvSpPr>
            <p:spPr>
              <a:xfrm>
                <a:off x="2673986" y="3014385"/>
                <a:ext cx="85847" cy="116362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3390" extrusionOk="0">
                    <a:moveTo>
                      <a:pt x="1781" y="1"/>
                    </a:moveTo>
                    <a:cubicBezTo>
                      <a:pt x="1578" y="1"/>
                      <a:pt x="1374" y="163"/>
                      <a:pt x="1453" y="408"/>
                    </a:cubicBezTo>
                    <a:cubicBezTo>
                      <a:pt x="1608" y="884"/>
                      <a:pt x="1548" y="1349"/>
                      <a:pt x="1298" y="1789"/>
                    </a:cubicBezTo>
                    <a:cubicBezTo>
                      <a:pt x="1048" y="2218"/>
                      <a:pt x="655" y="2539"/>
                      <a:pt x="203" y="2777"/>
                    </a:cubicBezTo>
                    <a:cubicBezTo>
                      <a:pt x="48" y="2849"/>
                      <a:pt x="0" y="3075"/>
                      <a:pt x="84" y="3230"/>
                    </a:cubicBezTo>
                    <a:cubicBezTo>
                      <a:pt x="148" y="3334"/>
                      <a:pt x="260" y="3389"/>
                      <a:pt x="374" y="3389"/>
                    </a:cubicBezTo>
                    <a:cubicBezTo>
                      <a:pt x="429" y="3389"/>
                      <a:pt x="485" y="3376"/>
                      <a:pt x="536" y="3349"/>
                    </a:cubicBezTo>
                    <a:cubicBezTo>
                      <a:pt x="1667" y="2777"/>
                      <a:pt x="2501" y="1515"/>
                      <a:pt x="2096" y="229"/>
                    </a:cubicBezTo>
                    <a:cubicBezTo>
                      <a:pt x="2044" y="70"/>
                      <a:pt x="1913" y="1"/>
                      <a:pt x="178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6"/>
              <p:cNvSpPr/>
              <p:nvPr/>
            </p:nvSpPr>
            <p:spPr>
              <a:xfrm>
                <a:off x="2774555" y="2981366"/>
                <a:ext cx="136888" cy="69989"/>
              </a:xfrm>
              <a:custGeom>
                <a:avLst/>
                <a:gdLst/>
                <a:ahLst/>
                <a:cxnLst/>
                <a:rect l="l" t="t" r="r" b="b"/>
                <a:pathLst>
                  <a:path w="3988" h="2039" extrusionOk="0">
                    <a:moveTo>
                      <a:pt x="3488" y="1"/>
                    </a:moveTo>
                    <a:cubicBezTo>
                      <a:pt x="3416" y="25"/>
                      <a:pt x="3357" y="72"/>
                      <a:pt x="3309" y="144"/>
                    </a:cubicBezTo>
                    <a:cubicBezTo>
                      <a:pt x="2826" y="855"/>
                      <a:pt x="2040" y="1369"/>
                      <a:pt x="1199" y="1369"/>
                    </a:cubicBezTo>
                    <a:cubicBezTo>
                      <a:pt x="984" y="1369"/>
                      <a:pt x="765" y="1336"/>
                      <a:pt x="547" y="1263"/>
                    </a:cubicBezTo>
                    <a:cubicBezTo>
                      <a:pt x="510" y="1251"/>
                      <a:pt x="475" y="1245"/>
                      <a:pt x="442" y="1245"/>
                    </a:cubicBezTo>
                    <a:cubicBezTo>
                      <a:pt x="114" y="1245"/>
                      <a:pt x="1" y="1787"/>
                      <a:pt x="368" y="1906"/>
                    </a:cubicBezTo>
                    <a:cubicBezTo>
                      <a:pt x="643" y="1997"/>
                      <a:pt x="918" y="2038"/>
                      <a:pt x="1188" y="2038"/>
                    </a:cubicBezTo>
                    <a:cubicBezTo>
                      <a:pt x="2266" y="2038"/>
                      <a:pt x="3271" y="1372"/>
                      <a:pt x="3881" y="477"/>
                    </a:cubicBezTo>
                    <a:cubicBezTo>
                      <a:pt x="3988" y="322"/>
                      <a:pt x="3904" y="108"/>
                      <a:pt x="3762" y="13"/>
                    </a:cubicBezTo>
                    <a:cubicBezTo>
                      <a:pt x="3750" y="13"/>
                      <a:pt x="3738" y="1"/>
                      <a:pt x="371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6"/>
              <p:cNvSpPr/>
              <p:nvPr/>
            </p:nvSpPr>
            <p:spPr>
              <a:xfrm>
                <a:off x="2837060" y="3053686"/>
                <a:ext cx="86259" cy="66693"/>
              </a:xfrm>
              <a:custGeom>
                <a:avLst/>
                <a:gdLst/>
                <a:ahLst/>
                <a:cxnLst/>
                <a:rect l="l" t="t" r="r" b="b"/>
                <a:pathLst>
                  <a:path w="2513" h="1943" extrusionOk="0">
                    <a:moveTo>
                      <a:pt x="328" y="1"/>
                    </a:moveTo>
                    <a:cubicBezTo>
                      <a:pt x="156" y="1"/>
                      <a:pt x="0" y="173"/>
                      <a:pt x="12" y="335"/>
                    </a:cubicBezTo>
                    <a:cubicBezTo>
                      <a:pt x="24" y="525"/>
                      <a:pt x="155" y="644"/>
                      <a:pt x="345" y="668"/>
                    </a:cubicBezTo>
                    <a:cubicBezTo>
                      <a:pt x="446" y="674"/>
                      <a:pt x="548" y="674"/>
                      <a:pt x="647" y="674"/>
                    </a:cubicBezTo>
                    <a:cubicBezTo>
                      <a:pt x="747" y="674"/>
                      <a:pt x="845" y="674"/>
                      <a:pt x="940" y="680"/>
                    </a:cubicBezTo>
                    <a:cubicBezTo>
                      <a:pt x="964" y="680"/>
                      <a:pt x="988" y="680"/>
                      <a:pt x="1012" y="692"/>
                    </a:cubicBezTo>
                    <a:lnTo>
                      <a:pt x="1036" y="692"/>
                    </a:lnTo>
                    <a:cubicBezTo>
                      <a:pt x="1071" y="704"/>
                      <a:pt x="1119" y="716"/>
                      <a:pt x="1167" y="728"/>
                    </a:cubicBezTo>
                    <a:cubicBezTo>
                      <a:pt x="1190" y="728"/>
                      <a:pt x="1214" y="739"/>
                      <a:pt x="1226" y="751"/>
                    </a:cubicBezTo>
                    <a:cubicBezTo>
                      <a:pt x="1238" y="751"/>
                      <a:pt x="1250" y="763"/>
                      <a:pt x="1262" y="763"/>
                    </a:cubicBezTo>
                    <a:cubicBezTo>
                      <a:pt x="1310" y="787"/>
                      <a:pt x="1357" y="811"/>
                      <a:pt x="1405" y="847"/>
                    </a:cubicBezTo>
                    <a:cubicBezTo>
                      <a:pt x="1417" y="858"/>
                      <a:pt x="1441" y="870"/>
                      <a:pt x="1452" y="882"/>
                    </a:cubicBezTo>
                    <a:lnTo>
                      <a:pt x="1464" y="882"/>
                    </a:lnTo>
                    <a:cubicBezTo>
                      <a:pt x="1500" y="918"/>
                      <a:pt x="1536" y="954"/>
                      <a:pt x="1571" y="989"/>
                    </a:cubicBezTo>
                    <a:cubicBezTo>
                      <a:pt x="1583" y="1001"/>
                      <a:pt x="1607" y="1025"/>
                      <a:pt x="1619" y="1037"/>
                    </a:cubicBezTo>
                    <a:cubicBezTo>
                      <a:pt x="1619" y="1037"/>
                      <a:pt x="1643" y="1061"/>
                      <a:pt x="1643" y="1073"/>
                    </a:cubicBezTo>
                    <a:cubicBezTo>
                      <a:pt x="1667" y="1109"/>
                      <a:pt x="1691" y="1132"/>
                      <a:pt x="1702" y="1168"/>
                    </a:cubicBezTo>
                    <a:cubicBezTo>
                      <a:pt x="1714" y="1192"/>
                      <a:pt x="1738" y="1216"/>
                      <a:pt x="1750" y="1239"/>
                    </a:cubicBezTo>
                    <a:cubicBezTo>
                      <a:pt x="1750" y="1239"/>
                      <a:pt x="1750" y="1251"/>
                      <a:pt x="1762" y="1275"/>
                    </a:cubicBezTo>
                    <a:cubicBezTo>
                      <a:pt x="1762" y="1287"/>
                      <a:pt x="1774" y="1299"/>
                      <a:pt x="1774" y="1299"/>
                    </a:cubicBezTo>
                    <a:cubicBezTo>
                      <a:pt x="1786" y="1323"/>
                      <a:pt x="1786" y="1347"/>
                      <a:pt x="1798" y="1382"/>
                    </a:cubicBezTo>
                    <a:cubicBezTo>
                      <a:pt x="1798" y="1394"/>
                      <a:pt x="1810" y="1418"/>
                      <a:pt x="1810" y="1442"/>
                    </a:cubicBezTo>
                    <a:cubicBezTo>
                      <a:pt x="1810" y="1501"/>
                      <a:pt x="1810" y="1561"/>
                      <a:pt x="1810" y="1609"/>
                    </a:cubicBezTo>
                    <a:cubicBezTo>
                      <a:pt x="1798" y="1781"/>
                      <a:pt x="1964" y="1943"/>
                      <a:pt x="2126" y="1943"/>
                    </a:cubicBezTo>
                    <a:cubicBezTo>
                      <a:pt x="2132" y="1943"/>
                      <a:pt x="2137" y="1942"/>
                      <a:pt x="2143" y="1942"/>
                    </a:cubicBezTo>
                    <a:cubicBezTo>
                      <a:pt x="2333" y="1930"/>
                      <a:pt x="2464" y="1799"/>
                      <a:pt x="2476" y="1609"/>
                    </a:cubicBezTo>
                    <a:cubicBezTo>
                      <a:pt x="2512" y="1073"/>
                      <a:pt x="2203" y="608"/>
                      <a:pt x="1786" y="299"/>
                    </a:cubicBezTo>
                    <a:cubicBezTo>
                      <a:pt x="1560" y="144"/>
                      <a:pt x="1310" y="61"/>
                      <a:pt x="1036" y="25"/>
                    </a:cubicBezTo>
                    <a:cubicBezTo>
                      <a:pt x="923" y="13"/>
                      <a:pt x="806" y="13"/>
                      <a:pt x="690" y="13"/>
                    </a:cubicBezTo>
                    <a:cubicBezTo>
                      <a:pt x="574" y="13"/>
                      <a:pt x="458" y="13"/>
                      <a:pt x="345" y="1"/>
                    </a:cubicBezTo>
                    <a:cubicBezTo>
                      <a:pt x="339" y="1"/>
                      <a:pt x="334" y="1"/>
                      <a:pt x="32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6"/>
              <p:cNvSpPr/>
              <p:nvPr/>
            </p:nvSpPr>
            <p:spPr>
              <a:xfrm>
                <a:off x="2887722" y="3057290"/>
                <a:ext cx="127414" cy="109188"/>
              </a:xfrm>
              <a:custGeom>
                <a:avLst/>
                <a:gdLst/>
                <a:ahLst/>
                <a:cxnLst/>
                <a:rect l="l" t="t" r="r" b="b"/>
                <a:pathLst>
                  <a:path w="3712" h="3181" extrusionOk="0">
                    <a:moveTo>
                      <a:pt x="3337" y="0"/>
                    </a:moveTo>
                    <a:cubicBezTo>
                      <a:pt x="3170" y="0"/>
                      <a:pt x="3007" y="105"/>
                      <a:pt x="3013" y="313"/>
                    </a:cubicBezTo>
                    <a:cubicBezTo>
                      <a:pt x="3045" y="1482"/>
                      <a:pt x="1916" y="2524"/>
                      <a:pt x="788" y="2524"/>
                    </a:cubicBezTo>
                    <a:cubicBezTo>
                      <a:pt x="676" y="2524"/>
                      <a:pt x="564" y="2513"/>
                      <a:pt x="453" y="2492"/>
                    </a:cubicBezTo>
                    <a:cubicBezTo>
                      <a:pt x="433" y="2489"/>
                      <a:pt x="413" y="2488"/>
                      <a:pt x="393" y="2488"/>
                    </a:cubicBezTo>
                    <a:cubicBezTo>
                      <a:pt x="236" y="2488"/>
                      <a:pt x="89" y="2571"/>
                      <a:pt x="36" y="2730"/>
                    </a:cubicBezTo>
                    <a:cubicBezTo>
                      <a:pt x="0" y="2885"/>
                      <a:pt x="95" y="3099"/>
                      <a:pt x="274" y="3135"/>
                    </a:cubicBezTo>
                    <a:cubicBezTo>
                      <a:pt x="436" y="3166"/>
                      <a:pt x="598" y="3181"/>
                      <a:pt x="760" y="3181"/>
                    </a:cubicBezTo>
                    <a:cubicBezTo>
                      <a:pt x="2268" y="3181"/>
                      <a:pt x="3712" y="1883"/>
                      <a:pt x="3679" y="313"/>
                    </a:cubicBezTo>
                    <a:cubicBezTo>
                      <a:pt x="3673" y="105"/>
                      <a:pt x="3504" y="0"/>
                      <a:pt x="333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6"/>
              <p:cNvSpPr/>
              <p:nvPr/>
            </p:nvSpPr>
            <p:spPr>
              <a:xfrm>
                <a:off x="2998040" y="3137952"/>
                <a:ext cx="41739" cy="74073"/>
              </a:xfrm>
              <a:custGeom>
                <a:avLst/>
                <a:gdLst/>
                <a:ahLst/>
                <a:cxnLst/>
                <a:rect l="l" t="t" r="r" b="b"/>
                <a:pathLst>
                  <a:path w="1216" h="2158" extrusionOk="0">
                    <a:moveTo>
                      <a:pt x="864" y="1405"/>
                    </a:moveTo>
                    <a:lnTo>
                      <a:pt x="864" y="1405"/>
                    </a:lnTo>
                    <a:cubicBezTo>
                      <a:pt x="870" y="1408"/>
                      <a:pt x="870" y="1416"/>
                      <a:pt x="870" y="1416"/>
                    </a:cubicBezTo>
                    <a:cubicBezTo>
                      <a:pt x="868" y="1412"/>
                      <a:pt x="866" y="1409"/>
                      <a:pt x="864" y="1405"/>
                    </a:cubicBezTo>
                    <a:close/>
                    <a:moveTo>
                      <a:pt x="488" y="0"/>
                    </a:moveTo>
                    <a:cubicBezTo>
                      <a:pt x="375" y="0"/>
                      <a:pt x="261" y="51"/>
                      <a:pt x="215" y="166"/>
                    </a:cubicBezTo>
                    <a:cubicBezTo>
                      <a:pt x="60" y="499"/>
                      <a:pt x="1" y="856"/>
                      <a:pt x="72" y="1225"/>
                    </a:cubicBezTo>
                    <a:cubicBezTo>
                      <a:pt x="144" y="1594"/>
                      <a:pt x="370" y="1892"/>
                      <a:pt x="668" y="2106"/>
                    </a:cubicBezTo>
                    <a:cubicBezTo>
                      <a:pt x="715" y="2142"/>
                      <a:pt x="771" y="2157"/>
                      <a:pt x="828" y="2157"/>
                    </a:cubicBezTo>
                    <a:cubicBezTo>
                      <a:pt x="944" y="2157"/>
                      <a:pt x="1064" y="2091"/>
                      <a:pt x="1120" y="1987"/>
                    </a:cubicBezTo>
                    <a:cubicBezTo>
                      <a:pt x="1215" y="1821"/>
                      <a:pt x="1156" y="1642"/>
                      <a:pt x="1001" y="1535"/>
                    </a:cubicBezTo>
                    <a:cubicBezTo>
                      <a:pt x="989" y="1523"/>
                      <a:pt x="977" y="1523"/>
                      <a:pt x="965" y="1511"/>
                    </a:cubicBezTo>
                    <a:cubicBezTo>
                      <a:pt x="942" y="1487"/>
                      <a:pt x="918" y="1475"/>
                      <a:pt x="906" y="1451"/>
                    </a:cubicBezTo>
                    <a:cubicBezTo>
                      <a:pt x="894" y="1428"/>
                      <a:pt x="882" y="1416"/>
                      <a:pt x="870" y="1404"/>
                    </a:cubicBezTo>
                    <a:lnTo>
                      <a:pt x="863" y="1404"/>
                    </a:lnTo>
                    <a:cubicBezTo>
                      <a:pt x="851" y="1384"/>
                      <a:pt x="832" y="1364"/>
                      <a:pt x="822" y="1344"/>
                    </a:cubicBezTo>
                    <a:cubicBezTo>
                      <a:pt x="799" y="1321"/>
                      <a:pt x="787" y="1285"/>
                      <a:pt x="775" y="1261"/>
                    </a:cubicBezTo>
                    <a:lnTo>
                      <a:pt x="763" y="1237"/>
                    </a:lnTo>
                    <a:cubicBezTo>
                      <a:pt x="739" y="1178"/>
                      <a:pt x="727" y="1118"/>
                      <a:pt x="715" y="1059"/>
                    </a:cubicBezTo>
                    <a:cubicBezTo>
                      <a:pt x="703" y="1047"/>
                      <a:pt x="703" y="1035"/>
                      <a:pt x="703" y="1023"/>
                    </a:cubicBezTo>
                    <a:cubicBezTo>
                      <a:pt x="703" y="999"/>
                      <a:pt x="703" y="975"/>
                      <a:pt x="703" y="940"/>
                    </a:cubicBezTo>
                    <a:cubicBezTo>
                      <a:pt x="703" y="892"/>
                      <a:pt x="703" y="856"/>
                      <a:pt x="703" y="809"/>
                    </a:cubicBezTo>
                    <a:cubicBezTo>
                      <a:pt x="703" y="797"/>
                      <a:pt x="703" y="785"/>
                      <a:pt x="703" y="773"/>
                    </a:cubicBezTo>
                    <a:cubicBezTo>
                      <a:pt x="703" y="773"/>
                      <a:pt x="703" y="761"/>
                      <a:pt x="703" y="761"/>
                    </a:cubicBezTo>
                    <a:lnTo>
                      <a:pt x="715" y="725"/>
                    </a:lnTo>
                    <a:cubicBezTo>
                      <a:pt x="727" y="689"/>
                      <a:pt x="727" y="654"/>
                      <a:pt x="739" y="630"/>
                    </a:cubicBezTo>
                    <a:cubicBezTo>
                      <a:pt x="751" y="594"/>
                      <a:pt x="763" y="570"/>
                      <a:pt x="763" y="535"/>
                    </a:cubicBezTo>
                    <a:cubicBezTo>
                      <a:pt x="775" y="523"/>
                      <a:pt x="775" y="511"/>
                      <a:pt x="787" y="499"/>
                    </a:cubicBezTo>
                    <a:cubicBezTo>
                      <a:pt x="787" y="487"/>
                      <a:pt x="787" y="487"/>
                      <a:pt x="787" y="487"/>
                    </a:cubicBezTo>
                    <a:cubicBezTo>
                      <a:pt x="858" y="332"/>
                      <a:pt x="834" y="130"/>
                      <a:pt x="668" y="47"/>
                    </a:cubicBezTo>
                    <a:cubicBezTo>
                      <a:pt x="616" y="17"/>
                      <a:pt x="552" y="0"/>
                      <a:pt x="48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6"/>
              <p:cNvSpPr/>
              <p:nvPr/>
            </p:nvSpPr>
            <p:spPr>
              <a:xfrm>
                <a:off x="3022170" y="3164038"/>
                <a:ext cx="446" cy="1682"/>
              </a:xfrm>
              <a:custGeom>
                <a:avLst/>
                <a:gdLst/>
                <a:ahLst/>
                <a:cxnLst/>
                <a:rect l="l" t="t" r="r" b="b"/>
                <a:pathLst>
                  <a:path w="13" h="49" extrusionOk="0">
                    <a:moveTo>
                      <a:pt x="12" y="1"/>
                    </a:moveTo>
                    <a:cubicBezTo>
                      <a:pt x="0" y="25"/>
                      <a:pt x="0" y="37"/>
                      <a:pt x="0" y="49"/>
                    </a:cubicBezTo>
                    <a:cubicBezTo>
                      <a:pt x="0" y="49"/>
                      <a:pt x="0" y="37"/>
                      <a:pt x="1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6"/>
              <p:cNvSpPr/>
              <p:nvPr/>
            </p:nvSpPr>
            <p:spPr>
              <a:xfrm>
                <a:off x="3027044" y="3185285"/>
                <a:ext cx="892" cy="858"/>
              </a:xfrm>
              <a:custGeom>
                <a:avLst/>
                <a:gdLst/>
                <a:ahLst/>
                <a:cxnLst/>
                <a:rect l="l" t="t" r="r" b="b"/>
                <a:pathLst>
                  <a:path w="26" h="25" extrusionOk="0">
                    <a:moveTo>
                      <a:pt x="3" y="1"/>
                    </a:moveTo>
                    <a:cubicBezTo>
                      <a:pt x="0" y="1"/>
                      <a:pt x="10" y="17"/>
                      <a:pt x="25" y="25"/>
                    </a:cubicBezTo>
                    <a:cubicBezTo>
                      <a:pt x="12" y="7"/>
                      <a:pt x="5" y="1"/>
                      <a:pt x="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6"/>
              <p:cNvSpPr/>
              <p:nvPr/>
            </p:nvSpPr>
            <p:spPr>
              <a:xfrm>
                <a:off x="3040568" y="3112861"/>
                <a:ext cx="41705" cy="66556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1939" extrusionOk="0">
                    <a:moveTo>
                      <a:pt x="554" y="0"/>
                    </a:moveTo>
                    <a:cubicBezTo>
                      <a:pt x="472" y="0"/>
                      <a:pt x="390" y="31"/>
                      <a:pt x="334" y="99"/>
                    </a:cubicBezTo>
                    <a:cubicBezTo>
                      <a:pt x="84" y="385"/>
                      <a:pt x="0" y="754"/>
                      <a:pt x="84" y="1135"/>
                    </a:cubicBezTo>
                    <a:cubicBezTo>
                      <a:pt x="119" y="1313"/>
                      <a:pt x="214" y="1468"/>
                      <a:pt x="322" y="1611"/>
                    </a:cubicBezTo>
                    <a:cubicBezTo>
                      <a:pt x="453" y="1754"/>
                      <a:pt x="607" y="1861"/>
                      <a:pt x="786" y="1921"/>
                    </a:cubicBezTo>
                    <a:cubicBezTo>
                      <a:pt x="811" y="1933"/>
                      <a:pt x="842" y="1938"/>
                      <a:pt x="874" y="1938"/>
                    </a:cubicBezTo>
                    <a:cubicBezTo>
                      <a:pt x="933" y="1938"/>
                      <a:pt x="997" y="1920"/>
                      <a:pt x="1036" y="1897"/>
                    </a:cubicBezTo>
                    <a:cubicBezTo>
                      <a:pt x="1107" y="1849"/>
                      <a:pt x="1179" y="1778"/>
                      <a:pt x="1191" y="1694"/>
                    </a:cubicBezTo>
                    <a:cubicBezTo>
                      <a:pt x="1215" y="1611"/>
                      <a:pt x="1203" y="1516"/>
                      <a:pt x="1155" y="1444"/>
                    </a:cubicBezTo>
                    <a:cubicBezTo>
                      <a:pt x="1107" y="1361"/>
                      <a:pt x="1048" y="1325"/>
                      <a:pt x="965" y="1290"/>
                    </a:cubicBezTo>
                    <a:lnTo>
                      <a:pt x="965" y="1290"/>
                    </a:lnTo>
                    <a:cubicBezTo>
                      <a:pt x="999" y="1301"/>
                      <a:pt x="1011" y="1305"/>
                      <a:pt x="1011" y="1305"/>
                    </a:cubicBezTo>
                    <a:cubicBezTo>
                      <a:pt x="1012" y="1305"/>
                      <a:pt x="957" y="1286"/>
                      <a:pt x="941" y="1278"/>
                    </a:cubicBezTo>
                    <a:cubicBezTo>
                      <a:pt x="929" y="1266"/>
                      <a:pt x="905" y="1242"/>
                      <a:pt x="893" y="1242"/>
                    </a:cubicBezTo>
                    <a:cubicBezTo>
                      <a:pt x="857" y="1206"/>
                      <a:pt x="834" y="1182"/>
                      <a:pt x="810" y="1159"/>
                    </a:cubicBezTo>
                    <a:lnTo>
                      <a:pt x="810" y="1159"/>
                    </a:lnTo>
                    <a:cubicBezTo>
                      <a:pt x="834" y="1182"/>
                      <a:pt x="840" y="1191"/>
                      <a:pt x="837" y="1191"/>
                    </a:cubicBezTo>
                    <a:cubicBezTo>
                      <a:pt x="834" y="1191"/>
                      <a:pt x="822" y="1182"/>
                      <a:pt x="810" y="1170"/>
                    </a:cubicBezTo>
                    <a:cubicBezTo>
                      <a:pt x="810" y="1170"/>
                      <a:pt x="810" y="1159"/>
                      <a:pt x="810" y="1159"/>
                    </a:cubicBezTo>
                    <a:cubicBezTo>
                      <a:pt x="810" y="1147"/>
                      <a:pt x="798" y="1135"/>
                      <a:pt x="798" y="1123"/>
                    </a:cubicBezTo>
                    <a:cubicBezTo>
                      <a:pt x="774" y="1111"/>
                      <a:pt x="762" y="1087"/>
                      <a:pt x="750" y="1063"/>
                    </a:cubicBezTo>
                    <a:cubicBezTo>
                      <a:pt x="750" y="1051"/>
                      <a:pt x="750" y="1051"/>
                      <a:pt x="750" y="1039"/>
                    </a:cubicBezTo>
                    <a:cubicBezTo>
                      <a:pt x="738" y="1016"/>
                      <a:pt x="726" y="980"/>
                      <a:pt x="726" y="956"/>
                    </a:cubicBezTo>
                    <a:cubicBezTo>
                      <a:pt x="726" y="944"/>
                      <a:pt x="726" y="932"/>
                      <a:pt x="715" y="932"/>
                    </a:cubicBezTo>
                    <a:cubicBezTo>
                      <a:pt x="715" y="909"/>
                      <a:pt x="715" y="873"/>
                      <a:pt x="715" y="849"/>
                    </a:cubicBezTo>
                    <a:cubicBezTo>
                      <a:pt x="715" y="825"/>
                      <a:pt x="715" y="801"/>
                      <a:pt x="715" y="778"/>
                    </a:cubicBezTo>
                    <a:cubicBezTo>
                      <a:pt x="715" y="778"/>
                      <a:pt x="715" y="766"/>
                      <a:pt x="715" y="754"/>
                    </a:cubicBezTo>
                    <a:cubicBezTo>
                      <a:pt x="726" y="730"/>
                      <a:pt x="738" y="706"/>
                      <a:pt x="738" y="682"/>
                    </a:cubicBezTo>
                    <a:cubicBezTo>
                      <a:pt x="738" y="670"/>
                      <a:pt x="750" y="658"/>
                      <a:pt x="750" y="658"/>
                    </a:cubicBezTo>
                    <a:cubicBezTo>
                      <a:pt x="762" y="623"/>
                      <a:pt x="774" y="599"/>
                      <a:pt x="786" y="575"/>
                    </a:cubicBezTo>
                    <a:cubicBezTo>
                      <a:pt x="798" y="575"/>
                      <a:pt x="798" y="563"/>
                      <a:pt x="810" y="551"/>
                    </a:cubicBezTo>
                    <a:cubicBezTo>
                      <a:pt x="869" y="480"/>
                      <a:pt x="893" y="408"/>
                      <a:pt x="893" y="325"/>
                    </a:cubicBezTo>
                    <a:cubicBezTo>
                      <a:pt x="893" y="242"/>
                      <a:pt x="857" y="147"/>
                      <a:pt x="798" y="99"/>
                    </a:cubicBezTo>
                    <a:cubicBezTo>
                      <a:pt x="736" y="37"/>
                      <a:pt x="644" y="0"/>
                      <a:pt x="55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6"/>
              <p:cNvSpPr/>
              <p:nvPr/>
            </p:nvSpPr>
            <p:spPr>
              <a:xfrm>
                <a:off x="2929975" y="2990564"/>
                <a:ext cx="217689" cy="179348"/>
              </a:xfrm>
              <a:custGeom>
                <a:avLst/>
                <a:gdLst/>
                <a:ahLst/>
                <a:cxnLst/>
                <a:rect l="l" t="t" r="r" b="b"/>
                <a:pathLst>
                  <a:path w="6342" h="5225" extrusionOk="0">
                    <a:moveTo>
                      <a:pt x="2512" y="1"/>
                    </a:moveTo>
                    <a:cubicBezTo>
                      <a:pt x="2368" y="1"/>
                      <a:pt x="2223" y="15"/>
                      <a:pt x="2079" y="42"/>
                    </a:cubicBezTo>
                    <a:cubicBezTo>
                      <a:pt x="1234" y="209"/>
                      <a:pt x="686" y="721"/>
                      <a:pt x="186" y="1388"/>
                    </a:cubicBezTo>
                    <a:cubicBezTo>
                      <a:pt x="1" y="1632"/>
                      <a:pt x="233" y="1871"/>
                      <a:pt x="478" y="1871"/>
                    </a:cubicBezTo>
                    <a:cubicBezTo>
                      <a:pt x="578" y="1871"/>
                      <a:pt x="681" y="1830"/>
                      <a:pt x="758" y="1733"/>
                    </a:cubicBezTo>
                    <a:cubicBezTo>
                      <a:pt x="1162" y="1173"/>
                      <a:pt x="1627" y="781"/>
                      <a:pt x="2329" y="673"/>
                    </a:cubicBezTo>
                    <a:cubicBezTo>
                      <a:pt x="2412" y="660"/>
                      <a:pt x="2495" y="652"/>
                      <a:pt x="2578" y="652"/>
                    </a:cubicBezTo>
                    <a:cubicBezTo>
                      <a:pt x="2778" y="652"/>
                      <a:pt x="2973" y="698"/>
                      <a:pt x="3151" y="816"/>
                    </a:cubicBezTo>
                    <a:cubicBezTo>
                      <a:pt x="3448" y="1019"/>
                      <a:pt x="3567" y="1316"/>
                      <a:pt x="3627" y="1674"/>
                    </a:cubicBezTo>
                    <a:cubicBezTo>
                      <a:pt x="3687" y="2019"/>
                      <a:pt x="3746" y="2352"/>
                      <a:pt x="3972" y="2638"/>
                    </a:cubicBezTo>
                    <a:cubicBezTo>
                      <a:pt x="4175" y="2876"/>
                      <a:pt x="4460" y="3019"/>
                      <a:pt x="4746" y="3162"/>
                    </a:cubicBezTo>
                    <a:cubicBezTo>
                      <a:pt x="5044" y="3305"/>
                      <a:pt x="5294" y="3448"/>
                      <a:pt x="5425" y="3769"/>
                    </a:cubicBezTo>
                    <a:cubicBezTo>
                      <a:pt x="5568" y="4114"/>
                      <a:pt x="5544" y="4483"/>
                      <a:pt x="5413" y="4829"/>
                    </a:cubicBezTo>
                    <a:cubicBezTo>
                      <a:pt x="5334" y="5066"/>
                      <a:pt x="5532" y="5225"/>
                      <a:pt x="5733" y="5225"/>
                    </a:cubicBezTo>
                    <a:cubicBezTo>
                      <a:pt x="5866" y="5225"/>
                      <a:pt x="5999" y="5156"/>
                      <a:pt x="6056" y="4995"/>
                    </a:cubicBezTo>
                    <a:cubicBezTo>
                      <a:pt x="6342" y="4198"/>
                      <a:pt x="6139" y="3233"/>
                      <a:pt x="5389" y="2757"/>
                    </a:cubicBezTo>
                    <a:cubicBezTo>
                      <a:pt x="5091" y="2567"/>
                      <a:pt x="4651" y="2471"/>
                      <a:pt x="4449" y="2162"/>
                    </a:cubicBezTo>
                    <a:cubicBezTo>
                      <a:pt x="4222" y="1816"/>
                      <a:pt x="4282" y="1328"/>
                      <a:pt x="4103" y="947"/>
                    </a:cubicBezTo>
                    <a:cubicBezTo>
                      <a:pt x="3809" y="301"/>
                      <a:pt x="3177" y="1"/>
                      <a:pt x="251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6"/>
              <p:cNvSpPr/>
              <p:nvPr/>
            </p:nvSpPr>
            <p:spPr>
              <a:xfrm>
                <a:off x="3089205" y="2991972"/>
                <a:ext cx="82174" cy="59897"/>
              </a:xfrm>
              <a:custGeom>
                <a:avLst/>
                <a:gdLst/>
                <a:ahLst/>
                <a:cxnLst/>
                <a:rect l="l" t="t" r="r" b="b"/>
                <a:pathLst>
                  <a:path w="2394" h="1745" extrusionOk="0">
                    <a:moveTo>
                      <a:pt x="363" y="1"/>
                    </a:moveTo>
                    <a:cubicBezTo>
                      <a:pt x="357" y="1"/>
                      <a:pt x="351" y="1"/>
                      <a:pt x="345" y="1"/>
                    </a:cubicBezTo>
                    <a:cubicBezTo>
                      <a:pt x="167" y="1"/>
                      <a:pt x="0" y="144"/>
                      <a:pt x="12" y="335"/>
                    </a:cubicBezTo>
                    <a:cubicBezTo>
                      <a:pt x="24" y="835"/>
                      <a:pt x="286" y="1311"/>
                      <a:pt x="738" y="1561"/>
                    </a:cubicBezTo>
                    <a:cubicBezTo>
                      <a:pt x="968" y="1685"/>
                      <a:pt x="1211" y="1744"/>
                      <a:pt x="1455" y="1744"/>
                    </a:cubicBezTo>
                    <a:cubicBezTo>
                      <a:pt x="1705" y="1744"/>
                      <a:pt x="1956" y="1682"/>
                      <a:pt x="2191" y="1561"/>
                    </a:cubicBezTo>
                    <a:cubicBezTo>
                      <a:pt x="2346" y="1478"/>
                      <a:pt x="2393" y="1252"/>
                      <a:pt x="2310" y="1109"/>
                    </a:cubicBezTo>
                    <a:cubicBezTo>
                      <a:pt x="2238" y="1005"/>
                      <a:pt x="2128" y="949"/>
                      <a:pt x="2013" y="949"/>
                    </a:cubicBezTo>
                    <a:cubicBezTo>
                      <a:pt x="1957" y="949"/>
                      <a:pt x="1900" y="962"/>
                      <a:pt x="1845" y="990"/>
                    </a:cubicBezTo>
                    <a:cubicBezTo>
                      <a:pt x="1834" y="1002"/>
                      <a:pt x="1810" y="1002"/>
                      <a:pt x="1798" y="1013"/>
                    </a:cubicBezTo>
                    <a:cubicBezTo>
                      <a:pt x="1786" y="1013"/>
                      <a:pt x="1774" y="1025"/>
                      <a:pt x="1774" y="1025"/>
                    </a:cubicBezTo>
                    <a:cubicBezTo>
                      <a:pt x="1726" y="1037"/>
                      <a:pt x="1691" y="1049"/>
                      <a:pt x="1643" y="1061"/>
                    </a:cubicBezTo>
                    <a:cubicBezTo>
                      <a:pt x="1619" y="1061"/>
                      <a:pt x="1595" y="1073"/>
                      <a:pt x="1572" y="1073"/>
                    </a:cubicBezTo>
                    <a:cubicBezTo>
                      <a:pt x="1536" y="1073"/>
                      <a:pt x="1488" y="1085"/>
                      <a:pt x="1453" y="1085"/>
                    </a:cubicBezTo>
                    <a:cubicBezTo>
                      <a:pt x="1429" y="1085"/>
                      <a:pt x="1393" y="1085"/>
                      <a:pt x="1369" y="1073"/>
                    </a:cubicBezTo>
                    <a:lnTo>
                      <a:pt x="1369" y="1073"/>
                    </a:lnTo>
                    <a:cubicBezTo>
                      <a:pt x="1369" y="1078"/>
                      <a:pt x="1369" y="1081"/>
                      <a:pt x="1370" y="1082"/>
                    </a:cubicBezTo>
                    <a:lnTo>
                      <a:pt x="1370" y="1082"/>
                    </a:lnTo>
                    <a:cubicBezTo>
                      <a:pt x="1328" y="1073"/>
                      <a:pt x="1295" y="1072"/>
                      <a:pt x="1262" y="1061"/>
                    </a:cubicBezTo>
                    <a:cubicBezTo>
                      <a:pt x="1214" y="1049"/>
                      <a:pt x="1179" y="1037"/>
                      <a:pt x="1131" y="1013"/>
                    </a:cubicBezTo>
                    <a:cubicBezTo>
                      <a:pt x="1119" y="1013"/>
                      <a:pt x="1095" y="1002"/>
                      <a:pt x="1072" y="990"/>
                    </a:cubicBezTo>
                    <a:cubicBezTo>
                      <a:pt x="1036" y="966"/>
                      <a:pt x="1000" y="942"/>
                      <a:pt x="964" y="918"/>
                    </a:cubicBezTo>
                    <a:cubicBezTo>
                      <a:pt x="953" y="906"/>
                      <a:pt x="929" y="894"/>
                      <a:pt x="917" y="882"/>
                    </a:cubicBezTo>
                    <a:cubicBezTo>
                      <a:pt x="893" y="847"/>
                      <a:pt x="857" y="823"/>
                      <a:pt x="833" y="787"/>
                    </a:cubicBezTo>
                    <a:cubicBezTo>
                      <a:pt x="833" y="775"/>
                      <a:pt x="810" y="751"/>
                      <a:pt x="798" y="740"/>
                    </a:cubicBezTo>
                    <a:cubicBezTo>
                      <a:pt x="774" y="704"/>
                      <a:pt x="750" y="656"/>
                      <a:pt x="738" y="621"/>
                    </a:cubicBezTo>
                    <a:cubicBezTo>
                      <a:pt x="726" y="597"/>
                      <a:pt x="714" y="585"/>
                      <a:pt x="714" y="561"/>
                    </a:cubicBezTo>
                    <a:cubicBezTo>
                      <a:pt x="702" y="513"/>
                      <a:pt x="691" y="466"/>
                      <a:pt x="679" y="418"/>
                    </a:cubicBezTo>
                    <a:cubicBezTo>
                      <a:pt x="679" y="394"/>
                      <a:pt x="679" y="359"/>
                      <a:pt x="679" y="335"/>
                    </a:cubicBezTo>
                    <a:cubicBezTo>
                      <a:pt x="667" y="162"/>
                      <a:pt x="533" y="1"/>
                      <a:pt x="36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" name="Google Shape;439;p6"/>
              <p:cNvSpPr/>
              <p:nvPr/>
            </p:nvSpPr>
            <p:spPr>
              <a:xfrm>
                <a:off x="3134719" y="3028596"/>
                <a:ext cx="1510" cy="206"/>
              </a:xfrm>
              <a:custGeom>
                <a:avLst/>
                <a:gdLst/>
                <a:ahLst/>
                <a:cxnLst/>
                <a:rect l="l" t="t" r="r" b="b"/>
                <a:pathLst>
                  <a:path w="44" h="6" extrusionOk="0">
                    <a:moveTo>
                      <a:pt x="9" y="1"/>
                    </a:moveTo>
                    <a:cubicBezTo>
                      <a:pt x="1" y="1"/>
                      <a:pt x="19" y="6"/>
                      <a:pt x="43" y="6"/>
                    </a:cubicBezTo>
                    <a:cubicBezTo>
                      <a:pt x="23" y="2"/>
                      <a:pt x="13" y="1"/>
                      <a:pt x="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" name="Google Shape;440;p6"/>
              <p:cNvSpPr/>
              <p:nvPr/>
            </p:nvSpPr>
            <p:spPr>
              <a:xfrm>
                <a:off x="3151297" y="2985450"/>
                <a:ext cx="66659" cy="114131"/>
              </a:xfrm>
              <a:custGeom>
                <a:avLst/>
                <a:gdLst/>
                <a:ahLst/>
                <a:cxnLst/>
                <a:rect l="l" t="t" r="r" b="b"/>
                <a:pathLst>
                  <a:path w="1942" h="3325" extrusionOk="0">
                    <a:moveTo>
                      <a:pt x="1179" y="1"/>
                    </a:moveTo>
                    <a:cubicBezTo>
                      <a:pt x="1001" y="96"/>
                      <a:pt x="882" y="346"/>
                      <a:pt x="1072" y="537"/>
                    </a:cubicBezTo>
                    <a:cubicBezTo>
                      <a:pt x="1080" y="552"/>
                      <a:pt x="1103" y="588"/>
                      <a:pt x="1105" y="588"/>
                    </a:cubicBezTo>
                    <a:cubicBezTo>
                      <a:pt x="1106" y="588"/>
                      <a:pt x="1102" y="580"/>
                      <a:pt x="1090" y="559"/>
                    </a:cubicBezTo>
                    <a:lnTo>
                      <a:pt x="1090" y="559"/>
                    </a:lnTo>
                    <a:cubicBezTo>
                      <a:pt x="1103" y="580"/>
                      <a:pt x="1122" y="600"/>
                      <a:pt x="1132" y="620"/>
                    </a:cubicBezTo>
                    <a:cubicBezTo>
                      <a:pt x="1132" y="632"/>
                      <a:pt x="1144" y="656"/>
                      <a:pt x="1144" y="668"/>
                    </a:cubicBezTo>
                    <a:cubicBezTo>
                      <a:pt x="1144" y="668"/>
                      <a:pt x="1168" y="715"/>
                      <a:pt x="1168" y="727"/>
                    </a:cubicBezTo>
                    <a:cubicBezTo>
                      <a:pt x="1191" y="787"/>
                      <a:pt x="1203" y="834"/>
                      <a:pt x="1215" y="894"/>
                    </a:cubicBezTo>
                    <a:cubicBezTo>
                      <a:pt x="1215" y="906"/>
                      <a:pt x="1215" y="906"/>
                      <a:pt x="1215" y="918"/>
                    </a:cubicBezTo>
                    <a:cubicBezTo>
                      <a:pt x="1215" y="918"/>
                      <a:pt x="1215" y="930"/>
                      <a:pt x="1215" y="930"/>
                    </a:cubicBezTo>
                    <a:cubicBezTo>
                      <a:pt x="1215" y="965"/>
                      <a:pt x="1227" y="1001"/>
                      <a:pt x="1227" y="1037"/>
                    </a:cubicBezTo>
                    <a:cubicBezTo>
                      <a:pt x="1227" y="1108"/>
                      <a:pt x="1227" y="1180"/>
                      <a:pt x="1227" y="1251"/>
                    </a:cubicBezTo>
                    <a:cubicBezTo>
                      <a:pt x="1227" y="1275"/>
                      <a:pt x="1227" y="1299"/>
                      <a:pt x="1215" y="1334"/>
                    </a:cubicBezTo>
                    <a:cubicBezTo>
                      <a:pt x="1215" y="1346"/>
                      <a:pt x="1215" y="1394"/>
                      <a:pt x="1215" y="1406"/>
                    </a:cubicBezTo>
                    <a:cubicBezTo>
                      <a:pt x="1191" y="1549"/>
                      <a:pt x="1156" y="1680"/>
                      <a:pt x="1120" y="1823"/>
                    </a:cubicBezTo>
                    <a:cubicBezTo>
                      <a:pt x="1096" y="1882"/>
                      <a:pt x="1072" y="1942"/>
                      <a:pt x="1049" y="2001"/>
                    </a:cubicBezTo>
                    <a:cubicBezTo>
                      <a:pt x="1037" y="2013"/>
                      <a:pt x="1025" y="2061"/>
                      <a:pt x="1013" y="2073"/>
                    </a:cubicBezTo>
                    <a:cubicBezTo>
                      <a:pt x="1001" y="2096"/>
                      <a:pt x="989" y="2132"/>
                      <a:pt x="965" y="2168"/>
                    </a:cubicBezTo>
                    <a:cubicBezTo>
                      <a:pt x="941" y="2227"/>
                      <a:pt x="906" y="2275"/>
                      <a:pt x="870" y="2323"/>
                    </a:cubicBezTo>
                    <a:cubicBezTo>
                      <a:pt x="858" y="2335"/>
                      <a:pt x="822" y="2382"/>
                      <a:pt x="822" y="2382"/>
                    </a:cubicBezTo>
                    <a:cubicBezTo>
                      <a:pt x="810" y="2406"/>
                      <a:pt x="798" y="2430"/>
                      <a:pt x="775" y="2442"/>
                    </a:cubicBezTo>
                    <a:cubicBezTo>
                      <a:pt x="751" y="2465"/>
                      <a:pt x="727" y="2489"/>
                      <a:pt x="703" y="2513"/>
                    </a:cubicBezTo>
                    <a:cubicBezTo>
                      <a:pt x="703" y="2525"/>
                      <a:pt x="668" y="2537"/>
                      <a:pt x="656" y="2549"/>
                    </a:cubicBezTo>
                    <a:cubicBezTo>
                      <a:pt x="620" y="2573"/>
                      <a:pt x="584" y="2596"/>
                      <a:pt x="548" y="2620"/>
                    </a:cubicBezTo>
                    <a:cubicBezTo>
                      <a:pt x="537" y="2632"/>
                      <a:pt x="537" y="2632"/>
                      <a:pt x="537" y="2632"/>
                    </a:cubicBezTo>
                    <a:lnTo>
                      <a:pt x="525" y="2632"/>
                    </a:lnTo>
                    <a:cubicBezTo>
                      <a:pt x="501" y="2632"/>
                      <a:pt x="465" y="2644"/>
                      <a:pt x="441" y="2656"/>
                    </a:cubicBezTo>
                    <a:lnTo>
                      <a:pt x="322" y="2656"/>
                    </a:lnTo>
                    <a:cubicBezTo>
                      <a:pt x="317" y="2656"/>
                      <a:pt x="311" y="2655"/>
                      <a:pt x="305" y="2655"/>
                    </a:cubicBezTo>
                    <a:cubicBezTo>
                      <a:pt x="135" y="2655"/>
                      <a:pt x="1" y="2828"/>
                      <a:pt x="1" y="2989"/>
                    </a:cubicBezTo>
                    <a:cubicBezTo>
                      <a:pt x="1" y="3180"/>
                      <a:pt x="144" y="3311"/>
                      <a:pt x="322" y="3323"/>
                    </a:cubicBezTo>
                    <a:cubicBezTo>
                      <a:pt x="344" y="3324"/>
                      <a:pt x="365" y="3325"/>
                      <a:pt x="386" y="3325"/>
                    </a:cubicBezTo>
                    <a:cubicBezTo>
                      <a:pt x="904" y="3325"/>
                      <a:pt x="1320" y="2912"/>
                      <a:pt x="1549" y="2477"/>
                    </a:cubicBezTo>
                    <a:cubicBezTo>
                      <a:pt x="1799" y="2001"/>
                      <a:pt x="1941" y="1418"/>
                      <a:pt x="1870" y="882"/>
                    </a:cubicBezTo>
                    <a:cubicBezTo>
                      <a:pt x="1834" y="584"/>
                      <a:pt x="1751" y="299"/>
                      <a:pt x="1537" y="72"/>
                    </a:cubicBezTo>
                    <a:cubicBezTo>
                      <a:pt x="1513" y="49"/>
                      <a:pt x="1489" y="25"/>
                      <a:pt x="1453" y="13"/>
                    </a:cubicBezTo>
                    <a:cubicBezTo>
                      <a:pt x="1370" y="13"/>
                      <a:pt x="1275" y="13"/>
                      <a:pt x="117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" name="Google Shape;441;p6"/>
              <p:cNvSpPr/>
              <p:nvPr/>
            </p:nvSpPr>
            <p:spPr>
              <a:xfrm>
                <a:off x="3251421" y="2989535"/>
                <a:ext cx="83822" cy="100572"/>
              </a:xfrm>
              <a:custGeom>
                <a:avLst/>
                <a:gdLst/>
                <a:ahLst/>
                <a:cxnLst/>
                <a:rect l="l" t="t" r="r" b="b"/>
                <a:pathLst>
                  <a:path w="2442" h="2930" extrusionOk="0">
                    <a:moveTo>
                      <a:pt x="1668" y="1"/>
                    </a:moveTo>
                    <a:cubicBezTo>
                      <a:pt x="1168" y="108"/>
                      <a:pt x="751" y="406"/>
                      <a:pt x="465" y="846"/>
                    </a:cubicBezTo>
                    <a:cubicBezTo>
                      <a:pt x="144" y="1358"/>
                      <a:pt x="13" y="1989"/>
                      <a:pt x="1" y="2597"/>
                    </a:cubicBezTo>
                    <a:cubicBezTo>
                      <a:pt x="1" y="2775"/>
                      <a:pt x="156" y="2930"/>
                      <a:pt x="334" y="2930"/>
                    </a:cubicBezTo>
                    <a:cubicBezTo>
                      <a:pt x="513" y="2930"/>
                      <a:pt x="668" y="2775"/>
                      <a:pt x="668" y="2597"/>
                    </a:cubicBezTo>
                    <a:cubicBezTo>
                      <a:pt x="668" y="2466"/>
                      <a:pt x="679" y="2335"/>
                      <a:pt x="691" y="2204"/>
                    </a:cubicBezTo>
                    <a:cubicBezTo>
                      <a:pt x="691" y="2192"/>
                      <a:pt x="691" y="2192"/>
                      <a:pt x="691" y="2180"/>
                    </a:cubicBezTo>
                    <a:cubicBezTo>
                      <a:pt x="691" y="2168"/>
                      <a:pt x="691" y="2168"/>
                      <a:pt x="703" y="2156"/>
                    </a:cubicBezTo>
                    <a:cubicBezTo>
                      <a:pt x="703" y="2132"/>
                      <a:pt x="703" y="2096"/>
                      <a:pt x="715" y="2073"/>
                    </a:cubicBezTo>
                    <a:cubicBezTo>
                      <a:pt x="727" y="2013"/>
                      <a:pt x="739" y="1942"/>
                      <a:pt x="751" y="1882"/>
                    </a:cubicBezTo>
                    <a:cubicBezTo>
                      <a:pt x="787" y="1751"/>
                      <a:pt x="822" y="1620"/>
                      <a:pt x="870" y="1501"/>
                    </a:cubicBezTo>
                    <a:cubicBezTo>
                      <a:pt x="870" y="1501"/>
                      <a:pt x="882" y="1489"/>
                      <a:pt x="882" y="1489"/>
                    </a:cubicBezTo>
                    <a:lnTo>
                      <a:pt x="882" y="1477"/>
                    </a:lnTo>
                    <a:cubicBezTo>
                      <a:pt x="894" y="1454"/>
                      <a:pt x="906" y="1418"/>
                      <a:pt x="929" y="1394"/>
                    </a:cubicBezTo>
                    <a:cubicBezTo>
                      <a:pt x="953" y="1334"/>
                      <a:pt x="989" y="1275"/>
                      <a:pt x="1013" y="1227"/>
                    </a:cubicBezTo>
                    <a:cubicBezTo>
                      <a:pt x="1049" y="1180"/>
                      <a:pt x="1072" y="1132"/>
                      <a:pt x="1096" y="1096"/>
                    </a:cubicBezTo>
                    <a:cubicBezTo>
                      <a:pt x="1108" y="1084"/>
                      <a:pt x="1144" y="1049"/>
                      <a:pt x="1144" y="1037"/>
                    </a:cubicBezTo>
                    <a:cubicBezTo>
                      <a:pt x="1168" y="1013"/>
                      <a:pt x="1180" y="1001"/>
                      <a:pt x="1203" y="977"/>
                    </a:cubicBezTo>
                    <a:cubicBezTo>
                      <a:pt x="1239" y="930"/>
                      <a:pt x="1287" y="894"/>
                      <a:pt x="1334" y="858"/>
                    </a:cubicBezTo>
                    <a:cubicBezTo>
                      <a:pt x="1346" y="846"/>
                      <a:pt x="1346" y="846"/>
                      <a:pt x="1346" y="846"/>
                    </a:cubicBezTo>
                    <a:cubicBezTo>
                      <a:pt x="1346" y="846"/>
                      <a:pt x="1358" y="834"/>
                      <a:pt x="1370" y="834"/>
                    </a:cubicBezTo>
                    <a:cubicBezTo>
                      <a:pt x="1394" y="811"/>
                      <a:pt x="1418" y="799"/>
                      <a:pt x="1441" y="787"/>
                    </a:cubicBezTo>
                    <a:cubicBezTo>
                      <a:pt x="1489" y="751"/>
                      <a:pt x="1549" y="727"/>
                      <a:pt x="1596" y="703"/>
                    </a:cubicBezTo>
                    <a:cubicBezTo>
                      <a:pt x="1608" y="703"/>
                      <a:pt x="1632" y="692"/>
                      <a:pt x="1632" y="692"/>
                    </a:cubicBezTo>
                    <a:cubicBezTo>
                      <a:pt x="1668" y="680"/>
                      <a:pt x="1703" y="668"/>
                      <a:pt x="1751" y="656"/>
                    </a:cubicBezTo>
                    <a:cubicBezTo>
                      <a:pt x="1775" y="644"/>
                      <a:pt x="1799" y="644"/>
                      <a:pt x="1834" y="632"/>
                    </a:cubicBezTo>
                    <a:cubicBezTo>
                      <a:pt x="1834" y="632"/>
                      <a:pt x="1894" y="632"/>
                      <a:pt x="1906" y="620"/>
                    </a:cubicBezTo>
                    <a:lnTo>
                      <a:pt x="2108" y="620"/>
                    </a:lnTo>
                    <a:cubicBezTo>
                      <a:pt x="2287" y="620"/>
                      <a:pt x="2442" y="465"/>
                      <a:pt x="2442" y="287"/>
                    </a:cubicBezTo>
                    <a:cubicBezTo>
                      <a:pt x="2442" y="191"/>
                      <a:pt x="2406" y="108"/>
                      <a:pt x="2346" y="49"/>
                    </a:cubicBezTo>
                    <a:cubicBezTo>
                      <a:pt x="2120" y="25"/>
                      <a:pt x="1894" y="13"/>
                      <a:pt x="166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" name="Google Shape;442;p6"/>
              <p:cNvSpPr/>
              <p:nvPr/>
            </p:nvSpPr>
            <p:spPr>
              <a:xfrm>
                <a:off x="3207692" y="3076581"/>
                <a:ext cx="121408" cy="61304"/>
              </a:xfrm>
              <a:custGeom>
                <a:avLst/>
                <a:gdLst/>
                <a:ahLst/>
                <a:cxnLst/>
                <a:rect l="l" t="t" r="r" b="b"/>
                <a:pathLst>
                  <a:path w="3537" h="1786" extrusionOk="0">
                    <a:moveTo>
                      <a:pt x="3192" y="1"/>
                    </a:moveTo>
                    <a:cubicBezTo>
                      <a:pt x="3013" y="1"/>
                      <a:pt x="2870" y="156"/>
                      <a:pt x="2858" y="334"/>
                    </a:cubicBezTo>
                    <a:cubicBezTo>
                      <a:pt x="2858" y="346"/>
                      <a:pt x="2858" y="382"/>
                      <a:pt x="2858" y="406"/>
                    </a:cubicBezTo>
                    <a:cubicBezTo>
                      <a:pt x="2858" y="418"/>
                      <a:pt x="2846" y="442"/>
                      <a:pt x="2846" y="453"/>
                    </a:cubicBezTo>
                    <a:cubicBezTo>
                      <a:pt x="2846" y="477"/>
                      <a:pt x="2835" y="513"/>
                      <a:pt x="2823" y="537"/>
                    </a:cubicBezTo>
                    <a:cubicBezTo>
                      <a:pt x="2823" y="549"/>
                      <a:pt x="2811" y="584"/>
                      <a:pt x="2811" y="596"/>
                    </a:cubicBezTo>
                    <a:cubicBezTo>
                      <a:pt x="2799" y="608"/>
                      <a:pt x="2787" y="644"/>
                      <a:pt x="2775" y="644"/>
                    </a:cubicBezTo>
                    <a:cubicBezTo>
                      <a:pt x="2763" y="668"/>
                      <a:pt x="2751" y="692"/>
                      <a:pt x="2739" y="715"/>
                    </a:cubicBezTo>
                    <a:cubicBezTo>
                      <a:pt x="2739" y="715"/>
                      <a:pt x="2715" y="739"/>
                      <a:pt x="2715" y="751"/>
                    </a:cubicBezTo>
                    <a:cubicBezTo>
                      <a:pt x="2704" y="763"/>
                      <a:pt x="2680" y="787"/>
                      <a:pt x="2680" y="799"/>
                    </a:cubicBezTo>
                    <a:cubicBezTo>
                      <a:pt x="2644" y="834"/>
                      <a:pt x="2608" y="870"/>
                      <a:pt x="2573" y="894"/>
                    </a:cubicBezTo>
                    <a:cubicBezTo>
                      <a:pt x="2561" y="906"/>
                      <a:pt x="2549" y="906"/>
                      <a:pt x="2549" y="918"/>
                    </a:cubicBezTo>
                    <a:cubicBezTo>
                      <a:pt x="2525" y="930"/>
                      <a:pt x="2501" y="953"/>
                      <a:pt x="2465" y="965"/>
                    </a:cubicBezTo>
                    <a:cubicBezTo>
                      <a:pt x="2442" y="977"/>
                      <a:pt x="2418" y="989"/>
                      <a:pt x="2394" y="1001"/>
                    </a:cubicBezTo>
                    <a:cubicBezTo>
                      <a:pt x="2382" y="1001"/>
                      <a:pt x="2382" y="1013"/>
                      <a:pt x="2370" y="1013"/>
                    </a:cubicBezTo>
                    <a:cubicBezTo>
                      <a:pt x="2323" y="1037"/>
                      <a:pt x="2263" y="1049"/>
                      <a:pt x="2215" y="1061"/>
                    </a:cubicBezTo>
                    <a:cubicBezTo>
                      <a:pt x="2168" y="1084"/>
                      <a:pt x="2108" y="1084"/>
                      <a:pt x="2049" y="1096"/>
                    </a:cubicBezTo>
                    <a:cubicBezTo>
                      <a:pt x="2049" y="1108"/>
                      <a:pt x="2037" y="1108"/>
                      <a:pt x="2037" y="1108"/>
                    </a:cubicBezTo>
                    <a:lnTo>
                      <a:pt x="1942" y="1108"/>
                    </a:lnTo>
                    <a:cubicBezTo>
                      <a:pt x="1882" y="1120"/>
                      <a:pt x="1822" y="1120"/>
                      <a:pt x="1763" y="1120"/>
                    </a:cubicBezTo>
                    <a:cubicBezTo>
                      <a:pt x="1739" y="1120"/>
                      <a:pt x="1703" y="1108"/>
                      <a:pt x="1680" y="1108"/>
                    </a:cubicBezTo>
                    <a:lnTo>
                      <a:pt x="1632" y="1108"/>
                    </a:lnTo>
                    <a:cubicBezTo>
                      <a:pt x="1513" y="1096"/>
                      <a:pt x="1406" y="1061"/>
                      <a:pt x="1311" y="1025"/>
                    </a:cubicBezTo>
                    <a:cubicBezTo>
                      <a:pt x="1287" y="1025"/>
                      <a:pt x="1263" y="1013"/>
                      <a:pt x="1251" y="1013"/>
                    </a:cubicBezTo>
                    <a:cubicBezTo>
                      <a:pt x="1239" y="1001"/>
                      <a:pt x="1227" y="1001"/>
                      <a:pt x="1203" y="989"/>
                    </a:cubicBezTo>
                    <a:cubicBezTo>
                      <a:pt x="1156" y="965"/>
                      <a:pt x="1108" y="930"/>
                      <a:pt x="1060" y="894"/>
                    </a:cubicBezTo>
                    <a:cubicBezTo>
                      <a:pt x="1037" y="894"/>
                      <a:pt x="1001" y="858"/>
                      <a:pt x="1001" y="858"/>
                    </a:cubicBezTo>
                    <a:cubicBezTo>
                      <a:pt x="977" y="846"/>
                      <a:pt x="965" y="834"/>
                      <a:pt x="941" y="811"/>
                    </a:cubicBezTo>
                    <a:cubicBezTo>
                      <a:pt x="930" y="799"/>
                      <a:pt x="906" y="775"/>
                      <a:pt x="882" y="751"/>
                    </a:cubicBezTo>
                    <a:cubicBezTo>
                      <a:pt x="870" y="739"/>
                      <a:pt x="846" y="715"/>
                      <a:pt x="834" y="703"/>
                    </a:cubicBezTo>
                    <a:cubicBezTo>
                      <a:pt x="834" y="680"/>
                      <a:pt x="810" y="656"/>
                      <a:pt x="810" y="656"/>
                    </a:cubicBezTo>
                    <a:cubicBezTo>
                      <a:pt x="787" y="620"/>
                      <a:pt x="775" y="596"/>
                      <a:pt x="751" y="561"/>
                    </a:cubicBezTo>
                    <a:cubicBezTo>
                      <a:pt x="751" y="549"/>
                      <a:pt x="751" y="537"/>
                      <a:pt x="739" y="537"/>
                    </a:cubicBezTo>
                    <a:cubicBezTo>
                      <a:pt x="727" y="501"/>
                      <a:pt x="715" y="465"/>
                      <a:pt x="703" y="430"/>
                    </a:cubicBezTo>
                    <a:cubicBezTo>
                      <a:pt x="660" y="263"/>
                      <a:pt x="532" y="192"/>
                      <a:pt x="401" y="192"/>
                    </a:cubicBezTo>
                    <a:cubicBezTo>
                      <a:pt x="204" y="192"/>
                      <a:pt x="1" y="353"/>
                      <a:pt x="72" y="596"/>
                    </a:cubicBezTo>
                    <a:cubicBezTo>
                      <a:pt x="287" y="1372"/>
                      <a:pt x="1060" y="1786"/>
                      <a:pt x="1830" y="1786"/>
                    </a:cubicBezTo>
                    <a:cubicBezTo>
                      <a:pt x="2301" y="1786"/>
                      <a:pt x="2770" y="1631"/>
                      <a:pt x="3108" y="1311"/>
                    </a:cubicBezTo>
                    <a:cubicBezTo>
                      <a:pt x="3370" y="1049"/>
                      <a:pt x="3501" y="703"/>
                      <a:pt x="3525" y="334"/>
                    </a:cubicBezTo>
                    <a:cubicBezTo>
                      <a:pt x="3537" y="156"/>
                      <a:pt x="3370" y="1"/>
                      <a:pt x="319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" name="Google Shape;443;p6"/>
              <p:cNvSpPr/>
              <p:nvPr/>
            </p:nvSpPr>
            <p:spPr>
              <a:xfrm>
                <a:off x="3365446" y="2994855"/>
                <a:ext cx="49085" cy="52346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525" extrusionOk="0">
                    <a:moveTo>
                      <a:pt x="144" y="1"/>
                    </a:moveTo>
                    <a:cubicBezTo>
                      <a:pt x="1" y="156"/>
                      <a:pt x="1" y="477"/>
                      <a:pt x="274" y="572"/>
                    </a:cubicBezTo>
                    <a:cubicBezTo>
                      <a:pt x="667" y="691"/>
                      <a:pt x="965" y="1084"/>
                      <a:pt x="1036" y="1477"/>
                    </a:cubicBezTo>
                    <a:cubicBezTo>
                      <a:pt x="1048" y="1501"/>
                      <a:pt x="1036" y="1513"/>
                      <a:pt x="1048" y="1525"/>
                    </a:cubicBezTo>
                    <a:cubicBezTo>
                      <a:pt x="1072" y="1489"/>
                      <a:pt x="1096" y="1453"/>
                      <a:pt x="1120" y="1418"/>
                    </a:cubicBezTo>
                    <a:cubicBezTo>
                      <a:pt x="1298" y="1179"/>
                      <a:pt x="1429" y="858"/>
                      <a:pt x="1322" y="572"/>
                    </a:cubicBezTo>
                    <a:cubicBezTo>
                      <a:pt x="1322" y="572"/>
                      <a:pt x="1322" y="572"/>
                      <a:pt x="1322" y="560"/>
                    </a:cubicBezTo>
                    <a:cubicBezTo>
                      <a:pt x="1215" y="429"/>
                      <a:pt x="1096" y="310"/>
                      <a:pt x="965" y="203"/>
                    </a:cubicBezTo>
                    <a:cubicBezTo>
                      <a:pt x="894" y="167"/>
                      <a:pt x="810" y="132"/>
                      <a:pt x="727" y="108"/>
                    </a:cubicBezTo>
                    <a:cubicBezTo>
                      <a:pt x="548" y="60"/>
                      <a:pt x="346" y="25"/>
                      <a:pt x="14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" name="Google Shape;444;p6"/>
              <p:cNvSpPr/>
              <p:nvPr/>
            </p:nvSpPr>
            <p:spPr>
              <a:xfrm>
                <a:off x="3318044" y="3090894"/>
                <a:ext cx="52758" cy="88421"/>
              </a:xfrm>
              <a:custGeom>
                <a:avLst/>
                <a:gdLst/>
                <a:ahLst/>
                <a:cxnLst/>
                <a:rect l="l" t="t" r="r" b="b"/>
                <a:pathLst>
                  <a:path w="1537" h="2576" extrusionOk="0">
                    <a:moveTo>
                      <a:pt x="1441" y="1"/>
                    </a:moveTo>
                    <a:cubicBezTo>
                      <a:pt x="751" y="596"/>
                      <a:pt x="1" y="1441"/>
                      <a:pt x="334" y="2346"/>
                    </a:cubicBezTo>
                    <a:cubicBezTo>
                      <a:pt x="391" y="2507"/>
                      <a:pt x="524" y="2576"/>
                      <a:pt x="656" y="2576"/>
                    </a:cubicBezTo>
                    <a:cubicBezTo>
                      <a:pt x="856" y="2576"/>
                      <a:pt x="1051" y="2417"/>
                      <a:pt x="965" y="2180"/>
                    </a:cubicBezTo>
                    <a:cubicBezTo>
                      <a:pt x="798" y="1691"/>
                      <a:pt x="1144" y="1215"/>
                      <a:pt x="1489" y="870"/>
                    </a:cubicBezTo>
                    <a:cubicBezTo>
                      <a:pt x="1465" y="775"/>
                      <a:pt x="1477" y="691"/>
                      <a:pt x="1501" y="536"/>
                    </a:cubicBezTo>
                    <a:cubicBezTo>
                      <a:pt x="1536" y="346"/>
                      <a:pt x="1513" y="179"/>
                      <a:pt x="144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5" name="Google Shape;445;p6"/>
              <p:cNvSpPr/>
              <p:nvPr/>
            </p:nvSpPr>
            <p:spPr>
              <a:xfrm>
                <a:off x="3195679" y="3153981"/>
                <a:ext cx="193936" cy="80938"/>
              </a:xfrm>
              <a:custGeom>
                <a:avLst/>
                <a:gdLst/>
                <a:ahLst/>
                <a:cxnLst/>
                <a:rect l="l" t="t" r="r" b="b"/>
                <a:pathLst>
                  <a:path w="5650" h="2358" extrusionOk="0">
                    <a:moveTo>
                      <a:pt x="1157" y="0"/>
                    </a:moveTo>
                    <a:cubicBezTo>
                      <a:pt x="848" y="0"/>
                      <a:pt x="542" y="99"/>
                      <a:pt x="256" y="342"/>
                    </a:cubicBezTo>
                    <a:cubicBezTo>
                      <a:pt x="1" y="559"/>
                      <a:pt x="247" y="895"/>
                      <a:pt x="520" y="895"/>
                    </a:cubicBezTo>
                    <a:cubicBezTo>
                      <a:pt x="592" y="895"/>
                      <a:pt x="665" y="872"/>
                      <a:pt x="732" y="818"/>
                    </a:cubicBezTo>
                    <a:cubicBezTo>
                      <a:pt x="868" y="700"/>
                      <a:pt x="1021" y="654"/>
                      <a:pt x="1177" y="654"/>
                    </a:cubicBezTo>
                    <a:cubicBezTo>
                      <a:pt x="1512" y="654"/>
                      <a:pt x="1865" y="866"/>
                      <a:pt x="2125" y="1044"/>
                    </a:cubicBezTo>
                    <a:cubicBezTo>
                      <a:pt x="2577" y="1365"/>
                      <a:pt x="2923" y="1830"/>
                      <a:pt x="3399" y="2104"/>
                    </a:cubicBezTo>
                    <a:cubicBezTo>
                      <a:pt x="3708" y="2279"/>
                      <a:pt x="4027" y="2358"/>
                      <a:pt x="4336" y="2358"/>
                    </a:cubicBezTo>
                    <a:cubicBezTo>
                      <a:pt x="4822" y="2358"/>
                      <a:pt x="5285" y="2162"/>
                      <a:pt x="5649" y="1842"/>
                    </a:cubicBezTo>
                    <a:cubicBezTo>
                      <a:pt x="5649" y="1830"/>
                      <a:pt x="5637" y="1818"/>
                      <a:pt x="5625" y="1794"/>
                    </a:cubicBezTo>
                    <a:cubicBezTo>
                      <a:pt x="5506" y="1651"/>
                      <a:pt x="5340" y="1556"/>
                      <a:pt x="5173" y="1485"/>
                    </a:cubicBezTo>
                    <a:cubicBezTo>
                      <a:pt x="5149" y="1485"/>
                      <a:pt x="5125" y="1473"/>
                      <a:pt x="5101" y="1473"/>
                    </a:cubicBezTo>
                    <a:cubicBezTo>
                      <a:pt x="4935" y="1592"/>
                      <a:pt x="4744" y="1675"/>
                      <a:pt x="4518" y="1699"/>
                    </a:cubicBezTo>
                    <a:cubicBezTo>
                      <a:pt x="4466" y="1706"/>
                      <a:pt x="4416" y="1709"/>
                      <a:pt x="4367" y="1709"/>
                    </a:cubicBezTo>
                    <a:cubicBezTo>
                      <a:pt x="3842" y="1709"/>
                      <a:pt x="3471" y="1322"/>
                      <a:pt x="3101" y="984"/>
                    </a:cubicBezTo>
                    <a:cubicBezTo>
                      <a:pt x="2580" y="513"/>
                      <a:pt x="1862" y="0"/>
                      <a:pt x="11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6" name="Google Shape;446;p6"/>
              <p:cNvSpPr/>
              <p:nvPr/>
            </p:nvSpPr>
            <p:spPr>
              <a:xfrm>
                <a:off x="3180748" y="3193488"/>
                <a:ext cx="66625" cy="76304"/>
              </a:xfrm>
              <a:custGeom>
                <a:avLst/>
                <a:gdLst/>
                <a:ahLst/>
                <a:cxnLst/>
                <a:rect l="l" t="t" r="r" b="b"/>
                <a:pathLst>
                  <a:path w="1941" h="2223" extrusionOk="0">
                    <a:moveTo>
                      <a:pt x="1565" y="678"/>
                    </a:moveTo>
                    <a:cubicBezTo>
                      <a:pt x="1561" y="679"/>
                      <a:pt x="1560" y="679"/>
                      <a:pt x="1560" y="679"/>
                    </a:cubicBezTo>
                    <a:cubicBezTo>
                      <a:pt x="1561" y="679"/>
                      <a:pt x="1563" y="679"/>
                      <a:pt x="1565" y="678"/>
                    </a:cubicBezTo>
                    <a:close/>
                    <a:moveTo>
                      <a:pt x="1607" y="0"/>
                    </a:moveTo>
                    <a:cubicBezTo>
                      <a:pt x="679" y="60"/>
                      <a:pt x="179" y="1000"/>
                      <a:pt x="36" y="1798"/>
                    </a:cubicBezTo>
                    <a:cubicBezTo>
                      <a:pt x="0" y="1977"/>
                      <a:pt x="83" y="2167"/>
                      <a:pt x="262" y="2215"/>
                    </a:cubicBezTo>
                    <a:cubicBezTo>
                      <a:pt x="287" y="2220"/>
                      <a:pt x="313" y="2223"/>
                      <a:pt x="340" y="2223"/>
                    </a:cubicBezTo>
                    <a:cubicBezTo>
                      <a:pt x="489" y="2223"/>
                      <a:pt x="647" y="2138"/>
                      <a:pt x="667" y="1977"/>
                    </a:cubicBezTo>
                    <a:cubicBezTo>
                      <a:pt x="702" y="1822"/>
                      <a:pt x="750" y="1655"/>
                      <a:pt x="798" y="1512"/>
                    </a:cubicBezTo>
                    <a:cubicBezTo>
                      <a:pt x="810" y="1465"/>
                      <a:pt x="833" y="1429"/>
                      <a:pt x="845" y="1381"/>
                    </a:cubicBezTo>
                    <a:cubicBezTo>
                      <a:pt x="857" y="1357"/>
                      <a:pt x="869" y="1346"/>
                      <a:pt x="881" y="1322"/>
                    </a:cubicBezTo>
                    <a:cubicBezTo>
                      <a:pt x="917" y="1238"/>
                      <a:pt x="964" y="1167"/>
                      <a:pt x="1012" y="1084"/>
                    </a:cubicBezTo>
                    <a:cubicBezTo>
                      <a:pt x="1036" y="1048"/>
                      <a:pt x="1060" y="1024"/>
                      <a:pt x="1083" y="988"/>
                    </a:cubicBezTo>
                    <a:cubicBezTo>
                      <a:pt x="1095" y="965"/>
                      <a:pt x="1107" y="953"/>
                      <a:pt x="1131" y="929"/>
                    </a:cubicBezTo>
                    <a:cubicBezTo>
                      <a:pt x="1155" y="905"/>
                      <a:pt x="1191" y="869"/>
                      <a:pt x="1214" y="846"/>
                    </a:cubicBezTo>
                    <a:lnTo>
                      <a:pt x="1262" y="810"/>
                    </a:lnTo>
                    <a:cubicBezTo>
                      <a:pt x="1286" y="786"/>
                      <a:pt x="1322" y="762"/>
                      <a:pt x="1357" y="738"/>
                    </a:cubicBezTo>
                    <a:cubicBezTo>
                      <a:pt x="1381" y="726"/>
                      <a:pt x="1393" y="726"/>
                      <a:pt x="1417" y="715"/>
                    </a:cubicBezTo>
                    <a:cubicBezTo>
                      <a:pt x="1453" y="703"/>
                      <a:pt x="1488" y="691"/>
                      <a:pt x="1536" y="679"/>
                    </a:cubicBezTo>
                    <a:cubicBezTo>
                      <a:pt x="1550" y="679"/>
                      <a:pt x="1560" y="679"/>
                      <a:pt x="1570" y="676"/>
                    </a:cubicBezTo>
                    <a:lnTo>
                      <a:pt x="1570" y="676"/>
                    </a:lnTo>
                    <a:cubicBezTo>
                      <a:pt x="1568" y="677"/>
                      <a:pt x="1566" y="678"/>
                      <a:pt x="1565" y="678"/>
                    </a:cubicBezTo>
                    <a:lnTo>
                      <a:pt x="1565" y="678"/>
                    </a:lnTo>
                    <a:cubicBezTo>
                      <a:pt x="1570" y="677"/>
                      <a:pt x="1579" y="675"/>
                      <a:pt x="1592" y="669"/>
                    </a:cubicBezTo>
                    <a:lnTo>
                      <a:pt x="1592" y="669"/>
                    </a:lnTo>
                    <a:cubicBezTo>
                      <a:pt x="1592" y="669"/>
                      <a:pt x="1592" y="669"/>
                      <a:pt x="1592" y="669"/>
                    </a:cubicBezTo>
                    <a:lnTo>
                      <a:pt x="1592" y="669"/>
                    </a:lnTo>
                    <a:cubicBezTo>
                      <a:pt x="1584" y="673"/>
                      <a:pt x="1577" y="675"/>
                      <a:pt x="1570" y="676"/>
                    </a:cubicBezTo>
                    <a:lnTo>
                      <a:pt x="1570" y="676"/>
                    </a:lnTo>
                    <a:cubicBezTo>
                      <a:pt x="1576" y="674"/>
                      <a:pt x="1583" y="671"/>
                      <a:pt x="1592" y="669"/>
                    </a:cubicBezTo>
                    <a:lnTo>
                      <a:pt x="1592" y="669"/>
                    </a:lnTo>
                    <a:cubicBezTo>
                      <a:pt x="1593" y="668"/>
                      <a:pt x="1594" y="668"/>
                      <a:pt x="1595" y="667"/>
                    </a:cubicBezTo>
                    <a:lnTo>
                      <a:pt x="1595" y="667"/>
                    </a:lnTo>
                    <a:cubicBezTo>
                      <a:pt x="1594" y="668"/>
                      <a:pt x="1593" y="668"/>
                      <a:pt x="1592" y="669"/>
                    </a:cubicBezTo>
                    <a:lnTo>
                      <a:pt x="1592" y="669"/>
                    </a:lnTo>
                    <a:cubicBezTo>
                      <a:pt x="1596" y="668"/>
                      <a:pt x="1601" y="667"/>
                      <a:pt x="1607" y="667"/>
                    </a:cubicBezTo>
                    <a:cubicBezTo>
                      <a:pt x="1774" y="667"/>
                      <a:pt x="1941" y="524"/>
                      <a:pt x="1929" y="334"/>
                    </a:cubicBezTo>
                    <a:cubicBezTo>
                      <a:pt x="1929" y="167"/>
                      <a:pt x="1786" y="0"/>
                      <a:pt x="160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" name="Google Shape;447;p6"/>
              <p:cNvSpPr/>
              <p:nvPr/>
            </p:nvSpPr>
            <p:spPr>
              <a:xfrm>
                <a:off x="3233847" y="3216760"/>
                <a:ext cx="446" cy="34"/>
              </a:xfrm>
              <a:custGeom>
                <a:avLst/>
                <a:gdLst/>
                <a:ahLst/>
                <a:cxnLst/>
                <a:rect l="l" t="t" r="r" b="b"/>
                <a:pathLst>
                  <a:path w="13" h="1" extrusionOk="0">
                    <a:moveTo>
                      <a:pt x="13" y="1"/>
                    </a:moveTo>
                    <a:cubicBezTo>
                      <a:pt x="1" y="1"/>
                      <a:pt x="1" y="1"/>
                      <a:pt x="1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" name="Google Shape;448;p6"/>
              <p:cNvSpPr/>
              <p:nvPr/>
            </p:nvSpPr>
            <p:spPr>
              <a:xfrm>
                <a:off x="3209271" y="3241302"/>
                <a:ext cx="515" cy="1133"/>
              </a:xfrm>
              <a:custGeom>
                <a:avLst/>
                <a:gdLst/>
                <a:ahLst/>
                <a:cxnLst/>
                <a:rect l="l" t="t" r="r" b="b"/>
                <a:pathLst>
                  <a:path w="15" h="33" extrusionOk="0">
                    <a:moveTo>
                      <a:pt x="14" y="0"/>
                    </a:moveTo>
                    <a:lnTo>
                      <a:pt x="14" y="0"/>
                    </a:lnTo>
                    <a:cubicBezTo>
                      <a:pt x="7" y="14"/>
                      <a:pt x="0" y="33"/>
                      <a:pt x="1" y="33"/>
                    </a:cubicBezTo>
                    <a:cubicBezTo>
                      <a:pt x="1" y="33"/>
                      <a:pt x="5" y="24"/>
                      <a:pt x="1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" name="Google Shape;449;p6"/>
              <p:cNvSpPr/>
              <p:nvPr/>
            </p:nvSpPr>
            <p:spPr>
              <a:xfrm>
                <a:off x="2962446" y="3193248"/>
                <a:ext cx="200424" cy="83787"/>
              </a:xfrm>
              <a:custGeom>
                <a:avLst/>
                <a:gdLst/>
                <a:ahLst/>
                <a:cxnLst/>
                <a:rect l="l" t="t" r="r" b="b"/>
                <a:pathLst>
                  <a:path w="5839" h="2441" extrusionOk="0">
                    <a:moveTo>
                      <a:pt x="5440" y="1"/>
                    </a:moveTo>
                    <a:cubicBezTo>
                      <a:pt x="5305" y="1"/>
                      <a:pt x="5167" y="71"/>
                      <a:pt x="5110" y="233"/>
                    </a:cubicBezTo>
                    <a:cubicBezTo>
                      <a:pt x="4800" y="1126"/>
                      <a:pt x="3907" y="1698"/>
                      <a:pt x="2979" y="1769"/>
                    </a:cubicBezTo>
                    <a:cubicBezTo>
                      <a:pt x="2886" y="1776"/>
                      <a:pt x="2791" y="1780"/>
                      <a:pt x="2694" y="1780"/>
                    </a:cubicBezTo>
                    <a:cubicBezTo>
                      <a:pt x="1954" y="1780"/>
                      <a:pt x="1118" y="1565"/>
                      <a:pt x="728" y="912"/>
                    </a:cubicBezTo>
                    <a:cubicBezTo>
                      <a:pt x="659" y="798"/>
                      <a:pt x="556" y="751"/>
                      <a:pt x="455" y="751"/>
                    </a:cubicBezTo>
                    <a:cubicBezTo>
                      <a:pt x="226" y="751"/>
                      <a:pt x="0" y="990"/>
                      <a:pt x="157" y="1245"/>
                    </a:cubicBezTo>
                    <a:cubicBezTo>
                      <a:pt x="663" y="2100"/>
                      <a:pt x="1703" y="2441"/>
                      <a:pt x="2671" y="2441"/>
                    </a:cubicBezTo>
                    <a:cubicBezTo>
                      <a:pt x="2795" y="2441"/>
                      <a:pt x="2918" y="2435"/>
                      <a:pt x="3038" y="2424"/>
                    </a:cubicBezTo>
                    <a:cubicBezTo>
                      <a:pt x="4253" y="2317"/>
                      <a:pt x="5348" y="1579"/>
                      <a:pt x="5753" y="400"/>
                    </a:cubicBezTo>
                    <a:cubicBezTo>
                      <a:pt x="5838" y="158"/>
                      <a:pt x="5642" y="1"/>
                      <a:pt x="544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" name="Google Shape;450;p6"/>
              <p:cNvSpPr/>
              <p:nvPr/>
            </p:nvSpPr>
            <p:spPr>
              <a:xfrm>
                <a:off x="2882093" y="3229254"/>
                <a:ext cx="90652" cy="122403"/>
              </a:xfrm>
              <a:custGeom>
                <a:avLst/>
                <a:gdLst/>
                <a:ahLst/>
                <a:cxnLst/>
                <a:rect l="l" t="t" r="r" b="b"/>
                <a:pathLst>
                  <a:path w="2641" h="3566" extrusionOk="0">
                    <a:moveTo>
                      <a:pt x="440" y="0"/>
                    </a:moveTo>
                    <a:cubicBezTo>
                      <a:pt x="113" y="0"/>
                      <a:pt x="0" y="541"/>
                      <a:pt x="379" y="649"/>
                    </a:cubicBezTo>
                    <a:cubicBezTo>
                      <a:pt x="819" y="792"/>
                      <a:pt x="1331" y="982"/>
                      <a:pt x="1593" y="1387"/>
                    </a:cubicBezTo>
                    <a:cubicBezTo>
                      <a:pt x="1760" y="1637"/>
                      <a:pt x="1843" y="1935"/>
                      <a:pt x="1903" y="2220"/>
                    </a:cubicBezTo>
                    <a:cubicBezTo>
                      <a:pt x="1974" y="2554"/>
                      <a:pt x="1986" y="2899"/>
                      <a:pt x="1914" y="3232"/>
                    </a:cubicBezTo>
                    <a:cubicBezTo>
                      <a:pt x="1879" y="3375"/>
                      <a:pt x="1938" y="3494"/>
                      <a:pt x="2022" y="3566"/>
                    </a:cubicBezTo>
                    <a:lnTo>
                      <a:pt x="2462" y="3566"/>
                    </a:lnTo>
                    <a:cubicBezTo>
                      <a:pt x="2498" y="3530"/>
                      <a:pt x="2534" y="3483"/>
                      <a:pt x="2545" y="3411"/>
                    </a:cubicBezTo>
                    <a:cubicBezTo>
                      <a:pt x="2641" y="2982"/>
                      <a:pt x="2641" y="2554"/>
                      <a:pt x="2557" y="2125"/>
                    </a:cubicBezTo>
                    <a:cubicBezTo>
                      <a:pt x="2486" y="1756"/>
                      <a:pt x="2379" y="1363"/>
                      <a:pt x="2164" y="1054"/>
                    </a:cubicBezTo>
                    <a:cubicBezTo>
                      <a:pt x="1795" y="494"/>
                      <a:pt x="1176" y="208"/>
                      <a:pt x="545" y="18"/>
                    </a:cubicBezTo>
                    <a:cubicBezTo>
                      <a:pt x="508" y="6"/>
                      <a:pt x="473" y="0"/>
                      <a:pt x="44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" name="Google Shape;451;p6"/>
              <p:cNvSpPr/>
              <p:nvPr/>
            </p:nvSpPr>
            <p:spPr>
              <a:xfrm>
                <a:off x="3015614" y="3291037"/>
                <a:ext cx="178215" cy="63089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838" extrusionOk="0">
                    <a:moveTo>
                      <a:pt x="2748" y="1"/>
                    </a:moveTo>
                    <a:cubicBezTo>
                      <a:pt x="1707" y="1"/>
                      <a:pt x="402" y="525"/>
                      <a:pt x="37" y="1552"/>
                    </a:cubicBezTo>
                    <a:cubicBezTo>
                      <a:pt x="1" y="1647"/>
                      <a:pt x="13" y="1718"/>
                      <a:pt x="37" y="1790"/>
                    </a:cubicBezTo>
                    <a:lnTo>
                      <a:pt x="644" y="1790"/>
                    </a:lnTo>
                    <a:cubicBezTo>
                      <a:pt x="656" y="1778"/>
                      <a:pt x="668" y="1754"/>
                      <a:pt x="668" y="1730"/>
                    </a:cubicBezTo>
                    <a:cubicBezTo>
                      <a:pt x="811" y="1325"/>
                      <a:pt x="1227" y="1075"/>
                      <a:pt x="1608" y="921"/>
                    </a:cubicBezTo>
                    <a:cubicBezTo>
                      <a:pt x="1979" y="752"/>
                      <a:pt x="2403" y="658"/>
                      <a:pt x="2810" y="658"/>
                    </a:cubicBezTo>
                    <a:cubicBezTo>
                      <a:pt x="2834" y="658"/>
                      <a:pt x="2858" y="658"/>
                      <a:pt x="2882" y="659"/>
                    </a:cubicBezTo>
                    <a:cubicBezTo>
                      <a:pt x="3668" y="694"/>
                      <a:pt x="4192" y="1182"/>
                      <a:pt x="4478" y="1837"/>
                    </a:cubicBezTo>
                    <a:lnTo>
                      <a:pt x="5192" y="1837"/>
                    </a:lnTo>
                    <a:cubicBezTo>
                      <a:pt x="4835" y="813"/>
                      <a:pt x="4037" y="51"/>
                      <a:pt x="2882" y="4"/>
                    </a:cubicBezTo>
                    <a:cubicBezTo>
                      <a:pt x="2838" y="2"/>
                      <a:pt x="2793" y="1"/>
                      <a:pt x="274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" name="Google Shape;452;p6"/>
              <p:cNvSpPr/>
              <p:nvPr/>
            </p:nvSpPr>
            <p:spPr>
              <a:xfrm>
                <a:off x="3253480" y="3238727"/>
                <a:ext cx="45790" cy="112689"/>
              </a:xfrm>
              <a:custGeom>
                <a:avLst/>
                <a:gdLst/>
                <a:ahLst/>
                <a:cxnLst/>
                <a:rect l="l" t="t" r="r" b="b"/>
                <a:pathLst>
                  <a:path w="1334" h="3283" extrusionOk="0">
                    <a:moveTo>
                      <a:pt x="380" y="1"/>
                    </a:moveTo>
                    <a:cubicBezTo>
                      <a:pt x="288" y="1"/>
                      <a:pt x="194" y="37"/>
                      <a:pt x="131" y="99"/>
                    </a:cubicBezTo>
                    <a:cubicBezTo>
                      <a:pt x="0" y="230"/>
                      <a:pt x="12" y="432"/>
                      <a:pt x="131" y="563"/>
                    </a:cubicBezTo>
                    <a:cubicBezTo>
                      <a:pt x="274" y="730"/>
                      <a:pt x="393" y="921"/>
                      <a:pt x="477" y="1123"/>
                    </a:cubicBezTo>
                    <a:cubicBezTo>
                      <a:pt x="536" y="1254"/>
                      <a:pt x="596" y="1468"/>
                      <a:pt x="608" y="1599"/>
                    </a:cubicBezTo>
                    <a:cubicBezTo>
                      <a:pt x="655" y="2016"/>
                      <a:pt x="548" y="2409"/>
                      <a:pt x="358" y="2790"/>
                    </a:cubicBezTo>
                    <a:cubicBezTo>
                      <a:pt x="274" y="2945"/>
                      <a:pt x="310" y="3147"/>
                      <a:pt x="477" y="3242"/>
                    </a:cubicBezTo>
                    <a:cubicBezTo>
                      <a:pt x="523" y="3270"/>
                      <a:pt x="579" y="3283"/>
                      <a:pt x="636" y="3283"/>
                    </a:cubicBezTo>
                    <a:cubicBezTo>
                      <a:pt x="752" y="3283"/>
                      <a:pt x="873" y="3227"/>
                      <a:pt x="929" y="3123"/>
                    </a:cubicBezTo>
                    <a:cubicBezTo>
                      <a:pt x="1179" y="2647"/>
                      <a:pt x="1334" y="2111"/>
                      <a:pt x="1274" y="1563"/>
                    </a:cubicBezTo>
                    <a:cubicBezTo>
                      <a:pt x="1203" y="1004"/>
                      <a:pt x="953" y="528"/>
                      <a:pt x="596" y="99"/>
                    </a:cubicBezTo>
                    <a:cubicBezTo>
                      <a:pt x="544" y="31"/>
                      <a:pt x="463" y="1"/>
                      <a:pt x="38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" name="Google Shape;453;p6"/>
              <p:cNvSpPr/>
              <p:nvPr/>
            </p:nvSpPr>
            <p:spPr>
              <a:xfrm>
                <a:off x="3323364" y="3236393"/>
                <a:ext cx="104245" cy="117323"/>
              </a:xfrm>
              <a:custGeom>
                <a:avLst/>
                <a:gdLst/>
                <a:ahLst/>
                <a:cxnLst/>
                <a:rect l="l" t="t" r="r" b="b"/>
                <a:pathLst>
                  <a:path w="3037" h="3418" extrusionOk="0">
                    <a:moveTo>
                      <a:pt x="2191" y="0"/>
                    </a:moveTo>
                    <a:cubicBezTo>
                      <a:pt x="1393" y="238"/>
                      <a:pt x="727" y="953"/>
                      <a:pt x="393" y="1679"/>
                    </a:cubicBezTo>
                    <a:cubicBezTo>
                      <a:pt x="167" y="2155"/>
                      <a:pt x="0" y="2822"/>
                      <a:pt x="84" y="3405"/>
                    </a:cubicBezTo>
                    <a:cubicBezTo>
                      <a:pt x="310" y="3417"/>
                      <a:pt x="536" y="3417"/>
                      <a:pt x="762" y="3417"/>
                    </a:cubicBezTo>
                    <a:cubicBezTo>
                      <a:pt x="727" y="3251"/>
                      <a:pt x="738" y="3072"/>
                      <a:pt x="750" y="2917"/>
                    </a:cubicBezTo>
                    <a:cubicBezTo>
                      <a:pt x="762" y="2596"/>
                      <a:pt x="846" y="2251"/>
                      <a:pt x="977" y="1977"/>
                    </a:cubicBezTo>
                    <a:cubicBezTo>
                      <a:pt x="1298" y="1322"/>
                      <a:pt x="1965" y="572"/>
                      <a:pt x="2751" y="572"/>
                    </a:cubicBezTo>
                    <a:cubicBezTo>
                      <a:pt x="2894" y="572"/>
                      <a:pt x="2989" y="500"/>
                      <a:pt x="3036" y="393"/>
                    </a:cubicBezTo>
                    <a:cubicBezTo>
                      <a:pt x="3001" y="369"/>
                      <a:pt x="2965" y="346"/>
                      <a:pt x="2917" y="322"/>
                    </a:cubicBezTo>
                    <a:cubicBezTo>
                      <a:pt x="2703" y="203"/>
                      <a:pt x="2382" y="167"/>
                      <a:pt x="219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" name="Google Shape;454;p6"/>
              <p:cNvSpPr/>
              <p:nvPr/>
            </p:nvSpPr>
            <p:spPr>
              <a:xfrm>
                <a:off x="3404678" y="3333290"/>
                <a:ext cx="446" cy="1613"/>
              </a:xfrm>
              <a:custGeom>
                <a:avLst/>
                <a:gdLst/>
                <a:ahLst/>
                <a:cxnLst/>
                <a:rect l="l" t="t" r="r" b="b"/>
                <a:pathLst>
                  <a:path w="13" h="47" extrusionOk="0">
                    <a:moveTo>
                      <a:pt x="11" y="0"/>
                    </a:moveTo>
                    <a:cubicBezTo>
                      <a:pt x="9" y="0"/>
                      <a:pt x="1" y="26"/>
                      <a:pt x="1" y="47"/>
                    </a:cubicBezTo>
                    <a:cubicBezTo>
                      <a:pt x="10" y="13"/>
                      <a:pt x="12" y="0"/>
                      <a:pt x="1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" name="Google Shape;455;p6"/>
              <p:cNvSpPr/>
              <p:nvPr/>
            </p:nvSpPr>
            <p:spPr>
              <a:xfrm>
                <a:off x="3416520" y="3307101"/>
                <a:ext cx="858" cy="652"/>
              </a:xfrm>
              <a:custGeom>
                <a:avLst/>
                <a:gdLst/>
                <a:ahLst/>
                <a:cxnLst/>
                <a:rect l="l" t="t" r="r" b="b"/>
                <a:pathLst>
                  <a:path w="25" h="19" extrusionOk="0">
                    <a:moveTo>
                      <a:pt x="25" y="0"/>
                    </a:moveTo>
                    <a:lnTo>
                      <a:pt x="25" y="0"/>
                    </a:lnTo>
                    <a:cubicBezTo>
                      <a:pt x="10" y="7"/>
                      <a:pt x="0" y="19"/>
                      <a:pt x="3" y="19"/>
                    </a:cubicBezTo>
                    <a:cubicBezTo>
                      <a:pt x="4" y="19"/>
                      <a:pt x="11" y="14"/>
                      <a:pt x="2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" name="Google Shape;456;p6"/>
              <p:cNvSpPr/>
              <p:nvPr/>
            </p:nvSpPr>
            <p:spPr>
              <a:xfrm>
                <a:off x="3412848" y="3310533"/>
                <a:ext cx="927" cy="1098"/>
              </a:xfrm>
              <a:custGeom>
                <a:avLst/>
                <a:gdLst/>
                <a:ahLst/>
                <a:cxnLst/>
                <a:rect l="l" t="t" r="r" b="b"/>
                <a:pathLst>
                  <a:path w="27" h="32" extrusionOk="0">
                    <a:moveTo>
                      <a:pt x="23" y="0"/>
                    </a:moveTo>
                    <a:cubicBezTo>
                      <a:pt x="21" y="0"/>
                      <a:pt x="17" y="3"/>
                      <a:pt x="13" y="7"/>
                    </a:cubicBezTo>
                    <a:cubicBezTo>
                      <a:pt x="1" y="19"/>
                      <a:pt x="1" y="19"/>
                      <a:pt x="1" y="31"/>
                    </a:cubicBezTo>
                    <a:cubicBezTo>
                      <a:pt x="23" y="8"/>
                      <a:pt x="27" y="0"/>
                      <a:pt x="2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" name="Google Shape;457;p6"/>
              <p:cNvSpPr/>
              <p:nvPr/>
            </p:nvSpPr>
            <p:spPr>
              <a:xfrm>
                <a:off x="3381372" y="3282491"/>
                <a:ext cx="46236" cy="70812"/>
              </a:xfrm>
              <a:custGeom>
                <a:avLst/>
                <a:gdLst/>
                <a:ahLst/>
                <a:cxnLst/>
                <a:rect l="l" t="t" r="r" b="b"/>
                <a:pathLst>
                  <a:path w="1347" h="2063" extrusionOk="0">
                    <a:moveTo>
                      <a:pt x="1055" y="1"/>
                    </a:moveTo>
                    <a:cubicBezTo>
                      <a:pt x="1026" y="1"/>
                      <a:pt x="996" y="5"/>
                      <a:pt x="965" y="15"/>
                    </a:cubicBezTo>
                    <a:cubicBezTo>
                      <a:pt x="775" y="86"/>
                      <a:pt x="596" y="205"/>
                      <a:pt x="453" y="360"/>
                    </a:cubicBezTo>
                    <a:cubicBezTo>
                      <a:pt x="322" y="527"/>
                      <a:pt x="227" y="705"/>
                      <a:pt x="156" y="908"/>
                    </a:cubicBezTo>
                    <a:cubicBezTo>
                      <a:pt x="37" y="1241"/>
                      <a:pt x="1" y="1598"/>
                      <a:pt x="1" y="1955"/>
                    </a:cubicBezTo>
                    <a:cubicBezTo>
                      <a:pt x="1" y="1991"/>
                      <a:pt x="1" y="2027"/>
                      <a:pt x="13" y="2062"/>
                    </a:cubicBezTo>
                    <a:cubicBezTo>
                      <a:pt x="144" y="2051"/>
                      <a:pt x="263" y="2039"/>
                      <a:pt x="382" y="2027"/>
                    </a:cubicBezTo>
                    <a:cubicBezTo>
                      <a:pt x="465" y="2027"/>
                      <a:pt x="561" y="2015"/>
                      <a:pt x="656" y="2003"/>
                    </a:cubicBezTo>
                    <a:cubicBezTo>
                      <a:pt x="656" y="1991"/>
                      <a:pt x="656" y="1967"/>
                      <a:pt x="656" y="1955"/>
                    </a:cubicBezTo>
                    <a:cubicBezTo>
                      <a:pt x="656" y="1812"/>
                      <a:pt x="668" y="1670"/>
                      <a:pt x="680" y="1527"/>
                    </a:cubicBezTo>
                    <a:cubicBezTo>
                      <a:pt x="692" y="1515"/>
                      <a:pt x="692" y="1491"/>
                      <a:pt x="692" y="1467"/>
                    </a:cubicBezTo>
                    <a:cubicBezTo>
                      <a:pt x="692" y="1431"/>
                      <a:pt x="703" y="1396"/>
                      <a:pt x="715" y="1360"/>
                    </a:cubicBezTo>
                    <a:cubicBezTo>
                      <a:pt x="727" y="1289"/>
                      <a:pt x="751" y="1217"/>
                      <a:pt x="775" y="1134"/>
                    </a:cubicBezTo>
                    <a:cubicBezTo>
                      <a:pt x="787" y="1110"/>
                      <a:pt x="799" y="1074"/>
                      <a:pt x="811" y="1039"/>
                    </a:cubicBezTo>
                    <a:cubicBezTo>
                      <a:pt x="811" y="1027"/>
                      <a:pt x="823" y="1015"/>
                      <a:pt x="823" y="991"/>
                    </a:cubicBezTo>
                    <a:cubicBezTo>
                      <a:pt x="846" y="967"/>
                      <a:pt x="858" y="931"/>
                      <a:pt x="882" y="896"/>
                    </a:cubicBezTo>
                    <a:cubicBezTo>
                      <a:pt x="894" y="884"/>
                      <a:pt x="906" y="860"/>
                      <a:pt x="918" y="848"/>
                    </a:cubicBezTo>
                    <a:lnTo>
                      <a:pt x="906" y="848"/>
                    </a:lnTo>
                    <a:cubicBezTo>
                      <a:pt x="918" y="848"/>
                      <a:pt x="918" y="836"/>
                      <a:pt x="930" y="824"/>
                    </a:cubicBezTo>
                    <a:cubicBezTo>
                      <a:pt x="953" y="812"/>
                      <a:pt x="965" y="789"/>
                      <a:pt x="977" y="777"/>
                    </a:cubicBezTo>
                    <a:cubicBezTo>
                      <a:pt x="997" y="757"/>
                      <a:pt x="1026" y="736"/>
                      <a:pt x="1049" y="716"/>
                    </a:cubicBezTo>
                    <a:lnTo>
                      <a:pt x="1049" y="716"/>
                    </a:lnTo>
                    <a:cubicBezTo>
                      <a:pt x="1049" y="717"/>
                      <a:pt x="1049" y="717"/>
                      <a:pt x="1049" y="717"/>
                    </a:cubicBezTo>
                    <a:cubicBezTo>
                      <a:pt x="1073" y="705"/>
                      <a:pt x="1084" y="693"/>
                      <a:pt x="1096" y="681"/>
                    </a:cubicBezTo>
                    <a:cubicBezTo>
                      <a:pt x="1108" y="681"/>
                      <a:pt x="1120" y="669"/>
                      <a:pt x="1132" y="669"/>
                    </a:cubicBezTo>
                    <a:cubicBezTo>
                      <a:pt x="1073" y="527"/>
                      <a:pt x="1132" y="491"/>
                      <a:pt x="1215" y="360"/>
                    </a:cubicBezTo>
                    <a:cubicBezTo>
                      <a:pt x="1263" y="300"/>
                      <a:pt x="1299" y="241"/>
                      <a:pt x="1346" y="169"/>
                    </a:cubicBezTo>
                    <a:cubicBezTo>
                      <a:pt x="1279" y="74"/>
                      <a:pt x="1174" y="1"/>
                      <a:pt x="10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" name="Google Shape;458;p6"/>
              <p:cNvSpPr/>
              <p:nvPr/>
            </p:nvSpPr>
            <p:spPr>
              <a:xfrm>
                <a:off x="2848078" y="3303669"/>
                <a:ext cx="72357" cy="47197"/>
              </a:xfrm>
              <a:custGeom>
                <a:avLst/>
                <a:gdLst/>
                <a:ahLst/>
                <a:cxnLst/>
                <a:rect l="l" t="t" r="r" b="b"/>
                <a:pathLst>
                  <a:path w="2108" h="1375" extrusionOk="0">
                    <a:moveTo>
                      <a:pt x="1060" y="945"/>
                    </a:moveTo>
                    <a:lnTo>
                      <a:pt x="1060" y="945"/>
                    </a:lnTo>
                    <a:cubicBezTo>
                      <a:pt x="1072" y="957"/>
                      <a:pt x="1084" y="957"/>
                      <a:pt x="1096" y="969"/>
                    </a:cubicBezTo>
                    <a:lnTo>
                      <a:pt x="1096" y="969"/>
                    </a:lnTo>
                    <a:cubicBezTo>
                      <a:pt x="1084" y="957"/>
                      <a:pt x="1060" y="945"/>
                      <a:pt x="1060" y="945"/>
                    </a:cubicBezTo>
                    <a:close/>
                    <a:moveTo>
                      <a:pt x="379" y="0"/>
                    </a:moveTo>
                    <a:cubicBezTo>
                      <a:pt x="229" y="0"/>
                      <a:pt x="78" y="76"/>
                      <a:pt x="36" y="243"/>
                    </a:cubicBezTo>
                    <a:cubicBezTo>
                      <a:pt x="0" y="398"/>
                      <a:pt x="84" y="612"/>
                      <a:pt x="274" y="648"/>
                    </a:cubicBezTo>
                    <a:cubicBezTo>
                      <a:pt x="405" y="672"/>
                      <a:pt x="536" y="695"/>
                      <a:pt x="655" y="743"/>
                    </a:cubicBezTo>
                    <a:cubicBezTo>
                      <a:pt x="679" y="755"/>
                      <a:pt x="703" y="755"/>
                      <a:pt x="727" y="767"/>
                    </a:cubicBezTo>
                    <a:cubicBezTo>
                      <a:pt x="739" y="767"/>
                      <a:pt x="774" y="779"/>
                      <a:pt x="786" y="791"/>
                    </a:cubicBezTo>
                    <a:cubicBezTo>
                      <a:pt x="834" y="803"/>
                      <a:pt x="869" y="826"/>
                      <a:pt x="917" y="850"/>
                    </a:cubicBezTo>
                    <a:cubicBezTo>
                      <a:pt x="953" y="874"/>
                      <a:pt x="1000" y="898"/>
                      <a:pt x="1048" y="934"/>
                    </a:cubicBezTo>
                    <a:cubicBezTo>
                      <a:pt x="1060" y="934"/>
                      <a:pt x="1072" y="945"/>
                      <a:pt x="1084" y="957"/>
                    </a:cubicBezTo>
                    <a:cubicBezTo>
                      <a:pt x="1084" y="957"/>
                      <a:pt x="1096" y="957"/>
                      <a:pt x="1096" y="969"/>
                    </a:cubicBezTo>
                    <a:cubicBezTo>
                      <a:pt x="1108" y="969"/>
                      <a:pt x="1108" y="981"/>
                      <a:pt x="1108" y="981"/>
                    </a:cubicBezTo>
                    <a:cubicBezTo>
                      <a:pt x="1155" y="1017"/>
                      <a:pt x="1179" y="1053"/>
                      <a:pt x="1215" y="1088"/>
                    </a:cubicBezTo>
                    <a:cubicBezTo>
                      <a:pt x="1239" y="1100"/>
                      <a:pt x="1250" y="1124"/>
                      <a:pt x="1274" y="1148"/>
                    </a:cubicBezTo>
                    <a:cubicBezTo>
                      <a:pt x="1286" y="1172"/>
                      <a:pt x="1381" y="1291"/>
                      <a:pt x="1417" y="1362"/>
                    </a:cubicBezTo>
                    <a:cubicBezTo>
                      <a:pt x="1643" y="1374"/>
                      <a:pt x="1882" y="1374"/>
                      <a:pt x="2108" y="1374"/>
                    </a:cubicBezTo>
                    <a:cubicBezTo>
                      <a:pt x="2048" y="1172"/>
                      <a:pt x="1965" y="981"/>
                      <a:pt x="1834" y="803"/>
                    </a:cubicBezTo>
                    <a:cubicBezTo>
                      <a:pt x="1501" y="350"/>
                      <a:pt x="1000" y="100"/>
                      <a:pt x="441" y="5"/>
                    </a:cubicBezTo>
                    <a:cubicBezTo>
                      <a:pt x="420" y="2"/>
                      <a:pt x="399" y="0"/>
                      <a:pt x="37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" name="Google Shape;459;p6"/>
              <p:cNvSpPr/>
              <p:nvPr/>
            </p:nvSpPr>
            <p:spPr>
              <a:xfrm>
                <a:off x="2635954" y="3318188"/>
                <a:ext cx="27426" cy="31442"/>
              </a:xfrm>
              <a:custGeom>
                <a:avLst/>
                <a:gdLst/>
                <a:ahLst/>
                <a:cxnLst/>
                <a:rect l="l" t="t" r="r" b="b"/>
                <a:pathLst>
                  <a:path w="799" h="916" extrusionOk="0">
                    <a:moveTo>
                      <a:pt x="365" y="1"/>
                    </a:moveTo>
                    <a:cubicBezTo>
                      <a:pt x="341" y="1"/>
                      <a:pt x="319" y="4"/>
                      <a:pt x="299" y="10"/>
                    </a:cubicBezTo>
                    <a:cubicBezTo>
                      <a:pt x="132" y="70"/>
                      <a:pt x="1" y="249"/>
                      <a:pt x="61" y="427"/>
                    </a:cubicBezTo>
                    <a:cubicBezTo>
                      <a:pt x="84" y="487"/>
                      <a:pt x="96" y="570"/>
                      <a:pt x="108" y="641"/>
                    </a:cubicBezTo>
                    <a:cubicBezTo>
                      <a:pt x="120" y="713"/>
                      <a:pt x="120" y="784"/>
                      <a:pt x="108" y="856"/>
                    </a:cubicBezTo>
                    <a:cubicBezTo>
                      <a:pt x="108" y="868"/>
                      <a:pt x="108" y="892"/>
                      <a:pt x="96" y="915"/>
                    </a:cubicBezTo>
                    <a:lnTo>
                      <a:pt x="644" y="915"/>
                    </a:lnTo>
                    <a:cubicBezTo>
                      <a:pt x="692" y="915"/>
                      <a:pt x="727" y="915"/>
                      <a:pt x="775" y="903"/>
                    </a:cubicBezTo>
                    <a:cubicBezTo>
                      <a:pt x="799" y="689"/>
                      <a:pt x="775" y="463"/>
                      <a:pt x="703" y="249"/>
                    </a:cubicBezTo>
                    <a:cubicBezTo>
                      <a:pt x="680" y="165"/>
                      <a:pt x="620" y="94"/>
                      <a:pt x="549" y="46"/>
                    </a:cubicBezTo>
                    <a:cubicBezTo>
                      <a:pt x="497" y="20"/>
                      <a:pt x="427" y="1"/>
                      <a:pt x="3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6"/>
              <p:cNvSpPr/>
              <p:nvPr/>
            </p:nvSpPr>
            <p:spPr>
              <a:xfrm>
                <a:off x="2790036" y="2980164"/>
                <a:ext cx="31510" cy="19874"/>
              </a:xfrm>
              <a:custGeom>
                <a:avLst/>
                <a:gdLst/>
                <a:ahLst/>
                <a:cxnLst/>
                <a:rect l="l" t="t" r="r" b="b"/>
                <a:pathLst>
                  <a:path w="918" h="579" extrusionOk="0">
                    <a:moveTo>
                      <a:pt x="132" y="0"/>
                    </a:moveTo>
                    <a:cubicBezTo>
                      <a:pt x="84" y="48"/>
                      <a:pt x="36" y="95"/>
                      <a:pt x="24" y="167"/>
                    </a:cubicBezTo>
                    <a:cubicBezTo>
                      <a:pt x="1" y="238"/>
                      <a:pt x="13" y="345"/>
                      <a:pt x="60" y="417"/>
                    </a:cubicBezTo>
                    <a:cubicBezTo>
                      <a:pt x="96" y="488"/>
                      <a:pt x="167" y="548"/>
                      <a:pt x="251" y="572"/>
                    </a:cubicBezTo>
                    <a:cubicBezTo>
                      <a:pt x="278" y="576"/>
                      <a:pt x="309" y="578"/>
                      <a:pt x="340" y="578"/>
                    </a:cubicBezTo>
                    <a:cubicBezTo>
                      <a:pt x="401" y="578"/>
                      <a:pt x="465" y="568"/>
                      <a:pt x="513" y="536"/>
                    </a:cubicBezTo>
                    <a:cubicBezTo>
                      <a:pt x="620" y="464"/>
                      <a:pt x="703" y="381"/>
                      <a:pt x="786" y="262"/>
                    </a:cubicBezTo>
                    <a:cubicBezTo>
                      <a:pt x="846" y="191"/>
                      <a:pt x="882" y="95"/>
                      <a:pt x="917" y="12"/>
                    </a:cubicBezTo>
                    <a:cubicBezTo>
                      <a:pt x="655" y="12"/>
                      <a:pt x="394" y="0"/>
                      <a:pt x="13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6"/>
              <p:cNvSpPr/>
              <p:nvPr/>
            </p:nvSpPr>
            <p:spPr>
              <a:xfrm>
                <a:off x="2684180" y="2979341"/>
                <a:ext cx="24989" cy="49909"/>
              </a:xfrm>
              <a:custGeom>
                <a:avLst/>
                <a:gdLst/>
                <a:ahLst/>
                <a:cxnLst/>
                <a:rect l="l" t="t" r="r" b="b"/>
                <a:pathLst>
                  <a:path w="728" h="1454" extrusionOk="0">
                    <a:moveTo>
                      <a:pt x="1" y="0"/>
                    </a:moveTo>
                    <a:cubicBezTo>
                      <a:pt x="1" y="24"/>
                      <a:pt x="13" y="48"/>
                      <a:pt x="13" y="72"/>
                    </a:cubicBezTo>
                    <a:cubicBezTo>
                      <a:pt x="13" y="96"/>
                      <a:pt x="25" y="107"/>
                      <a:pt x="25" y="131"/>
                    </a:cubicBezTo>
                    <a:cubicBezTo>
                      <a:pt x="25" y="131"/>
                      <a:pt x="25" y="143"/>
                      <a:pt x="25" y="155"/>
                    </a:cubicBezTo>
                    <a:cubicBezTo>
                      <a:pt x="25" y="167"/>
                      <a:pt x="25" y="167"/>
                      <a:pt x="25" y="167"/>
                    </a:cubicBezTo>
                    <a:cubicBezTo>
                      <a:pt x="25" y="191"/>
                      <a:pt x="37" y="215"/>
                      <a:pt x="37" y="238"/>
                    </a:cubicBezTo>
                    <a:cubicBezTo>
                      <a:pt x="60" y="536"/>
                      <a:pt x="49" y="834"/>
                      <a:pt x="49" y="1131"/>
                    </a:cubicBezTo>
                    <a:cubicBezTo>
                      <a:pt x="49" y="1292"/>
                      <a:pt x="193" y="1453"/>
                      <a:pt x="364" y="1453"/>
                    </a:cubicBezTo>
                    <a:cubicBezTo>
                      <a:pt x="370" y="1453"/>
                      <a:pt x="376" y="1453"/>
                      <a:pt x="382" y="1453"/>
                    </a:cubicBezTo>
                    <a:cubicBezTo>
                      <a:pt x="561" y="1453"/>
                      <a:pt x="715" y="1310"/>
                      <a:pt x="715" y="1131"/>
                    </a:cubicBezTo>
                    <a:cubicBezTo>
                      <a:pt x="715" y="750"/>
                      <a:pt x="727" y="369"/>
                      <a:pt x="66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6"/>
              <p:cNvSpPr/>
              <p:nvPr/>
            </p:nvSpPr>
            <p:spPr>
              <a:xfrm>
                <a:off x="2302907" y="3232515"/>
                <a:ext cx="28215" cy="56224"/>
              </a:xfrm>
              <a:custGeom>
                <a:avLst/>
                <a:gdLst/>
                <a:ahLst/>
                <a:cxnLst/>
                <a:rect l="l" t="t" r="r" b="b"/>
                <a:pathLst>
                  <a:path w="822" h="1638" extrusionOk="0">
                    <a:moveTo>
                      <a:pt x="332" y="0"/>
                    </a:moveTo>
                    <a:cubicBezTo>
                      <a:pt x="300" y="0"/>
                      <a:pt x="268" y="6"/>
                      <a:pt x="239" y="18"/>
                    </a:cubicBezTo>
                    <a:cubicBezTo>
                      <a:pt x="167" y="42"/>
                      <a:pt x="84" y="90"/>
                      <a:pt x="48" y="161"/>
                    </a:cubicBezTo>
                    <a:cubicBezTo>
                      <a:pt x="0" y="244"/>
                      <a:pt x="0" y="328"/>
                      <a:pt x="12" y="423"/>
                    </a:cubicBezTo>
                    <a:cubicBezTo>
                      <a:pt x="48" y="601"/>
                      <a:pt x="84" y="780"/>
                      <a:pt x="119" y="959"/>
                    </a:cubicBezTo>
                    <a:cubicBezTo>
                      <a:pt x="131" y="1078"/>
                      <a:pt x="131" y="1185"/>
                      <a:pt x="119" y="1304"/>
                    </a:cubicBezTo>
                    <a:cubicBezTo>
                      <a:pt x="119" y="1387"/>
                      <a:pt x="167" y="1483"/>
                      <a:pt x="227" y="1542"/>
                    </a:cubicBezTo>
                    <a:cubicBezTo>
                      <a:pt x="274" y="1602"/>
                      <a:pt x="369" y="1637"/>
                      <a:pt x="453" y="1637"/>
                    </a:cubicBezTo>
                    <a:cubicBezTo>
                      <a:pt x="536" y="1637"/>
                      <a:pt x="631" y="1602"/>
                      <a:pt x="691" y="1542"/>
                    </a:cubicBezTo>
                    <a:cubicBezTo>
                      <a:pt x="750" y="1471"/>
                      <a:pt x="774" y="1399"/>
                      <a:pt x="786" y="1304"/>
                    </a:cubicBezTo>
                    <a:cubicBezTo>
                      <a:pt x="822" y="947"/>
                      <a:pt x="715" y="590"/>
                      <a:pt x="655" y="244"/>
                    </a:cubicBezTo>
                    <a:cubicBezTo>
                      <a:pt x="643" y="161"/>
                      <a:pt x="560" y="78"/>
                      <a:pt x="500" y="42"/>
                    </a:cubicBezTo>
                    <a:cubicBezTo>
                      <a:pt x="454" y="19"/>
                      <a:pt x="392" y="0"/>
                      <a:pt x="33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63" name="Google Shape;463;p6"/>
          <p:cNvGrpSpPr/>
          <p:nvPr/>
        </p:nvGrpSpPr>
        <p:grpSpPr>
          <a:xfrm rot="-2213248">
            <a:off x="61161" y="4029885"/>
            <a:ext cx="451427" cy="1258285"/>
            <a:chOff x="2929370" y="1221366"/>
            <a:chExt cx="364154" cy="1015025"/>
          </a:xfrm>
        </p:grpSpPr>
        <p:sp>
          <p:nvSpPr>
            <p:cNvPr id="464" name="Google Shape;464;p6"/>
            <p:cNvSpPr/>
            <p:nvPr/>
          </p:nvSpPr>
          <p:spPr>
            <a:xfrm>
              <a:off x="2929370" y="1221366"/>
              <a:ext cx="364154" cy="1015025"/>
            </a:xfrm>
            <a:custGeom>
              <a:avLst/>
              <a:gdLst/>
              <a:ahLst/>
              <a:cxnLst/>
              <a:rect l="l" t="t" r="r" b="b"/>
              <a:pathLst>
                <a:path w="10609" h="29571" extrusionOk="0">
                  <a:moveTo>
                    <a:pt x="8824" y="1"/>
                  </a:moveTo>
                  <a:cubicBezTo>
                    <a:pt x="8610" y="1"/>
                    <a:pt x="8391" y="31"/>
                    <a:pt x="8192" y="36"/>
                  </a:cubicBezTo>
                  <a:cubicBezTo>
                    <a:pt x="8132" y="36"/>
                    <a:pt x="8097" y="60"/>
                    <a:pt x="8073" y="96"/>
                  </a:cubicBezTo>
                  <a:cubicBezTo>
                    <a:pt x="7841" y="86"/>
                    <a:pt x="7610" y="82"/>
                    <a:pt x="7378" y="82"/>
                  </a:cubicBezTo>
                  <a:cubicBezTo>
                    <a:pt x="7062" y="82"/>
                    <a:pt x="6746" y="89"/>
                    <a:pt x="6430" y="96"/>
                  </a:cubicBezTo>
                  <a:cubicBezTo>
                    <a:pt x="5962" y="96"/>
                    <a:pt x="5488" y="85"/>
                    <a:pt x="5014" y="85"/>
                  </a:cubicBezTo>
                  <a:cubicBezTo>
                    <a:pt x="4619" y="85"/>
                    <a:pt x="4224" y="93"/>
                    <a:pt x="3834" y="120"/>
                  </a:cubicBezTo>
                  <a:cubicBezTo>
                    <a:pt x="3168" y="167"/>
                    <a:pt x="2489" y="215"/>
                    <a:pt x="1822" y="263"/>
                  </a:cubicBezTo>
                  <a:cubicBezTo>
                    <a:pt x="1394" y="287"/>
                    <a:pt x="762" y="275"/>
                    <a:pt x="441" y="608"/>
                  </a:cubicBezTo>
                  <a:cubicBezTo>
                    <a:pt x="120" y="953"/>
                    <a:pt x="84" y="1537"/>
                    <a:pt x="48" y="1977"/>
                  </a:cubicBezTo>
                  <a:cubicBezTo>
                    <a:pt x="0" y="2596"/>
                    <a:pt x="0" y="3239"/>
                    <a:pt x="36" y="3858"/>
                  </a:cubicBezTo>
                  <a:cubicBezTo>
                    <a:pt x="60" y="4263"/>
                    <a:pt x="84" y="4668"/>
                    <a:pt x="84" y="5061"/>
                  </a:cubicBezTo>
                  <a:cubicBezTo>
                    <a:pt x="84" y="5525"/>
                    <a:pt x="48" y="5978"/>
                    <a:pt x="36" y="6442"/>
                  </a:cubicBezTo>
                  <a:cubicBezTo>
                    <a:pt x="24" y="7287"/>
                    <a:pt x="48" y="8133"/>
                    <a:pt x="60" y="8966"/>
                  </a:cubicBezTo>
                  <a:cubicBezTo>
                    <a:pt x="96" y="10681"/>
                    <a:pt x="108" y="12383"/>
                    <a:pt x="191" y="14086"/>
                  </a:cubicBezTo>
                  <a:cubicBezTo>
                    <a:pt x="262" y="15836"/>
                    <a:pt x="358" y="17586"/>
                    <a:pt x="381" y="19336"/>
                  </a:cubicBezTo>
                  <a:cubicBezTo>
                    <a:pt x="405" y="21075"/>
                    <a:pt x="477" y="22801"/>
                    <a:pt x="596" y="24528"/>
                  </a:cubicBezTo>
                  <a:cubicBezTo>
                    <a:pt x="655" y="25397"/>
                    <a:pt x="727" y="26254"/>
                    <a:pt x="762" y="27123"/>
                  </a:cubicBezTo>
                  <a:cubicBezTo>
                    <a:pt x="786" y="27564"/>
                    <a:pt x="786" y="27992"/>
                    <a:pt x="798" y="28421"/>
                  </a:cubicBezTo>
                  <a:cubicBezTo>
                    <a:pt x="798" y="28671"/>
                    <a:pt x="798" y="28945"/>
                    <a:pt x="917" y="29159"/>
                  </a:cubicBezTo>
                  <a:cubicBezTo>
                    <a:pt x="1131" y="29533"/>
                    <a:pt x="1604" y="29552"/>
                    <a:pt x="1991" y="29552"/>
                  </a:cubicBezTo>
                  <a:cubicBezTo>
                    <a:pt x="2035" y="29552"/>
                    <a:pt x="2078" y="29552"/>
                    <a:pt x="2120" y="29552"/>
                  </a:cubicBezTo>
                  <a:cubicBezTo>
                    <a:pt x="2846" y="29540"/>
                    <a:pt x="3560" y="29492"/>
                    <a:pt x="4275" y="29445"/>
                  </a:cubicBezTo>
                  <a:cubicBezTo>
                    <a:pt x="4756" y="29417"/>
                    <a:pt x="5237" y="29405"/>
                    <a:pt x="5721" y="29405"/>
                  </a:cubicBezTo>
                  <a:cubicBezTo>
                    <a:pt x="6063" y="29405"/>
                    <a:pt x="6406" y="29411"/>
                    <a:pt x="6751" y="29421"/>
                  </a:cubicBezTo>
                  <a:lnTo>
                    <a:pt x="7061" y="29421"/>
                  </a:lnTo>
                  <a:cubicBezTo>
                    <a:pt x="7085" y="29445"/>
                    <a:pt x="7109" y="29457"/>
                    <a:pt x="7156" y="29469"/>
                  </a:cubicBezTo>
                  <a:cubicBezTo>
                    <a:pt x="7648" y="29498"/>
                    <a:pt x="8181" y="29570"/>
                    <a:pt x="8701" y="29570"/>
                  </a:cubicBezTo>
                  <a:cubicBezTo>
                    <a:pt x="9012" y="29570"/>
                    <a:pt x="9319" y="29544"/>
                    <a:pt x="9609" y="29469"/>
                  </a:cubicBezTo>
                  <a:cubicBezTo>
                    <a:pt x="10359" y="29290"/>
                    <a:pt x="10466" y="28600"/>
                    <a:pt x="10514" y="27921"/>
                  </a:cubicBezTo>
                  <a:cubicBezTo>
                    <a:pt x="10609" y="26671"/>
                    <a:pt x="10466" y="25385"/>
                    <a:pt x="10418" y="24135"/>
                  </a:cubicBezTo>
                  <a:cubicBezTo>
                    <a:pt x="10371" y="22861"/>
                    <a:pt x="10323" y="21587"/>
                    <a:pt x="10276" y="20301"/>
                  </a:cubicBezTo>
                  <a:cubicBezTo>
                    <a:pt x="10228" y="19027"/>
                    <a:pt x="10168" y="17753"/>
                    <a:pt x="10121" y="16479"/>
                  </a:cubicBezTo>
                  <a:cubicBezTo>
                    <a:pt x="10061" y="15217"/>
                    <a:pt x="9966" y="13967"/>
                    <a:pt x="9918" y="12717"/>
                  </a:cubicBezTo>
                  <a:cubicBezTo>
                    <a:pt x="9835" y="10192"/>
                    <a:pt x="9918" y="7680"/>
                    <a:pt x="9883" y="5156"/>
                  </a:cubicBezTo>
                  <a:cubicBezTo>
                    <a:pt x="9871" y="4430"/>
                    <a:pt x="9847" y="3704"/>
                    <a:pt x="9835" y="2965"/>
                  </a:cubicBezTo>
                  <a:cubicBezTo>
                    <a:pt x="9823" y="2418"/>
                    <a:pt x="9847" y="1870"/>
                    <a:pt x="9847" y="1322"/>
                  </a:cubicBezTo>
                  <a:cubicBezTo>
                    <a:pt x="9847" y="929"/>
                    <a:pt x="9823" y="441"/>
                    <a:pt x="9478" y="179"/>
                  </a:cubicBezTo>
                  <a:cubicBezTo>
                    <a:pt x="9285" y="37"/>
                    <a:pt x="9057" y="1"/>
                    <a:pt x="8824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5" name="Google Shape;465;p6"/>
            <p:cNvGrpSpPr/>
            <p:nvPr/>
          </p:nvGrpSpPr>
          <p:grpSpPr>
            <a:xfrm>
              <a:off x="2929370" y="1221366"/>
              <a:ext cx="364154" cy="1015025"/>
              <a:chOff x="2629433" y="1072879"/>
              <a:chExt cx="364154" cy="1015025"/>
            </a:xfrm>
          </p:grpSpPr>
          <p:sp>
            <p:nvSpPr>
              <p:cNvPr id="466" name="Google Shape;466;p6"/>
              <p:cNvSpPr/>
              <p:nvPr/>
            </p:nvSpPr>
            <p:spPr>
              <a:xfrm>
                <a:off x="2629433" y="1072879"/>
                <a:ext cx="364154" cy="1015025"/>
              </a:xfrm>
              <a:custGeom>
                <a:avLst/>
                <a:gdLst/>
                <a:ahLst/>
                <a:cxnLst/>
                <a:rect l="l" t="t" r="r" b="b"/>
                <a:pathLst>
                  <a:path w="10609" h="29571" extrusionOk="0">
                    <a:moveTo>
                      <a:pt x="8824" y="1"/>
                    </a:moveTo>
                    <a:cubicBezTo>
                      <a:pt x="8610" y="1"/>
                      <a:pt x="8391" y="31"/>
                      <a:pt x="8192" y="36"/>
                    </a:cubicBezTo>
                    <a:cubicBezTo>
                      <a:pt x="8132" y="36"/>
                      <a:pt x="8097" y="60"/>
                      <a:pt x="8073" y="96"/>
                    </a:cubicBezTo>
                    <a:cubicBezTo>
                      <a:pt x="7841" y="86"/>
                      <a:pt x="7610" y="82"/>
                      <a:pt x="7378" y="82"/>
                    </a:cubicBezTo>
                    <a:cubicBezTo>
                      <a:pt x="7062" y="82"/>
                      <a:pt x="6746" y="89"/>
                      <a:pt x="6430" y="96"/>
                    </a:cubicBezTo>
                    <a:cubicBezTo>
                      <a:pt x="5962" y="96"/>
                      <a:pt x="5488" y="85"/>
                      <a:pt x="5014" y="85"/>
                    </a:cubicBezTo>
                    <a:cubicBezTo>
                      <a:pt x="4619" y="85"/>
                      <a:pt x="4224" y="93"/>
                      <a:pt x="3834" y="120"/>
                    </a:cubicBezTo>
                    <a:cubicBezTo>
                      <a:pt x="3168" y="167"/>
                      <a:pt x="2489" y="215"/>
                      <a:pt x="1822" y="263"/>
                    </a:cubicBezTo>
                    <a:cubicBezTo>
                      <a:pt x="1394" y="287"/>
                      <a:pt x="762" y="275"/>
                      <a:pt x="441" y="608"/>
                    </a:cubicBezTo>
                    <a:cubicBezTo>
                      <a:pt x="120" y="953"/>
                      <a:pt x="84" y="1537"/>
                      <a:pt x="48" y="1977"/>
                    </a:cubicBezTo>
                    <a:cubicBezTo>
                      <a:pt x="0" y="2596"/>
                      <a:pt x="0" y="3239"/>
                      <a:pt x="36" y="3858"/>
                    </a:cubicBezTo>
                    <a:cubicBezTo>
                      <a:pt x="60" y="4263"/>
                      <a:pt x="84" y="4668"/>
                      <a:pt x="84" y="5061"/>
                    </a:cubicBezTo>
                    <a:cubicBezTo>
                      <a:pt x="84" y="5525"/>
                      <a:pt x="48" y="5978"/>
                      <a:pt x="36" y="6442"/>
                    </a:cubicBezTo>
                    <a:cubicBezTo>
                      <a:pt x="24" y="7287"/>
                      <a:pt x="48" y="8133"/>
                      <a:pt x="60" y="8966"/>
                    </a:cubicBezTo>
                    <a:cubicBezTo>
                      <a:pt x="96" y="10681"/>
                      <a:pt x="108" y="12383"/>
                      <a:pt x="191" y="14086"/>
                    </a:cubicBezTo>
                    <a:cubicBezTo>
                      <a:pt x="262" y="15836"/>
                      <a:pt x="358" y="17586"/>
                      <a:pt x="381" y="19336"/>
                    </a:cubicBezTo>
                    <a:cubicBezTo>
                      <a:pt x="405" y="21075"/>
                      <a:pt x="477" y="22801"/>
                      <a:pt x="596" y="24528"/>
                    </a:cubicBezTo>
                    <a:cubicBezTo>
                      <a:pt x="655" y="25397"/>
                      <a:pt x="727" y="26254"/>
                      <a:pt x="762" y="27123"/>
                    </a:cubicBezTo>
                    <a:cubicBezTo>
                      <a:pt x="786" y="27564"/>
                      <a:pt x="786" y="27992"/>
                      <a:pt x="798" y="28421"/>
                    </a:cubicBezTo>
                    <a:cubicBezTo>
                      <a:pt x="798" y="28671"/>
                      <a:pt x="798" y="28945"/>
                      <a:pt x="917" y="29159"/>
                    </a:cubicBezTo>
                    <a:cubicBezTo>
                      <a:pt x="1131" y="29533"/>
                      <a:pt x="1604" y="29552"/>
                      <a:pt x="1991" y="29552"/>
                    </a:cubicBezTo>
                    <a:cubicBezTo>
                      <a:pt x="2035" y="29552"/>
                      <a:pt x="2078" y="29552"/>
                      <a:pt x="2120" y="29552"/>
                    </a:cubicBezTo>
                    <a:cubicBezTo>
                      <a:pt x="2846" y="29540"/>
                      <a:pt x="3560" y="29492"/>
                      <a:pt x="4275" y="29445"/>
                    </a:cubicBezTo>
                    <a:cubicBezTo>
                      <a:pt x="4756" y="29417"/>
                      <a:pt x="5237" y="29405"/>
                      <a:pt x="5721" y="29405"/>
                    </a:cubicBezTo>
                    <a:cubicBezTo>
                      <a:pt x="6063" y="29405"/>
                      <a:pt x="6406" y="29411"/>
                      <a:pt x="6751" y="29421"/>
                    </a:cubicBezTo>
                    <a:lnTo>
                      <a:pt x="7061" y="29421"/>
                    </a:lnTo>
                    <a:cubicBezTo>
                      <a:pt x="7085" y="29445"/>
                      <a:pt x="7109" y="29457"/>
                      <a:pt x="7156" y="29469"/>
                    </a:cubicBezTo>
                    <a:cubicBezTo>
                      <a:pt x="7648" y="29498"/>
                      <a:pt x="8181" y="29570"/>
                      <a:pt x="8701" y="29570"/>
                    </a:cubicBezTo>
                    <a:cubicBezTo>
                      <a:pt x="9012" y="29570"/>
                      <a:pt x="9319" y="29544"/>
                      <a:pt x="9609" y="29469"/>
                    </a:cubicBezTo>
                    <a:cubicBezTo>
                      <a:pt x="10359" y="29290"/>
                      <a:pt x="10466" y="28600"/>
                      <a:pt x="10514" y="27921"/>
                    </a:cubicBezTo>
                    <a:cubicBezTo>
                      <a:pt x="10609" y="26671"/>
                      <a:pt x="10466" y="25385"/>
                      <a:pt x="10418" y="24135"/>
                    </a:cubicBezTo>
                    <a:cubicBezTo>
                      <a:pt x="10371" y="22861"/>
                      <a:pt x="10323" y="21587"/>
                      <a:pt x="10276" y="20301"/>
                    </a:cubicBezTo>
                    <a:cubicBezTo>
                      <a:pt x="10228" y="19027"/>
                      <a:pt x="10168" y="17753"/>
                      <a:pt x="10121" y="16479"/>
                    </a:cubicBezTo>
                    <a:cubicBezTo>
                      <a:pt x="10061" y="15217"/>
                      <a:pt x="9966" y="13967"/>
                      <a:pt x="9918" y="12717"/>
                    </a:cubicBezTo>
                    <a:cubicBezTo>
                      <a:pt x="9835" y="10192"/>
                      <a:pt x="9918" y="7680"/>
                      <a:pt x="9883" y="5156"/>
                    </a:cubicBezTo>
                    <a:cubicBezTo>
                      <a:pt x="9871" y="4430"/>
                      <a:pt x="9847" y="3704"/>
                      <a:pt x="9835" y="2965"/>
                    </a:cubicBezTo>
                    <a:cubicBezTo>
                      <a:pt x="9823" y="2418"/>
                      <a:pt x="9847" y="1870"/>
                      <a:pt x="9847" y="1322"/>
                    </a:cubicBezTo>
                    <a:cubicBezTo>
                      <a:pt x="9847" y="929"/>
                      <a:pt x="9823" y="441"/>
                      <a:pt x="9478" y="179"/>
                    </a:cubicBezTo>
                    <a:cubicBezTo>
                      <a:pt x="9285" y="37"/>
                      <a:pt x="9057" y="1"/>
                      <a:pt x="88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6"/>
              <p:cNvSpPr/>
              <p:nvPr/>
            </p:nvSpPr>
            <p:spPr>
              <a:xfrm>
                <a:off x="2764704" y="1073016"/>
                <a:ext cx="187620" cy="100675"/>
              </a:xfrm>
              <a:custGeom>
                <a:avLst/>
                <a:gdLst/>
                <a:ahLst/>
                <a:cxnLst/>
                <a:rect l="l" t="t" r="r" b="b"/>
                <a:pathLst>
                  <a:path w="5466" h="2933" extrusionOk="0">
                    <a:moveTo>
                      <a:pt x="4847" y="0"/>
                    </a:moveTo>
                    <a:cubicBezTo>
                      <a:pt x="4644" y="0"/>
                      <a:pt x="4438" y="26"/>
                      <a:pt x="4251" y="32"/>
                    </a:cubicBezTo>
                    <a:cubicBezTo>
                      <a:pt x="4191" y="32"/>
                      <a:pt x="4156" y="56"/>
                      <a:pt x="4132" y="92"/>
                    </a:cubicBezTo>
                    <a:cubicBezTo>
                      <a:pt x="3900" y="82"/>
                      <a:pt x="3669" y="78"/>
                      <a:pt x="3437" y="78"/>
                    </a:cubicBezTo>
                    <a:cubicBezTo>
                      <a:pt x="3121" y="78"/>
                      <a:pt x="2805" y="85"/>
                      <a:pt x="2489" y="92"/>
                    </a:cubicBezTo>
                    <a:cubicBezTo>
                      <a:pt x="2090" y="92"/>
                      <a:pt x="1688" y="86"/>
                      <a:pt x="1285" y="86"/>
                    </a:cubicBezTo>
                    <a:cubicBezTo>
                      <a:pt x="882" y="86"/>
                      <a:pt x="477" y="92"/>
                      <a:pt x="72" y="116"/>
                    </a:cubicBezTo>
                    <a:cubicBezTo>
                      <a:pt x="48" y="259"/>
                      <a:pt x="24" y="413"/>
                      <a:pt x="12" y="568"/>
                    </a:cubicBezTo>
                    <a:cubicBezTo>
                      <a:pt x="0" y="1033"/>
                      <a:pt x="84" y="1509"/>
                      <a:pt x="346" y="1878"/>
                    </a:cubicBezTo>
                    <a:cubicBezTo>
                      <a:pt x="798" y="2533"/>
                      <a:pt x="1644" y="2747"/>
                      <a:pt x="2429" y="2866"/>
                    </a:cubicBezTo>
                    <a:cubicBezTo>
                      <a:pt x="2661" y="2901"/>
                      <a:pt x="2897" y="2932"/>
                      <a:pt x="3132" y="2932"/>
                    </a:cubicBezTo>
                    <a:cubicBezTo>
                      <a:pt x="3295" y="2932"/>
                      <a:pt x="3459" y="2917"/>
                      <a:pt x="3620" y="2878"/>
                    </a:cubicBezTo>
                    <a:cubicBezTo>
                      <a:pt x="3989" y="2807"/>
                      <a:pt x="4322" y="2604"/>
                      <a:pt x="4596" y="2354"/>
                    </a:cubicBezTo>
                    <a:cubicBezTo>
                      <a:pt x="5203" y="1783"/>
                      <a:pt x="5465" y="878"/>
                      <a:pt x="5311" y="68"/>
                    </a:cubicBezTo>
                    <a:cubicBezTo>
                      <a:pt x="5164" y="16"/>
                      <a:pt x="5006" y="0"/>
                      <a:pt x="48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6"/>
              <p:cNvSpPr/>
              <p:nvPr/>
            </p:nvSpPr>
            <p:spPr>
              <a:xfrm>
                <a:off x="2821923" y="1616950"/>
                <a:ext cx="159817" cy="164005"/>
              </a:xfrm>
              <a:custGeom>
                <a:avLst/>
                <a:gdLst/>
                <a:ahLst/>
                <a:cxnLst/>
                <a:rect l="l" t="t" r="r" b="b"/>
                <a:pathLst>
                  <a:path w="4656" h="4778" extrusionOk="0">
                    <a:moveTo>
                      <a:pt x="2592" y="0"/>
                    </a:moveTo>
                    <a:cubicBezTo>
                      <a:pt x="1837" y="0"/>
                      <a:pt x="1089" y="280"/>
                      <a:pt x="608" y="866"/>
                    </a:cubicBezTo>
                    <a:cubicBezTo>
                      <a:pt x="238" y="1307"/>
                      <a:pt x="48" y="1878"/>
                      <a:pt x="24" y="2450"/>
                    </a:cubicBezTo>
                    <a:cubicBezTo>
                      <a:pt x="0" y="2902"/>
                      <a:pt x="96" y="3378"/>
                      <a:pt x="358" y="3747"/>
                    </a:cubicBezTo>
                    <a:cubicBezTo>
                      <a:pt x="798" y="4378"/>
                      <a:pt x="1631" y="4593"/>
                      <a:pt x="2393" y="4712"/>
                    </a:cubicBezTo>
                    <a:cubicBezTo>
                      <a:pt x="2625" y="4747"/>
                      <a:pt x="2857" y="4778"/>
                      <a:pt x="3088" y="4778"/>
                    </a:cubicBezTo>
                    <a:cubicBezTo>
                      <a:pt x="3250" y="4778"/>
                      <a:pt x="3411" y="4763"/>
                      <a:pt x="3572" y="4724"/>
                    </a:cubicBezTo>
                    <a:cubicBezTo>
                      <a:pt x="3929" y="4652"/>
                      <a:pt x="4263" y="4462"/>
                      <a:pt x="4525" y="4212"/>
                    </a:cubicBezTo>
                    <a:cubicBezTo>
                      <a:pt x="4572" y="4164"/>
                      <a:pt x="4608" y="4128"/>
                      <a:pt x="4656" y="4081"/>
                    </a:cubicBezTo>
                    <a:cubicBezTo>
                      <a:pt x="4608" y="2950"/>
                      <a:pt x="4560" y="1831"/>
                      <a:pt x="4513" y="699"/>
                    </a:cubicBezTo>
                    <a:cubicBezTo>
                      <a:pt x="4003" y="241"/>
                      <a:pt x="3294" y="0"/>
                      <a:pt x="25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6"/>
              <p:cNvSpPr/>
              <p:nvPr/>
            </p:nvSpPr>
            <p:spPr>
              <a:xfrm>
                <a:off x="2629845" y="1171732"/>
                <a:ext cx="102597" cy="167472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4879" extrusionOk="0">
                    <a:moveTo>
                      <a:pt x="106" y="0"/>
                    </a:moveTo>
                    <a:cubicBezTo>
                      <a:pt x="71" y="0"/>
                      <a:pt x="36" y="1"/>
                      <a:pt x="0" y="2"/>
                    </a:cubicBezTo>
                    <a:cubicBezTo>
                      <a:pt x="0" y="324"/>
                      <a:pt x="0" y="657"/>
                      <a:pt x="24" y="978"/>
                    </a:cubicBezTo>
                    <a:cubicBezTo>
                      <a:pt x="48" y="1383"/>
                      <a:pt x="72" y="1788"/>
                      <a:pt x="72" y="2181"/>
                    </a:cubicBezTo>
                    <a:cubicBezTo>
                      <a:pt x="72" y="2645"/>
                      <a:pt x="36" y="3098"/>
                      <a:pt x="24" y="3562"/>
                    </a:cubicBezTo>
                    <a:cubicBezTo>
                      <a:pt x="24" y="3979"/>
                      <a:pt x="24" y="4407"/>
                      <a:pt x="24" y="4824"/>
                    </a:cubicBezTo>
                    <a:cubicBezTo>
                      <a:pt x="84" y="4836"/>
                      <a:pt x="143" y="4848"/>
                      <a:pt x="203" y="4860"/>
                    </a:cubicBezTo>
                    <a:cubicBezTo>
                      <a:pt x="305" y="4873"/>
                      <a:pt x="407" y="4878"/>
                      <a:pt x="509" y="4878"/>
                    </a:cubicBezTo>
                    <a:cubicBezTo>
                      <a:pt x="787" y="4878"/>
                      <a:pt x="1064" y="4834"/>
                      <a:pt x="1334" y="4765"/>
                    </a:cubicBezTo>
                    <a:cubicBezTo>
                      <a:pt x="1703" y="4681"/>
                      <a:pt x="2072" y="4538"/>
                      <a:pt x="2322" y="4276"/>
                    </a:cubicBezTo>
                    <a:cubicBezTo>
                      <a:pt x="2584" y="3991"/>
                      <a:pt x="2703" y="3610"/>
                      <a:pt x="2798" y="3241"/>
                    </a:cubicBezTo>
                    <a:cubicBezTo>
                      <a:pt x="2894" y="2824"/>
                      <a:pt x="2989" y="2395"/>
                      <a:pt x="2917" y="1967"/>
                    </a:cubicBezTo>
                    <a:cubicBezTo>
                      <a:pt x="2732" y="809"/>
                      <a:pt x="1354" y="0"/>
                      <a:pt x="1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6"/>
              <p:cNvSpPr/>
              <p:nvPr/>
            </p:nvSpPr>
            <p:spPr>
              <a:xfrm>
                <a:off x="2644570" y="1790801"/>
                <a:ext cx="161053" cy="169291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4932" extrusionOk="0">
                    <a:moveTo>
                      <a:pt x="1740" y="0"/>
                    </a:moveTo>
                    <a:cubicBezTo>
                      <a:pt x="1119" y="0"/>
                      <a:pt x="529" y="197"/>
                      <a:pt x="131" y="647"/>
                    </a:cubicBezTo>
                    <a:cubicBezTo>
                      <a:pt x="83" y="695"/>
                      <a:pt x="48" y="754"/>
                      <a:pt x="0" y="802"/>
                    </a:cubicBezTo>
                    <a:cubicBezTo>
                      <a:pt x="36" y="1742"/>
                      <a:pt x="83" y="2671"/>
                      <a:pt x="155" y="3612"/>
                    </a:cubicBezTo>
                    <a:cubicBezTo>
                      <a:pt x="167" y="3754"/>
                      <a:pt x="179" y="3897"/>
                      <a:pt x="191" y="4052"/>
                    </a:cubicBezTo>
                    <a:cubicBezTo>
                      <a:pt x="661" y="4579"/>
                      <a:pt x="1335" y="4932"/>
                      <a:pt x="2105" y="4932"/>
                    </a:cubicBezTo>
                    <a:cubicBezTo>
                      <a:pt x="2639" y="4932"/>
                      <a:pt x="3220" y="4762"/>
                      <a:pt x="3810" y="4362"/>
                    </a:cubicBezTo>
                    <a:cubicBezTo>
                      <a:pt x="4536" y="3874"/>
                      <a:pt x="4691" y="2814"/>
                      <a:pt x="4560" y="1969"/>
                    </a:cubicBezTo>
                    <a:cubicBezTo>
                      <a:pt x="4377" y="806"/>
                      <a:pt x="2995" y="0"/>
                      <a:pt x="17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6"/>
              <p:cNvSpPr/>
              <p:nvPr/>
            </p:nvSpPr>
            <p:spPr>
              <a:xfrm>
                <a:off x="2823536" y="1290562"/>
                <a:ext cx="145538" cy="16170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4711" extrusionOk="0">
                    <a:moveTo>
                      <a:pt x="2422" y="0"/>
                    </a:moveTo>
                    <a:cubicBezTo>
                      <a:pt x="1269" y="0"/>
                      <a:pt x="156" y="701"/>
                      <a:pt x="72" y="2184"/>
                    </a:cubicBezTo>
                    <a:cubicBezTo>
                      <a:pt x="1" y="3255"/>
                      <a:pt x="763" y="4315"/>
                      <a:pt x="1799" y="4601"/>
                    </a:cubicBezTo>
                    <a:cubicBezTo>
                      <a:pt x="2060" y="4681"/>
                      <a:pt x="2331" y="4711"/>
                      <a:pt x="2609" y="4711"/>
                    </a:cubicBezTo>
                    <a:cubicBezTo>
                      <a:pt x="2660" y="4711"/>
                      <a:pt x="2712" y="4710"/>
                      <a:pt x="2763" y="4708"/>
                    </a:cubicBezTo>
                    <a:cubicBezTo>
                      <a:pt x="3001" y="4708"/>
                      <a:pt x="3239" y="4684"/>
                      <a:pt x="3478" y="4624"/>
                    </a:cubicBezTo>
                    <a:cubicBezTo>
                      <a:pt x="3751" y="4553"/>
                      <a:pt x="4013" y="4422"/>
                      <a:pt x="4228" y="4231"/>
                    </a:cubicBezTo>
                    <a:cubicBezTo>
                      <a:pt x="4216" y="3041"/>
                      <a:pt x="4240" y="1850"/>
                      <a:pt x="4240" y="660"/>
                    </a:cubicBezTo>
                    <a:cubicBezTo>
                      <a:pt x="3740" y="225"/>
                      <a:pt x="3075" y="0"/>
                      <a:pt x="24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6"/>
              <p:cNvSpPr/>
              <p:nvPr/>
            </p:nvSpPr>
            <p:spPr>
              <a:xfrm>
                <a:off x="2827243" y="1976323"/>
                <a:ext cx="163490" cy="111522"/>
              </a:xfrm>
              <a:custGeom>
                <a:avLst/>
                <a:gdLst/>
                <a:ahLst/>
                <a:cxnLst/>
                <a:rect l="l" t="t" r="r" b="b"/>
                <a:pathLst>
                  <a:path w="4763" h="3249" extrusionOk="0">
                    <a:moveTo>
                      <a:pt x="2374" y="1"/>
                    </a:moveTo>
                    <a:cubicBezTo>
                      <a:pt x="1222" y="1"/>
                      <a:pt x="108" y="705"/>
                      <a:pt x="24" y="2195"/>
                    </a:cubicBezTo>
                    <a:cubicBezTo>
                      <a:pt x="0" y="2493"/>
                      <a:pt x="60" y="2802"/>
                      <a:pt x="155" y="3088"/>
                    </a:cubicBezTo>
                    <a:cubicBezTo>
                      <a:pt x="429" y="3088"/>
                      <a:pt x="714" y="3088"/>
                      <a:pt x="988" y="3100"/>
                    </a:cubicBezTo>
                    <a:lnTo>
                      <a:pt x="1298" y="3100"/>
                    </a:lnTo>
                    <a:cubicBezTo>
                      <a:pt x="1322" y="3124"/>
                      <a:pt x="1357" y="3136"/>
                      <a:pt x="1393" y="3136"/>
                    </a:cubicBezTo>
                    <a:cubicBezTo>
                      <a:pt x="1888" y="3173"/>
                      <a:pt x="2426" y="3249"/>
                      <a:pt x="2949" y="3249"/>
                    </a:cubicBezTo>
                    <a:cubicBezTo>
                      <a:pt x="3257" y="3249"/>
                      <a:pt x="3559" y="3223"/>
                      <a:pt x="3846" y="3148"/>
                    </a:cubicBezTo>
                    <a:cubicBezTo>
                      <a:pt x="4596" y="2969"/>
                      <a:pt x="4703" y="2267"/>
                      <a:pt x="4751" y="1600"/>
                    </a:cubicBezTo>
                    <a:cubicBezTo>
                      <a:pt x="4763" y="1540"/>
                      <a:pt x="4763" y="1493"/>
                      <a:pt x="4763" y="1433"/>
                    </a:cubicBezTo>
                    <a:cubicBezTo>
                      <a:pt x="4328" y="494"/>
                      <a:pt x="3338" y="1"/>
                      <a:pt x="237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6"/>
              <p:cNvSpPr/>
              <p:nvPr/>
            </p:nvSpPr>
            <p:spPr>
              <a:xfrm>
                <a:off x="2633517" y="1465409"/>
                <a:ext cx="150035" cy="177426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169" extrusionOk="0">
                    <a:moveTo>
                      <a:pt x="1908" y="0"/>
                    </a:moveTo>
                    <a:cubicBezTo>
                      <a:pt x="1635" y="0"/>
                      <a:pt x="1356" y="36"/>
                      <a:pt x="1084" y="102"/>
                    </a:cubicBezTo>
                    <a:cubicBezTo>
                      <a:pt x="667" y="197"/>
                      <a:pt x="298" y="423"/>
                      <a:pt x="1" y="733"/>
                    </a:cubicBezTo>
                    <a:cubicBezTo>
                      <a:pt x="24" y="1376"/>
                      <a:pt x="36" y="2007"/>
                      <a:pt x="60" y="2650"/>
                    </a:cubicBezTo>
                    <a:cubicBezTo>
                      <a:pt x="96" y="3400"/>
                      <a:pt x="132" y="4138"/>
                      <a:pt x="167" y="4888"/>
                    </a:cubicBezTo>
                    <a:cubicBezTo>
                      <a:pt x="495" y="5081"/>
                      <a:pt x="922" y="5169"/>
                      <a:pt x="1355" y="5169"/>
                    </a:cubicBezTo>
                    <a:cubicBezTo>
                      <a:pt x="1912" y="5169"/>
                      <a:pt x="2482" y="5024"/>
                      <a:pt x="2870" y="4769"/>
                    </a:cubicBezTo>
                    <a:cubicBezTo>
                      <a:pt x="3858" y="4126"/>
                      <a:pt x="4370" y="2495"/>
                      <a:pt x="4001" y="1376"/>
                    </a:cubicBezTo>
                    <a:cubicBezTo>
                      <a:pt x="3671" y="396"/>
                      <a:pt x="2820" y="0"/>
                      <a:pt x="190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5" name="Google Shape;475;p7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476" name="Google Shape;476;p7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7" name="Google Shape;477;p7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8" name="Google Shape;478;p7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9" name="Google Shape;479;p7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0" name="Google Shape;480;p7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1" name="Google Shape;481;p7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2" name="Google Shape;482;p7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3" name="Google Shape;483;p7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4" name="Google Shape;484;p7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5" name="Google Shape;485;p7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6" name="Google Shape;486;p7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7" name="Google Shape;487;p7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8" name="Google Shape;488;p7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9" name="Google Shape;489;p7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0" name="Google Shape;490;p7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1" name="Google Shape;491;p7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2" name="Google Shape;492;p7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3" name="Google Shape;493;p7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4" name="Google Shape;494;p7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5" name="Google Shape;495;p7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6" name="Google Shape;496;p7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497" name="Google Shape;497;p7"/>
          <p:cNvSpPr txBox="1">
            <a:spLocks noGrp="1"/>
          </p:cNvSpPr>
          <p:nvPr>
            <p:ph type="body" idx="1"/>
          </p:nvPr>
        </p:nvSpPr>
        <p:spPr>
          <a:xfrm>
            <a:off x="2086050" y="1873675"/>
            <a:ext cx="4971900" cy="21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 rtl="0">
              <a:spcBef>
                <a:spcPts val="0"/>
              </a:spcBef>
              <a:spcAft>
                <a:spcPts val="0"/>
              </a:spcAft>
              <a:buSzPts val="1000"/>
              <a:buFont typeface="Open Sans Medium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Open Sans Medium"/>
              <a:buChar char="■"/>
              <a:defRPr/>
            </a:lvl9pPr>
          </a:lstStyle>
          <a:p>
            <a:endParaRPr/>
          </a:p>
        </p:txBody>
      </p:sp>
      <p:sp>
        <p:nvSpPr>
          <p:cNvPr id="498" name="Google Shape;498;p7"/>
          <p:cNvSpPr/>
          <p:nvPr/>
        </p:nvSpPr>
        <p:spPr>
          <a:xfrm rot="-5652059">
            <a:off x="1426417" y="-2315681"/>
            <a:ext cx="1904624" cy="555245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9" name="Google Shape;499;p7"/>
          <p:cNvSpPr txBox="1">
            <a:spLocks noGrp="1"/>
          </p:cNvSpPr>
          <p:nvPr>
            <p:ph type="title"/>
          </p:nvPr>
        </p:nvSpPr>
        <p:spPr>
          <a:xfrm>
            <a:off x="2086050" y="1166225"/>
            <a:ext cx="4971900" cy="74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grpSp>
        <p:nvGrpSpPr>
          <p:cNvPr id="500" name="Google Shape;500;p7"/>
          <p:cNvGrpSpPr/>
          <p:nvPr/>
        </p:nvGrpSpPr>
        <p:grpSpPr>
          <a:xfrm>
            <a:off x="-105895" y="1477076"/>
            <a:ext cx="700980" cy="866127"/>
            <a:chOff x="5324475" y="1021375"/>
            <a:chExt cx="459900" cy="568250"/>
          </a:xfrm>
        </p:grpSpPr>
        <p:sp>
          <p:nvSpPr>
            <p:cNvPr id="501" name="Google Shape;501;p7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7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7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7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7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7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7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7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7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7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7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" name="Google Shape;513;p8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514" name="Google Shape;514;p8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5" name="Google Shape;515;p8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6" name="Google Shape;516;p8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7" name="Google Shape;517;p8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8" name="Google Shape;518;p8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9" name="Google Shape;519;p8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0" name="Google Shape;520;p8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1" name="Google Shape;521;p8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2" name="Google Shape;522;p8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3" name="Google Shape;523;p8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4" name="Google Shape;524;p8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5" name="Google Shape;525;p8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6" name="Google Shape;526;p8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7" name="Google Shape;527;p8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8" name="Google Shape;528;p8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9" name="Google Shape;529;p8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0" name="Google Shape;530;p8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1" name="Google Shape;531;p8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2" name="Google Shape;532;p8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3" name="Google Shape;533;p8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4" name="Google Shape;534;p8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35" name="Google Shape;535;p8"/>
          <p:cNvSpPr/>
          <p:nvPr/>
        </p:nvSpPr>
        <p:spPr>
          <a:xfrm>
            <a:off x="6585827" y="-35275"/>
            <a:ext cx="2635775" cy="2547125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36" name="Google Shape;536;p8"/>
          <p:cNvSpPr/>
          <p:nvPr/>
        </p:nvSpPr>
        <p:spPr>
          <a:xfrm rot="10181157">
            <a:off x="423452" y="3570521"/>
            <a:ext cx="2281681" cy="2549827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7" name="Google Shape;537;p8"/>
          <p:cNvSpPr/>
          <p:nvPr/>
        </p:nvSpPr>
        <p:spPr>
          <a:xfrm rot="-5400000">
            <a:off x="6397450" y="2645624"/>
            <a:ext cx="2547135" cy="332567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8" name="Google Shape;538;p8"/>
          <p:cNvSpPr/>
          <p:nvPr/>
        </p:nvSpPr>
        <p:spPr>
          <a:xfrm rot="-4431518">
            <a:off x="1139200" y="-685663"/>
            <a:ext cx="1736801" cy="2588444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9" name="Google Shape;539;p8"/>
          <p:cNvSpPr txBox="1">
            <a:spLocks noGrp="1"/>
          </p:cNvSpPr>
          <p:nvPr>
            <p:ph type="title"/>
          </p:nvPr>
        </p:nvSpPr>
        <p:spPr>
          <a:xfrm>
            <a:off x="2324000" y="1555800"/>
            <a:ext cx="4496100" cy="20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540" name="Google Shape;540;p8"/>
          <p:cNvGrpSpPr/>
          <p:nvPr/>
        </p:nvGrpSpPr>
        <p:grpSpPr>
          <a:xfrm>
            <a:off x="101202" y="1442061"/>
            <a:ext cx="1142879" cy="498063"/>
            <a:chOff x="8722325" y="1913875"/>
            <a:chExt cx="994500" cy="433400"/>
          </a:xfrm>
        </p:grpSpPr>
        <p:sp>
          <p:nvSpPr>
            <p:cNvPr id="541" name="Google Shape;541;p8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8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8"/>
          <p:cNvGrpSpPr/>
          <p:nvPr/>
        </p:nvGrpSpPr>
        <p:grpSpPr>
          <a:xfrm>
            <a:off x="301996" y="2511843"/>
            <a:ext cx="583683" cy="473521"/>
            <a:chOff x="1092100" y="1126950"/>
            <a:chExt cx="333400" cy="270475"/>
          </a:xfrm>
        </p:grpSpPr>
        <p:sp>
          <p:nvSpPr>
            <p:cNvPr id="544" name="Google Shape;544;p8"/>
            <p:cNvSpPr/>
            <p:nvPr/>
          </p:nvSpPr>
          <p:spPr>
            <a:xfrm>
              <a:off x="1092100" y="1126950"/>
              <a:ext cx="333400" cy="270475"/>
            </a:xfrm>
            <a:custGeom>
              <a:avLst/>
              <a:gdLst/>
              <a:ahLst/>
              <a:cxnLst/>
              <a:rect l="l" t="t" r="r" b="b"/>
              <a:pathLst>
                <a:path w="13336" h="10819" extrusionOk="0">
                  <a:moveTo>
                    <a:pt x="8007" y="0"/>
                  </a:moveTo>
                  <a:cubicBezTo>
                    <a:pt x="7450" y="0"/>
                    <a:pt x="6869" y="160"/>
                    <a:pt x="6370" y="469"/>
                  </a:cubicBezTo>
                  <a:cubicBezTo>
                    <a:pt x="5334" y="1100"/>
                    <a:pt x="5013" y="1933"/>
                    <a:pt x="5120" y="2803"/>
                  </a:cubicBezTo>
                  <a:cubicBezTo>
                    <a:pt x="4324" y="2522"/>
                    <a:pt x="3490" y="2308"/>
                    <a:pt x="2716" y="2308"/>
                  </a:cubicBezTo>
                  <a:cubicBezTo>
                    <a:pt x="2112" y="2308"/>
                    <a:pt x="1545" y="2438"/>
                    <a:pt x="1060" y="2767"/>
                  </a:cubicBezTo>
                  <a:cubicBezTo>
                    <a:pt x="417" y="3207"/>
                    <a:pt x="0" y="3969"/>
                    <a:pt x="95" y="4743"/>
                  </a:cubicBezTo>
                  <a:cubicBezTo>
                    <a:pt x="202" y="5648"/>
                    <a:pt x="929" y="6160"/>
                    <a:pt x="1715" y="6470"/>
                  </a:cubicBezTo>
                  <a:cubicBezTo>
                    <a:pt x="2012" y="6589"/>
                    <a:pt x="2417" y="6744"/>
                    <a:pt x="2858" y="6875"/>
                  </a:cubicBezTo>
                  <a:cubicBezTo>
                    <a:pt x="2429" y="7398"/>
                    <a:pt x="2131" y="7982"/>
                    <a:pt x="2167" y="8541"/>
                  </a:cubicBezTo>
                  <a:cubicBezTo>
                    <a:pt x="2155" y="8696"/>
                    <a:pt x="2191" y="8827"/>
                    <a:pt x="2250" y="8958"/>
                  </a:cubicBezTo>
                  <a:cubicBezTo>
                    <a:pt x="2334" y="9149"/>
                    <a:pt x="2465" y="9351"/>
                    <a:pt x="2667" y="9530"/>
                  </a:cubicBezTo>
                  <a:cubicBezTo>
                    <a:pt x="3066" y="9892"/>
                    <a:pt x="3513" y="10044"/>
                    <a:pt x="3966" y="10044"/>
                  </a:cubicBezTo>
                  <a:cubicBezTo>
                    <a:pt x="4719" y="10044"/>
                    <a:pt x="5490" y="9625"/>
                    <a:pt x="6084" y="9053"/>
                  </a:cubicBezTo>
                  <a:cubicBezTo>
                    <a:pt x="6307" y="10007"/>
                    <a:pt x="6944" y="10819"/>
                    <a:pt x="7987" y="10819"/>
                  </a:cubicBezTo>
                  <a:cubicBezTo>
                    <a:pt x="8116" y="10819"/>
                    <a:pt x="8252" y="10806"/>
                    <a:pt x="8394" y="10780"/>
                  </a:cubicBezTo>
                  <a:cubicBezTo>
                    <a:pt x="9918" y="10494"/>
                    <a:pt x="10085" y="9053"/>
                    <a:pt x="9787" y="7791"/>
                  </a:cubicBezTo>
                  <a:lnTo>
                    <a:pt x="9787" y="7791"/>
                  </a:lnTo>
                  <a:cubicBezTo>
                    <a:pt x="9882" y="7827"/>
                    <a:pt x="9989" y="7851"/>
                    <a:pt x="10097" y="7875"/>
                  </a:cubicBezTo>
                  <a:cubicBezTo>
                    <a:pt x="10228" y="7910"/>
                    <a:pt x="10370" y="7946"/>
                    <a:pt x="10513" y="7946"/>
                  </a:cubicBezTo>
                  <a:cubicBezTo>
                    <a:pt x="10666" y="7966"/>
                    <a:pt x="10818" y="7976"/>
                    <a:pt x="10970" y="7976"/>
                  </a:cubicBezTo>
                  <a:cubicBezTo>
                    <a:pt x="12011" y="7976"/>
                    <a:pt x="12975" y="7490"/>
                    <a:pt x="13204" y="6232"/>
                  </a:cubicBezTo>
                  <a:cubicBezTo>
                    <a:pt x="13335" y="5482"/>
                    <a:pt x="12990" y="4755"/>
                    <a:pt x="12418" y="4279"/>
                  </a:cubicBezTo>
                  <a:cubicBezTo>
                    <a:pt x="11906" y="3855"/>
                    <a:pt x="11303" y="3700"/>
                    <a:pt x="10685" y="3700"/>
                  </a:cubicBezTo>
                  <a:cubicBezTo>
                    <a:pt x="10557" y="3700"/>
                    <a:pt x="10428" y="3707"/>
                    <a:pt x="10299" y="3719"/>
                  </a:cubicBezTo>
                  <a:cubicBezTo>
                    <a:pt x="10239" y="3684"/>
                    <a:pt x="10192" y="3648"/>
                    <a:pt x="10132" y="3624"/>
                  </a:cubicBezTo>
                  <a:cubicBezTo>
                    <a:pt x="10216" y="3231"/>
                    <a:pt x="10216" y="2826"/>
                    <a:pt x="10144" y="2445"/>
                  </a:cubicBezTo>
                  <a:cubicBezTo>
                    <a:pt x="10168" y="2291"/>
                    <a:pt x="10180" y="2148"/>
                    <a:pt x="10180" y="2029"/>
                  </a:cubicBezTo>
                  <a:cubicBezTo>
                    <a:pt x="10140" y="646"/>
                    <a:pt x="9124" y="0"/>
                    <a:pt x="800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8"/>
            <p:cNvSpPr/>
            <p:nvPr/>
          </p:nvSpPr>
          <p:spPr>
            <a:xfrm>
              <a:off x="1111425" y="1137700"/>
              <a:ext cx="296700" cy="235100"/>
            </a:xfrm>
            <a:custGeom>
              <a:avLst/>
              <a:gdLst/>
              <a:ahLst/>
              <a:cxnLst/>
              <a:rect l="l" t="t" r="r" b="b"/>
              <a:pathLst>
                <a:path w="11868" h="9404" extrusionOk="0">
                  <a:moveTo>
                    <a:pt x="6863" y="365"/>
                  </a:moveTo>
                  <a:cubicBezTo>
                    <a:pt x="7022" y="365"/>
                    <a:pt x="7191" y="390"/>
                    <a:pt x="7371" y="444"/>
                  </a:cubicBezTo>
                  <a:cubicBezTo>
                    <a:pt x="8788" y="872"/>
                    <a:pt x="8847" y="2444"/>
                    <a:pt x="8288" y="3551"/>
                  </a:cubicBezTo>
                  <a:cubicBezTo>
                    <a:pt x="8264" y="3551"/>
                    <a:pt x="8252" y="3551"/>
                    <a:pt x="8240" y="3563"/>
                  </a:cubicBezTo>
                  <a:cubicBezTo>
                    <a:pt x="8121" y="3599"/>
                    <a:pt x="8097" y="3718"/>
                    <a:pt x="8145" y="3801"/>
                  </a:cubicBezTo>
                  <a:cubicBezTo>
                    <a:pt x="8136" y="3869"/>
                    <a:pt x="8194" y="3931"/>
                    <a:pt x="8254" y="3931"/>
                  </a:cubicBezTo>
                  <a:cubicBezTo>
                    <a:pt x="8278" y="3931"/>
                    <a:pt x="8303" y="3921"/>
                    <a:pt x="8323" y="3897"/>
                  </a:cubicBezTo>
                  <a:cubicBezTo>
                    <a:pt x="8335" y="3885"/>
                    <a:pt x="8335" y="3885"/>
                    <a:pt x="8335" y="3873"/>
                  </a:cubicBezTo>
                  <a:cubicBezTo>
                    <a:pt x="8696" y="3795"/>
                    <a:pt x="9138" y="3724"/>
                    <a:pt x="9571" y="3724"/>
                  </a:cubicBezTo>
                  <a:cubicBezTo>
                    <a:pt x="10395" y="3724"/>
                    <a:pt x="11187" y="3980"/>
                    <a:pt x="11336" y="4932"/>
                  </a:cubicBezTo>
                  <a:cubicBezTo>
                    <a:pt x="11455" y="5647"/>
                    <a:pt x="10943" y="6254"/>
                    <a:pt x="10288" y="6468"/>
                  </a:cubicBezTo>
                  <a:cubicBezTo>
                    <a:pt x="10107" y="6524"/>
                    <a:pt x="9930" y="6548"/>
                    <a:pt x="9756" y="6548"/>
                  </a:cubicBezTo>
                  <a:cubicBezTo>
                    <a:pt x="9368" y="6548"/>
                    <a:pt x="8995" y="6427"/>
                    <a:pt x="8633" y="6254"/>
                  </a:cubicBezTo>
                  <a:cubicBezTo>
                    <a:pt x="8573" y="6171"/>
                    <a:pt x="8514" y="6087"/>
                    <a:pt x="8466" y="6016"/>
                  </a:cubicBezTo>
                  <a:cubicBezTo>
                    <a:pt x="8432" y="5976"/>
                    <a:pt x="8390" y="5959"/>
                    <a:pt x="8348" y="5959"/>
                  </a:cubicBezTo>
                  <a:cubicBezTo>
                    <a:pt x="8229" y="5959"/>
                    <a:pt x="8113" y="6095"/>
                    <a:pt x="8192" y="6218"/>
                  </a:cubicBezTo>
                  <a:cubicBezTo>
                    <a:pt x="8681" y="6957"/>
                    <a:pt x="9157" y="8754"/>
                    <a:pt x="7859" y="9004"/>
                  </a:cubicBezTo>
                  <a:cubicBezTo>
                    <a:pt x="7755" y="9025"/>
                    <a:pt x="7655" y="9034"/>
                    <a:pt x="7558" y="9034"/>
                  </a:cubicBezTo>
                  <a:cubicBezTo>
                    <a:pt x="6514" y="9034"/>
                    <a:pt x="5910" y="7915"/>
                    <a:pt x="6073" y="6945"/>
                  </a:cubicBezTo>
                  <a:cubicBezTo>
                    <a:pt x="6073" y="6945"/>
                    <a:pt x="6073" y="6933"/>
                    <a:pt x="6085" y="6921"/>
                  </a:cubicBezTo>
                  <a:cubicBezTo>
                    <a:pt x="6085" y="6897"/>
                    <a:pt x="6085" y="6861"/>
                    <a:pt x="6097" y="6826"/>
                  </a:cubicBezTo>
                  <a:cubicBezTo>
                    <a:pt x="6116" y="6769"/>
                    <a:pt x="6068" y="6735"/>
                    <a:pt x="6023" y="6735"/>
                  </a:cubicBezTo>
                  <a:cubicBezTo>
                    <a:pt x="6011" y="6735"/>
                    <a:pt x="6000" y="6737"/>
                    <a:pt x="5990" y="6742"/>
                  </a:cubicBezTo>
                  <a:cubicBezTo>
                    <a:pt x="5971" y="6733"/>
                    <a:pt x="5951" y="6727"/>
                    <a:pt x="5930" y="6727"/>
                  </a:cubicBezTo>
                  <a:cubicBezTo>
                    <a:pt x="5896" y="6727"/>
                    <a:pt x="5860" y="6741"/>
                    <a:pt x="5823" y="6778"/>
                  </a:cubicBezTo>
                  <a:cubicBezTo>
                    <a:pt x="5156" y="7516"/>
                    <a:pt x="4502" y="8707"/>
                    <a:pt x="3478" y="8992"/>
                  </a:cubicBezTo>
                  <a:cubicBezTo>
                    <a:pt x="3318" y="9035"/>
                    <a:pt x="3178" y="9055"/>
                    <a:pt x="3054" y="9055"/>
                  </a:cubicBezTo>
                  <a:cubicBezTo>
                    <a:pt x="2080" y="9055"/>
                    <a:pt x="2176" y="7827"/>
                    <a:pt x="2620" y="7087"/>
                  </a:cubicBezTo>
                  <a:cubicBezTo>
                    <a:pt x="2870" y="6683"/>
                    <a:pt x="3192" y="6349"/>
                    <a:pt x="3537" y="6040"/>
                  </a:cubicBezTo>
                  <a:cubicBezTo>
                    <a:pt x="3644" y="6052"/>
                    <a:pt x="3740" y="6052"/>
                    <a:pt x="3835" y="6064"/>
                  </a:cubicBezTo>
                  <a:cubicBezTo>
                    <a:pt x="4037" y="6064"/>
                    <a:pt x="4025" y="5778"/>
                    <a:pt x="3835" y="5754"/>
                  </a:cubicBezTo>
                  <a:cubicBezTo>
                    <a:pt x="3156" y="5671"/>
                    <a:pt x="2406" y="5647"/>
                    <a:pt x="1787" y="5302"/>
                  </a:cubicBezTo>
                  <a:cubicBezTo>
                    <a:pt x="977" y="4849"/>
                    <a:pt x="430" y="3813"/>
                    <a:pt x="1168" y="3016"/>
                  </a:cubicBezTo>
                  <a:cubicBezTo>
                    <a:pt x="1555" y="2599"/>
                    <a:pt x="2014" y="2452"/>
                    <a:pt x="2497" y="2452"/>
                  </a:cubicBezTo>
                  <a:cubicBezTo>
                    <a:pt x="3215" y="2452"/>
                    <a:pt x="3987" y="2778"/>
                    <a:pt x="4656" y="3027"/>
                  </a:cubicBezTo>
                  <a:cubicBezTo>
                    <a:pt x="4656" y="3063"/>
                    <a:pt x="4656" y="3099"/>
                    <a:pt x="4656" y="3135"/>
                  </a:cubicBezTo>
                  <a:cubicBezTo>
                    <a:pt x="4662" y="3243"/>
                    <a:pt x="4754" y="3300"/>
                    <a:pt x="4841" y="3300"/>
                  </a:cubicBezTo>
                  <a:cubicBezTo>
                    <a:pt x="4926" y="3300"/>
                    <a:pt x="5007" y="3246"/>
                    <a:pt x="5002" y="3135"/>
                  </a:cubicBezTo>
                  <a:cubicBezTo>
                    <a:pt x="4959" y="1990"/>
                    <a:pt x="5577" y="365"/>
                    <a:pt x="6863" y="365"/>
                  </a:cubicBezTo>
                  <a:close/>
                  <a:moveTo>
                    <a:pt x="6859" y="0"/>
                  </a:moveTo>
                  <a:cubicBezTo>
                    <a:pt x="5519" y="0"/>
                    <a:pt x="4707" y="1506"/>
                    <a:pt x="4656" y="2801"/>
                  </a:cubicBezTo>
                  <a:cubicBezTo>
                    <a:pt x="4021" y="2463"/>
                    <a:pt x="3165" y="2171"/>
                    <a:pt x="2386" y="2171"/>
                  </a:cubicBezTo>
                  <a:cubicBezTo>
                    <a:pt x="1574" y="2171"/>
                    <a:pt x="847" y="2490"/>
                    <a:pt x="549" y="3408"/>
                  </a:cubicBezTo>
                  <a:cubicBezTo>
                    <a:pt x="1" y="5087"/>
                    <a:pt x="1858" y="5814"/>
                    <a:pt x="3251" y="6004"/>
                  </a:cubicBezTo>
                  <a:cubicBezTo>
                    <a:pt x="2346" y="6730"/>
                    <a:pt x="1168" y="8385"/>
                    <a:pt x="2335" y="9159"/>
                  </a:cubicBezTo>
                  <a:cubicBezTo>
                    <a:pt x="2596" y="9330"/>
                    <a:pt x="2857" y="9404"/>
                    <a:pt x="3115" y="9404"/>
                  </a:cubicBezTo>
                  <a:cubicBezTo>
                    <a:pt x="4182" y="9404"/>
                    <a:pt x="5180" y="8136"/>
                    <a:pt x="5823" y="7302"/>
                  </a:cubicBezTo>
                  <a:lnTo>
                    <a:pt x="5823" y="7302"/>
                  </a:lnTo>
                  <a:cubicBezTo>
                    <a:pt x="5702" y="8357"/>
                    <a:pt x="6535" y="9371"/>
                    <a:pt x="7638" y="9371"/>
                  </a:cubicBezTo>
                  <a:cubicBezTo>
                    <a:pt x="7730" y="9371"/>
                    <a:pt x="7823" y="9364"/>
                    <a:pt x="7919" y="9350"/>
                  </a:cubicBezTo>
                  <a:cubicBezTo>
                    <a:pt x="9193" y="9159"/>
                    <a:pt x="9216" y="7635"/>
                    <a:pt x="8788" y="6599"/>
                  </a:cubicBezTo>
                  <a:lnTo>
                    <a:pt x="8788" y="6599"/>
                  </a:lnTo>
                  <a:cubicBezTo>
                    <a:pt x="9097" y="6749"/>
                    <a:pt x="9442" y="6823"/>
                    <a:pt x="9785" y="6823"/>
                  </a:cubicBezTo>
                  <a:cubicBezTo>
                    <a:pt x="10695" y="6823"/>
                    <a:pt x="11584" y="6299"/>
                    <a:pt x="11705" y="5278"/>
                  </a:cubicBezTo>
                  <a:cubicBezTo>
                    <a:pt x="11868" y="3898"/>
                    <a:pt x="10620" y="3367"/>
                    <a:pt x="9438" y="3367"/>
                  </a:cubicBezTo>
                  <a:cubicBezTo>
                    <a:pt x="9151" y="3367"/>
                    <a:pt x="8867" y="3398"/>
                    <a:pt x="8609" y="3456"/>
                  </a:cubicBezTo>
                  <a:cubicBezTo>
                    <a:pt x="9228" y="2265"/>
                    <a:pt x="8990" y="658"/>
                    <a:pt x="7573" y="134"/>
                  </a:cubicBezTo>
                  <a:cubicBezTo>
                    <a:pt x="7321" y="42"/>
                    <a:pt x="7082" y="0"/>
                    <a:pt x="68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6" name="Google Shape;546;p8"/>
          <p:cNvGrpSpPr/>
          <p:nvPr/>
        </p:nvGrpSpPr>
        <p:grpSpPr>
          <a:xfrm rot="-461446">
            <a:off x="7651193" y="193970"/>
            <a:ext cx="1240538" cy="663783"/>
            <a:chOff x="7639150" y="1882025"/>
            <a:chExt cx="929025" cy="497100"/>
          </a:xfrm>
        </p:grpSpPr>
        <p:sp>
          <p:nvSpPr>
            <p:cNvPr id="547" name="Google Shape;547;p8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8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0" name="Google Shape;550;p9"/>
          <p:cNvGrpSpPr/>
          <p:nvPr/>
        </p:nvGrpSpPr>
        <p:grpSpPr>
          <a:xfrm>
            <a:off x="7050" y="-7050"/>
            <a:ext cx="9130200" cy="5150700"/>
            <a:chOff x="7050" y="-7050"/>
            <a:chExt cx="9130200" cy="5150700"/>
          </a:xfrm>
        </p:grpSpPr>
        <p:cxnSp>
          <p:nvCxnSpPr>
            <p:cNvPr id="551" name="Google Shape;551;p9"/>
            <p:cNvCxnSpPr/>
            <p:nvPr/>
          </p:nvCxnSpPr>
          <p:spPr>
            <a:xfrm>
              <a:off x="7050" y="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2" name="Google Shape;552;p9"/>
            <p:cNvCxnSpPr/>
            <p:nvPr/>
          </p:nvCxnSpPr>
          <p:spPr>
            <a:xfrm>
              <a:off x="7050" y="27071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3" name="Google Shape;553;p9"/>
            <p:cNvCxnSpPr/>
            <p:nvPr/>
          </p:nvCxnSpPr>
          <p:spPr>
            <a:xfrm>
              <a:off x="7050" y="541421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4" name="Google Shape;554;p9"/>
            <p:cNvCxnSpPr/>
            <p:nvPr/>
          </p:nvCxnSpPr>
          <p:spPr>
            <a:xfrm>
              <a:off x="7050" y="81213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5" name="Google Shape;555;p9"/>
            <p:cNvCxnSpPr/>
            <p:nvPr/>
          </p:nvCxnSpPr>
          <p:spPr>
            <a:xfrm>
              <a:off x="7050" y="1082842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6" name="Google Shape;556;p9"/>
            <p:cNvCxnSpPr/>
            <p:nvPr/>
          </p:nvCxnSpPr>
          <p:spPr>
            <a:xfrm>
              <a:off x="7050" y="135355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7" name="Google Shape;557;p9"/>
            <p:cNvCxnSpPr/>
            <p:nvPr/>
          </p:nvCxnSpPr>
          <p:spPr>
            <a:xfrm>
              <a:off x="7050" y="1624263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8" name="Google Shape;558;p9"/>
            <p:cNvCxnSpPr/>
            <p:nvPr/>
          </p:nvCxnSpPr>
          <p:spPr>
            <a:xfrm>
              <a:off x="7050" y="189497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59" name="Google Shape;559;p9"/>
            <p:cNvCxnSpPr/>
            <p:nvPr/>
          </p:nvCxnSpPr>
          <p:spPr>
            <a:xfrm>
              <a:off x="7050" y="2165684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0" name="Google Shape;560;p9"/>
            <p:cNvCxnSpPr/>
            <p:nvPr/>
          </p:nvCxnSpPr>
          <p:spPr>
            <a:xfrm>
              <a:off x="7050" y="243639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1" name="Google Shape;561;p9"/>
            <p:cNvCxnSpPr/>
            <p:nvPr/>
          </p:nvCxnSpPr>
          <p:spPr>
            <a:xfrm>
              <a:off x="7050" y="2707105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2" name="Google Shape;562;p9"/>
            <p:cNvCxnSpPr/>
            <p:nvPr/>
          </p:nvCxnSpPr>
          <p:spPr>
            <a:xfrm>
              <a:off x="7050" y="297781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3" name="Google Shape;563;p9"/>
            <p:cNvCxnSpPr/>
            <p:nvPr/>
          </p:nvCxnSpPr>
          <p:spPr>
            <a:xfrm>
              <a:off x="7050" y="3248526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4" name="Google Shape;564;p9"/>
            <p:cNvCxnSpPr/>
            <p:nvPr/>
          </p:nvCxnSpPr>
          <p:spPr>
            <a:xfrm>
              <a:off x="7050" y="351923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5" name="Google Shape;565;p9"/>
            <p:cNvCxnSpPr/>
            <p:nvPr/>
          </p:nvCxnSpPr>
          <p:spPr>
            <a:xfrm>
              <a:off x="7050" y="3789947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6" name="Google Shape;566;p9"/>
            <p:cNvCxnSpPr/>
            <p:nvPr/>
          </p:nvCxnSpPr>
          <p:spPr>
            <a:xfrm>
              <a:off x="7050" y="406065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7" name="Google Shape;567;p9"/>
            <p:cNvCxnSpPr/>
            <p:nvPr/>
          </p:nvCxnSpPr>
          <p:spPr>
            <a:xfrm>
              <a:off x="7050" y="4331368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8" name="Google Shape;568;p9"/>
            <p:cNvCxnSpPr/>
            <p:nvPr/>
          </p:nvCxnSpPr>
          <p:spPr>
            <a:xfrm>
              <a:off x="7050" y="460207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69" name="Google Shape;569;p9"/>
            <p:cNvCxnSpPr/>
            <p:nvPr/>
          </p:nvCxnSpPr>
          <p:spPr>
            <a:xfrm>
              <a:off x="7050" y="4872789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70" name="Google Shape;570;p9"/>
            <p:cNvCxnSpPr/>
            <p:nvPr/>
          </p:nvCxnSpPr>
          <p:spPr>
            <a:xfrm>
              <a:off x="7050" y="5143500"/>
              <a:ext cx="9130200" cy="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71" name="Google Shape;571;p9"/>
            <p:cNvCxnSpPr/>
            <p:nvPr/>
          </p:nvCxnSpPr>
          <p:spPr>
            <a:xfrm>
              <a:off x="458600" y="-7050"/>
              <a:ext cx="0" cy="5150700"/>
            </a:xfrm>
            <a:prstGeom prst="straightConnector1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72" name="Google Shape;572;p9"/>
          <p:cNvSpPr/>
          <p:nvPr/>
        </p:nvSpPr>
        <p:spPr>
          <a:xfrm rot="4364785">
            <a:off x="6849293" y="-726581"/>
            <a:ext cx="2677539" cy="347740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9"/>
          <p:cNvSpPr txBox="1">
            <a:spLocks noGrp="1"/>
          </p:cNvSpPr>
          <p:nvPr>
            <p:ph type="title"/>
          </p:nvPr>
        </p:nvSpPr>
        <p:spPr>
          <a:xfrm>
            <a:off x="2278950" y="1371150"/>
            <a:ext cx="4586100" cy="83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74" name="Google Shape;574;p9"/>
          <p:cNvSpPr txBox="1">
            <a:spLocks noGrp="1"/>
          </p:cNvSpPr>
          <p:nvPr>
            <p:ph type="subTitle" idx="1"/>
          </p:nvPr>
        </p:nvSpPr>
        <p:spPr>
          <a:xfrm>
            <a:off x="2278950" y="2202450"/>
            <a:ext cx="4586100" cy="156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75" name="Google Shape;575;p9"/>
          <p:cNvSpPr/>
          <p:nvPr/>
        </p:nvSpPr>
        <p:spPr>
          <a:xfrm rot="-2848804">
            <a:off x="8116686" y="4474366"/>
            <a:ext cx="1143198" cy="611091"/>
          </a:xfrm>
          <a:custGeom>
            <a:avLst/>
            <a:gdLst/>
            <a:ahLst/>
            <a:cxnLst/>
            <a:rect l="l" t="t" r="r" b="b"/>
            <a:pathLst>
              <a:path w="22825" h="12201" extrusionOk="0">
                <a:moveTo>
                  <a:pt x="4537" y="3963"/>
                </a:moveTo>
                <a:cubicBezTo>
                  <a:pt x="5061" y="5225"/>
                  <a:pt x="5287" y="6606"/>
                  <a:pt x="5204" y="7951"/>
                </a:cubicBezTo>
                <a:cubicBezTo>
                  <a:pt x="5204" y="7975"/>
                  <a:pt x="5156" y="8070"/>
                  <a:pt x="5144" y="8106"/>
                </a:cubicBezTo>
                <a:cubicBezTo>
                  <a:pt x="5037" y="7904"/>
                  <a:pt x="4966" y="7677"/>
                  <a:pt x="4942" y="7451"/>
                </a:cubicBezTo>
                <a:cubicBezTo>
                  <a:pt x="4906" y="7273"/>
                  <a:pt x="4870" y="7094"/>
                  <a:pt x="4847" y="6915"/>
                </a:cubicBezTo>
                <a:cubicBezTo>
                  <a:pt x="4787" y="6534"/>
                  <a:pt x="4739" y="6141"/>
                  <a:pt x="4692" y="5760"/>
                </a:cubicBezTo>
                <a:cubicBezTo>
                  <a:pt x="4620" y="5165"/>
                  <a:pt x="4561" y="4570"/>
                  <a:pt x="4537" y="3963"/>
                </a:cubicBezTo>
                <a:close/>
                <a:moveTo>
                  <a:pt x="9216" y="4617"/>
                </a:moveTo>
                <a:cubicBezTo>
                  <a:pt x="9395" y="5570"/>
                  <a:pt x="9514" y="6534"/>
                  <a:pt x="9561" y="7499"/>
                </a:cubicBezTo>
                <a:cubicBezTo>
                  <a:pt x="9573" y="7856"/>
                  <a:pt x="9526" y="8201"/>
                  <a:pt x="9419" y="8535"/>
                </a:cubicBezTo>
                <a:cubicBezTo>
                  <a:pt x="9311" y="8844"/>
                  <a:pt x="9169" y="9166"/>
                  <a:pt x="9002" y="9332"/>
                </a:cubicBezTo>
                <a:cubicBezTo>
                  <a:pt x="8896" y="9427"/>
                  <a:pt x="8811" y="9466"/>
                  <a:pt x="8744" y="9466"/>
                </a:cubicBezTo>
                <a:cubicBezTo>
                  <a:pt x="8471" y="9466"/>
                  <a:pt x="8483" y="8814"/>
                  <a:pt x="8502" y="8499"/>
                </a:cubicBezTo>
                <a:cubicBezTo>
                  <a:pt x="8549" y="7654"/>
                  <a:pt x="8657" y="6796"/>
                  <a:pt x="8835" y="5975"/>
                </a:cubicBezTo>
                <a:cubicBezTo>
                  <a:pt x="8919" y="5558"/>
                  <a:pt x="9049" y="5082"/>
                  <a:pt x="9216" y="4617"/>
                </a:cubicBezTo>
                <a:close/>
                <a:moveTo>
                  <a:pt x="18217" y="7677"/>
                </a:moveTo>
                <a:lnTo>
                  <a:pt x="18217" y="7677"/>
                </a:lnTo>
                <a:cubicBezTo>
                  <a:pt x="18098" y="8689"/>
                  <a:pt x="17670" y="9678"/>
                  <a:pt x="17253" y="10606"/>
                </a:cubicBezTo>
                <a:cubicBezTo>
                  <a:pt x="17242" y="10628"/>
                  <a:pt x="17004" y="10980"/>
                  <a:pt x="16869" y="10980"/>
                </a:cubicBezTo>
                <a:cubicBezTo>
                  <a:pt x="16852" y="10980"/>
                  <a:pt x="16837" y="10975"/>
                  <a:pt x="16824" y="10963"/>
                </a:cubicBezTo>
                <a:cubicBezTo>
                  <a:pt x="16681" y="10833"/>
                  <a:pt x="16860" y="10237"/>
                  <a:pt x="16908" y="10071"/>
                </a:cubicBezTo>
                <a:cubicBezTo>
                  <a:pt x="17039" y="9642"/>
                  <a:pt x="17289" y="9237"/>
                  <a:pt x="17515" y="8844"/>
                </a:cubicBezTo>
                <a:cubicBezTo>
                  <a:pt x="17717" y="8499"/>
                  <a:pt x="17955" y="8070"/>
                  <a:pt x="18217" y="7677"/>
                </a:cubicBezTo>
                <a:close/>
                <a:moveTo>
                  <a:pt x="14383" y="5177"/>
                </a:moveTo>
                <a:cubicBezTo>
                  <a:pt x="14407" y="5332"/>
                  <a:pt x="14419" y="5475"/>
                  <a:pt x="14443" y="5606"/>
                </a:cubicBezTo>
                <a:cubicBezTo>
                  <a:pt x="14645" y="7201"/>
                  <a:pt x="14038" y="10428"/>
                  <a:pt x="14002" y="10475"/>
                </a:cubicBezTo>
                <a:cubicBezTo>
                  <a:pt x="13853" y="10672"/>
                  <a:pt x="13523" y="11090"/>
                  <a:pt x="13210" y="11090"/>
                </a:cubicBezTo>
                <a:cubicBezTo>
                  <a:pt x="13048" y="11090"/>
                  <a:pt x="12890" y="10978"/>
                  <a:pt x="12764" y="10666"/>
                </a:cubicBezTo>
                <a:cubicBezTo>
                  <a:pt x="12645" y="10368"/>
                  <a:pt x="12776" y="9963"/>
                  <a:pt x="12824" y="9654"/>
                </a:cubicBezTo>
                <a:cubicBezTo>
                  <a:pt x="12919" y="9035"/>
                  <a:pt x="13050" y="8416"/>
                  <a:pt x="13217" y="7820"/>
                </a:cubicBezTo>
                <a:cubicBezTo>
                  <a:pt x="13443" y="7046"/>
                  <a:pt x="13800" y="5975"/>
                  <a:pt x="14383" y="5177"/>
                </a:cubicBezTo>
                <a:close/>
                <a:moveTo>
                  <a:pt x="6477" y="1"/>
                </a:moveTo>
                <a:cubicBezTo>
                  <a:pt x="6034" y="1"/>
                  <a:pt x="5585" y="131"/>
                  <a:pt x="5168" y="426"/>
                </a:cubicBezTo>
                <a:cubicBezTo>
                  <a:pt x="4620" y="819"/>
                  <a:pt x="4299" y="1355"/>
                  <a:pt x="4120" y="1962"/>
                </a:cubicBezTo>
                <a:cubicBezTo>
                  <a:pt x="3620" y="1248"/>
                  <a:pt x="3013" y="617"/>
                  <a:pt x="2275" y="296"/>
                </a:cubicBezTo>
                <a:cubicBezTo>
                  <a:pt x="2049" y="201"/>
                  <a:pt x="1820" y="124"/>
                  <a:pt x="1601" y="124"/>
                </a:cubicBezTo>
                <a:cubicBezTo>
                  <a:pt x="1405" y="124"/>
                  <a:pt x="1217" y="186"/>
                  <a:pt x="1048" y="355"/>
                </a:cubicBezTo>
                <a:cubicBezTo>
                  <a:pt x="620" y="796"/>
                  <a:pt x="406" y="1605"/>
                  <a:pt x="298" y="2189"/>
                </a:cubicBezTo>
                <a:cubicBezTo>
                  <a:pt x="1" y="3772"/>
                  <a:pt x="394" y="5368"/>
                  <a:pt x="787" y="6892"/>
                </a:cubicBezTo>
                <a:cubicBezTo>
                  <a:pt x="825" y="7046"/>
                  <a:pt x="944" y="7112"/>
                  <a:pt x="1065" y="7112"/>
                </a:cubicBezTo>
                <a:cubicBezTo>
                  <a:pt x="1243" y="7112"/>
                  <a:pt x="1427" y="6968"/>
                  <a:pt x="1370" y="6749"/>
                </a:cubicBezTo>
                <a:cubicBezTo>
                  <a:pt x="1072" y="5594"/>
                  <a:pt x="763" y="4427"/>
                  <a:pt x="787" y="3236"/>
                </a:cubicBezTo>
                <a:cubicBezTo>
                  <a:pt x="798" y="2558"/>
                  <a:pt x="918" y="1867"/>
                  <a:pt x="1203" y="1260"/>
                </a:cubicBezTo>
                <a:cubicBezTo>
                  <a:pt x="1336" y="974"/>
                  <a:pt x="1399" y="766"/>
                  <a:pt x="1708" y="766"/>
                </a:cubicBezTo>
                <a:cubicBezTo>
                  <a:pt x="1759" y="766"/>
                  <a:pt x="1816" y="772"/>
                  <a:pt x="1882" y="784"/>
                </a:cubicBezTo>
                <a:cubicBezTo>
                  <a:pt x="2275" y="855"/>
                  <a:pt x="2644" y="1224"/>
                  <a:pt x="2918" y="1498"/>
                </a:cubicBezTo>
                <a:cubicBezTo>
                  <a:pt x="3311" y="1891"/>
                  <a:pt x="3656" y="2343"/>
                  <a:pt x="3954" y="2808"/>
                </a:cubicBezTo>
                <a:cubicBezTo>
                  <a:pt x="3846" y="3855"/>
                  <a:pt x="4001" y="4987"/>
                  <a:pt x="4108" y="5903"/>
                </a:cubicBezTo>
                <a:cubicBezTo>
                  <a:pt x="4204" y="6630"/>
                  <a:pt x="4156" y="7796"/>
                  <a:pt x="4620" y="8416"/>
                </a:cubicBezTo>
                <a:cubicBezTo>
                  <a:pt x="4765" y="8607"/>
                  <a:pt x="4955" y="8697"/>
                  <a:pt x="5140" y="8697"/>
                </a:cubicBezTo>
                <a:cubicBezTo>
                  <a:pt x="5380" y="8697"/>
                  <a:pt x="5613" y="8544"/>
                  <a:pt x="5728" y="8261"/>
                </a:cubicBezTo>
                <a:cubicBezTo>
                  <a:pt x="5751" y="8213"/>
                  <a:pt x="5799" y="8023"/>
                  <a:pt x="5799" y="7951"/>
                </a:cubicBezTo>
                <a:cubicBezTo>
                  <a:pt x="5894" y="6451"/>
                  <a:pt x="5632" y="4975"/>
                  <a:pt x="5025" y="3605"/>
                </a:cubicBezTo>
                <a:cubicBezTo>
                  <a:pt x="4906" y="3320"/>
                  <a:pt x="4763" y="3034"/>
                  <a:pt x="4608" y="2748"/>
                </a:cubicBezTo>
                <a:cubicBezTo>
                  <a:pt x="4781" y="1661"/>
                  <a:pt x="5322" y="604"/>
                  <a:pt x="6480" y="604"/>
                </a:cubicBezTo>
                <a:cubicBezTo>
                  <a:pt x="6603" y="604"/>
                  <a:pt x="6733" y="616"/>
                  <a:pt x="6871" y="641"/>
                </a:cubicBezTo>
                <a:cubicBezTo>
                  <a:pt x="8276" y="915"/>
                  <a:pt x="8680" y="2367"/>
                  <a:pt x="8990" y="3605"/>
                </a:cubicBezTo>
                <a:cubicBezTo>
                  <a:pt x="8311" y="4939"/>
                  <a:pt x="8073" y="6558"/>
                  <a:pt x="7954" y="7975"/>
                </a:cubicBezTo>
                <a:cubicBezTo>
                  <a:pt x="7883" y="8666"/>
                  <a:pt x="7728" y="9892"/>
                  <a:pt x="8573" y="10201"/>
                </a:cubicBezTo>
                <a:cubicBezTo>
                  <a:pt x="8644" y="10227"/>
                  <a:pt x="8713" y="10240"/>
                  <a:pt x="8780" y="10240"/>
                </a:cubicBezTo>
                <a:cubicBezTo>
                  <a:pt x="9583" y="10240"/>
                  <a:pt x="10180" y="8537"/>
                  <a:pt x="10169" y="7999"/>
                </a:cubicBezTo>
                <a:cubicBezTo>
                  <a:pt x="10145" y="6582"/>
                  <a:pt x="10014" y="5058"/>
                  <a:pt x="9657" y="3617"/>
                </a:cubicBezTo>
                <a:cubicBezTo>
                  <a:pt x="10073" y="2843"/>
                  <a:pt x="10645" y="2177"/>
                  <a:pt x="11455" y="1903"/>
                </a:cubicBezTo>
                <a:cubicBezTo>
                  <a:pt x="11682" y="1825"/>
                  <a:pt x="11893" y="1789"/>
                  <a:pt x="12089" y="1789"/>
                </a:cubicBezTo>
                <a:cubicBezTo>
                  <a:pt x="13325" y="1789"/>
                  <a:pt x="13942" y="3222"/>
                  <a:pt x="14241" y="4486"/>
                </a:cubicBezTo>
                <a:cubicBezTo>
                  <a:pt x="12955" y="5951"/>
                  <a:pt x="12336" y="8142"/>
                  <a:pt x="12157" y="10023"/>
                </a:cubicBezTo>
                <a:cubicBezTo>
                  <a:pt x="12109" y="10666"/>
                  <a:pt x="12205" y="11499"/>
                  <a:pt x="12955" y="11678"/>
                </a:cubicBezTo>
                <a:cubicBezTo>
                  <a:pt x="13033" y="11696"/>
                  <a:pt x="13110" y="11705"/>
                  <a:pt x="13184" y="11705"/>
                </a:cubicBezTo>
                <a:cubicBezTo>
                  <a:pt x="13740" y="11705"/>
                  <a:pt x="14177" y="11229"/>
                  <a:pt x="14503" y="10809"/>
                </a:cubicBezTo>
                <a:cubicBezTo>
                  <a:pt x="14848" y="9797"/>
                  <a:pt x="15312" y="6582"/>
                  <a:pt x="14895" y="4606"/>
                </a:cubicBezTo>
                <a:cubicBezTo>
                  <a:pt x="15098" y="4427"/>
                  <a:pt x="15324" y="4284"/>
                  <a:pt x="15562" y="4189"/>
                </a:cubicBezTo>
                <a:cubicBezTo>
                  <a:pt x="15756" y="4114"/>
                  <a:pt x="15942" y="4080"/>
                  <a:pt x="16120" y="4080"/>
                </a:cubicBezTo>
                <a:cubicBezTo>
                  <a:pt x="17328" y="4080"/>
                  <a:pt x="18137" y="5656"/>
                  <a:pt x="18241" y="6725"/>
                </a:cubicBezTo>
                <a:cubicBezTo>
                  <a:pt x="18015" y="6999"/>
                  <a:pt x="17801" y="7308"/>
                  <a:pt x="17610" y="7582"/>
                </a:cubicBezTo>
                <a:cubicBezTo>
                  <a:pt x="17122" y="8296"/>
                  <a:pt x="16586" y="9082"/>
                  <a:pt x="16336" y="9928"/>
                </a:cubicBezTo>
                <a:cubicBezTo>
                  <a:pt x="16193" y="10392"/>
                  <a:pt x="16062" y="11225"/>
                  <a:pt x="16479" y="11606"/>
                </a:cubicBezTo>
                <a:cubicBezTo>
                  <a:pt x="16556" y="11675"/>
                  <a:pt x="16642" y="11704"/>
                  <a:pt x="16732" y="11704"/>
                </a:cubicBezTo>
                <a:cubicBezTo>
                  <a:pt x="17175" y="11704"/>
                  <a:pt x="17719" y="11015"/>
                  <a:pt x="17729" y="10975"/>
                </a:cubicBezTo>
                <a:cubicBezTo>
                  <a:pt x="17741" y="10952"/>
                  <a:pt x="17765" y="10928"/>
                  <a:pt x="17777" y="10904"/>
                </a:cubicBezTo>
                <a:cubicBezTo>
                  <a:pt x="18348" y="9654"/>
                  <a:pt x="18896" y="8273"/>
                  <a:pt x="18848" y="6892"/>
                </a:cubicBezTo>
                <a:cubicBezTo>
                  <a:pt x="19051" y="6689"/>
                  <a:pt x="19265" y="6511"/>
                  <a:pt x="19503" y="6391"/>
                </a:cubicBezTo>
                <a:cubicBezTo>
                  <a:pt x="19668" y="6311"/>
                  <a:pt x="19831" y="6275"/>
                  <a:pt x="19991" y="6275"/>
                </a:cubicBezTo>
                <a:cubicBezTo>
                  <a:pt x="20441" y="6275"/>
                  <a:pt x="20860" y="6557"/>
                  <a:pt x="21194" y="6892"/>
                </a:cubicBezTo>
                <a:cubicBezTo>
                  <a:pt x="21706" y="7404"/>
                  <a:pt x="21813" y="7987"/>
                  <a:pt x="21682" y="8677"/>
                </a:cubicBezTo>
                <a:cubicBezTo>
                  <a:pt x="21468" y="9749"/>
                  <a:pt x="20908" y="10773"/>
                  <a:pt x="20432" y="11749"/>
                </a:cubicBezTo>
                <a:cubicBezTo>
                  <a:pt x="20326" y="11986"/>
                  <a:pt x="20533" y="12200"/>
                  <a:pt x="20728" y="12200"/>
                </a:cubicBezTo>
                <a:cubicBezTo>
                  <a:pt x="20817" y="12200"/>
                  <a:pt x="20903" y="12155"/>
                  <a:pt x="20956" y="12047"/>
                </a:cubicBezTo>
                <a:cubicBezTo>
                  <a:pt x="21599" y="10702"/>
                  <a:pt x="22825" y="8761"/>
                  <a:pt x="22158" y="7225"/>
                </a:cubicBezTo>
                <a:cubicBezTo>
                  <a:pt x="21782" y="6360"/>
                  <a:pt x="20893" y="5687"/>
                  <a:pt x="19995" y="5687"/>
                </a:cubicBezTo>
                <a:cubicBezTo>
                  <a:pt x="19670" y="5687"/>
                  <a:pt x="19343" y="5775"/>
                  <a:pt x="19039" y="5975"/>
                </a:cubicBezTo>
                <a:cubicBezTo>
                  <a:pt x="18932" y="6034"/>
                  <a:pt x="18848" y="6106"/>
                  <a:pt x="18753" y="6189"/>
                </a:cubicBezTo>
                <a:cubicBezTo>
                  <a:pt x="18705" y="5915"/>
                  <a:pt x="18622" y="5653"/>
                  <a:pt x="18515" y="5391"/>
                </a:cubicBezTo>
                <a:cubicBezTo>
                  <a:pt x="18049" y="4302"/>
                  <a:pt x="17072" y="3532"/>
                  <a:pt x="16055" y="3532"/>
                </a:cubicBezTo>
                <a:cubicBezTo>
                  <a:pt x="15616" y="3532"/>
                  <a:pt x="15169" y="3675"/>
                  <a:pt x="14753" y="3998"/>
                </a:cubicBezTo>
                <a:cubicBezTo>
                  <a:pt x="14729" y="3903"/>
                  <a:pt x="14705" y="3808"/>
                  <a:pt x="14669" y="3713"/>
                </a:cubicBezTo>
                <a:cubicBezTo>
                  <a:pt x="14253" y="2336"/>
                  <a:pt x="13194" y="1233"/>
                  <a:pt x="11955" y="1233"/>
                </a:cubicBezTo>
                <a:cubicBezTo>
                  <a:pt x="11458" y="1233"/>
                  <a:pt x="10932" y="1410"/>
                  <a:pt x="10407" y="1820"/>
                </a:cubicBezTo>
                <a:cubicBezTo>
                  <a:pt x="10026" y="2117"/>
                  <a:pt x="9704" y="2462"/>
                  <a:pt x="9430" y="2843"/>
                </a:cubicBezTo>
                <a:cubicBezTo>
                  <a:pt x="9323" y="2486"/>
                  <a:pt x="9180" y="2129"/>
                  <a:pt x="9038" y="1784"/>
                </a:cubicBezTo>
                <a:cubicBezTo>
                  <a:pt x="8582" y="764"/>
                  <a:pt x="7549" y="1"/>
                  <a:pt x="647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76" name="Google Shape;576;p9"/>
          <p:cNvGrpSpPr/>
          <p:nvPr/>
        </p:nvGrpSpPr>
        <p:grpSpPr>
          <a:xfrm>
            <a:off x="197144" y="312922"/>
            <a:ext cx="588258" cy="726849"/>
            <a:chOff x="5324475" y="1021375"/>
            <a:chExt cx="459900" cy="568250"/>
          </a:xfrm>
        </p:grpSpPr>
        <p:sp>
          <p:nvSpPr>
            <p:cNvPr id="577" name="Google Shape;577;p9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9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9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9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9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9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9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9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9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9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9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" name="Google Shape;589;p10"/>
          <p:cNvSpPr/>
          <p:nvPr/>
        </p:nvSpPr>
        <p:spPr>
          <a:xfrm rot="5850489">
            <a:off x="135558" y="3250285"/>
            <a:ext cx="1736786" cy="2588405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10"/>
          <p:cNvSpPr/>
          <p:nvPr/>
        </p:nvSpPr>
        <p:spPr>
          <a:xfrm rot="4026085">
            <a:off x="8443347" y="-1462686"/>
            <a:ext cx="2547104" cy="3325632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10"/>
          <p:cNvSpPr/>
          <p:nvPr/>
        </p:nvSpPr>
        <p:spPr>
          <a:xfrm rot="-3508869">
            <a:off x="6797571" y="840197"/>
            <a:ext cx="4730551" cy="3003832"/>
          </a:xfrm>
          <a:custGeom>
            <a:avLst/>
            <a:gdLst/>
            <a:ahLst/>
            <a:cxnLst/>
            <a:rect l="l" t="t" r="r" b="b"/>
            <a:pathLst>
              <a:path w="230371" h="120155" extrusionOk="0">
                <a:moveTo>
                  <a:pt x="0" y="120155"/>
                </a:moveTo>
                <a:cubicBezTo>
                  <a:pt x="0" y="101627"/>
                  <a:pt x="15430" y="81835"/>
                  <a:pt x="32745" y="75240"/>
                </a:cubicBezTo>
                <a:cubicBezTo>
                  <a:pt x="41050" y="72077"/>
                  <a:pt x="51784" y="70377"/>
                  <a:pt x="59404" y="74950"/>
                </a:cubicBezTo>
                <a:cubicBezTo>
                  <a:pt x="61829" y="76405"/>
                  <a:pt x="60964" y="82577"/>
                  <a:pt x="58245" y="83354"/>
                </a:cubicBezTo>
                <a:cubicBezTo>
                  <a:pt x="57194" y="83654"/>
                  <a:pt x="56081" y="82118"/>
                  <a:pt x="55927" y="81036"/>
                </a:cubicBezTo>
                <a:cubicBezTo>
                  <a:pt x="55106" y="75269"/>
                  <a:pt x="62233" y="70703"/>
                  <a:pt x="67228" y="67706"/>
                </a:cubicBezTo>
                <a:cubicBezTo>
                  <a:pt x="79304" y="60461"/>
                  <a:pt x="94535" y="58115"/>
                  <a:pt x="104899" y="48581"/>
                </a:cubicBezTo>
                <a:cubicBezTo>
                  <a:pt x="114792" y="39480"/>
                  <a:pt x="118816" y="23882"/>
                  <a:pt x="130688" y="17575"/>
                </a:cubicBezTo>
                <a:cubicBezTo>
                  <a:pt x="147441" y="8676"/>
                  <a:pt x="165955" y="1541"/>
                  <a:pt x="184876" y="188"/>
                </a:cubicBezTo>
                <a:cubicBezTo>
                  <a:pt x="200395" y="-921"/>
                  <a:pt x="216453" y="3667"/>
                  <a:pt x="230371" y="106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2" name="Google Shape;592;p10"/>
          <p:cNvSpPr txBox="1">
            <a:spLocks noGrp="1"/>
          </p:cNvSpPr>
          <p:nvPr>
            <p:ph type="title"/>
          </p:nvPr>
        </p:nvSpPr>
        <p:spPr>
          <a:xfrm>
            <a:off x="1044013" y="3263613"/>
            <a:ext cx="2549100" cy="954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4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7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●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○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■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●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○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■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●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○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■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63" r:id="rId16"/>
    <p:sldLayoutId id="2147483664" r:id="rId17"/>
    <p:sldLayoutId id="2147483665" r:id="rId18"/>
    <p:sldLayoutId id="2147483666" r:id="rId19"/>
    <p:sldLayoutId id="2147483667" r:id="rId20"/>
    <p:sldLayoutId id="2147483668" r:id="rId21"/>
    <p:sldLayoutId id="2147483669" r:id="rId22"/>
    <p:sldLayoutId id="2147483670" r:id="rId23"/>
    <p:sldLayoutId id="2147483671" r:id="rId24"/>
    <p:sldLayoutId id="2147483672" r:id="rId25"/>
    <p:sldLayoutId id="2147483673" r:id="rId26"/>
    <p:sldLayoutId id="2147483674" r:id="rId27"/>
    <p:sldLayoutId id="2147483675" r:id="rId28"/>
    <p:sldLayoutId id="2147483676" r:id="rId29"/>
    <p:sldLayoutId id="2147483677" r:id="rId30"/>
    <p:sldLayoutId id="2147483678" r:id="rId31"/>
    <p:sldLayoutId id="2147483679" r:id="rId32"/>
    <p:sldLayoutId id="2147483680" r:id="rId33"/>
    <p:sldLayoutId id="2147483681" r:id="rId3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2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6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4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acifico"/>
              <a:buNone/>
              <a:defRPr sz="3600">
                <a:solidFill>
                  <a:schemeClr val="dk1"/>
                </a:solidFill>
                <a:latin typeface="Pacifico"/>
                <a:ea typeface="Pacifico"/>
                <a:cs typeface="Pacifico"/>
                <a:sym typeface="Pacifico"/>
              </a:defRPr>
            </a:lvl9pPr>
          </a:lstStyle>
          <a:p>
            <a:endParaRPr/>
          </a:p>
        </p:txBody>
      </p:sp>
      <p:sp>
        <p:nvSpPr>
          <p:cNvPr id="2232" name="Google Shape;2232;p36"/>
          <p:cNvSpPr txBox="1">
            <a:spLocks noGrp="1"/>
          </p:cNvSpPr>
          <p:nvPr>
            <p:ph type="body" idx="1"/>
          </p:nvPr>
        </p:nvSpPr>
        <p:spPr>
          <a:xfrm>
            <a:off x="71327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●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○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■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●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○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■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●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○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BM Plex Sans"/>
              <a:buChar char="■"/>
              <a:defRPr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6" r:id="rId3"/>
    <p:sldLayoutId id="2147483687" r:id="rId4"/>
    <p:sldLayoutId id="2147483688" r:id="rId5"/>
    <p:sldLayoutId id="2147483689" r:id="rId6"/>
    <p:sldLayoutId id="2147483692" r:id="rId7"/>
    <p:sldLayoutId id="2147483698" r:id="rId8"/>
    <p:sldLayoutId id="2147483706" r:id="rId9"/>
    <p:sldLayoutId id="2147483714" r:id="rId10"/>
    <p:sldLayoutId id="2147483715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5" name="Google Shape;4465;p74"/>
          <p:cNvSpPr txBox="1">
            <a:spLocks noGrp="1"/>
          </p:cNvSpPr>
          <p:nvPr>
            <p:ph type="ctrTitle"/>
          </p:nvPr>
        </p:nvSpPr>
        <p:spPr>
          <a:xfrm>
            <a:off x="1030250" y="1182963"/>
            <a:ext cx="7083600" cy="227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Persamaan Kuadrat</a:t>
            </a:r>
            <a:br>
              <a:rPr lang="en" dirty="0" smtClean="0"/>
            </a:br>
            <a:r>
              <a:rPr lang="en" dirty="0" smtClean="0"/>
              <a:t> </a:t>
            </a:r>
            <a:r>
              <a:rPr lang="en" dirty="0" smtClean="0"/>
              <a:t>BAB 2</a:t>
            </a:r>
            <a:endParaRPr dirty="0"/>
          </a:p>
        </p:txBody>
      </p:sp>
      <p:sp>
        <p:nvSpPr>
          <p:cNvPr id="4466" name="Google Shape;4466;p74"/>
          <p:cNvSpPr/>
          <p:nvPr/>
        </p:nvSpPr>
        <p:spPr>
          <a:xfrm rot="-5400000">
            <a:off x="4044464" y="1371618"/>
            <a:ext cx="1055068" cy="5483096"/>
          </a:xfrm>
          <a:custGeom>
            <a:avLst/>
            <a:gdLst/>
            <a:ahLst/>
            <a:cxnLst/>
            <a:rect l="l" t="t" r="r" b="b"/>
            <a:pathLst>
              <a:path w="9609" h="42406" extrusionOk="0">
                <a:moveTo>
                  <a:pt x="9025" y="0"/>
                </a:moveTo>
                <a:cubicBezTo>
                  <a:pt x="8489" y="0"/>
                  <a:pt x="8287" y="501"/>
                  <a:pt x="8085" y="929"/>
                </a:cubicBezTo>
                <a:cubicBezTo>
                  <a:pt x="7966" y="1191"/>
                  <a:pt x="7870" y="1239"/>
                  <a:pt x="7596" y="1334"/>
                </a:cubicBezTo>
                <a:cubicBezTo>
                  <a:pt x="7384" y="1408"/>
                  <a:pt x="7059" y="1549"/>
                  <a:pt x="6783" y="1549"/>
                </a:cubicBezTo>
                <a:cubicBezTo>
                  <a:pt x="6658" y="1549"/>
                  <a:pt x="6543" y="1519"/>
                  <a:pt x="6453" y="1441"/>
                </a:cubicBezTo>
                <a:cubicBezTo>
                  <a:pt x="6263" y="1274"/>
                  <a:pt x="6168" y="1072"/>
                  <a:pt x="5942" y="953"/>
                </a:cubicBezTo>
                <a:cubicBezTo>
                  <a:pt x="5811" y="881"/>
                  <a:pt x="5676" y="845"/>
                  <a:pt x="5542" y="845"/>
                </a:cubicBezTo>
                <a:cubicBezTo>
                  <a:pt x="5432" y="845"/>
                  <a:pt x="5322" y="869"/>
                  <a:pt x="5215" y="917"/>
                </a:cubicBezTo>
                <a:cubicBezTo>
                  <a:pt x="4718" y="1120"/>
                  <a:pt x="4359" y="1608"/>
                  <a:pt x="3822" y="1608"/>
                </a:cubicBezTo>
                <a:cubicBezTo>
                  <a:pt x="3729" y="1608"/>
                  <a:pt x="3630" y="1594"/>
                  <a:pt x="3525" y="1560"/>
                </a:cubicBezTo>
                <a:cubicBezTo>
                  <a:pt x="3215" y="1453"/>
                  <a:pt x="3108" y="1227"/>
                  <a:pt x="2905" y="1001"/>
                </a:cubicBezTo>
                <a:cubicBezTo>
                  <a:pt x="2763" y="822"/>
                  <a:pt x="2536" y="774"/>
                  <a:pt x="2310" y="774"/>
                </a:cubicBezTo>
                <a:cubicBezTo>
                  <a:pt x="2159" y="774"/>
                  <a:pt x="2017" y="824"/>
                  <a:pt x="1867" y="824"/>
                </a:cubicBezTo>
                <a:cubicBezTo>
                  <a:pt x="1852" y="824"/>
                  <a:pt x="1837" y="823"/>
                  <a:pt x="1822" y="822"/>
                </a:cubicBezTo>
                <a:cubicBezTo>
                  <a:pt x="1667" y="810"/>
                  <a:pt x="1560" y="739"/>
                  <a:pt x="1453" y="643"/>
                </a:cubicBezTo>
                <a:cubicBezTo>
                  <a:pt x="1262" y="512"/>
                  <a:pt x="1084" y="310"/>
                  <a:pt x="846" y="286"/>
                </a:cubicBezTo>
                <a:cubicBezTo>
                  <a:pt x="826" y="284"/>
                  <a:pt x="808" y="283"/>
                  <a:pt x="789" y="283"/>
                </a:cubicBezTo>
                <a:cubicBezTo>
                  <a:pt x="287" y="283"/>
                  <a:pt x="141" y="1050"/>
                  <a:pt x="96" y="1429"/>
                </a:cubicBezTo>
                <a:cubicBezTo>
                  <a:pt x="0" y="2084"/>
                  <a:pt x="84" y="2751"/>
                  <a:pt x="179" y="3406"/>
                </a:cubicBezTo>
                <a:cubicBezTo>
                  <a:pt x="381" y="4870"/>
                  <a:pt x="488" y="6347"/>
                  <a:pt x="584" y="7823"/>
                </a:cubicBezTo>
                <a:cubicBezTo>
                  <a:pt x="548" y="8644"/>
                  <a:pt x="429" y="9466"/>
                  <a:pt x="405" y="10299"/>
                </a:cubicBezTo>
                <a:cubicBezTo>
                  <a:pt x="381" y="11323"/>
                  <a:pt x="453" y="12359"/>
                  <a:pt x="465" y="13395"/>
                </a:cubicBezTo>
                <a:cubicBezTo>
                  <a:pt x="488" y="15467"/>
                  <a:pt x="417" y="17550"/>
                  <a:pt x="524" y="19634"/>
                </a:cubicBezTo>
                <a:cubicBezTo>
                  <a:pt x="572" y="20682"/>
                  <a:pt x="667" y="21717"/>
                  <a:pt x="679" y="22765"/>
                </a:cubicBezTo>
                <a:cubicBezTo>
                  <a:pt x="679" y="23801"/>
                  <a:pt x="643" y="24837"/>
                  <a:pt x="608" y="25873"/>
                </a:cubicBezTo>
                <a:cubicBezTo>
                  <a:pt x="548" y="27956"/>
                  <a:pt x="584" y="30052"/>
                  <a:pt x="560" y="32147"/>
                </a:cubicBezTo>
                <a:cubicBezTo>
                  <a:pt x="548" y="33302"/>
                  <a:pt x="548" y="34457"/>
                  <a:pt x="572" y="35612"/>
                </a:cubicBezTo>
                <a:cubicBezTo>
                  <a:pt x="608" y="36803"/>
                  <a:pt x="619" y="38029"/>
                  <a:pt x="774" y="39208"/>
                </a:cubicBezTo>
                <a:cubicBezTo>
                  <a:pt x="762" y="39220"/>
                  <a:pt x="762" y="39231"/>
                  <a:pt x="774" y="39231"/>
                </a:cubicBezTo>
                <a:cubicBezTo>
                  <a:pt x="762" y="39410"/>
                  <a:pt x="750" y="39589"/>
                  <a:pt x="750" y="39755"/>
                </a:cubicBezTo>
                <a:cubicBezTo>
                  <a:pt x="762" y="40077"/>
                  <a:pt x="786" y="40410"/>
                  <a:pt x="798" y="40732"/>
                </a:cubicBezTo>
                <a:cubicBezTo>
                  <a:pt x="810" y="41029"/>
                  <a:pt x="822" y="41339"/>
                  <a:pt x="869" y="41637"/>
                </a:cubicBezTo>
                <a:cubicBezTo>
                  <a:pt x="893" y="41768"/>
                  <a:pt x="917" y="41922"/>
                  <a:pt x="989" y="42053"/>
                </a:cubicBezTo>
                <a:cubicBezTo>
                  <a:pt x="1023" y="42071"/>
                  <a:pt x="1058" y="42082"/>
                  <a:pt x="1098" y="42082"/>
                </a:cubicBezTo>
                <a:cubicBezTo>
                  <a:pt x="1112" y="42082"/>
                  <a:pt x="1127" y="42080"/>
                  <a:pt x="1143" y="42077"/>
                </a:cubicBezTo>
                <a:cubicBezTo>
                  <a:pt x="1322" y="42053"/>
                  <a:pt x="1465" y="41898"/>
                  <a:pt x="1596" y="41791"/>
                </a:cubicBezTo>
                <a:cubicBezTo>
                  <a:pt x="1727" y="41660"/>
                  <a:pt x="1858" y="41529"/>
                  <a:pt x="2001" y="41410"/>
                </a:cubicBezTo>
                <a:cubicBezTo>
                  <a:pt x="2203" y="41256"/>
                  <a:pt x="2489" y="41160"/>
                  <a:pt x="2727" y="41101"/>
                </a:cubicBezTo>
                <a:cubicBezTo>
                  <a:pt x="2901" y="41046"/>
                  <a:pt x="3104" y="40992"/>
                  <a:pt x="3293" y="40992"/>
                </a:cubicBezTo>
                <a:cubicBezTo>
                  <a:pt x="3310" y="40992"/>
                  <a:pt x="3328" y="40993"/>
                  <a:pt x="3346" y="40994"/>
                </a:cubicBezTo>
                <a:cubicBezTo>
                  <a:pt x="3501" y="41006"/>
                  <a:pt x="3620" y="41065"/>
                  <a:pt x="3751" y="41148"/>
                </a:cubicBezTo>
                <a:cubicBezTo>
                  <a:pt x="4144" y="41398"/>
                  <a:pt x="4513" y="41791"/>
                  <a:pt x="4989" y="41839"/>
                </a:cubicBezTo>
                <a:cubicBezTo>
                  <a:pt x="5047" y="41847"/>
                  <a:pt x="5104" y="41850"/>
                  <a:pt x="5160" y="41850"/>
                </a:cubicBezTo>
                <a:cubicBezTo>
                  <a:pt x="5350" y="41850"/>
                  <a:pt x="5535" y="41815"/>
                  <a:pt x="5727" y="41815"/>
                </a:cubicBezTo>
                <a:cubicBezTo>
                  <a:pt x="5918" y="41827"/>
                  <a:pt x="6120" y="41863"/>
                  <a:pt x="6287" y="41958"/>
                </a:cubicBezTo>
                <a:cubicBezTo>
                  <a:pt x="6465" y="42065"/>
                  <a:pt x="6632" y="42196"/>
                  <a:pt x="6811" y="42303"/>
                </a:cubicBezTo>
                <a:cubicBezTo>
                  <a:pt x="6901" y="42359"/>
                  <a:pt x="6988" y="42382"/>
                  <a:pt x="7078" y="42382"/>
                </a:cubicBezTo>
                <a:cubicBezTo>
                  <a:pt x="7141" y="42382"/>
                  <a:pt x="7206" y="42371"/>
                  <a:pt x="7275" y="42351"/>
                </a:cubicBezTo>
                <a:cubicBezTo>
                  <a:pt x="7481" y="42302"/>
                  <a:pt x="7675" y="42275"/>
                  <a:pt x="7877" y="42275"/>
                </a:cubicBezTo>
                <a:cubicBezTo>
                  <a:pt x="7968" y="42275"/>
                  <a:pt x="8060" y="42280"/>
                  <a:pt x="8156" y="42291"/>
                </a:cubicBezTo>
                <a:cubicBezTo>
                  <a:pt x="8430" y="42327"/>
                  <a:pt x="8704" y="42375"/>
                  <a:pt x="8978" y="42399"/>
                </a:cubicBezTo>
                <a:cubicBezTo>
                  <a:pt x="9043" y="42403"/>
                  <a:pt x="9108" y="42406"/>
                  <a:pt x="9174" y="42406"/>
                </a:cubicBezTo>
                <a:cubicBezTo>
                  <a:pt x="9287" y="42406"/>
                  <a:pt x="9400" y="42397"/>
                  <a:pt x="9513" y="42375"/>
                </a:cubicBezTo>
                <a:cubicBezTo>
                  <a:pt x="9609" y="41922"/>
                  <a:pt x="9525" y="41398"/>
                  <a:pt x="9513" y="40958"/>
                </a:cubicBezTo>
                <a:cubicBezTo>
                  <a:pt x="9490" y="40470"/>
                  <a:pt x="9537" y="39982"/>
                  <a:pt x="9525" y="39505"/>
                </a:cubicBezTo>
                <a:cubicBezTo>
                  <a:pt x="9525" y="38910"/>
                  <a:pt x="9454" y="38315"/>
                  <a:pt x="9430" y="37731"/>
                </a:cubicBezTo>
                <a:cubicBezTo>
                  <a:pt x="9430" y="37600"/>
                  <a:pt x="9430" y="37481"/>
                  <a:pt x="9430" y="37350"/>
                </a:cubicBezTo>
                <a:cubicBezTo>
                  <a:pt x="9430" y="37350"/>
                  <a:pt x="9430" y="37338"/>
                  <a:pt x="9442" y="37315"/>
                </a:cubicBezTo>
                <a:cubicBezTo>
                  <a:pt x="9442" y="37303"/>
                  <a:pt x="9442" y="37279"/>
                  <a:pt x="9442" y="37267"/>
                </a:cubicBezTo>
                <a:cubicBezTo>
                  <a:pt x="9454" y="37231"/>
                  <a:pt x="9454" y="37207"/>
                  <a:pt x="9454" y="37172"/>
                </a:cubicBezTo>
                <a:cubicBezTo>
                  <a:pt x="9478" y="37076"/>
                  <a:pt x="9478" y="36969"/>
                  <a:pt x="9490" y="36874"/>
                </a:cubicBezTo>
                <a:cubicBezTo>
                  <a:pt x="9513" y="36648"/>
                  <a:pt x="9501" y="36422"/>
                  <a:pt x="9501" y="36195"/>
                </a:cubicBezTo>
                <a:cubicBezTo>
                  <a:pt x="9501" y="35529"/>
                  <a:pt x="9513" y="34862"/>
                  <a:pt x="9513" y="34195"/>
                </a:cubicBezTo>
                <a:cubicBezTo>
                  <a:pt x="9513" y="32374"/>
                  <a:pt x="9525" y="30564"/>
                  <a:pt x="9490" y="28742"/>
                </a:cubicBezTo>
                <a:cubicBezTo>
                  <a:pt x="9478" y="27742"/>
                  <a:pt x="9513" y="26742"/>
                  <a:pt x="9513" y="25742"/>
                </a:cubicBezTo>
                <a:cubicBezTo>
                  <a:pt x="9513" y="24801"/>
                  <a:pt x="9501" y="23861"/>
                  <a:pt x="9490" y="22920"/>
                </a:cubicBezTo>
                <a:cubicBezTo>
                  <a:pt x="9478" y="21384"/>
                  <a:pt x="9382" y="19848"/>
                  <a:pt x="9371" y="18312"/>
                </a:cubicBezTo>
                <a:cubicBezTo>
                  <a:pt x="9359" y="17026"/>
                  <a:pt x="9359" y="15741"/>
                  <a:pt x="9359" y="14455"/>
                </a:cubicBezTo>
                <a:cubicBezTo>
                  <a:pt x="9371" y="14419"/>
                  <a:pt x="9371" y="14395"/>
                  <a:pt x="9371" y="14359"/>
                </a:cubicBezTo>
                <a:cubicBezTo>
                  <a:pt x="9394" y="14240"/>
                  <a:pt x="9418" y="14133"/>
                  <a:pt x="9418" y="14014"/>
                </a:cubicBezTo>
                <a:cubicBezTo>
                  <a:pt x="9418" y="13669"/>
                  <a:pt x="9418" y="13324"/>
                  <a:pt x="9430" y="12978"/>
                </a:cubicBezTo>
                <a:cubicBezTo>
                  <a:pt x="9442" y="11954"/>
                  <a:pt x="9394" y="10942"/>
                  <a:pt x="9394" y="9930"/>
                </a:cubicBezTo>
                <a:cubicBezTo>
                  <a:pt x="9394" y="8811"/>
                  <a:pt x="9418" y="7692"/>
                  <a:pt x="9394" y="6585"/>
                </a:cubicBezTo>
                <a:cubicBezTo>
                  <a:pt x="9382" y="5787"/>
                  <a:pt x="9347" y="4989"/>
                  <a:pt x="9359" y="4191"/>
                </a:cubicBezTo>
                <a:cubicBezTo>
                  <a:pt x="9371" y="3691"/>
                  <a:pt x="9394" y="3191"/>
                  <a:pt x="9430" y="2691"/>
                </a:cubicBezTo>
                <a:cubicBezTo>
                  <a:pt x="9501" y="1834"/>
                  <a:pt x="9573" y="917"/>
                  <a:pt x="9216" y="108"/>
                </a:cubicBezTo>
                <a:cubicBezTo>
                  <a:pt x="9192" y="36"/>
                  <a:pt x="9097" y="0"/>
                  <a:pt x="902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dist="47625" dir="276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67" name="Google Shape;4467;p74"/>
          <p:cNvSpPr txBox="1">
            <a:spLocks noGrp="1"/>
          </p:cNvSpPr>
          <p:nvPr>
            <p:ph type="subTitle" idx="1"/>
          </p:nvPr>
        </p:nvSpPr>
        <p:spPr>
          <a:xfrm>
            <a:off x="2319750" y="3882300"/>
            <a:ext cx="4504500" cy="46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Semester 1</a:t>
            </a:r>
            <a:endParaRPr dirty="0"/>
          </a:p>
        </p:txBody>
      </p:sp>
      <p:grpSp>
        <p:nvGrpSpPr>
          <p:cNvPr id="4468" name="Google Shape;4468;p74"/>
          <p:cNvGrpSpPr/>
          <p:nvPr/>
        </p:nvGrpSpPr>
        <p:grpSpPr>
          <a:xfrm rot="2946211">
            <a:off x="903042" y="-14545"/>
            <a:ext cx="386640" cy="1661104"/>
            <a:chOff x="1075269" y="128967"/>
            <a:chExt cx="386637" cy="1661090"/>
          </a:xfrm>
        </p:grpSpPr>
        <p:sp>
          <p:nvSpPr>
            <p:cNvPr id="4469" name="Google Shape;4469;p74"/>
            <p:cNvSpPr/>
            <p:nvPr/>
          </p:nvSpPr>
          <p:spPr>
            <a:xfrm>
              <a:off x="1075269" y="128967"/>
              <a:ext cx="386637" cy="1661090"/>
            </a:xfrm>
            <a:custGeom>
              <a:avLst/>
              <a:gdLst/>
              <a:ahLst/>
              <a:cxnLst/>
              <a:rect l="l" t="t" r="r" b="b"/>
              <a:pathLst>
                <a:path w="11264" h="48393" extrusionOk="0">
                  <a:moveTo>
                    <a:pt x="10097" y="1"/>
                  </a:moveTo>
                  <a:cubicBezTo>
                    <a:pt x="9828" y="1"/>
                    <a:pt x="9620" y="364"/>
                    <a:pt x="9465" y="557"/>
                  </a:cubicBezTo>
                  <a:cubicBezTo>
                    <a:pt x="9299" y="771"/>
                    <a:pt x="9001" y="831"/>
                    <a:pt x="8739" y="878"/>
                  </a:cubicBezTo>
                  <a:cubicBezTo>
                    <a:pt x="8442" y="938"/>
                    <a:pt x="8144" y="974"/>
                    <a:pt x="7870" y="1093"/>
                  </a:cubicBezTo>
                  <a:cubicBezTo>
                    <a:pt x="7688" y="1176"/>
                    <a:pt x="7521" y="1288"/>
                    <a:pt x="7352" y="1288"/>
                  </a:cubicBezTo>
                  <a:cubicBezTo>
                    <a:pt x="7256" y="1288"/>
                    <a:pt x="7160" y="1252"/>
                    <a:pt x="7060" y="1152"/>
                  </a:cubicBezTo>
                  <a:cubicBezTo>
                    <a:pt x="6906" y="986"/>
                    <a:pt x="6798" y="819"/>
                    <a:pt x="6548" y="771"/>
                  </a:cubicBezTo>
                  <a:cubicBezTo>
                    <a:pt x="6506" y="764"/>
                    <a:pt x="6465" y="761"/>
                    <a:pt x="6425" y="761"/>
                  </a:cubicBezTo>
                  <a:cubicBezTo>
                    <a:pt x="6063" y="761"/>
                    <a:pt x="5805" y="1035"/>
                    <a:pt x="5536" y="1271"/>
                  </a:cubicBezTo>
                  <a:cubicBezTo>
                    <a:pt x="5382" y="1402"/>
                    <a:pt x="5238" y="1471"/>
                    <a:pt x="5067" y="1471"/>
                  </a:cubicBezTo>
                  <a:cubicBezTo>
                    <a:pt x="4988" y="1471"/>
                    <a:pt x="4904" y="1456"/>
                    <a:pt x="4810" y="1426"/>
                  </a:cubicBezTo>
                  <a:cubicBezTo>
                    <a:pt x="4501" y="1319"/>
                    <a:pt x="4239" y="1200"/>
                    <a:pt x="3917" y="1152"/>
                  </a:cubicBezTo>
                  <a:cubicBezTo>
                    <a:pt x="3786" y="1140"/>
                    <a:pt x="3584" y="1128"/>
                    <a:pt x="3489" y="1045"/>
                  </a:cubicBezTo>
                  <a:cubicBezTo>
                    <a:pt x="3441" y="1021"/>
                    <a:pt x="3429" y="974"/>
                    <a:pt x="3381" y="938"/>
                  </a:cubicBezTo>
                  <a:cubicBezTo>
                    <a:pt x="3328" y="903"/>
                    <a:pt x="3264" y="889"/>
                    <a:pt x="3196" y="889"/>
                  </a:cubicBezTo>
                  <a:cubicBezTo>
                    <a:pt x="3080" y="889"/>
                    <a:pt x="2955" y="929"/>
                    <a:pt x="2858" y="974"/>
                  </a:cubicBezTo>
                  <a:cubicBezTo>
                    <a:pt x="2637" y="1067"/>
                    <a:pt x="2472" y="1307"/>
                    <a:pt x="2210" y="1307"/>
                  </a:cubicBezTo>
                  <a:cubicBezTo>
                    <a:pt x="2203" y="1307"/>
                    <a:pt x="2197" y="1307"/>
                    <a:pt x="2191" y="1307"/>
                  </a:cubicBezTo>
                  <a:cubicBezTo>
                    <a:pt x="1965" y="1307"/>
                    <a:pt x="1774" y="1105"/>
                    <a:pt x="1595" y="974"/>
                  </a:cubicBezTo>
                  <a:cubicBezTo>
                    <a:pt x="1391" y="817"/>
                    <a:pt x="1161" y="665"/>
                    <a:pt x="926" y="665"/>
                  </a:cubicBezTo>
                  <a:cubicBezTo>
                    <a:pt x="804" y="665"/>
                    <a:pt x="681" y="706"/>
                    <a:pt x="560" y="807"/>
                  </a:cubicBezTo>
                  <a:cubicBezTo>
                    <a:pt x="214" y="1081"/>
                    <a:pt x="238" y="1605"/>
                    <a:pt x="238" y="1998"/>
                  </a:cubicBezTo>
                  <a:cubicBezTo>
                    <a:pt x="250" y="2676"/>
                    <a:pt x="179" y="3355"/>
                    <a:pt x="131" y="4022"/>
                  </a:cubicBezTo>
                  <a:cubicBezTo>
                    <a:pt x="0" y="5748"/>
                    <a:pt x="48" y="7486"/>
                    <a:pt x="48" y="9213"/>
                  </a:cubicBezTo>
                  <a:cubicBezTo>
                    <a:pt x="60" y="15094"/>
                    <a:pt x="24" y="21000"/>
                    <a:pt x="131" y="26870"/>
                  </a:cubicBezTo>
                  <a:cubicBezTo>
                    <a:pt x="143" y="27763"/>
                    <a:pt x="179" y="28656"/>
                    <a:pt x="191" y="29537"/>
                  </a:cubicBezTo>
                  <a:cubicBezTo>
                    <a:pt x="202" y="30608"/>
                    <a:pt x="143" y="31668"/>
                    <a:pt x="179" y="32740"/>
                  </a:cubicBezTo>
                  <a:cubicBezTo>
                    <a:pt x="214" y="33954"/>
                    <a:pt x="321" y="35168"/>
                    <a:pt x="345" y="36383"/>
                  </a:cubicBezTo>
                  <a:cubicBezTo>
                    <a:pt x="381" y="37597"/>
                    <a:pt x="357" y="38812"/>
                    <a:pt x="393" y="40026"/>
                  </a:cubicBezTo>
                  <a:cubicBezTo>
                    <a:pt x="429" y="41241"/>
                    <a:pt x="476" y="42455"/>
                    <a:pt x="524" y="43681"/>
                  </a:cubicBezTo>
                  <a:cubicBezTo>
                    <a:pt x="572" y="44824"/>
                    <a:pt x="631" y="45979"/>
                    <a:pt x="583" y="47122"/>
                  </a:cubicBezTo>
                  <a:cubicBezTo>
                    <a:pt x="572" y="47432"/>
                    <a:pt x="536" y="47789"/>
                    <a:pt x="714" y="48063"/>
                  </a:cubicBezTo>
                  <a:cubicBezTo>
                    <a:pt x="857" y="48294"/>
                    <a:pt x="1126" y="48393"/>
                    <a:pt x="1387" y="48393"/>
                  </a:cubicBezTo>
                  <a:cubicBezTo>
                    <a:pt x="1475" y="48393"/>
                    <a:pt x="1562" y="48381"/>
                    <a:pt x="1643" y="48360"/>
                  </a:cubicBezTo>
                  <a:cubicBezTo>
                    <a:pt x="2012" y="48277"/>
                    <a:pt x="2179" y="47920"/>
                    <a:pt x="2512" y="47777"/>
                  </a:cubicBezTo>
                  <a:cubicBezTo>
                    <a:pt x="2593" y="47740"/>
                    <a:pt x="2646" y="47721"/>
                    <a:pt x="2696" y="47721"/>
                  </a:cubicBezTo>
                  <a:cubicBezTo>
                    <a:pt x="2755" y="47721"/>
                    <a:pt x="2808" y="47749"/>
                    <a:pt x="2893" y="47801"/>
                  </a:cubicBezTo>
                  <a:cubicBezTo>
                    <a:pt x="3036" y="47896"/>
                    <a:pt x="3191" y="47956"/>
                    <a:pt x="3369" y="47979"/>
                  </a:cubicBezTo>
                  <a:cubicBezTo>
                    <a:pt x="3473" y="47991"/>
                    <a:pt x="3577" y="47996"/>
                    <a:pt x="3681" y="47996"/>
                  </a:cubicBezTo>
                  <a:cubicBezTo>
                    <a:pt x="3902" y="47996"/>
                    <a:pt x="4124" y="47972"/>
                    <a:pt x="4334" y="47932"/>
                  </a:cubicBezTo>
                  <a:cubicBezTo>
                    <a:pt x="4715" y="47872"/>
                    <a:pt x="4953" y="47598"/>
                    <a:pt x="5132" y="47289"/>
                  </a:cubicBezTo>
                  <a:cubicBezTo>
                    <a:pt x="5310" y="46967"/>
                    <a:pt x="5548" y="46455"/>
                    <a:pt x="5917" y="46325"/>
                  </a:cubicBezTo>
                  <a:cubicBezTo>
                    <a:pt x="5957" y="46312"/>
                    <a:pt x="5994" y="46306"/>
                    <a:pt x="6027" y="46306"/>
                  </a:cubicBezTo>
                  <a:cubicBezTo>
                    <a:pt x="6300" y="46306"/>
                    <a:pt x="6362" y="46705"/>
                    <a:pt x="6489" y="46896"/>
                  </a:cubicBezTo>
                  <a:cubicBezTo>
                    <a:pt x="6601" y="47061"/>
                    <a:pt x="6761" y="47160"/>
                    <a:pt x="6926" y="47160"/>
                  </a:cubicBezTo>
                  <a:cubicBezTo>
                    <a:pt x="7024" y="47160"/>
                    <a:pt x="7123" y="47126"/>
                    <a:pt x="7215" y="47051"/>
                  </a:cubicBezTo>
                  <a:cubicBezTo>
                    <a:pt x="7291" y="46986"/>
                    <a:pt x="7405" y="46794"/>
                    <a:pt x="7515" y="46794"/>
                  </a:cubicBezTo>
                  <a:cubicBezTo>
                    <a:pt x="7526" y="46794"/>
                    <a:pt x="7537" y="46796"/>
                    <a:pt x="7549" y="46801"/>
                  </a:cubicBezTo>
                  <a:cubicBezTo>
                    <a:pt x="7584" y="46813"/>
                    <a:pt x="7620" y="46884"/>
                    <a:pt x="7656" y="46908"/>
                  </a:cubicBezTo>
                  <a:cubicBezTo>
                    <a:pt x="7727" y="46979"/>
                    <a:pt x="7834" y="47015"/>
                    <a:pt x="7918" y="47075"/>
                  </a:cubicBezTo>
                  <a:cubicBezTo>
                    <a:pt x="8049" y="47158"/>
                    <a:pt x="8120" y="47241"/>
                    <a:pt x="8287" y="47253"/>
                  </a:cubicBezTo>
                  <a:cubicBezTo>
                    <a:pt x="8303" y="47255"/>
                    <a:pt x="8319" y="47256"/>
                    <a:pt x="8335" y="47256"/>
                  </a:cubicBezTo>
                  <a:cubicBezTo>
                    <a:pt x="8531" y="47256"/>
                    <a:pt x="8693" y="47133"/>
                    <a:pt x="8882" y="47133"/>
                  </a:cubicBezTo>
                  <a:cubicBezTo>
                    <a:pt x="8890" y="47133"/>
                    <a:pt x="8898" y="47134"/>
                    <a:pt x="8906" y="47134"/>
                  </a:cubicBezTo>
                  <a:cubicBezTo>
                    <a:pt x="9204" y="47146"/>
                    <a:pt x="9525" y="47360"/>
                    <a:pt x="9811" y="47468"/>
                  </a:cubicBezTo>
                  <a:cubicBezTo>
                    <a:pt x="9985" y="47531"/>
                    <a:pt x="10202" y="47605"/>
                    <a:pt x="10412" y="47605"/>
                  </a:cubicBezTo>
                  <a:cubicBezTo>
                    <a:pt x="10517" y="47605"/>
                    <a:pt x="10620" y="47587"/>
                    <a:pt x="10716" y="47539"/>
                  </a:cubicBezTo>
                  <a:cubicBezTo>
                    <a:pt x="10930" y="47420"/>
                    <a:pt x="10978" y="47182"/>
                    <a:pt x="11001" y="46956"/>
                  </a:cubicBezTo>
                  <a:cubicBezTo>
                    <a:pt x="11073" y="46360"/>
                    <a:pt x="10989" y="45753"/>
                    <a:pt x="10966" y="45146"/>
                  </a:cubicBezTo>
                  <a:cubicBezTo>
                    <a:pt x="10894" y="43979"/>
                    <a:pt x="10882" y="42812"/>
                    <a:pt x="10859" y="41645"/>
                  </a:cubicBezTo>
                  <a:cubicBezTo>
                    <a:pt x="10835" y="40431"/>
                    <a:pt x="10859" y="39228"/>
                    <a:pt x="10835" y="38026"/>
                  </a:cubicBezTo>
                  <a:cubicBezTo>
                    <a:pt x="10811" y="37073"/>
                    <a:pt x="10728" y="36121"/>
                    <a:pt x="10680" y="35168"/>
                  </a:cubicBezTo>
                  <a:cubicBezTo>
                    <a:pt x="10668" y="34859"/>
                    <a:pt x="10692" y="34549"/>
                    <a:pt x="10692" y="34240"/>
                  </a:cubicBezTo>
                  <a:cubicBezTo>
                    <a:pt x="10704" y="32561"/>
                    <a:pt x="10692" y="30870"/>
                    <a:pt x="10704" y="29191"/>
                  </a:cubicBezTo>
                  <a:cubicBezTo>
                    <a:pt x="10751" y="24869"/>
                    <a:pt x="10799" y="20559"/>
                    <a:pt x="10859" y="16249"/>
                  </a:cubicBezTo>
                  <a:cubicBezTo>
                    <a:pt x="10918" y="11999"/>
                    <a:pt x="11263" y="7629"/>
                    <a:pt x="10799" y="3391"/>
                  </a:cubicBezTo>
                  <a:cubicBezTo>
                    <a:pt x="10728" y="2652"/>
                    <a:pt x="10620" y="1926"/>
                    <a:pt x="10549" y="1188"/>
                  </a:cubicBezTo>
                  <a:cubicBezTo>
                    <a:pt x="10513" y="867"/>
                    <a:pt x="10620" y="283"/>
                    <a:pt x="10299" y="69"/>
                  </a:cubicBezTo>
                  <a:cubicBezTo>
                    <a:pt x="10228" y="21"/>
                    <a:pt x="10161" y="1"/>
                    <a:pt x="10097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470" name="Google Shape;4470;p74"/>
            <p:cNvGrpSpPr/>
            <p:nvPr/>
          </p:nvGrpSpPr>
          <p:grpSpPr>
            <a:xfrm>
              <a:off x="1075269" y="128967"/>
              <a:ext cx="386637" cy="1661090"/>
              <a:chOff x="1075269" y="128967"/>
              <a:chExt cx="386637" cy="1661090"/>
            </a:xfrm>
          </p:grpSpPr>
          <p:sp>
            <p:nvSpPr>
              <p:cNvPr id="4471" name="Google Shape;4471;p74"/>
              <p:cNvSpPr/>
              <p:nvPr/>
            </p:nvSpPr>
            <p:spPr>
              <a:xfrm>
                <a:off x="1075269" y="128967"/>
                <a:ext cx="386637" cy="1661090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48393" extrusionOk="0">
                    <a:moveTo>
                      <a:pt x="10097" y="1"/>
                    </a:moveTo>
                    <a:cubicBezTo>
                      <a:pt x="9828" y="1"/>
                      <a:pt x="9620" y="364"/>
                      <a:pt x="9465" y="557"/>
                    </a:cubicBezTo>
                    <a:cubicBezTo>
                      <a:pt x="9299" y="771"/>
                      <a:pt x="9001" y="831"/>
                      <a:pt x="8739" y="878"/>
                    </a:cubicBezTo>
                    <a:cubicBezTo>
                      <a:pt x="8442" y="938"/>
                      <a:pt x="8144" y="974"/>
                      <a:pt x="7870" y="1093"/>
                    </a:cubicBezTo>
                    <a:cubicBezTo>
                      <a:pt x="7688" y="1176"/>
                      <a:pt x="7521" y="1288"/>
                      <a:pt x="7352" y="1288"/>
                    </a:cubicBezTo>
                    <a:cubicBezTo>
                      <a:pt x="7256" y="1288"/>
                      <a:pt x="7160" y="1252"/>
                      <a:pt x="7060" y="1152"/>
                    </a:cubicBezTo>
                    <a:cubicBezTo>
                      <a:pt x="6906" y="986"/>
                      <a:pt x="6798" y="819"/>
                      <a:pt x="6548" y="771"/>
                    </a:cubicBezTo>
                    <a:cubicBezTo>
                      <a:pt x="6506" y="764"/>
                      <a:pt x="6465" y="761"/>
                      <a:pt x="6425" y="761"/>
                    </a:cubicBezTo>
                    <a:cubicBezTo>
                      <a:pt x="6063" y="761"/>
                      <a:pt x="5805" y="1035"/>
                      <a:pt x="5536" y="1271"/>
                    </a:cubicBezTo>
                    <a:cubicBezTo>
                      <a:pt x="5382" y="1402"/>
                      <a:pt x="5238" y="1471"/>
                      <a:pt x="5067" y="1471"/>
                    </a:cubicBezTo>
                    <a:cubicBezTo>
                      <a:pt x="4988" y="1471"/>
                      <a:pt x="4904" y="1456"/>
                      <a:pt x="4810" y="1426"/>
                    </a:cubicBezTo>
                    <a:cubicBezTo>
                      <a:pt x="4501" y="1319"/>
                      <a:pt x="4239" y="1200"/>
                      <a:pt x="3917" y="1152"/>
                    </a:cubicBezTo>
                    <a:cubicBezTo>
                      <a:pt x="3786" y="1140"/>
                      <a:pt x="3584" y="1128"/>
                      <a:pt x="3489" y="1045"/>
                    </a:cubicBezTo>
                    <a:cubicBezTo>
                      <a:pt x="3441" y="1021"/>
                      <a:pt x="3429" y="974"/>
                      <a:pt x="3381" y="938"/>
                    </a:cubicBezTo>
                    <a:cubicBezTo>
                      <a:pt x="3328" y="903"/>
                      <a:pt x="3264" y="889"/>
                      <a:pt x="3196" y="889"/>
                    </a:cubicBezTo>
                    <a:cubicBezTo>
                      <a:pt x="3080" y="889"/>
                      <a:pt x="2955" y="929"/>
                      <a:pt x="2858" y="974"/>
                    </a:cubicBezTo>
                    <a:cubicBezTo>
                      <a:pt x="2637" y="1067"/>
                      <a:pt x="2472" y="1307"/>
                      <a:pt x="2210" y="1307"/>
                    </a:cubicBezTo>
                    <a:cubicBezTo>
                      <a:pt x="2203" y="1307"/>
                      <a:pt x="2197" y="1307"/>
                      <a:pt x="2191" y="1307"/>
                    </a:cubicBezTo>
                    <a:cubicBezTo>
                      <a:pt x="1965" y="1307"/>
                      <a:pt x="1774" y="1105"/>
                      <a:pt x="1595" y="974"/>
                    </a:cubicBezTo>
                    <a:cubicBezTo>
                      <a:pt x="1391" y="817"/>
                      <a:pt x="1161" y="665"/>
                      <a:pt x="926" y="665"/>
                    </a:cubicBezTo>
                    <a:cubicBezTo>
                      <a:pt x="804" y="665"/>
                      <a:pt x="681" y="706"/>
                      <a:pt x="560" y="807"/>
                    </a:cubicBezTo>
                    <a:cubicBezTo>
                      <a:pt x="214" y="1081"/>
                      <a:pt x="238" y="1605"/>
                      <a:pt x="238" y="1998"/>
                    </a:cubicBezTo>
                    <a:cubicBezTo>
                      <a:pt x="250" y="2676"/>
                      <a:pt x="179" y="3355"/>
                      <a:pt x="131" y="4022"/>
                    </a:cubicBezTo>
                    <a:cubicBezTo>
                      <a:pt x="0" y="5748"/>
                      <a:pt x="48" y="7486"/>
                      <a:pt x="48" y="9213"/>
                    </a:cubicBezTo>
                    <a:cubicBezTo>
                      <a:pt x="60" y="15094"/>
                      <a:pt x="24" y="21000"/>
                      <a:pt x="131" y="26870"/>
                    </a:cubicBezTo>
                    <a:cubicBezTo>
                      <a:pt x="143" y="27763"/>
                      <a:pt x="179" y="28656"/>
                      <a:pt x="191" y="29537"/>
                    </a:cubicBezTo>
                    <a:cubicBezTo>
                      <a:pt x="202" y="30608"/>
                      <a:pt x="143" y="31668"/>
                      <a:pt x="179" y="32740"/>
                    </a:cubicBezTo>
                    <a:cubicBezTo>
                      <a:pt x="214" y="33954"/>
                      <a:pt x="321" y="35168"/>
                      <a:pt x="345" y="36383"/>
                    </a:cubicBezTo>
                    <a:cubicBezTo>
                      <a:pt x="381" y="37597"/>
                      <a:pt x="357" y="38812"/>
                      <a:pt x="393" y="40026"/>
                    </a:cubicBezTo>
                    <a:cubicBezTo>
                      <a:pt x="429" y="41241"/>
                      <a:pt x="476" y="42455"/>
                      <a:pt x="524" y="43681"/>
                    </a:cubicBezTo>
                    <a:cubicBezTo>
                      <a:pt x="572" y="44824"/>
                      <a:pt x="631" y="45979"/>
                      <a:pt x="583" y="47122"/>
                    </a:cubicBezTo>
                    <a:cubicBezTo>
                      <a:pt x="572" y="47432"/>
                      <a:pt x="536" y="47789"/>
                      <a:pt x="714" y="48063"/>
                    </a:cubicBezTo>
                    <a:cubicBezTo>
                      <a:pt x="857" y="48294"/>
                      <a:pt x="1126" y="48393"/>
                      <a:pt x="1387" y="48393"/>
                    </a:cubicBezTo>
                    <a:cubicBezTo>
                      <a:pt x="1475" y="48393"/>
                      <a:pt x="1562" y="48381"/>
                      <a:pt x="1643" y="48360"/>
                    </a:cubicBezTo>
                    <a:cubicBezTo>
                      <a:pt x="2012" y="48277"/>
                      <a:pt x="2179" y="47920"/>
                      <a:pt x="2512" y="47777"/>
                    </a:cubicBezTo>
                    <a:cubicBezTo>
                      <a:pt x="2593" y="47740"/>
                      <a:pt x="2646" y="47721"/>
                      <a:pt x="2696" y="47721"/>
                    </a:cubicBezTo>
                    <a:cubicBezTo>
                      <a:pt x="2755" y="47721"/>
                      <a:pt x="2808" y="47749"/>
                      <a:pt x="2893" y="47801"/>
                    </a:cubicBezTo>
                    <a:cubicBezTo>
                      <a:pt x="3036" y="47896"/>
                      <a:pt x="3191" y="47956"/>
                      <a:pt x="3369" y="47979"/>
                    </a:cubicBezTo>
                    <a:cubicBezTo>
                      <a:pt x="3473" y="47991"/>
                      <a:pt x="3577" y="47996"/>
                      <a:pt x="3681" y="47996"/>
                    </a:cubicBezTo>
                    <a:cubicBezTo>
                      <a:pt x="3902" y="47996"/>
                      <a:pt x="4124" y="47972"/>
                      <a:pt x="4334" y="47932"/>
                    </a:cubicBezTo>
                    <a:cubicBezTo>
                      <a:pt x="4715" y="47872"/>
                      <a:pt x="4953" y="47598"/>
                      <a:pt x="5132" y="47289"/>
                    </a:cubicBezTo>
                    <a:cubicBezTo>
                      <a:pt x="5310" y="46967"/>
                      <a:pt x="5548" y="46455"/>
                      <a:pt x="5917" y="46325"/>
                    </a:cubicBezTo>
                    <a:cubicBezTo>
                      <a:pt x="5957" y="46312"/>
                      <a:pt x="5994" y="46306"/>
                      <a:pt x="6027" y="46306"/>
                    </a:cubicBezTo>
                    <a:cubicBezTo>
                      <a:pt x="6300" y="46306"/>
                      <a:pt x="6362" y="46705"/>
                      <a:pt x="6489" y="46896"/>
                    </a:cubicBezTo>
                    <a:cubicBezTo>
                      <a:pt x="6601" y="47061"/>
                      <a:pt x="6761" y="47160"/>
                      <a:pt x="6926" y="47160"/>
                    </a:cubicBezTo>
                    <a:cubicBezTo>
                      <a:pt x="7024" y="47160"/>
                      <a:pt x="7123" y="47126"/>
                      <a:pt x="7215" y="47051"/>
                    </a:cubicBezTo>
                    <a:cubicBezTo>
                      <a:pt x="7291" y="46986"/>
                      <a:pt x="7405" y="46794"/>
                      <a:pt x="7515" y="46794"/>
                    </a:cubicBezTo>
                    <a:cubicBezTo>
                      <a:pt x="7526" y="46794"/>
                      <a:pt x="7537" y="46796"/>
                      <a:pt x="7549" y="46801"/>
                    </a:cubicBezTo>
                    <a:cubicBezTo>
                      <a:pt x="7584" y="46813"/>
                      <a:pt x="7620" y="46884"/>
                      <a:pt x="7656" y="46908"/>
                    </a:cubicBezTo>
                    <a:cubicBezTo>
                      <a:pt x="7727" y="46979"/>
                      <a:pt x="7834" y="47015"/>
                      <a:pt x="7918" y="47075"/>
                    </a:cubicBezTo>
                    <a:cubicBezTo>
                      <a:pt x="8049" y="47158"/>
                      <a:pt x="8120" y="47241"/>
                      <a:pt x="8287" y="47253"/>
                    </a:cubicBezTo>
                    <a:cubicBezTo>
                      <a:pt x="8303" y="47255"/>
                      <a:pt x="8319" y="47256"/>
                      <a:pt x="8335" y="47256"/>
                    </a:cubicBezTo>
                    <a:cubicBezTo>
                      <a:pt x="8531" y="47256"/>
                      <a:pt x="8693" y="47133"/>
                      <a:pt x="8882" y="47133"/>
                    </a:cubicBezTo>
                    <a:cubicBezTo>
                      <a:pt x="8890" y="47133"/>
                      <a:pt x="8898" y="47134"/>
                      <a:pt x="8906" y="47134"/>
                    </a:cubicBezTo>
                    <a:cubicBezTo>
                      <a:pt x="9204" y="47146"/>
                      <a:pt x="9525" y="47360"/>
                      <a:pt x="9811" y="47468"/>
                    </a:cubicBezTo>
                    <a:cubicBezTo>
                      <a:pt x="9985" y="47531"/>
                      <a:pt x="10202" y="47605"/>
                      <a:pt x="10412" y="47605"/>
                    </a:cubicBezTo>
                    <a:cubicBezTo>
                      <a:pt x="10517" y="47605"/>
                      <a:pt x="10620" y="47587"/>
                      <a:pt x="10716" y="47539"/>
                    </a:cubicBezTo>
                    <a:cubicBezTo>
                      <a:pt x="10930" y="47420"/>
                      <a:pt x="10978" y="47182"/>
                      <a:pt x="11001" y="46956"/>
                    </a:cubicBezTo>
                    <a:cubicBezTo>
                      <a:pt x="11073" y="46360"/>
                      <a:pt x="10989" y="45753"/>
                      <a:pt x="10966" y="45146"/>
                    </a:cubicBezTo>
                    <a:cubicBezTo>
                      <a:pt x="10894" y="43979"/>
                      <a:pt x="10882" y="42812"/>
                      <a:pt x="10859" y="41645"/>
                    </a:cubicBezTo>
                    <a:cubicBezTo>
                      <a:pt x="10835" y="40431"/>
                      <a:pt x="10859" y="39228"/>
                      <a:pt x="10835" y="38026"/>
                    </a:cubicBezTo>
                    <a:cubicBezTo>
                      <a:pt x="10811" y="37073"/>
                      <a:pt x="10728" y="36121"/>
                      <a:pt x="10680" y="35168"/>
                    </a:cubicBezTo>
                    <a:cubicBezTo>
                      <a:pt x="10668" y="34859"/>
                      <a:pt x="10692" y="34549"/>
                      <a:pt x="10692" y="34240"/>
                    </a:cubicBezTo>
                    <a:cubicBezTo>
                      <a:pt x="10704" y="32561"/>
                      <a:pt x="10692" y="30870"/>
                      <a:pt x="10704" y="29191"/>
                    </a:cubicBezTo>
                    <a:cubicBezTo>
                      <a:pt x="10751" y="24869"/>
                      <a:pt x="10799" y="20559"/>
                      <a:pt x="10859" y="16249"/>
                    </a:cubicBezTo>
                    <a:cubicBezTo>
                      <a:pt x="10918" y="11999"/>
                      <a:pt x="11263" y="7629"/>
                      <a:pt x="10799" y="3391"/>
                    </a:cubicBezTo>
                    <a:cubicBezTo>
                      <a:pt x="10728" y="2652"/>
                      <a:pt x="10620" y="1926"/>
                      <a:pt x="10549" y="1188"/>
                    </a:cubicBezTo>
                    <a:cubicBezTo>
                      <a:pt x="10513" y="867"/>
                      <a:pt x="10620" y="283"/>
                      <a:pt x="10299" y="69"/>
                    </a:cubicBezTo>
                    <a:cubicBezTo>
                      <a:pt x="10228" y="21"/>
                      <a:pt x="10161" y="1"/>
                      <a:pt x="1009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2" name="Google Shape;4472;p74"/>
              <p:cNvSpPr/>
              <p:nvPr/>
            </p:nvSpPr>
            <p:spPr>
              <a:xfrm>
                <a:off x="1076470" y="128967"/>
                <a:ext cx="356396" cy="299074"/>
              </a:xfrm>
              <a:custGeom>
                <a:avLst/>
                <a:gdLst/>
                <a:ahLst/>
                <a:cxnLst/>
                <a:rect l="l" t="t" r="r" b="b"/>
                <a:pathLst>
                  <a:path w="10383" h="8713" extrusionOk="0">
                    <a:moveTo>
                      <a:pt x="10062" y="1"/>
                    </a:moveTo>
                    <a:cubicBezTo>
                      <a:pt x="9793" y="1"/>
                      <a:pt x="9585" y="364"/>
                      <a:pt x="9430" y="557"/>
                    </a:cubicBezTo>
                    <a:cubicBezTo>
                      <a:pt x="9264" y="771"/>
                      <a:pt x="8966" y="831"/>
                      <a:pt x="8704" y="878"/>
                    </a:cubicBezTo>
                    <a:cubicBezTo>
                      <a:pt x="8407" y="938"/>
                      <a:pt x="8109" y="974"/>
                      <a:pt x="7835" y="1093"/>
                    </a:cubicBezTo>
                    <a:cubicBezTo>
                      <a:pt x="7653" y="1176"/>
                      <a:pt x="7486" y="1288"/>
                      <a:pt x="7317" y="1288"/>
                    </a:cubicBezTo>
                    <a:cubicBezTo>
                      <a:pt x="7221" y="1288"/>
                      <a:pt x="7125" y="1252"/>
                      <a:pt x="7025" y="1152"/>
                    </a:cubicBezTo>
                    <a:cubicBezTo>
                      <a:pt x="6954" y="1069"/>
                      <a:pt x="6883" y="998"/>
                      <a:pt x="6811" y="926"/>
                    </a:cubicBezTo>
                    <a:lnTo>
                      <a:pt x="13" y="6355"/>
                    </a:lnTo>
                    <a:cubicBezTo>
                      <a:pt x="1" y="7141"/>
                      <a:pt x="13" y="7927"/>
                      <a:pt x="13" y="8713"/>
                    </a:cubicBezTo>
                    <a:lnTo>
                      <a:pt x="10383" y="200"/>
                    </a:lnTo>
                    <a:cubicBezTo>
                      <a:pt x="10347" y="152"/>
                      <a:pt x="10312" y="105"/>
                      <a:pt x="10264" y="69"/>
                    </a:cubicBezTo>
                    <a:cubicBezTo>
                      <a:pt x="10193" y="21"/>
                      <a:pt x="10126" y="1"/>
                      <a:pt x="1006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3" name="Google Shape;4473;p74"/>
              <p:cNvSpPr/>
              <p:nvPr/>
            </p:nvSpPr>
            <p:spPr>
              <a:xfrm>
                <a:off x="1076882" y="246149"/>
                <a:ext cx="374795" cy="396454"/>
              </a:xfrm>
              <a:custGeom>
                <a:avLst/>
                <a:gdLst/>
                <a:ahLst/>
                <a:cxnLst/>
                <a:rect l="l" t="t" r="r" b="b"/>
                <a:pathLst>
                  <a:path w="10919" h="11550" extrusionOk="0">
                    <a:moveTo>
                      <a:pt x="10752" y="0"/>
                    </a:moveTo>
                    <a:lnTo>
                      <a:pt x="1" y="9502"/>
                    </a:lnTo>
                    <a:lnTo>
                      <a:pt x="1" y="11550"/>
                    </a:lnTo>
                    <a:lnTo>
                      <a:pt x="10919" y="2084"/>
                    </a:lnTo>
                    <a:cubicBezTo>
                      <a:pt x="10883" y="1382"/>
                      <a:pt x="10835" y="691"/>
                      <a:pt x="107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4" name="Google Shape;4474;p74"/>
              <p:cNvSpPr/>
              <p:nvPr/>
            </p:nvSpPr>
            <p:spPr>
              <a:xfrm>
                <a:off x="1076882" y="460709"/>
                <a:ext cx="376854" cy="400538"/>
              </a:xfrm>
              <a:custGeom>
                <a:avLst/>
                <a:gdLst/>
                <a:ahLst/>
                <a:cxnLst/>
                <a:rect l="l" t="t" r="r" b="b"/>
                <a:pathLst>
                  <a:path w="10979" h="11669" extrusionOk="0">
                    <a:moveTo>
                      <a:pt x="10978" y="0"/>
                    </a:moveTo>
                    <a:lnTo>
                      <a:pt x="1" y="9370"/>
                    </a:lnTo>
                    <a:cubicBezTo>
                      <a:pt x="1" y="10132"/>
                      <a:pt x="13" y="10894"/>
                      <a:pt x="13" y="11668"/>
                    </a:cubicBezTo>
                    <a:lnTo>
                      <a:pt x="10907" y="2822"/>
                    </a:lnTo>
                    <a:cubicBezTo>
                      <a:pt x="10931" y="1881"/>
                      <a:pt x="10966" y="941"/>
                      <a:pt x="1097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5" name="Google Shape;4475;p74"/>
              <p:cNvSpPr/>
              <p:nvPr/>
            </p:nvSpPr>
            <p:spPr>
              <a:xfrm>
                <a:off x="1132865" y="1526918"/>
                <a:ext cx="315962" cy="261591"/>
              </a:xfrm>
              <a:custGeom>
                <a:avLst/>
                <a:gdLst/>
                <a:ahLst/>
                <a:cxnLst/>
                <a:rect l="l" t="t" r="r" b="b"/>
                <a:pathLst>
                  <a:path w="9205" h="7621" extrusionOk="0">
                    <a:moveTo>
                      <a:pt x="9169" y="1"/>
                    </a:moveTo>
                    <a:lnTo>
                      <a:pt x="1" y="7621"/>
                    </a:lnTo>
                    <a:cubicBezTo>
                      <a:pt x="346" y="7513"/>
                      <a:pt x="513" y="7192"/>
                      <a:pt x="834" y="7049"/>
                    </a:cubicBezTo>
                    <a:cubicBezTo>
                      <a:pt x="909" y="7012"/>
                      <a:pt x="963" y="6993"/>
                      <a:pt x="1012" y="6993"/>
                    </a:cubicBezTo>
                    <a:cubicBezTo>
                      <a:pt x="1071" y="6993"/>
                      <a:pt x="1125" y="7021"/>
                      <a:pt x="1203" y="7073"/>
                    </a:cubicBezTo>
                    <a:cubicBezTo>
                      <a:pt x="1358" y="7168"/>
                      <a:pt x="1513" y="7228"/>
                      <a:pt x="1691" y="7251"/>
                    </a:cubicBezTo>
                    <a:cubicBezTo>
                      <a:pt x="1791" y="7263"/>
                      <a:pt x="1894" y="7268"/>
                      <a:pt x="1998" y="7268"/>
                    </a:cubicBezTo>
                    <a:cubicBezTo>
                      <a:pt x="2219" y="7268"/>
                      <a:pt x="2446" y="7244"/>
                      <a:pt x="2656" y="7204"/>
                    </a:cubicBezTo>
                    <a:lnTo>
                      <a:pt x="2692" y="7204"/>
                    </a:lnTo>
                    <a:lnTo>
                      <a:pt x="3418" y="6609"/>
                    </a:lnTo>
                    <a:cubicBezTo>
                      <a:pt x="3430" y="6585"/>
                      <a:pt x="3442" y="6573"/>
                      <a:pt x="3454" y="6561"/>
                    </a:cubicBezTo>
                    <a:cubicBezTo>
                      <a:pt x="3632" y="6239"/>
                      <a:pt x="3858" y="5727"/>
                      <a:pt x="4239" y="5597"/>
                    </a:cubicBezTo>
                    <a:cubicBezTo>
                      <a:pt x="4278" y="5583"/>
                      <a:pt x="4314" y="5578"/>
                      <a:pt x="4347" y="5578"/>
                    </a:cubicBezTo>
                    <a:cubicBezTo>
                      <a:pt x="4433" y="5578"/>
                      <a:pt x="4500" y="5619"/>
                      <a:pt x="4561" y="5680"/>
                    </a:cubicBezTo>
                    <a:lnTo>
                      <a:pt x="9204" y="1917"/>
                    </a:lnTo>
                    <a:cubicBezTo>
                      <a:pt x="9192" y="1584"/>
                      <a:pt x="9192" y="1251"/>
                      <a:pt x="9181" y="917"/>
                    </a:cubicBezTo>
                    <a:cubicBezTo>
                      <a:pt x="9181" y="608"/>
                      <a:pt x="9181" y="310"/>
                      <a:pt x="916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6" name="Google Shape;4476;p74"/>
              <p:cNvSpPr/>
              <p:nvPr/>
            </p:nvSpPr>
            <p:spPr>
              <a:xfrm>
                <a:off x="1092019" y="1296843"/>
                <a:ext cx="353136" cy="376408"/>
              </a:xfrm>
              <a:custGeom>
                <a:avLst/>
                <a:gdLst/>
                <a:ahLst/>
                <a:cxnLst/>
                <a:rect l="l" t="t" r="r" b="b"/>
                <a:pathLst>
                  <a:path w="10288" h="10966" extrusionOk="0">
                    <a:moveTo>
                      <a:pt x="10204" y="0"/>
                    </a:moveTo>
                    <a:lnTo>
                      <a:pt x="0" y="8716"/>
                    </a:lnTo>
                    <a:cubicBezTo>
                      <a:pt x="12" y="9025"/>
                      <a:pt x="24" y="9347"/>
                      <a:pt x="36" y="9656"/>
                    </a:cubicBezTo>
                    <a:cubicBezTo>
                      <a:pt x="48" y="10085"/>
                      <a:pt x="72" y="10525"/>
                      <a:pt x="84" y="10966"/>
                    </a:cubicBezTo>
                    <a:lnTo>
                      <a:pt x="10287" y="2679"/>
                    </a:lnTo>
                    <a:cubicBezTo>
                      <a:pt x="10251" y="2167"/>
                      <a:pt x="10216" y="1655"/>
                      <a:pt x="10204" y="1143"/>
                    </a:cubicBezTo>
                    <a:cubicBezTo>
                      <a:pt x="10180" y="834"/>
                      <a:pt x="10192" y="524"/>
                      <a:pt x="10204" y="215"/>
                    </a:cubicBezTo>
                    <a:cubicBezTo>
                      <a:pt x="10204" y="143"/>
                      <a:pt x="10204" y="72"/>
                      <a:pt x="102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7" name="Google Shape;4477;p74"/>
              <p:cNvSpPr/>
              <p:nvPr/>
            </p:nvSpPr>
            <p:spPr>
              <a:xfrm>
                <a:off x="1078530" y="685463"/>
                <a:ext cx="369474" cy="378467"/>
              </a:xfrm>
              <a:custGeom>
                <a:avLst/>
                <a:gdLst/>
                <a:ahLst/>
                <a:cxnLst/>
                <a:rect l="l" t="t" r="r" b="b"/>
                <a:pathLst>
                  <a:path w="10764" h="11026" extrusionOk="0">
                    <a:moveTo>
                      <a:pt x="10764" y="1"/>
                    </a:moveTo>
                    <a:lnTo>
                      <a:pt x="0" y="9097"/>
                    </a:lnTo>
                    <a:cubicBezTo>
                      <a:pt x="12" y="9621"/>
                      <a:pt x="24" y="10145"/>
                      <a:pt x="24" y="10669"/>
                    </a:cubicBezTo>
                    <a:cubicBezTo>
                      <a:pt x="36" y="10788"/>
                      <a:pt x="36" y="10907"/>
                      <a:pt x="36" y="11026"/>
                    </a:cubicBezTo>
                    <a:lnTo>
                      <a:pt x="10728" y="2632"/>
                    </a:lnTo>
                    <a:cubicBezTo>
                      <a:pt x="10740" y="1763"/>
                      <a:pt x="10752" y="906"/>
                      <a:pt x="10764" y="36"/>
                    </a:cubicBezTo>
                    <a:lnTo>
                      <a:pt x="10764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8" name="Google Shape;4478;p74"/>
              <p:cNvSpPr/>
              <p:nvPr/>
            </p:nvSpPr>
            <p:spPr>
              <a:xfrm>
                <a:off x="1080555" y="896350"/>
                <a:ext cx="364600" cy="369474"/>
              </a:xfrm>
              <a:custGeom>
                <a:avLst/>
                <a:gdLst/>
                <a:ahLst/>
                <a:cxnLst/>
                <a:rect l="l" t="t" r="r" b="b"/>
                <a:pathLst>
                  <a:path w="10622" h="10764" extrusionOk="0">
                    <a:moveTo>
                      <a:pt x="10621" y="0"/>
                    </a:moveTo>
                    <a:lnTo>
                      <a:pt x="13" y="8978"/>
                    </a:lnTo>
                    <a:cubicBezTo>
                      <a:pt x="1" y="9442"/>
                      <a:pt x="1" y="9918"/>
                      <a:pt x="25" y="10383"/>
                    </a:cubicBezTo>
                    <a:cubicBezTo>
                      <a:pt x="25" y="10513"/>
                      <a:pt x="37" y="10633"/>
                      <a:pt x="37" y="10764"/>
                    </a:cubicBezTo>
                    <a:lnTo>
                      <a:pt x="10597" y="2251"/>
                    </a:lnTo>
                    <a:cubicBezTo>
                      <a:pt x="10609" y="1500"/>
                      <a:pt x="10609" y="750"/>
                      <a:pt x="1062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9" name="Google Shape;4479;p74"/>
              <p:cNvSpPr/>
              <p:nvPr/>
            </p:nvSpPr>
            <p:spPr>
              <a:xfrm>
                <a:off x="1087522" y="1102707"/>
                <a:ext cx="355573" cy="367449"/>
              </a:xfrm>
              <a:custGeom>
                <a:avLst/>
                <a:gdLst/>
                <a:ahLst/>
                <a:cxnLst/>
                <a:rect l="l" t="t" r="r" b="b"/>
                <a:pathLst>
                  <a:path w="10359" h="10705" extrusionOk="0">
                    <a:moveTo>
                      <a:pt x="10359" y="1"/>
                    </a:moveTo>
                    <a:lnTo>
                      <a:pt x="0" y="8954"/>
                    </a:lnTo>
                    <a:cubicBezTo>
                      <a:pt x="12" y="9538"/>
                      <a:pt x="12" y="10121"/>
                      <a:pt x="12" y="10705"/>
                    </a:cubicBezTo>
                    <a:lnTo>
                      <a:pt x="10347" y="2406"/>
                    </a:lnTo>
                    <a:cubicBezTo>
                      <a:pt x="10347" y="1882"/>
                      <a:pt x="10347" y="1346"/>
                      <a:pt x="10347" y="822"/>
                    </a:cubicBezTo>
                    <a:cubicBezTo>
                      <a:pt x="10347" y="549"/>
                      <a:pt x="10359" y="275"/>
                      <a:pt x="103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480" name="Google Shape;4480;p74"/>
          <p:cNvGrpSpPr/>
          <p:nvPr/>
        </p:nvGrpSpPr>
        <p:grpSpPr>
          <a:xfrm rot="-2700000">
            <a:off x="7501058" y="3604376"/>
            <a:ext cx="1531000" cy="537091"/>
            <a:chOff x="2847646" y="104700"/>
            <a:chExt cx="919155" cy="322449"/>
          </a:xfrm>
        </p:grpSpPr>
        <p:sp>
          <p:nvSpPr>
            <p:cNvPr id="4481" name="Google Shape;4481;p74"/>
            <p:cNvSpPr/>
            <p:nvPr/>
          </p:nvSpPr>
          <p:spPr>
            <a:xfrm>
              <a:off x="2847646" y="104700"/>
              <a:ext cx="919155" cy="322449"/>
            </a:xfrm>
            <a:custGeom>
              <a:avLst/>
              <a:gdLst/>
              <a:ahLst/>
              <a:cxnLst/>
              <a:rect l="l" t="t" r="r" b="b"/>
              <a:pathLst>
                <a:path w="26778" h="9394" extrusionOk="0">
                  <a:moveTo>
                    <a:pt x="21464" y="1"/>
                  </a:moveTo>
                  <a:cubicBezTo>
                    <a:pt x="21036" y="1"/>
                    <a:pt x="20609" y="5"/>
                    <a:pt x="20181" y="14"/>
                  </a:cubicBezTo>
                  <a:cubicBezTo>
                    <a:pt x="17931" y="61"/>
                    <a:pt x="15693" y="145"/>
                    <a:pt x="13454" y="264"/>
                  </a:cubicBezTo>
                  <a:cubicBezTo>
                    <a:pt x="12216" y="335"/>
                    <a:pt x="10978" y="323"/>
                    <a:pt x="9739" y="383"/>
                  </a:cubicBezTo>
                  <a:cubicBezTo>
                    <a:pt x="9275" y="407"/>
                    <a:pt x="8811" y="454"/>
                    <a:pt x="8335" y="490"/>
                  </a:cubicBezTo>
                  <a:cubicBezTo>
                    <a:pt x="7989" y="454"/>
                    <a:pt x="7632" y="431"/>
                    <a:pt x="7275" y="407"/>
                  </a:cubicBezTo>
                  <a:cubicBezTo>
                    <a:pt x="6751" y="395"/>
                    <a:pt x="6239" y="371"/>
                    <a:pt x="5715" y="371"/>
                  </a:cubicBezTo>
                  <a:cubicBezTo>
                    <a:pt x="5453" y="371"/>
                    <a:pt x="5191" y="368"/>
                    <a:pt x="4931" y="368"/>
                  </a:cubicBezTo>
                  <a:cubicBezTo>
                    <a:pt x="4670" y="368"/>
                    <a:pt x="4411" y="371"/>
                    <a:pt x="4155" y="383"/>
                  </a:cubicBezTo>
                  <a:cubicBezTo>
                    <a:pt x="3632" y="407"/>
                    <a:pt x="3120" y="490"/>
                    <a:pt x="2608" y="562"/>
                  </a:cubicBezTo>
                  <a:cubicBezTo>
                    <a:pt x="2250" y="609"/>
                    <a:pt x="1881" y="633"/>
                    <a:pt x="1512" y="669"/>
                  </a:cubicBezTo>
                  <a:cubicBezTo>
                    <a:pt x="1226" y="692"/>
                    <a:pt x="905" y="728"/>
                    <a:pt x="655" y="883"/>
                  </a:cubicBezTo>
                  <a:cubicBezTo>
                    <a:pt x="36" y="1228"/>
                    <a:pt x="274" y="1943"/>
                    <a:pt x="584" y="2419"/>
                  </a:cubicBezTo>
                  <a:cubicBezTo>
                    <a:pt x="738" y="2681"/>
                    <a:pt x="1060" y="3038"/>
                    <a:pt x="976" y="3359"/>
                  </a:cubicBezTo>
                  <a:cubicBezTo>
                    <a:pt x="941" y="3526"/>
                    <a:pt x="869" y="3610"/>
                    <a:pt x="929" y="3776"/>
                  </a:cubicBezTo>
                  <a:cubicBezTo>
                    <a:pt x="988" y="3931"/>
                    <a:pt x="1119" y="4038"/>
                    <a:pt x="1238" y="4133"/>
                  </a:cubicBezTo>
                  <a:cubicBezTo>
                    <a:pt x="1405" y="4288"/>
                    <a:pt x="1607" y="4491"/>
                    <a:pt x="1560" y="4741"/>
                  </a:cubicBezTo>
                  <a:cubicBezTo>
                    <a:pt x="1536" y="4919"/>
                    <a:pt x="1381" y="5098"/>
                    <a:pt x="1262" y="5229"/>
                  </a:cubicBezTo>
                  <a:cubicBezTo>
                    <a:pt x="1060" y="5431"/>
                    <a:pt x="834" y="5622"/>
                    <a:pt x="679" y="5872"/>
                  </a:cubicBezTo>
                  <a:cubicBezTo>
                    <a:pt x="488" y="6169"/>
                    <a:pt x="488" y="6503"/>
                    <a:pt x="488" y="6848"/>
                  </a:cubicBezTo>
                  <a:cubicBezTo>
                    <a:pt x="500" y="7265"/>
                    <a:pt x="334" y="7598"/>
                    <a:pt x="214" y="7991"/>
                  </a:cubicBezTo>
                  <a:cubicBezTo>
                    <a:pt x="131" y="8253"/>
                    <a:pt x="0" y="8634"/>
                    <a:pt x="36" y="8920"/>
                  </a:cubicBezTo>
                  <a:cubicBezTo>
                    <a:pt x="72" y="9182"/>
                    <a:pt x="334" y="9336"/>
                    <a:pt x="572" y="9372"/>
                  </a:cubicBezTo>
                  <a:cubicBezTo>
                    <a:pt x="659" y="9387"/>
                    <a:pt x="748" y="9393"/>
                    <a:pt x="837" y="9393"/>
                  </a:cubicBezTo>
                  <a:cubicBezTo>
                    <a:pt x="1173" y="9393"/>
                    <a:pt x="1517" y="9308"/>
                    <a:pt x="1846" y="9289"/>
                  </a:cubicBezTo>
                  <a:cubicBezTo>
                    <a:pt x="2191" y="9265"/>
                    <a:pt x="2536" y="9253"/>
                    <a:pt x="2881" y="9229"/>
                  </a:cubicBezTo>
                  <a:cubicBezTo>
                    <a:pt x="3977" y="9182"/>
                    <a:pt x="5072" y="9146"/>
                    <a:pt x="6156" y="9122"/>
                  </a:cubicBezTo>
                  <a:cubicBezTo>
                    <a:pt x="8025" y="9063"/>
                    <a:pt x="9882" y="9003"/>
                    <a:pt x="11752" y="8932"/>
                  </a:cubicBezTo>
                  <a:cubicBezTo>
                    <a:pt x="12527" y="8897"/>
                    <a:pt x="13300" y="8886"/>
                    <a:pt x="14073" y="8886"/>
                  </a:cubicBezTo>
                  <a:cubicBezTo>
                    <a:pt x="15426" y="8886"/>
                    <a:pt x="16777" y="8920"/>
                    <a:pt x="18133" y="8920"/>
                  </a:cubicBezTo>
                  <a:cubicBezTo>
                    <a:pt x="20276" y="8908"/>
                    <a:pt x="22420" y="8848"/>
                    <a:pt x="24563" y="8789"/>
                  </a:cubicBezTo>
                  <a:cubicBezTo>
                    <a:pt x="25033" y="8777"/>
                    <a:pt x="25515" y="8692"/>
                    <a:pt x="25987" y="8692"/>
                  </a:cubicBezTo>
                  <a:cubicBezTo>
                    <a:pt x="26016" y="8692"/>
                    <a:pt x="26046" y="8693"/>
                    <a:pt x="26075" y="8693"/>
                  </a:cubicBezTo>
                  <a:lnTo>
                    <a:pt x="26122" y="8693"/>
                  </a:lnTo>
                  <a:cubicBezTo>
                    <a:pt x="26137" y="8696"/>
                    <a:pt x="26152" y="8697"/>
                    <a:pt x="26167" y="8697"/>
                  </a:cubicBezTo>
                  <a:cubicBezTo>
                    <a:pt x="26284" y="8697"/>
                    <a:pt x="26398" y="8615"/>
                    <a:pt x="26408" y="8467"/>
                  </a:cubicBezTo>
                  <a:cubicBezTo>
                    <a:pt x="26420" y="8253"/>
                    <a:pt x="26408" y="8051"/>
                    <a:pt x="26337" y="7848"/>
                  </a:cubicBezTo>
                  <a:cubicBezTo>
                    <a:pt x="26277" y="7658"/>
                    <a:pt x="26158" y="7574"/>
                    <a:pt x="26015" y="7443"/>
                  </a:cubicBezTo>
                  <a:cubicBezTo>
                    <a:pt x="25801" y="7241"/>
                    <a:pt x="25872" y="6777"/>
                    <a:pt x="25908" y="6515"/>
                  </a:cubicBezTo>
                  <a:cubicBezTo>
                    <a:pt x="26003" y="5765"/>
                    <a:pt x="26777" y="5169"/>
                    <a:pt x="26420" y="4383"/>
                  </a:cubicBezTo>
                  <a:cubicBezTo>
                    <a:pt x="26277" y="4050"/>
                    <a:pt x="25968" y="3788"/>
                    <a:pt x="25968" y="3407"/>
                  </a:cubicBezTo>
                  <a:cubicBezTo>
                    <a:pt x="25956" y="3181"/>
                    <a:pt x="26003" y="2955"/>
                    <a:pt x="26027" y="2728"/>
                  </a:cubicBezTo>
                  <a:cubicBezTo>
                    <a:pt x="26063" y="2467"/>
                    <a:pt x="26039" y="2205"/>
                    <a:pt x="26099" y="1955"/>
                  </a:cubicBezTo>
                  <a:cubicBezTo>
                    <a:pt x="26194" y="1550"/>
                    <a:pt x="26432" y="1228"/>
                    <a:pt x="26611" y="859"/>
                  </a:cubicBezTo>
                  <a:cubicBezTo>
                    <a:pt x="26730" y="597"/>
                    <a:pt x="26682" y="323"/>
                    <a:pt x="26408" y="181"/>
                  </a:cubicBezTo>
                  <a:cubicBezTo>
                    <a:pt x="26207" y="73"/>
                    <a:pt x="25982" y="46"/>
                    <a:pt x="25753" y="46"/>
                  </a:cubicBezTo>
                  <a:cubicBezTo>
                    <a:pt x="25549" y="46"/>
                    <a:pt x="25342" y="68"/>
                    <a:pt x="25146" y="73"/>
                  </a:cubicBezTo>
                  <a:cubicBezTo>
                    <a:pt x="25060" y="77"/>
                    <a:pt x="24974" y="79"/>
                    <a:pt x="24887" y="79"/>
                  </a:cubicBezTo>
                  <a:cubicBezTo>
                    <a:pt x="24443" y="79"/>
                    <a:pt x="23987" y="36"/>
                    <a:pt x="23539" y="26"/>
                  </a:cubicBezTo>
                  <a:cubicBezTo>
                    <a:pt x="22847" y="11"/>
                    <a:pt x="22155" y="1"/>
                    <a:pt x="21464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482" name="Google Shape;4482;p74"/>
            <p:cNvGrpSpPr/>
            <p:nvPr/>
          </p:nvGrpSpPr>
          <p:grpSpPr>
            <a:xfrm>
              <a:off x="2847646" y="104700"/>
              <a:ext cx="919155" cy="322449"/>
              <a:chOff x="2847646" y="104700"/>
              <a:chExt cx="919155" cy="322449"/>
            </a:xfrm>
          </p:grpSpPr>
          <p:sp>
            <p:nvSpPr>
              <p:cNvPr id="4483" name="Google Shape;4483;p74"/>
              <p:cNvSpPr/>
              <p:nvPr/>
            </p:nvSpPr>
            <p:spPr>
              <a:xfrm>
                <a:off x="2847646" y="104700"/>
                <a:ext cx="919155" cy="322449"/>
              </a:xfrm>
              <a:custGeom>
                <a:avLst/>
                <a:gdLst/>
                <a:ahLst/>
                <a:cxnLst/>
                <a:rect l="l" t="t" r="r" b="b"/>
                <a:pathLst>
                  <a:path w="26778" h="9394" extrusionOk="0">
                    <a:moveTo>
                      <a:pt x="21464" y="1"/>
                    </a:moveTo>
                    <a:cubicBezTo>
                      <a:pt x="21036" y="1"/>
                      <a:pt x="20609" y="5"/>
                      <a:pt x="20181" y="14"/>
                    </a:cubicBezTo>
                    <a:cubicBezTo>
                      <a:pt x="17931" y="61"/>
                      <a:pt x="15693" y="145"/>
                      <a:pt x="13454" y="264"/>
                    </a:cubicBezTo>
                    <a:cubicBezTo>
                      <a:pt x="12216" y="335"/>
                      <a:pt x="10978" y="323"/>
                      <a:pt x="9739" y="383"/>
                    </a:cubicBezTo>
                    <a:cubicBezTo>
                      <a:pt x="9275" y="407"/>
                      <a:pt x="8811" y="454"/>
                      <a:pt x="8335" y="490"/>
                    </a:cubicBezTo>
                    <a:cubicBezTo>
                      <a:pt x="7989" y="454"/>
                      <a:pt x="7632" y="431"/>
                      <a:pt x="7275" y="407"/>
                    </a:cubicBezTo>
                    <a:cubicBezTo>
                      <a:pt x="6751" y="395"/>
                      <a:pt x="6239" y="371"/>
                      <a:pt x="5715" y="371"/>
                    </a:cubicBezTo>
                    <a:cubicBezTo>
                      <a:pt x="5453" y="371"/>
                      <a:pt x="5191" y="368"/>
                      <a:pt x="4931" y="368"/>
                    </a:cubicBezTo>
                    <a:cubicBezTo>
                      <a:pt x="4670" y="368"/>
                      <a:pt x="4411" y="371"/>
                      <a:pt x="4155" y="383"/>
                    </a:cubicBezTo>
                    <a:cubicBezTo>
                      <a:pt x="3632" y="407"/>
                      <a:pt x="3120" y="490"/>
                      <a:pt x="2608" y="562"/>
                    </a:cubicBezTo>
                    <a:cubicBezTo>
                      <a:pt x="2250" y="609"/>
                      <a:pt x="1881" y="633"/>
                      <a:pt x="1512" y="669"/>
                    </a:cubicBezTo>
                    <a:cubicBezTo>
                      <a:pt x="1226" y="692"/>
                      <a:pt x="905" y="728"/>
                      <a:pt x="655" y="883"/>
                    </a:cubicBezTo>
                    <a:cubicBezTo>
                      <a:pt x="36" y="1228"/>
                      <a:pt x="274" y="1943"/>
                      <a:pt x="584" y="2419"/>
                    </a:cubicBezTo>
                    <a:cubicBezTo>
                      <a:pt x="738" y="2681"/>
                      <a:pt x="1060" y="3038"/>
                      <a:pt x="976" y="3359"/>
                    </a:cubicBezTo>
                    <a:cubicBezTo>
                      <a:pt x="941" y="3526"/>
                      <a:pt x="869" y="3610"/>
                      <a:pt x="929" y="3776"/>
                    </a:cubicBezTo>
                    <a:cubicBezTo>
                      <a:pt x="988" y="3931"/>
                      <a:pt x="1119" y="4038"/>
                      <a:pt x="1238" y="4133"/>
                    </a:cubicBezTo>
                    <a:cubicBezTo>
                      <a:pt x="1405" y="4288"/>
                      <a:pt x="1607" y="4491"/>
                      <a:pt x="1560" y="4741"/>
                    </a:cubicBezTo>
                    <a:cubicBezTo>
                      <a:pt x="1536" y="4919"/>
                      <a:pt x="1381" y="5098"/>
                      <a:pt x="1262" y="5229"/>
                    </a:cubicBezTo>
                    <a:cubicBezTo>
                      <a:pt x="1060" y="5431"/>
                      <a:pt x="834" y="5622"/>
                      <a:pt x="679" y="5872"/>
                    </a:cubicBezTo>
                    <a:cubicBezTo>
                      <a:pt x="488" y="6169"/>
                      <a:pt x="488" y="6503"/>
                      <a:pt x="488" y="6848"/>
                    </a:cubicBezTo>
                    <a:cubicBezTo>
                      <a:pt x="500" y="7265"/>
                      <a:pt x="334" y="7598"/>
                      <a:pt x="214" y="7991"/>
                    </a:cubicBezTo>
                    <a:cubicBezTo>
                      <a:pt x="131" y="8253"/>
                      <a:pt x="0" y="8634"/>
                      <a:pt x="36" y="8920"/>
                    </a:cubicBezTo>
                    <a:cubicBezTo>
                      <a:pt x="72" y="9182"/>
                      <a:pt x="334" y="9336"/>
                      <a:pt x="572" y="9372"/>
                    </a:cubicBezTo>
                    <a:cubicBezTo>
                      <a:pt x="659" y="9387"/>
                      <a:pt x="748" y="9393"/>
                      <a:pt x="837" y="9393"/>
                    </a:cubicBezTo>
                    <a:cubicBezTo>
                      <a:pt x="1173" y="9393"/>
                      <a:pt x="1517" y="9308"/>
                      <a:pt x="1846" y="9289"/>
                    </a:cubicBezTo>
                    <a:cubicBezTo>
                      <a:pt x="2191" y="9265"/>
                      <a:pt x="2536" y="9253"/>
                      <a:pt x="2881" y="9229"/>
                    </a:cubicBezTo>
                    <a:cubicBezTo>
                      <a:pt x="3977" y="9182"/>
                      <a:pt x="5072" y="9146"/>
                      <a:pt x="6156" y="9122"/>
                    </a:cubicBezTo>
                    <a:cubicBezTo>
                      <a:pt x="8025" y="9063"/>
                      <a:pt x="9882" y="9003"/>
                      <a:pt x="11752" y="8932"/>
                    </a:cubicBezTo>
                    <a:cubicBezTo>
                      <a:pt x="12527" y="8897"/>
                      <a:pt x="13300" y="8886"/>
                      <a:pt x="14073" y="8886"/>
                    </a:cubicBezTo>
                    <a:cubicBezTo>
                      <a:pt x="15426" y="8886"/>
                      <a:pt x="16777" y="8920"/>
                      <a:pt x="18133" y="8920"/>
                    </a:cubicBezTo>
                    <a:cubicBezTo>
                      <a:pt x="20276" y="8908"/>
                      <a:pt x="22420" y="8848"/>
                      <a:pt x="24563" y="8789"/>
                    </a:cubicBezTo>
                    <a:cubicBezTo>
                      <a:pt x="25033" y="8777"/>
                      <a:pt x="25515" y="8692"/>
                      <a:pt x="25987" y="8692"/>
                    </a:cubicBezTo>
                    <a:cubicBezTo>
                      <a:pt x="26016" y="8692"/>
                      <a:pt x="26046" y="8693"/>
                      <a:pt x="26075" y="8693"/>
                    </a:cubicBezTo>
                    <a:lnTo>
                      <a:pt x="26122" y="8693"/>
                    </a:lnTo>
                    <a:cubicBezTo>
                      <a:pt x="26137" y="8696"/>
                      <a:pt x="26152" y="8697"/>
                      <a:pt x="26167" y="8697"/>
                    </a:cubicBezTo>
                    <a:cubicBezTo>
                      <a:pt x="26284" y="8697"/>
                      <a:pt x="26398" y="8615"/>
                      <a:pt x="26408" y="8467"/>
                    </a:cubicBezTo>
                    <a:cubicBezTo>
                      <a:pt x="26420" y="8253"/>
                      <a:pt x="26408" y="8051"/>
                      <a:pt x="26337" y="7848"/>
                    </a:cubicBezTo>
                    <a:cubicBezTo>
                      <a:pt x="26277" y="7658"/>
                      <a:pt x="26158" y="7574"/>
                      <a:pt x="26015" y="7443"/>
                    </a:cubicBezTo>
                    <a:cubicBezTo>
                      <a:pt x="25801" y="7241"/>
                      <a:pt x="25872" y="6777"/>
                      <a:pt x="25908" y="6515"/>
                    </a:cubicBezTo>
                    <a:cubicBezTo>
                      <a:pt x="26003" y="5765"/>
                      <a:pt x="26777" y="5169"/>
                      <a:pt x="26420" y="4383"/>
                    </a:cubicBezTo>
                    <a:cubicBezTo>
                      <a:pt x="26277" y="4050"/>
                      <a:pt x="25968" y="3788"/>
                      <a:pt x="25968" y="3407"/>
                    </a:cubicBezTo>
                    <a:cubicBezTo>
                      <a:pt x="25956" y="3181"/>
                      <a:pt x="26003" y="2955"/>
                      <a:pt x="26027" y="2728"/>
                    </a:cubicBezTo>
                    <a:cubicBezTo>
                      <a:pt x="26063" y="2467"/>
                      <a:pt x="26039" y="2205"/>
                      <a:pt x="26099" y="1955"/>
                    </a:cubicBezTo>
                    <a:cubicBezTo>
                      <a:pt x="26194" y="1550"/>
                      <a:pt x="26432" y="1228"/>
                      <a:pt x="26611" y="859"/>
                    </a:cubicBezTo>
                    <a:cubicBezTo>
                      <a:pt x="26730" y="597"/>
                      <a:pt x="26682" y="323"/>
                      <a:pt x="26408" y="181"/>
                    </a:cubicBezTo>
                    <a:cubicBezTo>
                      <a:pt x="26207" y="73"/>
                      <a:pt x="25982" y="46"/>
                      <a:pt x="25753" y="46"/>
                    </a:cubicBezTo>
                    <a:cubicBezTo>
                      <a:pt x="25549" y="46"/>
                      <a:pt x="25342" y="68"/>
                      <a:pt x="25146" y="73"/>
                    </a:cubicBezTo>
                    <a:cubicBezTo>
                      <a:pt x="25060" y="77"/>
                      <a:pt x="24974" y="79"/>
                      <a:pt x="24887" y="79"/>
                    </a:cubicBezTo>
                    <a:cubicBezTo>
                      <a:pt x="24443" y="79"/>
                      <a:pt x="23987" y="36"/>
                      <a:pt x="23539" y="26"/>
                    </a:cubicBezTo>
                    <a:cubicBezTo>
                      <a:pt x="22847" y="11"/>
                      <a:pt x="22155" y="1"/>
                      <a:pt x="214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4" name="Google Shape;4484;p74"/>
              <p:cNvSpPr/>
              <p:nvPr/>
            </p:nvSpPr>
            <p:spPr>
              <a:xfrm>
                <a:off x="2894636" y="152170"/>
                <a:ext cx="23307" cy="8204"/>
              </a:xfrm>
              <a:custGeom>
                <a:avLst/>
                <a:gdLst/>
                <a:ahLst/>
                <a:cxnLst/>
                <a:rect l="l" t="t" r="r" b="b"/>
                <a:pathLst>
                  <a:path w="679" h="239" extrusionOk="0">
                    <a:moveTo>
                      <a:pt x="536" y="0"/>
                    </a:moveTo>
                    <a:cubicBezTo>
                      <a:pt x="524" y="0"/>
                      <a:pt x="500" y="12"/>
                      <a:pt x="477" y="12"/>
                    </a:cubicBezTo>
                    <a:cubicBezTo>
                      <a:pt x="405" y="12"/>
                      <a:pt x="393" y="12"/>
                      <a:pt x="322" y="24"/>
                    </a:cubicBezTo>
                    <a:cubicBezTo>
                      <a:pt x="310" y="36"/>
                      <a:pt x="286" y="36"/>
                      <a:pt x="262" y="36"/>
                    </a:cubicBezTo>
                    <a:lnTo>
                      <a:pt x="238" y="36"/>
                    </a:lnTo>
                    <a:cubicBezTo>
                      <a:pt x="227" y="48"/>
                      <a:pt x="215" y="48"/>
                      <a:pt x="215" y="48"/>
                    </a:cubicBezTo>
                    <a:lnTo>
                      <a:pt x="143" y="48"/>
                    </a:lnTo>
                    <a:cubicBezTo>
                      <a:pt x="108" y="48"/>
                      <a:pt x="84" y="60"/>
                      <a:pt x="60" y="60"/>
                    </a:cubicBezTo>
                    <a:cubicBezTo>
                      <a:pt x="24" y="71"/>
                      <a:pt x="0" y="107"/>
                      <a:pt x="0" y="131"/>
                    </a:cubicBezTo>
                    <a:cubicBezTo>
                      <a:pt x="0" y="167"/>
                      <a:pt x="24" y="202"/>
                      <a:pt x="60" y="214"/>
                    </a:cubicBezTo>
                    <a:cubicBezTo>
                      <a:pt x="108" y="232"/>
                      <a:pt x="158" y="238"/>
                      <a:pt x="209" y="238"/>
                    </a:cubicBezTo>
                    <a:cubicBezTo>
                      <a:pt x="259" y="238"/>
                      <a:pt x="310" y="232"/>
                      <a:pt x="358" y="226"/>
                    </a:cubicBezTo>
                    <a:cubicBezTo>
                      <a:pt x="405" y="226"/>
                      <a:pt x="453" y="214"/>
                      <a:pt x="500" y="191"/>
                    </a:cubicBezTo>
                    <a:cubicBezTo>
                      <a:pt x="524" y="179"/>
                      <a:pt x="548" y="179"/>
                      <a:pt x="572" y="167"/>
                    </a:cubicBezTo>
                    <a:cubicBezTo>
                      <a:pt x="596" y="155"/>
                      <a:pt x="619" y="131"/>
                      <a:pt x="643" y="119"/>
                    </a:cubicBezTo>
                    <a:cubicBezTo>
                      <a:pt x="679" y="83"/>
                      <a:pt x="655" y="24"/>
                      <a:pt x="619" y="12"/>
                    </a:cubicBezTo>
                    <a:cubicBezTo>
                      <a:pt x="596" y="12"/>
                      <a:pt x="572" y="0"/>
                      <a:pt x="53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5" name="Google Shape;4485;p74"/>
              <p:cNvSpPr/>
              <p:nvPr/>
            </p:nvSpPr>
            <p:spPr>
              <a:xfrm>
                <a:off x="2945024" y="147090"/>
                <a:ext cx="30961" cy="7998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33" extrusionOk="0">
                    <a:moveTo>
                      <a:pt x="613" y="0"/>
                    </a:moveTo>
                    <a:cubicBezTo>
                      <a:pt x="562" y="0"/>
                      <a:pt x="512" y="9"/>
                      <a:pt x="461" y="17"/>
                    </a:cubicBezTo>
                    <a:cubicBezTo>
                      <a:pt x="330" y="29"/>
                      <a:pt x="199" y="53"/>
                      <a:pt x="80" y="100"/>
                    </a:cubicBezTo>
                    <a:cubicBezTo>
                      <a:pt x="1" y="123"/>
                      <a:pt x="29" y="232"/>
                      <a:pt x="104" y="232"/>
                    </a:cubicBezTo>
                    <a:cubicBezTo>
                      <a:pt x="108" y="232"/>
                      <a:pt x="112" y="232"/>
                      <a:pt x="116" y="231"/>
                    </a:cubicBezTo>
                    <a:cubicBezTo>
                      <a:pt x="235" y="208"/>
                      <a:pt x="366" y="208"/>
                      <a:pt x="485" y="208"/>
                    </a:cubicBezTo>
                    <a:cubicBezTo>
                      <a:pt x="556" y="208"/>
                      <a:pt x="616" y="208"/>
                      <a:pt x="675" y="196"/>
                    </a:cubicBezTo>
                    <a:lnTo>
                      <a:pt x="771" y="196"/>
                    </a:lnTo>
                    <a:cubicBezTo>
                      <a:pt x="818" y="184"/>
                      <a:pt x="842" y="172"/>
                      <a:pt x="878" y="148"/>
                    </a:cubicBezTo>
                    <a:cubicBezTo>
                      <a:pt x="902" y="124"/>
                      <a:pt x="890" y="89"/>
                      <a:pt x="878" y="53"/>
                    </a:cubicBezTo>
                    <a:cubicBezTo>
                      <a:pt x="842" y="29"/>
                      <a:pt x="818" y="17"/>
                      <a:pt x="771" y="5"/>
                    </a:cubicBezTo>
                    <a:lnTo>
                      <a:pt x="675" y="5"/>
                    </a:lnTo>
                    <a:cubicBezTo>
                      <a:pt x="655" y="2"/>
                      <a:pt x="634" y="0"/>
                      <a:pt x="6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6" name="Google Shape;4486;p74"/>
              <p:cNvSpPr/>
              <p:nvPr/>
            </p:nvSpPr>
            <p:spPr>
              <a:xfrm>
                <a:off x="3002105" y="148051"/>
                <a:ext cx="25366" cy="8616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1" extrusionOk="0">
                    <a:moveTo>
                      <a:pt x="429" y="1"/>
                    </a:moveTo>
                    <a:cubicBezTo>
                      <a:pt x="322" y="1"/>
                      <a:pt x="227" y="13"/>
                      <a:pt x="120" y="13"/>
                    </a:cubicBezTo>
                    <a:cubicBezTo>
                      <a:pt x="60" y="25"/>
                      <a:pt x="1" y="72"/>
                      <a:pt x="1" y="132"/>
                    </a:cubicBezTo>
                    <a:cubicBezTo>
                      <a:pt x="13" y="191"/>
                      <a:pt x="60" y="251"/>
                      <a:pt x="120" y="251"/>
                    </a:cubicBezTo>
                    <a:lnTo>
                      <a:pt x="560" y="251"/>
                    </a:lnTo>
                    <a:cubicBezTo>
                      <a:pt x="584" y="251"/>
                      <a:pt x="608" y="251"/>
                      <a:pt x="644" y="239"/>
                    </a:cubicBezTo>
                    <a:lnTo>
                      <a:pt x="632" y="239"/>
                    </a:lnTo>
                    <a:cubicBezTo>
                      <a:pt x="656" y="239"/>
                      <a:pt x="667" y="239"/>
                      <a:pt x="679" y="227"/>
                    </a:cubicBezTo>
                    <a:cubicBezTo>
                      <a:pt x="691" y="227"/>
                      <a:pt x="691" y="215"/>
                      <a:pt x="703" y="215"/>
                    </a:cubicBezTo>
                    <a:cubicBezTo>
                      <a:pt x="727" y="203"/>
                      <a:pt x="739" y="168"/>
                      <a:pt x="727" y="144"/>
                    </a:cubicBezTo>
                    <a:cubicBezTo>
                      <a:pt x="715" y="84"/>
                      <a:pt x="656" y="49"/>
                      <a:pt x="596" y="25"/>
                    </a:cubicBezTo>
                    <a:cubicBezTo>
                      <a:pt x="548" y="13"/>
                      <a:pt x="489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7" name="Google Shape;4487;p74"/>
              <p:cNvSpPr/>
              <p:nvPr/>
            </p:nvSpPr>
            <p:spPr>
              <a:xfrm>
                <a:off x="3057676" y="147880"/>
                <a:ext cx="24577" cy="9405"/>
              </a:xfrm>
              <a:custGeom>
                <a:avLst/>
                <a:gdLst/>
                <a:ahLst/>
                <a:cxnLst/>
                <a:rect l="l" t="t" r="r" b="b"/>
                <a:pathLst>
                  <a:path w="716" h="274" extrusionOk="0">
                    <a:moveTo>
                      <a:pt x="516" y="1"/>
                    </a:moveTo>
                    <a:cubicBezTo>
                      <a:pt x="480" y="1"/>
                      <a:pt x="445" y="6"/>
                      <a:pt x="406" y="6"/>
                    </a:cubicBezTo>
                    <a:cubicBezTo>
                      <a:pt x="311" y="6"/>
                      <a:pt x="203" y="18"/>
                      <a:pt x="108" y="30"/>
                    </a:cubicBezTo>
                    <a:cubicBezTo>
                      <a:pt x="49" y="30"/>
                      <a:pt x="1" y="77"/>
                      <a:pt x="1" y="137"/>
                    </a:cubicBezTo>
                    <a:cubicBezTo>
                      <a:pt x="1" y="208"/>
                      <a:pt x="49" y="244"/>
                      <a:pt x="108" y="256"/>
                    </a:cubicBezTo>
                    <a:cubicBezTo>
                      <a:pt x="203" y="256"/>
                      <a:pt x="311" y="268"/>
                      <a:pt x="406" y="268"/>
                    </a:cubicBezTo>
                    <a:cubicBezTo>
                      <a:pt x="445" y="268"/>
                      <a:pt x="480" y="273"/>
                      <a:pt x="516" y="273"/>
                    </a:cubicBezTo>
                    <a:cubicBezTo>
                      <a:pt x="534" y="273"/>
                      <a:pt x="553" y="272"/>
                      <a:pt x="572" y="268"/>
                    </a:cubicBezTo>
                    <a:cubicBezTo>
                      <a:pt x="608" y="256"/>
                      <a:pt x="644" y="256"/>
                      <a:pt x="680" y="220"/>
                    </a:cubicBezTo>
                    <a:cubicBezTo>
                      <a:pt x="703" y="208"/>
                      <a:pt x="715" y="173"/>
                      <a:pt x="715" y="137"/>
                    </a:cubicBezTo>
                    <a:cubicBezTo>
                      <a:pt x="715" y="101"/>
                      <a:pt x="703" y="66"/>
                      <a:pt x="680" y="54"/>
                    </a:cubicBezTo>
                    <a:cubicBezTo>
                      <a:pt x="644" y="18"/>
                      <a:pt x="608" y="18"/>
                      <a:pt x="572" y="6"/>
                    </a:cubicBezTo>
                    <a:cubicBezTo>
                      <a:pt x="553" y="2"/>
                      <a:pt x="534" y="1"/>
                      <a:pt x="51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8" name="Google Shape;4488;p74"/>
              <p:cNvSpPr/>
              <p:nvPr/>
            </p:nvSpPr>
            <p:spPr>
              <a:xfrm>
                <a:off x="3112457" y="146438"/>
                <a:ext cx="23719" cy="7792"/>
              </a:xfrm>
              <a:custGeom>
                <a:avLst/>
                <a:gdLst/>
                <a:ahLst/>
                <a:cxnLst/>
                <a:rect l="l" t="t" r="r" b="b"/>
                <a:pathLst>
                  <a:path w="691" h="227" extrusionOk="0">
                    <a:moveTo>
                      <a:pt x="381" y="0"/>
                    </a:moveTo>
                    <a:cubicBezTo>
                      <a:pt x="314" y="9"/>
                      <a:pt x="253" y="17"/>
                      <a:pt x="189" y="17"/>
                    </a:cubicBezTo>
                    <a:cubicBezTo>
                      <a:pt x="162" y="17"/>
                      <a:pt x="135" y="16"/>
                      <a:pt x="108" y="12"/>
                    </a:cubicBezTo>
                    <a:cubicBezTo>
                      <a:pt x="48" y="12"/>
                      <a:pt x="0" y="72"/>
                      <a:pt x="0" y="119"/>
                    </a:cubicBezTo>
                    <a:cubicBezTo>
                      <a:pt x="0" y="179"/>
                      <a:pt x="48" y="215"/>
                      <a:pt x="108" y="227"/>
                    </a:cubicBezTo>
                    <a:cubicBezTo>
                      <a:pt x="203" y="227"/>
                      <a:pt x="286" y="215"/>
                      <a:pt x="381" y="215"/>
                    </a:cubicBezTo>
                    <a:cubicBezTo>
                      <a:pt x="429" y="203"/>
                      <a:pt x="477" y="203"/>
                      <a:pt x="524" y="191"/>
                    </a:cubicBezTo>
                    <a:cubicBezTo>
                      <a:pt x="548" y="179"/>
                      <a:pt x="572" y="179"/>
                      <a:pt x="596" y="179"/>
                    </a:cubicBezTo>
                    <a:cubicBezTo>
                      <a:pt x="608" y="167"/>
                      <a:pt x="631" y="155"/>
                      <a:pt x="655" y="143"/>
                    </a:cubicBezTo>
                    <a:cubicBezTo>
                      <a:pt x="691" y="119"/>
                      <a:pt x="691" y="60"/>
                      <a:pt x="655" y="36"/>
                    </a:cubicBezTo>
                    <a:cubicBezTo>
                      <a:pt x="631" y="24"/>
                      <a:pt x="608" y="12"/>
                      <a:pt x="59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9" name="Google Shape;4489;p74"/>
              <p:cNvSpPr/>
              <p:nvPr/>
            </p:nvSpPr>
            <p:spPr>
              <a:xfrm>
                <a:off x="3165179" y="143967"/>
                <a:ext cx="27014" cy="10744"/>
              </a:xfrm>
              <a:custGeom>
                <a:avLst/>
                <a:gdLst/>
                <a:ahLst/>
                <a:cxnLst/>
                <a:rect l="l" t="t" r="r" b="b"/>
                <a:pathLst>
                  <a:path w="787" h="313" extrusionOk="0">
                    <a:moveTo>
                      <a:pt x="429" y="1"/>
                    </a:moveTo>
                    <a:cubicBezTo>
                      <a:pt x="322" y="25"/>
                      <a:pt x="203" y="37"/>
                      <a:pt x="107" y="72"/>
                    </a:cubicBezTo>
                    <a:cubicBezTo>
                      <a:pt x="48" y="96"/>
                      <a:pt x="0" y="156"/>
                      <a:pt x="24" y="227"/>
                    </a:cubicBezTo>
                    <a:cubicBezTo>
                      <a:pt x="34" y="279"/>
                      <a:pt x="81" y="313"/>
                      <a:pt x="140" y="313"/>
                    </a:cubicBezTo>
                    <a:cubicBezTo>
                      <a:pt x="149" y="313"/>
                      <a:pt x="158" y="312"/>
                      <a:pt x="167" y="310"/>
                    </a:cubicBezTo>
                    <a:cubicBezTo>
                      <a:pt x="191" y="299"/>
                      <a:pt x="215" y="299"/>
                      <a:pt x="250" y="287"/>
                    </a:cubicBezTo>
                    <a:lnTo>
                      <a:pt x="286" y="287"/>
                    </a:lnTo>
                    <a:cubicBezTo>
                      <a:pt x="346" y="275"/>
                      <a:pt x="393" y="275"/>
                      <a:pt x="453" y="275"/>
                    </a:cubicBezTo>
                    <a:cubicBezTo>
                      <a:pt x="512" y="275"/>
                      <a:pt x="560" y="263"/>
                      <a:pt x="619" y="251"/>
                    </a:cubicBezTo>
                    <a:cubicBezTo>
                      <a:pt x="643" y="239"/>
                      <a:pt x="667" y="239"/>
                      <a:pt x="691" y="227"/>
                    </a:cubicBezTo>
                    <a:cubicBezTo>
                      <a:pt x="727" y="215"/>
                      <a:pt x="750" y="191"/>
                      <a:pt x="774" y="168"/>
                    </a:cubicBezTo>
                    <a:cubicBezTo>
                      <a:pt x="786" y="144"/>
                      <a:pt x="786" y="120"/>
                      <a:pt x="774" y="96"/>
                    </a:cubicBezTo>
                    <a:cubicBezTo>
                      <a:pt x="750" y="60"/>
                      <a:pt x="727" y="49"/>
                      <a:pt x="691" y="37"/>
                    </a:cubicBezTo>
                    <a:cubicBezTo>
                      <a:pt x="667" y="25"/>
                      <a:pt x="643" y="13"/>
                      <a:pt x="619" y="13"/>
                    </a:cubicBezTo>
                    <a:cubicBezTo>
                      <a:pt x="560" y="1"/>
                      <a:pt x="488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0" name="Google Shape;4490;p74"/>
              <p:cNvSpPr/>
              <p:nvPr/>
            </p:nvSpPr>
            <p:spPr>
              <a:xfrm>
                <a:off x="3219102" y="142628"/>
                <a:ext cx="29073" cy="9954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90" extrusionOk="0">
                    <a:moveTo>
                      <a:pt x="522" y="0"/>
                    </a:moveTo>
                    <a:cubicBezTo>
                      <a:pt x="495" y="0"/>
                      <a:pt x="468" y="2"/>
                      <a:pt x="441" y="4"/>
                    </a:cubicBezTo>
                    <a:cubicBezTo>
                      <a:pt x="322" y="4"/>
                      <a:pt x="203" y="28"/>
                      <a:pt x="96" y="52"/>
                    </a:cubicBezTo>
                    <a:cubicBezTo>
                      <a:pt x="37" y="64"/>
                      <a:pt x="1" y="123"/>
                      <a:pt x="13" y="183"/>
                    </a:cubicBezTo>
                    <a:cubicBezTo>
                      <a:pt x="13" y="242"/>
                      <a:pt x="72" y="290"/>
                      <a:pt x="132" y="290"/>
                    </a:cubicBezTo>
                    <a:cubicBezTo>
                      <a:pt x="164" y="286"/>
                      <a:pt x="197" y="285"/>
                      <a:pt x="231" y="285"/>
                    </a:cubicBezTo>
                    <a:cubicBezTo>
                      <a:pt x="299" y="285"/>
                      <a:pt x="370" y="290"/>
                      <a:pt x="441" y="290"/>
                    </a:cubicBezTo>
                    <a:cubicBezTo>
                      <a:pt x="561" y="278"/>
                      <a:pt x="680" y="278"/>
                      <a:pt x="787" y="219"/>
                    </a:cubicBezTo>
                    <a:cubicBezTo>
                      <a:pt x="846" y="183"/>
                      <a:pt x="846" y="88"/>
                      <a:pt x="787" y="64"/>
                    </a:cubicBezTo>
                    <a:cubicBezTo>
                      <a:pt x="704" y="18"/>
                      <a:pt x="613" y="0"/>
                      <a:pt x="5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1" name="Google Shape;4491;p74"/>
              <p:cNvSpPr/>
              <p:nvPr/>
            </p:nvSpPr>
            <p:spPr>
              <a:xfrm>
                <a:off x="3274296" y="139093"/>
                <a:ext cx="28627" cy="10229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98" extrusionOk="0">
                    <a:moveTo>
                      <a:pt x="441" y="0"/>
                    </a:moveTo>
                    <a:cubicBezTo>
                      <a:pt x="334" y="12"/>
                      <a:pt x="203" y="36"/>
                      <a:pt x="96" y="71"/>
                    </a:cubicBezTo>
                    <a:cubicBezTo>
                      <a:pt x="36" y="95"/>
                      <a:pt x="0" y="155"/>
                      <a:pt x="12" y="214"/>
                    </a:cubicBezTo>
                    <a:cubicBezTo>
                      <a:pt x="36" y="274"/>
                      <a:pt x="96" y="298"/>
                      <a:pt x="155" y="298"/>
                    </a:cubicBezTo>
                    <a:cubicBezTo>
                      <a:pt x="167" y="298"/>
                      <a:pt x="179" y="286"/>
                      <a:pt x="179" y="286"/>
                    </a:cubicBezTo>
                    <a:lnTo>
                      <a:pt x="310" y="286"/>
                    </a:lnTo>
                    <a:cubicBezTo>
                      <a:pt x="357" y="286"/>
                      <a:pt x="417" y="298"/>
                      <a:pt x="465" y="298"/>
                    </a:cubicBezTo>
                    <a:lnTo>
                      <a:pt x="548" y="298"/>
                    </a:lnTo>
                    <a:cubicBezTo>
                      <a:pt x="584" y="298"/>
                      <a:pt x="619" y="286"/>
                      <a:pt x="667" y="286"/>
                    </a:cubicBezTo>
                    <a:cubicBezTo>
                      <a:pt x="691" y="286"/>
                      <a:pt x="715" y="274"/>
                      <a:pt x="738" y="274"/>
                    </a:cubicBezTo>
                    <a:cubicBezTo>
                      <a:pt x="798" y="250"/>
                      <a:pt x="834" y="191"/>
                      <a:pt x="822" y="119"/>
                    </a:cubicBezTo>
                    <a:cubicBezTo>
                      <a:pt x="798" y="48"/>
                      <a:pt x="715" y="24"/>
                      <a:pt x="643" y="12"/>
                    </a:cubicBezTo>
                    <a:cubicBezTo>
                      <a:pt x="572" y="0"/>
                      <a:pt x="512" y="0"/>
                      <a:pt x="4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2" name="Google Shape;4492;p74"/>
              <p:cNvSpPr/>
              <p:nvPr/>
            </p:nvSpPr>
            <p:spPr>
              <a:xfrm>
                <a:off x="3327018" y="134184"/>
                <a:ext cx="32712" cy="10126"/>
              </a:xfrm>
              <a:custGeom>
                <a:avLst/>
                <a:gdLst/>
                <a:ahLst/>
                <a:cxnLst/>
                <a:rect l="l" t="t" r="r" b="b"/>
                <a:pathLst>
                  <a:path w="953" h="295" extrusionOk="0">
                    <a:moveTo>
                      <a:pt x="512" y="0"/>
                    </a:moveTo>
                    <a:cubicBezTo>
                      <a:pt x="441" y="12"/>
                      <a:pt x="369" y="24"/>
                      <a:pt x="298" y="36"/>
                    </a:cubicBezTo>
                    <a:cubicBezTo>
                      <a:pt x="274" y="36"/>
                      <a:pt x="238" y="36"/>
                      <a:pt x="203" y="48"/>
                    </a:cubicBezTo>
                    <a:lnTo>
                      <a:pt x="179" y="48"/>
                    </a:lnTo>
                    <a:cubicBezTo>
                      <a:pt x="167" y="48"/>
                      <a:pt x="143" y="48"/>
                      <a:pt x="119" y="60"/>
                    </a:cubicBezTo>
                    <a:cubicBezTo>
                      <a:pt x="60" y="60"/>
                      <a:pt x="0" y="107"/>
                      <a:pt x="12" y="167"/>
                    </a:cubicBezTo>
                    <a:cubicBezTo>
                      <a:pt x="12" y="238"/>
                      <a:pt x="60" y="286"/>
                      <a:pt x="119" y="286"/>
                    </a:cubicBezTo>
                    <a:cubicBezTo>
                      <a:pt x="185" y="292"/>
                      <a:pt x="250" y="295"/>
                      <a:pt x="314" y="295"/>
                    </a:cubicBezTo>
                    <a:cubicBezTo>
                      <a:pt x="378" y="295"/>
                      <a:pt x="441" y="292"/>
                      <a:pt x="500" y="286"/>
                    </a:cubicBezTo>
                    <a:cubicBezTo>
                      <a:pt x="572" y="286"/>
                      <a:pt x="643" y="274"/>
                      <a:pt x="703" y="262"/>
                    </a:cubicBezTo>
                    <a:lnTo>
                      <a:pt x="750" y="262"/>
                    </a:lnTo>
                    <a:cubicBezTo>
                      <a:pt x="774" y="262"/>
                      <a:pt x="786" y="250"/>
                      <a:pt x="798" y="250"/>
                    </a:cubicBezTo>
                    <a:cubicBezTo>
                      <a:pt x="834" y="250"/>
                      <a:pt x="869" y="226"/>
                      <a:pt x="893" y="214"/>
                    </a:cubicBezTo>
                    <a:cubicBezTo>
                      <a:pt x="941" y="179"/>
                      <a:pt x="953" y="119"/>
                      <a:pt x="905" y="84"/>
                    </a:cubicBezTo>
                    <a:cubicBezTo>
                      <a:pt x="881" y="60"/>
                      <a:pt x="857" y="36"/>
                      <a:pt x="822" y="24"/>
                    </a:cubicBezTo>
                    <a:cubicBezTo>
                      <a:pt x="774" y="12"/>
                      <a:pt x="738" y="12"/>
                      <a:pt x="70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3" name="Google Shape;4493;p74"/>
              <p:cNvSpPr/>
              <p:nvPr/>
            </p:nvSpPr>
            <p:spPr>
              <a:xfrm>
                <a:off x="3388732" y="133189"/>
                <a:ext cx="18398" cy="83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244" extrusionOk="0">
                    <a:moveTo>
                      <a:pt x="250" y="17"/>
                    </a:moveTo>
                    <a:cubicBezTo>
                      <a:pt x="250" y="17"/>
                      <a:pt x="246" y="17"/>
                      <a:pt x="241" y="19"/>
                    </a:cubicBezTo>
                    <a:lnTo>
                      <a:pt x="241" y="19"/>
                    </a:lnTo>
                    <a:cubicBezTo>
                      <a:pt x="244" y="19"/>
                      <a:pt x="247" y="18"/>
                      <a:pt x="250" y="17"/>
                    </a:cubicBezTo>
                    <a:close/>
                    <a:moveTo>
                      <a:pt x="448" y="1"/>
                    </a:moveTo>
                    <a:cubicBezTo>
                      <a:pt x="441" y="1"/>
                      <a:pt x="435" y="2"/>
                      <a:pt x="429" y="5"/>
                    </a:cubicBezTo>
                    <a:lnTo>
                      <a:pt x="369" y="5"/>
                    </a:lnTo>
                    <a:cubicBezTo>
                      <a:pt x="321" y="5"/>
                      <a:pt x="274" y="17"/>
                      <a:pt x="226" y="29"/>
                    </a:cubicBezTo>
                    <a:cubicBezTo>
                      <a:pt x="231" y="24"/>
                      <a:pt x="236" y="21"/>
                      <a:pt x="241" y="19"/>
                    </a:cubicBezTo>
                    <a:lnTo>
                      <a:pt x="241" y="19"/>
                    </a:lnTo>
                    <a:cubicBezTo>
                      <a:pt x="196" y="29"/>
                      <a:pt x="152" y="30"/>
                      <a:pt x="107" y="41"/>
                    </a:cubicBezTo>
                    <a:cubicBezTo>
                      <a:pt x="71" y="41"/>
                      <a:pt x="48" y="41"/>
                      <a:pt x="36" y="65"/>
                    </a:cubicBezTo>
                    <a:cubicBezTo>
                      <a:pt x="12" y="89"/>
                      <a:pt x="0" y="113"/>
                      <a:pt x="0" y="136"/>
                    </a:cubicBezTo>
                    <a:cubicBezTo>
                      <a:pt x="0" y="196"/>
                      <a:pt x="48" y="243"/>
                      <a:pt x="107" y="243"/>
                    </a:cubicBezTo>
                    <a:cubicBezTo>
                      <a:pt x="179" y="232"/>
                      <a:pt x="250" y="232"/>
                      <a:pt x="333" y="220"/>
                    </a:cubicBezTo>
                    <a:lnTo>
                      <a:pt x="369" y="220"/>
                    </a:lnTo>
                    <a:cubicBezTo>
                      <a:pt x="393" y="208"/>
                      <a:pt x="417" y="196"/>
                      <a:pt x="441" y="184"/>
                    </a:cubicBezTo>
                    <a:cubicBezTo>
                      <a:pt x="452" y="184"/>
                      <a:pt x="464" y="172"/>
                      <a:pt x="476" y="172"/>
                    </a:cubicBezTo>
                    <a:cubicBezTo>
                      <a:pt x="512" y="148"/>
                      <a:pt x="524" y="124"/>
                      <a:pt x="524" y="101"/>
                    </a:cubicBezTo>
                    <a:cubicBezTo>
                      <a:pt x="536" y="65"/>
                      <a:pt x="524" y="41"/>
                      <a:pt x="500" y="29"/>
                    </a:cubicBezTo>
                    <a:cubicBezTo>
                      <a:pt x="483" y="12"/>
                      <a:pt x="465" y="1"/>
                      <a:pt x="4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4" name="Google Shape;4494;p74"/>
              <p:cNvSpPr/>
              <p:nvPr/>
            </p:nvSpPr>
            <p:spPr>
              <a:xfrm>
                <a:off x="3436546" y="132125"/>
                <a:ext cx="31888" cy="9542"/>
              </a:xfrm>
              <a:custGeom>
                <a:avLst/>
                <a:gdLst/>
                <a:ahLst/>
                <a:cxnLst/>
                <a:rect l="l" t="t" r="r" b="b"/>
                <a:pathLst>
                  <a:path w="929" h="278" extrusionOk="0">
                    <a:moveTo>
                      <a:pt x="488" y="1"/>
                    </a:moveTo>
                    <a:cubicBezTo>
                      <a:pt x="357" y="1"/>
                      <a:pt x="214" y="13"/>
                      <a:pt x="95" y="72"/>
                    </a:cubicBezTo>
                    <a:cubicBezTo>
                      <a:pt x="36" y="84"/>
                      <a:pt x="0" y="132"/>
                      <a:pt x="12" y="203"/>
                    </a:cubicBezTo>
                    <a:cubicBezTo>
                      <a:pt x="32" y="253"/>
                      <a:pt x="76" y="277"/>
                      <a:pt x="118" y="277"/>
                    </a:cubicBezTo>
                    <a:cubicBezTo>
                      <a:pt x="127" y="277"/>
                      <a:pt x="135" y="276"/>
                      <a:pt x="143" y="274"/>
                    </a:cubicBezTo>
                    <a:cubicBezTo>
                      <a:pt x="202" y="263"/>
                      <a:pt x="262" y="263"/>
                      <a:pt x="322" y="263"/>
                    </a:cubicBezTo>
                    <a:lnTo>
                      <a:pt x="512" y="263"/>
                    </a:lnTo>
                    <a:cubicBezTo>
                      <a:pt x="536" y="266"/>
                      <a:pt x="559" y="268"/>
                      <a:pt x="580" y="268"/>
                    </a:cubicBezTo>
                    <a:cubicBezTo>
                      <a:pt x="631" y="268"/>
                      <a:pt x="676" y="259"/>
                      <a:pt x="726" y="251"/>
                    </a:cubicBezTo>
                    <a:cubicBezTo>
                      <a:pt x="798" y="239"/>
                      <a:pt x="869" y="203"/>
                      <a:pt x="905" y="144"/>
                    </a:cubicBezTo>
                    <a:cubicBezTo>
                      <a:pt x="929" y="108"/>
                      <a:pt x="917" y="72"/>
                      <a:pt x="881" y="48"/>
                    </a:cubicBezTo>
                    <a:cubicBezTo>
                      <a:pt x="822" y="13"/>
                      <a:pt x="762" y="13"/>
                      <a:pt x="691" y="13"/>
                    </a:cubicBezTo>
                    <a:cubicBezTo>
                      <a:pt x="655" y="13"/>
                      <a:pt x="619" y="1"/>
                      <a:pt x="58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5" name="Google Shape;4495;p74"/>
              <p:cNvSpPr/>
              <p:nvPr/>
            </p:nvSpPr>
            <p:spPr>
              <a:xfrm>
                <a:off x="3488959" y="128864"/>
                <a:ext cx="35870" cy="10263"/>
              </a:xfrm>
              <a:custGeom>
                <a:avLst/>
                <a:gdLst/>
                <a:ahLst/>
                <a:cxnLst/>
                <a:rect l="l" t="t" r="r" b="b"/>
                <a:pathLst>
                  <a:path w="1045" h="299" extrusionOk="0">
                    <a:moveTo>
                      <a:pt x="557" y="0"/>
                    </a:moveTo>
                    <a:cubicBezTo>
                      <a:pt x="414" y="0"/>
                      <a:pt x="271" y="0"/>
                      <a:pt x="128" y="24"/>
                    </a:cubicBezTo>
                    <a:cubicBezTo>
                      <a:pt x="1" y="59"/>
                      <a:pt x="20" y="263"/>
                      <a:pt x="141" y="263"/>
                    </a:cubicBezTo>
                    <a:cubicBezTo>
                      <a:pt x="145" y="263"/>
                      <a:pt x="148" y="263"/>
                      <a:pt x="152" y="262"/>
                    </a:cubicBezTo>
                    <a:cubicBezTo>
                      <a:pt x="211" y="262"/>
                      <a:pt x="271" y="262"/>
                      <a:pt x="319" y="274"/>
                    </a:cubicBezTo>
                    <a:cubicBezTo>
                      <a:pt x="402" y="286"/>
                      <a:pt x="485" y="286"/>
                      <a:pt x="557" y="286"/>
                    </a:cubicBezTo>
                    <a:cubicBezTo>
                      <a:pt x="640" y="298"/>
                      <a:pt x="711" y="298"/>
                      <a:pt x="795" y="298"/>
                    </a:cubicBezTo>
                    <a:cubicBezTo>
                      <a:pt x="759" y="298"/>
                      <a:pt x="854" y="286"/>
                      <a:pt x="842" y="286"/>
                    </a:cubicBezTo>
                    <a:cubicBezTo>
                      <a:pt x="866" y="286"/>
                      <a:pt x="890" y="286"/>
                      <a:pt x="914" y="274"/>
                    </a:cubicBezTo>
                    <a:cubicBezTo>
                      <a:pt x="938" y="274"/>
                      <a:pt x="961" y="250"/>
                      <a:pt x="985" y="239"/>
                    </a:cubicBezTo>
                    <a:cubicBezTo>
                      <a:pt x="1033" y="227"/>
                      <a:pt x="1045" y="155"/>
                      <a:pt x="1009" y="119"/>
                    </a:cubicBezTo>
                    <a:cubicBezTo>
                      <a:pt x="985" y="108"/>
                      <a:pt x="961" y="84"/>
                      <a:pt x="938" y="72"/>
                    </a:cubicBezTo>
                    <a:cubicBezTo>
                      <a:pt x="926" y="60"/>
                      <a:pt x="902" y="48"/>
                      <a:pt x="878" y="48"/>
                    </a:cubicBezTo>
                    <a:cubicBezTo>
                      <a:pt x="872" y="48"/>
                      <a:pt x="863" y="45"/>
                      <a:pt x="860" y="45"/>
                    </a:cubicBezTo>
                    <a:cubicBezTo>
                      <a:pt x="859" y="45"/>
                      <a:pt x="859" y="45"/>
                      <a:pt x="860" y="46"/>
                    </a:cubicBezTo>
                    <a:lnTo>
                      <a:pt x="860" y="46"/>
                    </a:lnTo>
                    <a:cubicBezTo>
                      <a:pt x="849" y="40"/>
                      <a:pt x="838" y="36"/>
                      <a:pt x="830" y="36"/>
                    </a:cubicBezTo>
                    <a:cubicBezTo>
                      <a:pt x="747" y="12"/>
                      <a:pt x="652" y="12"/>
                      <a:pt x="5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6" name="Google Shape;4496;p74"/>
              <p:cNvSpPr/>
              <p:nvPr/>
            </p:nvSpPr>
            <p:spPr>
              <a:xfrm>
                <a:off x="3549335" y="130100"/>
                <a:ext cx="24542" cy="8272"/>
              </a:xfrm>
              <a:custGeom>
                <a:avLst/>
                <a:gdLst/>
                <a:ahLst/>
                <a:cxnLst/>
                <a:rect l="l" t="t" r="r" b="b"/>
                <a:pathLst>
                  <a:path w="715" h="241" extrusionOk="0">
                    <a:moveTo>
                      <a:pt x="405" y="0"/>
                    </a:moveTo>
                    <a:cubicBezTo>
                      <a:pt x="298" y="0"/>
                      <a:pt x="191" y="12"/>
                      <a:pt x="84" y="48"/>
                    </a:cubicBezTo>
                    <a:cubicBezTo>
                      <a:pt x="36" y="60"/>
                      <a:pt x="0" y="119"/>
                      <a:pt x="12" y="167"/>
                    </a:cubicBezTo>
                    <a:cubicBezTo>
                      <a:pt x="33" y="208"/>
                      <a:pt x="71" y="241"/>
                      <a:pt x="120" y="241"/>
                    </a:cubicBezTo>
                    <a:cubicBezTo>
                      <a:pt x="128" y="241"/>
                      <a:pt x="135" y="240"/>
                      <a:pt x="143" y="238"/>
                    </a:cubicBezTo>
                    <a:cubicBezTo>
                      <a:pt x="167" y="226"/>
                      <a:pt x="191" y="226"/>
                      <a:pt x="214" y="214"/>
                    </a:cubicBezTo>
                    <a:lnTo>
                      <a:pt x="429" y="214"/>
                    </a:lnTo>
                    <a:cubicBezTo>
                      <a:pt x="453" y="214"/>
                      <a:pt x="488" y="214"/>
                      <a:pt x="512" y="203"/>
                    </a:cubicBezTo>
                    <a:cubicBezTo>
                      <a:pt x="536" y="203"/>
                      <a:pt x="572" y="203"/>
                      <a:pt x="595" y="191"/>
                    </a:cubicBezTo>
                    <a:cubicBezTo>
                      <a:pt x="619" y="191"/>
                      <a:pt x="631" y="179"/>
                      <a:pt x="655" y="167"/>
                    </a:cubicBezTo>
                    <a:cubicBezTo>
                      <a:pt x="679" y="155"/>
                      <a:pt x="715" y="131"/>
                      <a:pt x="703" y="95"/>
                    </a:cubicBezTo>
                    <a:cubicBezTo>
                      <a:pt x="691" y="60"/>
                      <a:pt x="667" y="60"/>
                      <a:pt x="631" y="48"/>
                    </a:cubicBezTo>
                    <a:cubicBezTo>
                      <a:pt x="619" y="36"/>
                      <a:pt x="595" y="24"/>
                      <a:pt x="572" y="24"/>
                    </a:cubicBezTo>
                    <a:cubicBezTo>
                      <a:pt x="512" y="0"/>
                      <a:pt x="465" y="0"/>
                      <a:pt x="40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7" name="Google Shape;4497;p74"/>
              <p:cNvSpPr/>
              <p:nvPr/>
            </p:nvSpPr>
            <p:spPr>
              <a:xfrm>
                <a:off x="3603670" y="129276"/>
                <a:ext cx="25778" cy="13112"/>
              </a:xfrm>
              <a:custGeom>
                <a:avLst/>
                <a:gdLst/>
                <a:ahLst/>
                <a:cxnLst/>
                <a:rect l="l" t="t" r="r" b="b"/>
                <a:pathLst>
                  <a:path w="751" h="382" extrusionOk="0">
                    <a:moveTo>
                      <a:pt x="596" y="310"/>
                    </a:moveTo>
                    <a:lnTo>
                      <a:pt x="596" y="310"/>
                    </a:lnTo>
                    <a:cubicBezTo>
                      <a:pt x="585" y="313"/>
                      <a:pt x="576" y="317"/>
                      <a:pt x="567" y="320"/>
                    </a:cubicBezTo>
                    <a:lnTo>
                      <a:pt x="567" y="320"/>
                    </a:lnTo>
                    <a:cubicBezTo>
                      <a:pt x="575" y="319"/>
                      <a:pt x="584" y="316"/>
                      <a:pt x="596" y="310"/>
                    </a:cubicBezTo>
                    <a:close/>
                    <a:moveTo>
                      <a:pt x="465" y="348"/>
                    </a:moveTo>
                    <a:cubicBezTo>
                      <a:pt x="454" y="350"/>
                      <a:pt x="443" y="353"/>
                      <a:pt x="429" y="357"/>
                    </a:cubicBezTo>
                    <a:cubicBezTo>
                      <a:pt x="445" y="357"/>
                      <a:pt x="456" y="352"/>
                      <a:pt x="465" y="348"/>
                    </a:cubicBezTo>
                    <a:close/>
                    <a:moveTo>
                      <a:pt x="501" y="0"/>
                    </a:moveTo>
                    <a:cubicBezTo>
                      <a:pt x="441" y="0"/>
                      <a:pt x="394" y="0"/>
                      <a:pt x="346" y="12"/>
                    </a:cubicBezTo>
                    <a:cubicBezTo>
                      <a:pt x="310" y="24"/>
                      <a:pt x="275" y="24"/>
                      <a:pt x="239" y="36"/>
                    </a:cubicBezTo>
                    <a:cubicBezTo>
                      <a:pt x="203" y="48"/>
                      <a:pt x="167" y="60"/>
                      <a:pt x="132" y="72"/>
                    </a:cubicBezTo>
                    <a:cubicBezTo>
                      <a:pt x="48" y="96"/>
                      <a:pt x="1" y="167"/>
                      <a:pt x="13" y="238"/>
                    </a:cubicBezTo>
                    <a:cubicBezTo>
                      <a:pt x="25" y="322"/>
                      <a:pt x="84" y="381"/>
                      <a:pt x="167" y="381"/>
                    </a:cubicBezTo>
                    <a:cubicBezTo>
                      <a:pt x="215" y="381"/>
                      <a:pt x="263" y="381"/>
                      <a:pt x="310" y="369"/>
                    </a:cubicBezTo>
                    <a:cubicBezTo>
                      <a:pt x="367" y="369"/>
                      <a:pt x="413" y="359"/>
                      <a:pt x="468" y="347"/>
                    </a:cubicBezTo>
                    <a:lnTo>
                      <a:pt x="468" y="347"/>
                    </a:lnTo>
                    <a:cubicBezTo>
                      <a:pt x="467" y="348"/>
                      <a:pt x="466" y="348"/>
                      <a:pt x="465" y="348"/>
                    </a:cubicBezTo>
                    <a:lnTo>
                      <a:pt x="465" y="348"/>
                    </a:lnTo>
                    <a:cubicBezTo>
                      <a:pt x="483" y="346"/>
                      <a:pt x="498" y="346"/>
                      <a:pt x="513" y="346"/>
                    </a:cubicBezTo>
                    <a:cubicBezTo>
                      <a:pt x="529" y="337"/>
                      <a:pt x="546" y="329"/>
                      <a:pt x="567" y="320"/>
                    </a:cubicBezTo>
                    <a:lnTo>
                      <a:pt x="567" y="320"/>
                    </a:lnTo>
                    <a:cubicBezTo>
                      <a:pt x="560" y="322"/>
                      <a:pt x="554" y="322"/>
                      <a:pt x="548" y="322"/>
                    </a:cubicBezTo>
                    <a:cubicBezTo>
                      <a:pt x="560" y="322"/>
                      <a:pt x="584" y="310"/>
                      <a:pt x="596" y="310"/>
                    </a:cubicBezTo>
                    <a:cubicBezTo>
                      <a:pt x="620" y="298"/>
                      <a:pt x="644" y="286"/>
                      <a:pt x="667" y="274"/>
                    </a:cubicBezTo>
                    <a:cubicBezTo>
                      <a:pt x="739" y="227"/>
                      <a:pt x="751" y="96"/>
                      <a:pt x="667" y="48"/>
                    </a:cubicBezTo>
                    <a:cubicBezTo>
                      <a:pt x="608" y="24"/>
                      <a:pt x="560" y="0"/>
                      <a:pt x="50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8" name="Google Shape;4498;p74"/>
              <p:cNvSpPr/>
              <p:nvPr/>
            </p:nvSpPr>
            <p:spPr>
              <a:xfrm>
                <a:off x="3656804" y="131713"/>
                <a:ext cx="28627" cy="10435"/>
              </a:xfrm>
              <a:custGeom>
                <a:avLst/>
                <a:gdLst/>
                <a:ahLst/>
                <a:cxnLst/>
                <a:rect l="l" t="t" r="r" b="b"/>
                <a:pathLst>
                  <a:path w="834" h="304" extrusionOk="0">
                    <a:moveTo>
                      <a:pt x="286" y="1"/>
                    </a:moveTo>
                    <a:cubicBezTo>
                      <a:pt x="251" y="13"/>
                      <a:pt x="215" y="13"/>
                      <a:pt x="179" y="13"/>
                    </a:cubicBezTo>
                    <a:cubicBezTo>
                      <a:pt x="155" y="13"/>
                      <a:pt x="131" y="25"/>
                      <a:pt x="108" y="36"/>
                    </a:cubicBezTo>
                    <a:cubicBezTo>
                      <a:pt x="1" y="72"/>
                      <a:pt x="1" y="227"/>
                      <a:pt x="108" y="263"/>
                    </a:cubicBezTo>
                    <a:cubicBezTo>
                      <a:pt x="131" y="275"/>
                      <a:pt x="155" y="286"/>
                      <a:pt x="179" y="286"/>
                    </a:cubicBezTo>
                    <a:cubicBezTo>
                      <a:pt x="215" y="298"/>
                      <a:pt x="251" y="298"/>
                      <a:pt x="286" y="298"/>
                    </a:cubicBezTo>
                    <a:lnTo>
                      <a:pt x="429" y="298"/>
                    </a:lnTo>
                    <a:cubicBezTo>
                      <a:pt x="447" y="302"/>
                      <a:pt x="464" y="303"/>
                      <a:pt x="481" y="303"/>
                    </a:cubicBezTo>
                    <a:cubicBezTo>
                      <a:pt x="524" y="303"/>
                      <a:pt x="566" y="295"/>
                      <a:pt x="608" y="286"/>
                    </a:cubicBezTo>
                    <a:cubicBezTo>
                      <a:pt x="655" y="263"/>
                      <a:pt x="703" y="263"/>
                      <a:pt x="751" y="239"/>
                    </a:cubicBezTo>
                    <a:cubicBezTo>
                      <a:pt x="834" y="215"/>
                      <a:pt x="834" y="84"/>
                      <a:pt x="751" y="60"/>
                    </a:cubicBezTo>
                    <a:cubicBezTo>
                      <a:pt x="703" y="48"/>
                      <a:pt x="655" y="36"/>
                      <a:pt x="608" y="25"/>
                    </a:cubicBezTo>
                    <a:cubicBezTo>
                      <a:pt x="548" y="1"/>
                      <a:pt x="489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9" name="Google Shape;4499;p74"/>
              <p:cNvSpPr/>
              <p:nvPr/>
            </p:nvSpPr>
            <p:spPr>
              <a:xfrm>
                <a:off x="3714434" y="132537"/>
                <a:ext cx="22105" cy="11053"/>
              </a:xfrm>
              <a:custGeom>
                <a:avLst/>
                <a:gdLst/>
                <a:ahLst/>
                <a:cxnLst/>
                <a:rect l="l" t="t" r="r" b="b"/>
                <a:pathLst>
                  <a:path w="644" h="322" extrusionOk="0">
                    <a:moveTo>
                      <a:pt x="334" y="1"/>
                    </a:moveTo>
                    <a:cubicBezTo>
                      <a:pt x="274" y="1"/>
                      <a:pt x="203" y="12"/>
                      <a:pt x="143" y="12"/>
                    </a:cubicBezTo>
                    <a:cubicBezTo>
                      <a:pt x="107" y="12"/>
                      <a:pt x="72" y="24"/>
                      <a:pt x="36" y="60"/>
                    </a:cubicBezTo>
                    <a:cubicBezTo>
                      <a:pt x="12" y="84"/>
                      <a:pt x="0" y="120"/>
                      <a:pt x="0" y="155"/>
                    </a:cubicBezTo>
                    <a:cubicBezTo>
                      <a:pt x="0" y="203"/>
                      <a:pt x="12" y="239"/>
                      <a:pt x="36" y="262"/>
                    </a:cubicBezTo>
                    <a:cubicBezTo>
                      <a:pt x="72" y="286"/>
                      <a:pt x="107" y="298"/>
                      <a:pt x="143" y="310"/>
                    </a:cubicBezTo>
                    <a:cubicBezTo>
                      <a:pt x="215" y="310"/>
                      <a:pt x="274" y="322"/>
                      <a:pt x="346" y="322"/>
                    </a:cubicBezTo>
                    <a:cubicBezTo>
                      <a:pt x="381" y="322"/>
                      <a:pt x="429" y="322"/>
                      <a:pt x="477" y="310"/>
                    </a:cubicBezTo>
                    <a:cubicBezTo>
                      <a:pt x="520" y="293"/>
                      <a:pt x="571" y="268"/>
                      <a:pt x="599" y="228"/>
                    </a:cubicBezTo>
                    <a:lnTo>
                      <a:pt x="599" y="228"/>
                    </a:lnTo>
                    <a:cubicBezTo>
                      <a:pt x="617" y="214"/>
                      <a:pt x="635" y="198"/>
                      <a:pt x="643" y="167"/>
                    </a:cubicBezTo>
                    <a:cubicBezTo>
                      <a:pt x="643" y="155"/>
                      <a:pt x="643" y="132"/>
                      <a:pt x="643" y="120"/>
                    </a:cubicBezTo>
                    <a:cubicBezTo>
                      <a:pt x="643" y="108"/>
                      <a:pt x="643" y="96"/>
                      <a:pt x="631" y="84"/>
                    </a:cubicBezTo>
                    <a:cubicBezTo>
                      <a:pt x="631" y="84"/>
                      <a:pt x="631" y="72"/>
                      <a:pt x="619" y="60"/>
                    </a:cubicBezTo>
                    <a:cubicBezTo>
                      <a:pt x="605" y="53"/>
                      <a:pt x="591" y="46"/>
                      <a:pt x="575" y="39"/>
                    </a:cubicBezTo>
                    <a:lnTo>
                      <a:pt x="575" y="39"/>
                    </a:lnTo>
                    <a:cubicBezTo>
                      <a:pt x="536" y="9"/>
                      <a:pt x="478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0" name="Google Shape;4500;p74"/>
              <p:cNvSpPr/>
              <p:nvPr/>
            </p:nvSpPr>
            <p:spPr>
              <a:xfrm>
                <a:off x="2874591" y="396935"/>
                <a:ext cx="23341" cy="7860"/>
              </a:xfrm>
              <a:custGeom>
                <a:avLst/>
                <a:gdLst/>
                <a:ahLst/>
                <a:cxnLst/>
                <a:rect l="l" t="t" r="r" b="b"/>
                <a:pathLst>
                  <a:path w="680" h="229" extrusionOk="0">
                    <a:moveTo>
                      <a:pt x="477" y="1"/>
                    </a:moveTo>
                    <a:cubicBezTo>
                      <a:pt x="418" y="13"/>
                      <a:pt x="394" y="13"/>
                      <a:pt x="334" y="25"/>
                    </a:cubicBezTo>
                    <a:cubicBezTo>
                      <a:pt x="311" y="25"/>
                      <a:pt x="287" y="37"/>
                      <a:pt x="275" y="37"/>
                    </a:cubicBezTo>
                    <a:lnTo>
                      <a:pt x="215" y="37"/>
                    </a:lnTo>
                    <a:cubicBezTo>
                      <a:pt x="191" y="48"/>
                      <a:pt x="168" y="48"/>
                      <a:pt x="144" y="48"/>
                    </a:cubicBezTo>
                    <a:cubicBezTo>
                      <a:pt x="120" y="48"/>
                      <a:pt x="96" y="48"/>
                      <a:pt x="60" y="60"/>
                    </a:cubicBezTo>
                    <a:cubicBezTo>
                      <a:pt x="37" y="60"/>
                      <a:pt x="1" y="96"/>
                      <a:pt x="13" y="132"/>
                    </a:cubicBezTo>
                    <a:cubicBezTo>
                      <a:pt x="13" y="168"/>
                      <a:pt x="37" y="191"/>
                      <a:pt x="60" y="203"/>
                    </a:cubicBezTo>
                    <a:cubicBezTo>
                      <a:pt x="118" y="225"/>
                      <a:pt x="179" y="229"/>
                      <a:pt x="240" y="229"/>
                    </a:cubicBezTo>
                    <a:cubicBezTo>
                      <a:pt x="280" y="229"/>
                      <a:pt x="320" y="227"/>
                      <a:pt x="358" y="227"/>
                    </a:cubicBezTo>
                    <a:cubicBezTo>
                      <a:pt x="406" y="215"/>
                      <a:pt x="465" y="203"/>
                      <a:pt x="513" y="191"/>
                    </a:cubicBezTo>
                    <a:cubicBezTo>
                      <a:pt x="537" y="179"/>
                      <a:pt x="561" y="168"/>
                      <a:pt x="584" y="156"/>
                    </a:cubicBezTo>
                    <a:cubicBezTo>
                      <a:pt x="608" y="156"/>
                      <a:pt x="632" y="132"/>
                      <a:pt x="644" y="108"/>
                    </a:cubicBezTo>
                    <a:cubicBezTo>
                      <a:pt x="680" y="84"/>
                      <a:pt x="656" y="25"/>
                      <a:pt x="620" y="13"/>
                    </a:cubicBezTo>
                    <a:cubicBezTo>
                      <a:pt x="596" y="13"/>
                      <a:pt x="572" y="1"/>
                      <a:pt x="5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1" name="Google Shape;4501;p74"/>
              <p:cNvSpPr/>
              <p:nvPr/>
            </p:nvSpPr>
            <p:spPr>
              <a:xfrm>
                <a:off x="2925013" y="391649"/>
                <a:ext cx="30961" cy="8204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39" extrusionOk="0">
                    <a:moveTo>
                      <a:pt x="675" y="0"/>
                    </a:moveTo>
                    <a:cubicBezTo>
                      <a:pt x="604" y="0"/>
                      <a:pt x="532" y="0"/>
                      <a:pt x="461" y="12"/>
                    </a:cubicBezTo>
                    <a:cubicBezTo>
                      <a:pt x="330" y="36"/>
                      <a:pt x="211" y="60"/>
                      <a:pt x="80" y="95"/>
                    </a:cubicBezTo>
                    <a:cubicBezTo>
                      <a:pt x="0" y="118"/>
                      <a:pt x="29" y="239"/>
                      <a:pt x="105" y="239"/>
                    </a:cubicBezTo>
                    <a:cubicBezTo>
                      <a:pt x="108" y="239"/>
                      <a:pt x="112" y="239"/>
                      <a:pt x="115" y="238"/>
                    </a:cubicBezTo>
                    <a:cubicBezTo>
                      <a:pt x="246" y="214"/>
                      <a:pt x="366" y="214"/>
                      <a:pt x="496" y="214"/>
                    </a:cubicBezTo>
                    <a:cubicBezTo>
                      <a:pt x="556" y="214"/>
                      <a:pt x="616" y="202"/>
                      <a:pt x="675" y="202"/>
                    </a:cubicBezTo>
                    <a:cubicBezTo>
                      <a:pt x="711" y="202"/>
                      <a:pt x="747" y="202"/>
                      <a:pt x="770" y="191"/>
                    </a:cubicBezTo>
                    <a:cubicBezTo>
                      <a:pt x="818" y="191"/>
                      <a:pt x="842" y="179"/>
                      <a:pt x="877" y="155"/>
                    </a:cubicBezTo>
                    <a:cubicBezTo>
                      <a:pt x="901" y="119"/>
                      <a:pt x="901" y="83"/>
                      <a:pt x="877" y="60"/>
                    </a:cubicBezTo>
                    <a:cubicBezTo>
                      <a:pt x="842" y="24"/>
                      <a:pt x="818" y="24"/>
                      <a:pt x="770" y="12"/>
                    </a:cubicBezTo>
                    <a:cubicBezTo>
                      <a:pt x="747" y="12"/>
                      <a:pt x="711" y="0"/>
                      <a:pt x="67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2" name="Google Shape;4502;p74"/>
              <p:cNvSpPr/>
              <p:nvPr/>
            </p:nvSpPr>
            <p:spPr>
              <a:xfrm>
                <a:off x="2982094" y="392851"/>
                <a:ext cx="25366" cy="8616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1" extrusionOk="0">
                    <a:moveTo>
                      <a:pt x="429" y="1"/>
                    </a:moveTo>
                    <a:cubicBezTo>
                      <a:pt x="334" y="1"/>
                      <a:pt x="227" y="13"/>
                      <a:pt x="119" y="13"/>
                    </a:cubicBezTo>
                    <a:cubicBezTo>
                      <a:pt x="60" y="13"/>
                      <a:pt x="0" y="60"/>
                      <a:pt x="12" y="132"/>
                    </a:cubicBezTo>
                    <a:cubicBezTo>
                      <a:pt x="12" y="191"/>
                      <a:pt x="60" y="239"/>
                      <a:pt x="119" y="251"/>
                    </a:cubicBezTo>
                    <a:lnTo>
                      <a:pt x="560" y="251"/>
                    </a:lnTo>
                    <a:cubicBezTo>
                      <a:pt x="584" y="251"/>
                      <a:pt x="619" y="251"/>
                      <a:pt x="643" y="239"/>
                    </a:cubicBezTo>
                    <a:cubicBezTo>
                      <a:pt x="655" y="239"/>
                      <a:pt x="679" y="239"/>
                      <a:pt x="691" y="227"/>
                    </a:cubicBezTo>
                    <a:cubicBezTo>
                      <a:pt x="691" y="227"/>
                      <a:pt x="703" y="215"/>
                      <a:pt x="703" y="215"/>
                    </a:cubicBezTo>
                    <a:cubicBezTo>
                      <a:pt x="727" y="191"/>
                      <a:pt x="738" y="167"/>
                      <a:pt x="738" y="144"/>
                    </a:cubicBezTo>
                    <a:cubicBezTo>
                      <a:pt x="715" y="84"/>
                      <a:pt x="667" y="48"/>
                      <a:pt x="608" y="25"/>
                    </a:cubicBezTo>
                    <a:cubicBezTo>
                      <a:pt x="548" y="13"/>
                      <a:pt x="488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3" name="Google Shape;4503;p74"/>
              <p:cNvSpPr/>
              <p:nvPr/>
            </p:nvSpPr>
            <p:spPr>
              <a:xfrm>
                <a:off x="3037665" y="392439"/>
                <a:ext cx="24542" cy="964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281" extrusionOk="0">
                    <a:moveTo>
                      <a:pt x="405" y="1"/>
                    </a:moveTo>
                    <a:cubicBezTo>
                      <a:pt x="310" y="13"/>
                      <a:pt x="215" y="13"/>
                      <a:pt x="120" y="25"/>
                    </a:cubicBezTo>
                    <a:cubicBezTo>
                      <a:pt x="60" y="37"/>
                      <a:pt x="1" y="72"/>
                      <a:pt x="1" y="144"/>
                    </a:cubicBezTo>
                    <a:cubicBezTo>
                      <a:pt x="1" y="203"/>
                      <a:pt x="48" y="251"/>
                      <a:pt x="120" y="251"/>
                    </a:cubicBezTo>
                    <a:cubicBezTo>
                      <a:pt x="215" y="263"/>
                      <a:pt x="310" y="275"/>
                      <a:pt x="405" y="275"/>
                    </a:cubicBezTo>
                    <a:cubicBezTo>
                      <a:pt x="445" y="275"/>
                      <a:pt x="485" y="280"/>
                      <a:pt x="524" y="280"/>
                    </a:cubicBezTo>
                    <a:cubicBezTo>
                      <a:pt x="544" y="280"/>
                      <a:pt x="564" y="279"/>
                      <a:pt x="584" y="275"/>
                    </a:cubicBezTo>
                    <a:cubicBezTo>
                      <a:pt x="620" y="263"/>
                      <a:pt x="655" y="263"/>
                      <a:pt x="679" y="227"/>
                    </a:cubicBezTo>
                    <a:cubicBezTo>
                      <a:pt x="703" y="203"/>
                      <a:pt x="715" y="179"/>
                      <a:pt x="715" y="144"/>
                    </a:cubicBezTo>
                    <a:cubicBezTo>
                      <a:pt x="715" y="108"/>
                      <a:pt x="703" y="72"/>
                      <a:pt x="679" y="49"/>
                    </a:cubicBezTo>
                    <a:cubicBezTo>
                      <a:pt x="655" y="25"/>
                      <a:pt x="620" y="25"/>
                      <a:pt x="584" y="13"/>
                    </a:cubicBezTo>
                    <a:cubicBezTo>
                      <a:pt x="524" y="1"/>
                      <a:pt x="465" y="1"/>
                      <a:pt x="40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4" name="Google Shape;4504;p74"/>
              <p:cNvSpPr/>
              <p:nvPr/>
            </p:nvSpPr>
            <p:spPr>
              <a:xfrm>
                <a:off x="3092412" y="390825"/>
                <a:ext cx="24165" cy="8204"/>
              </a:xfrm>
              <a:custGeom>
                <a:avLst/>
                <a:gdLst/>
                <a:ahLst/>
                <a:cxnLst/>
                <a:rect l="l" t="t" r="r" b="b"/>
                <a:pathLst>
                  <a:path w="704" h="239" extrusionOk="0">
                    <a:moveTo>
                      <a:pt x="513" y="0"/>
                    </a:moveTo>
                    <a:cubicBezTo>
                      <a:pt x="465" y="0"/>
                      <a:pt x="430" y="12"/>
                      <a:pt x="382" y="12"/>
                    </a:cubicBezTo>
                    <a:cubicBezTo>
                      <a:pt x="299" y="24"/>
                      <a:pt x="203" y="24"/>
                      <a:pt x="108" y="24"/>
                    </a:cubicBezTo>
                    <a:cubicBezTo>
                      <a:pt x="61" y="24"/>
                      <a:pt x="1" y="72"/>
                      <a:pt x="13" y="131"/>
                    </a:cubicBezTo>
                    <a:cubicBezTo>
                      <a:pt x="13" y="191"/>
                      <a:pt x="49" y="226"/>
                      <a:pt x="108" y="238"/>
                    </a:cubicBezTo>
                    <a:cubicBezTo>
                      <a:pt x="203" y="238"/>
                      <a:pt x="299" y="226"/>
                      <a:pt x="382" y="215"/>
                    </a:cubicBezTo>
                    <a:cubicBezTo>
                      <a:pt x="430" y="215"/>
                      <a:pt x="477" y="203"/>
                      <a:pt x="537" y="191"/>
                    </a:cubicBezTo>
                    <a:cubicBezTo>
                      <a:pt x="549" y="191"/>
                      <a:pt x="572" y="191"/>
                      <a:pt x="596" y="179"/>
                    </a:cubicBezTo>
                    <a:cubicBezTo>
                      <a:pt x="620" y="179"/>
                      <a:pt x="644" y="167"/>
                      <a:pt x="656" y="155"/>
                    </a:cubicBezTo>
                    <a:cubicBezTo>
                      <a:pt x="703" y="131"/>
                      <a:pt x="703" y="72"/>
                      <a:pt x="656" y="48"/>
                    </a:cubicBezTo>
                    <a:cubicBezTo>
                      <a:pt x="644" y="36"/>
                      <a:pt x="620" y="24"/>
                      <a:pt x="596" y="12"/>
                    </a:cubicBezTo>
                    <a:cubicBezTo>
                      <a:pt x="572" y="12"/>
                      <a:pt x="537" y="12"/>
                      <a:pt x="5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5" name="Google Shape;4505;p74"/>
              <p:cNvSpPr/>
              <p:nvPr/>
            </p:nvSpPr>
            <p:spPr>
              <a:xfrm>
                <a:off x="3145134" y="388594"/>
                <a:ext cx="27014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311" extrusionOk="0">
                    <a:moveTo>
                      <a:pt x="490" y="1"/>
                    </a:moveTo>
                    <a:cubicBezTo>
                      <a:pt x="470" y="1"/>
                      <a:pt x="450" y="2"/>
                      <a:pt x="430" y="6"/>
                    </a:cubicBezTo>
                    <a:cubicBezTo>
                      <a:pt x="322" y="18"/>
                      <a:pt x="215" y="41"/>
                      <a:pt x="108" y="77"/>
                    </a:cubicBezTo>
                    <a:cubicBezTo>
                      <a:pt x="49" y="101"/>
                      <a:pt x="1" y="161"/>
                      <a:pt x="25" y="220"/>
                    </a:cubicBezTo>
                    <a:cubicBezTo>
                      <a:pt x="44" y="277"/>
                      <a:pt x="85" y="311"/>
                      <a:pt x="131" y="311"/>
                    </a:cubicBezTo>
                    <a:cubicBezTo>
                      <a:pt x="143" y="311"/>
                      <a:pt x="155" y="308"/>
                      <a:pt x="168" y="303"/>
                    </a:cubicBezTo>
                    <a:cubicBezTo>
                      <a:pt x="191" y="303"/>
                      <a:pt x="227" y="291"/>
                      <a:pt x="251" y="291"/>
                    </a:cubicBezTo>
                    <a:cubicBezTo>
                      <a:pt x="251" y="291"/>
                      <a:pt x="272" y="286"/>
                      <a:pt x="276" y="286"/>
                    </a:cubicBezTo>
                    <a:cubicBezTo>
                      <a:pt x="277" y="286"/>
                      <a:pt x="275" y="288"/>
                      <a:pt x="263" y="291"/>
                    </a:cubicBezTo>
                    <a:lnTo>
                      <a:pt x="299" y="291"/>
                    </a:lnTo>
                    <a:cubicBezTo>
                      <a:pt x="346" y="280"/>
                      <a:pt x="406" y="280"/>
                      <a:pt x="453" y="280"/>
                    </a:cubicBezTo>
                    <a:cubicBezTo>
                      <a:pt x="513" y="268"/>
                      <a:pt x="572" y="256"/>
                      <a:pt x="632" y="256"/>
                    </a:cubicBezTo>
                    <a:cubicBezTo>
                      <a:pt x="656" y="244"/>
                      <a:pt x="680" y="232"/>
                      <a:pt x="703" y="232"/>
                    </a:cubicBezTo>
                    <a:cubicBezTo>
                      <a:pt x="739" y="220"/>
                      <a:pt x="751" y="196"/>
                      <a:pt x="775" y="161"/>
                    </a:cubicBezTo>
                    <a:cubicBezTo>
                      <a:pt x="787" y="149"/>
                      <a:pt x="787" y="113"/>
                      <a:pt x="775" y="101"/>
                    </a:cubicBezTo>
                    <a:cubicBezTo>
                      <a:pt x="763" y="65"/>
                      <a:pt x="739" y="41"/>
                      <a:pt x="703" y="30"/>
                    </a:cubicBezTo>
                    <a:cubicBezTo>
                      <a:pt x="680" y="30"/>
                      <a:pt x="656" y="18"/>
                      <a:pt x="620" y="18"/>
                    </a:cubicBezTo>
                    <a:cubicBezTo>
                      <a:pt x="578" y="9"/>
                      <a:pt x="536" y="1"/>
                      <a:pt x="49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6" name="Google Shape;4506;p74"/>
              <p:cNvSpPr/>
              <p:nvPr/>
            </p:nvSpPr>
            <p:spPr>
              <a:xfrm>
                <a:off x="3199503" y="387153"/>
                <a:ext cx="29039" cy="10229"/>
              </a:xfrm>
              <a:custGeom>
                <a:avLst/>
                <a:gdLst/>
                <a:ahLst/>
                <a:cxnLst/>
                <a:rect l="l" t="t" r="r" b="b"/>
                <a:pathLst>
                  <a:path w="846" h="298" extrusionOk="0">
                    <a:moveTo>
                      <a:pt x="429" y="0"/>
                    </a:moveTo>
                    <a:cubicBezTo>
                      <a:pt x="322" y="0"/>
                      <a:pt x="203" y="36"/>
                      <a:pt x="84" y="60"/>
                    </a:cubicBezTo>
                    <a:cubicBezTo>
                      <a:pt x="36" y="72"/>
                      <a:pt x="0" y="131"/>
                      <a:pt x="0" y="191"/>
                    </a:cubicBezTo>
                    <a:cubicBezTo>
                      <a:pt x="12" y="250"/>
                      <a:pt x="60" y="298"/>
                      <a:pt x="119" y="298"/>
                    </a:cubicBezTo>
                    <a:cubicBezTo>
                      <a:pt x="173" y="292"/>
                      <a:pt x="227" y="292"/>
                      <a:pt x="280" y="292"/>
                    </a:cubicBezTo>
                    <a:cubicBezTo>
                      <a:pt x="334" y="292"/>
                      <a:pt x="387" y="292"/>
                      <a:pt x="441" y="286"/>
                    </a:cubicBezTo>
                    <a:cubicBezTo>
                      <a:pt x="548" y="286"/>
                      <a:pt x="679" y="274"/>
                      <a:pt x="786" y="226"/>
                    </a:cubicBezTo>
                    <a:cubicBezTo>
                      <a:pt x="846" y="191"/>
                      <a:pt x="846" y="95"/>
                      <a:pt x="786" y="60"/>
                    </a:cubicBezTo>
                    <a:cubicBezTo>
                      <a:pt x="679" y="12"/>
                      <a:pt x="548" y="0"/>
                      <a:pt x="42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7" name="Google Shape;4507;p74"/>
              <p:cNvSpPr/>
              <p:nvPr/>
            </p:nvSpPr>
            <p:spPr>
              <a:xfrm>
                <a:off x="3254250" y="383858"/>
                <a:ext cx="29073" cy="9954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90" extrusionOk="0">
                    <a:moveTo>
                      <a:pt x="453" y="1"/>
                    </a:moveTo>
                    <a:cubicBezTo>
                      <a:pt x="334" y="1"/>
                      <a:pt x="215" y="37"/>
                      <a:pt x="108" y="72"/>
                    </a:cubicBezTo>
                    <a:cubicBezTo>
                      <a:pt x="48" y="84"/>
                      <a:pt x="1" y="144"/>
                      <a:pt x="25" y="215"/>
                    </a:cubicBezTo>
                    <a:cubicBezTo>
                      <a:pt x="35" y="265"/>
                      <a:pt x="78" y="290"/>
                      <a:pt x="133" y="290"/>
                    </a:cubicBezTo>
                    <a:cubicBezTo>
                      <a:pt x="144" y="290"/>
                      <a:pt x="156" y="289"/>
                      <a:pt x="168" y="287"/>
                    </a:cubicBezTo>
                    <a:lnTo>
                      <a:pt x="668" y="287"/>
                    </a:lnTo>
                    <a:cubicBezTo>
                      <a:pt x="691" y="275"/>
                      <a:pt x="715" y="275"/>
                      <a:pt x="739" y="263"/>
                    </a:cubicBezTo>
                    <a:cubicBezTo>
                      <a:pt x="799" y="251"/>
                      <a:pt x="846" y="191"/>
                      <a:pt x="822" y="120"/>
                    </a:cubicBezTo>
                    <a:cubicBezTo>
                      <a:pt x="799" y="37"/>
                      <a:pt x="715" y="25"/>
                      <a:pt x="644" y="13"/>
                    </a:cubicBezTo>
                    <a:cubicBezTo>
                      <a:pt x="584" y="1"/>
                      <a:pt x="513" y="1"/>
                      <a:pt x="4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8" name="Google Shape;4508;p74"/>
              <p:cNvSpPr/>
              <p:nvPr/>
            </p:nvSpPr>
            <p:spPr>
              <a:xfrm>
                <a:off x="3308208" y="381935"/>
                <a:ext cx="32334" cy="10332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01" extrusionOk="0">
                    <a:moveTo>
                      <a:pt x="600" y="0"/>
                    </a:moveTo>
                    <a:cubicBezTo>
                      <a:pt x="569" y="0"/>
                      <a:pt x="536" y="3"/>
                      <a:pt x="501" y="9"/>
                    </a:cubicBezTo>
                    <a:cubicBezTo>
                      <a:pt x="429" y="9"/>
                      <a:pt x="370" y="21"/>
                      <a:pt x="298" y="33"/>
                    </a:cubicBezTo>
                    <a:cubicBezTo>
                      <a:pt x="262" y="45"/>
                      <a:pt x="227" y="45"/>
                      <a:pt x="203" y="45"/>
                    </a:cubicBezTo>
                    <a:cubicBezTo>
                      <a:pt x="215" y="45"/>
                      <a:pt x="179" y="57"/>
                      <a:pt x="179" y="57"/>
                    </a:cubicBezTo>
                    <a:lnTo>
                      <a:pt x="120" y="57"/>
                    </a:lnTo>
                    <a:cubicBezTo>
                      <a:pt x="60" y="69"/>
                      <a:pt x="0" y="104"/>
                      <a:pt x="0" y="176"/>
                    </a:cubicBezTo>
                    <a:cubicBezTo>
                      <a:pt x="0" y="235"/>
                      <a:pt x="48" y="283"/>
                      <a:pt x="120" y="295"/>
                    </a:cubicBezTo>
                    <a:cubicBezTo>
                      <a:pt x="199" y="295"/>
                      <a:pt x="284" y="300"/>
                      <a:pt x="370" y="300"/>
                    </a:cubicBezTo>
                    <a:cubicBezTo>
                      <a:pt x="413" y="300"/>
                      <a:pt x="457" y="299"/>
                      <a:pt x="501" y="295"/>
                    </a:cubicBezTo>
                    <a:cubicBezTo>
                      <a:pt x="560" y="283"/>
                      <a:pt x="632" y="283"/>
                      <a:pt x="703" y="271"/>
                    </a:cubicBezTo>
                    <a:cubicBezTo>
                      <a:pt x="715" y="271"/>
                      <a:pt x="739" y="271"/>
                      <a:pt x="751" y="259"/>
                    </a:cubicBezTo>
                    <a:lnTo>
                      <a:pt x="798" y="259"/>
                    </a:lnTo>
                    <a:cubicBezTo>
                      <a:pt x="834" y="247"/>
                      <a:pt x="858" y="235"/>
                      <a:pt x="882" y="212"/>
                    </a:cubicBezTo>
                    <a:cubicBezTo>
                      <a:pt x="929" y="188"/>
                      <a:pt x="941" y="128"/>
                      <a:pt x="905" y="93"/>
                    </a:cubicBezTo>
                    <a:cubicBezTo>
                      <a:pt x="882" y="57"/>
                      <a:pt x="846" y="33"/>
                      <a:pt x="810" y="33"/>
                    </a:cubicBezTo>
                    <a:cubicBezTo>
                      <a:pt x="774" y="21"/>
                      <a:pt x="739" y="9"/>
                      <a:pt x="691" y="9"/>
                    </a:cubicBezTo>
                    <a:cubicBezTo>
                      <a:pt x="661" y="3"/>
                      <a:pt x="632" y="0"/>
                      <a:pt x="60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09" name="Google Shape;4509;p74"/>
              <p:cNvSpPr/>
              <p:nvPr/>
            </p:nvSpPr>
            <p:spPr>
              <a:xfrm>
                <a:off x="3364603" y="381009"/>
                <a:ext cx="29039" cy="8272"/>
              </a:xfrm>
              <a:custGeom>
                <a:avLst/>
                <a:gdLst/>
                <a:ahLst/>
                <a:cxnLst/>
                <a:rect l="l" t="t" r="r" b="b"/>
                <a:pathLst>
                  <a:path w="846" h="241" extrusionOk="0">
                    <a:moveTo>
                      <a:pt x="608" y="1"/>
                    </a:moveTo>
                    <a:cubicBezTo>
                      <a:pt x="548" y="1"/>
                      <a:pt x="501" y="12"/>
                      <a:pt x="441" y="12"/>
                    </a:cubicBezTo>
                    <a:cubicBezTo>
                      <a:pt x="334" y="24"/>
                      <a:pt x="215" y="24"/>
                      <a:pt x="96" y="36"/>
                    </a:cubicBezTo>
                    <a:cubicBezTo>
                      <a:pt x="48" y="36"/>
                      <a:pt x="1" y="84"/>
                      <a:pt x="1" y="143"/>
                    </a:cubicBezTo>
                    <a:cubicBezTo>
                      <a:pt x="1" y="187"/>
                      <a:pt x="40" y="240"/>
                      <a:pt x="83" y="240"/>
                    </a:cubicBezTo>
                    <a:cubicBezTo>
                      <a:pt x="87" y="240"/>
                      <a:pt x="92" y="240"/>
                      <a:pt x="96" y="239"/>
                    </a:cubicBezTo>
                    <a:cubicBezTo>
                      <a:pt x="215" y="239"/>
                      <a:pt x="334" y="239"/>
                      <a:pt x="465" y="227"/>
                    </a:cubicBezTo>
                    <a:cubicBezTo>
                      <a:pt x="524" y="227"/>
                      <a:pt x="584" y="215"/>
                      <a:pt x="643" y="191"/>
                    </a:cubicBezTo>
                    <a:cubicBezTo>
                      <a:pt x="667" y="191"/>
                      <a:pt x="703" y="191"/>
                      <a:pt x="727" y="179"/>
                    </a:cubicBezTo>
                    <a:cubicBezTo>
                      <a:pt x="763" y="167"/>
                      <a:pt x="786" y="143"/>
                      <a:pt x="810" y="120"/>
                    </a:cubicBezTo>
                    <a:cubicBezTo>
                      <a:pt x="846" y="96"/>
                      <a:pt x="822" y="24"/>
                      <a:pt x="774" y="12"/>
                    </a:cubicBezTo>
                    <a:cubicBezTo>
                      <a:pt x="751" y="12"/>
                      <a:pt x="727" y="1"/>
                      <a:pt x="69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0" name="Google Shape;4510;p74"/>
              <p:cNvSpPr/>
              <p:nvPr/>
            </p:nvSpPr>
            <p:spPr>
              <a:xfrm>
                <a:off x="3414887" y="378949"/>
                <a:ext cx="31888" cy="9542"/>
              </a:xfrm>
              <a:custGeom>
                <a:avLst/>
                <a:gdLst/>
                <a:ahLst/>
                <a:cxnLst/>
                <a:rect l="l" t="t" r="r" b="b"/>
                <a:pathLst>
                  <a:path w="929" h="278" extrusionOk="0">
                    <a:moveTo>
                      <a:pt x="500" y="1"/>
                    </a:moveTo>
                    <a:cubicBezTo>
                      <a:pt x="357" y="1"/>
                      <a:pt x="226" y="13"/>
                      <a:pt x="95" y="61"/>
                    </a:cubicBezTo>
                    <a:cubicBezTo>
                      <a:pt x="48" y="84"/>
                      <a:pt x="0" y="132"/>
                      <a:pt x="24" y="191"/>
                    </a:cubicBezTo>
                    <a:cubicBezTo>
                      <a:pt x="34" y="243"/>
                      <a:pt x="81" y="277"/>
                      <a:pt x="132" y="277"/>
                    </a:cubicBezTo>
                    <a:cubicBezTo>
                      <a:pt x="139" y="277"/>
                      <a:pt x="147" y="276"/>
                      <a:pt x="155" y="275"/>
                    </a:cubicBezTo>
                    <a:cubicBezTo>
                      <a:pt x="188" y="266"/>
                      <a:pt x="228" y="258"/>
                      <a:pt x="274" y="258"/>
                    </a:cubicBezTo>
                    <a:cubicBezTo>
                      <a:pt x="293" y="258"/>
                      <a:pt x="312" y="259"/>
                      <a:pt x="333" y="263"/>
                    </a:cubicBezTo>
                    <a:lnTo>
                      <a:pt x="524" y="263"/>
                    </a:lnTo>
                    <a:cubicBezTo>
                      <a:pt x="595" y="263"/>
                      <a:pt x="667" y="263"/>
                      <a:pt x="738" y="251"/>
                    </a:cubicBezTo>
                    <a:cubicBezTo>
                      <a:pt x="810" y="227"/>
                      <a:pt x="881" y="203"/>
                      <a:pt x="917" y="144"/>
                    </a:cubicBezTo>
                    <a:cubicBezTo>
                      <a:pt x="929" y="108"/>
                      <a:pt x="917" y="72"/>
                      <a:pt x="893" y="49"/>
                    </a:cubicBezTo>
                    <a:cubicBezTo>
                      <a:pt x="833" y="13"/>
                      <a:pt x="762" y="13"/>
                      <a:pt x="691" y="13"/>
                    </a:cubicBezTo>
                    <a:cubicBezTo>
                      <a:pt x="655" y="13"/>
                      <a:pt x="619" y="1"/>
                      <a:pt x="58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1" name="Google Shape;4511;p74"/>
              <p:cNvSpPr/>
              <p:nvPr/>
            </p:nvSpPr>
            <p:spPr>
              <a:xfrm>
                <a:off x="3469223" y="377920"/>
                <a:ext cx="36007" cy="10263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99" extrusionOk="0">
                    <a:moveTo>
                      <a:pt x="412" y="0"/>
                    </a:moveTo>
                    <a:cubicBezTo>
                      <a:pt x="317" y="0"/>
                      <a:pt x="222" y="8"/>
                      <a:pt x="132" y="31"/>
                    </a:cubicBezTo>
                    <a:cubicBezTo>
                      <a:pt x="1" y="55"/>
                      <a:pt x="24" y="269"/>
                      <a:pt x="167" y="269"/>
                    </a:cubicBezTo>
                    <a:cubicBezTo>
                      <a:pt x="183" y="265"/>
                      <a:pt x="200" y="264"/>
                      <a:pt x="218" y="264"/>
                    </a:cubicBezTo>
                    <a:cubicBezTo>
                      <a:pt x="255" y="264"/>
                      <a:pt x="294" y="269"/>
                      <a:pt x="334" y="269"/>
                    </a:cubicBezTo>
                    <a:cubicBezTo>
                      <a:pt x="405" y="281"/>
                      <a:pt x="489" y="281"/>
                      <a:pt x="572" y="293"/>
                    </a:cubicBezTo>
                    <a:cubicBezTo>
                      <a:pt x="620" y="293"/>
                      <a:pt x="673" y="298"/>
                      <a:pt x="727" y="298"/>
                    </a:cubicBezTo>
                    <a:cubicBezTo>
                      <a:pt x="755" y="298"/>
                      <a:pt x="782" y="297"/>
                      <a:pt x="810" y="293"/>
                    </a:cubicBezTo>
                    <a:cubicBezTo>
                      <a:pt x="763" y="293"/>
                      <a:pt x="858" y="281"/>
                      <a:pt x="858" y="281"/>
                    </a:cubicBezTo>
                    <a:lnTo>
                      <a:pt x="917" y="281"/>
                    </a:lnTo>
                    <a:cubicBezTo>
                      <a:pt x="953" y="269"/>
                      <a:pt x="977" y="257"/>
                      <a:pt x="1001" y="245"/>
                    </a:cubicBezTo>
                    <a:cubicBezTo>
                      <a:pt x="1036" y="221"/>
                      <a:pt x="1048" y="150"/>
                      <a:pt x="1013" y="114"/>
                    </a:cubicBezTo>
                    <a:cubicBezTo>
                      <a:pt x="989" y="102"/>
                      <a:pt x="977" y="79"/>
                      <a:pt x="953" y="67"/>
                    </a:cubicBezTo>
                    <a:cubicBezTo>
                      <a:pt x="929" y="55"/>
                      <a:pt x="905" y="55"/>
                      <a:pt x="882" y="55"/>
                    </a:cubicBezTo>
                    <a:cubicBezTo>
                      <a:pt x="882" y="49"/>
                      <a:pt x="874" y="46"/>
                      <a:pt x="870" y="46"/>
                    </a:cubicBezTo>
                    <a:lnTo>
                      <a:pt x="870" y="46"/>
                    </a:lnTo>
                    <a:cubicBezTo>
                      <a:pt x="862" y="42"/>
                      <a:pt x="854" y="39"/>
                      <a:pt x="846" y="31"/>
                    </a:cubicBezTo>
                    <a:cubicBezTo>
                      <a:pt x="751" y="7"/>
                      <a:pt x="655" y="7"/>
                      <a:pt x="572" y="7"/>
                    </a:cubicBezTo>
                    <a:cubicBezTo>
                      <a:pt x="520" y="3"/>
                      <a:pt x="466" y="0"/>
                      <a:pt x="4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2" name="Google Shape;4512;p74"/>
              <p:cNvSpPr/>
              <p:nvPr/>
            </p:nvSpPr>
            <p:spPr>
              <a:xfrm>
                <a:off x="3529290" y="378160"/>
                <a:ext cx="24577" cy="8307"/>
              </a:xfrm>
              <a:custGeom>
                <a:avLst/>
                <a:gdLst/>
                <a:ahLst/>
                <a:cxnLst/>
                <a:rect l="l" t="t" r="r" b="b"/>
                <a:pathLst>
                  <a:path w="716" h="242" extrusionOk="0">
                    <a:moveTo>
                      <a:pt x="406" y="0"/>
                    </a:moveTo>
                    <a:cubicBezTo>
                      <a:pt x="298" y="0"/>
                      <a:pt x="191" y="12"/>
                      <a:pt x="84" y="48"/>
                    </a:cubicBezTo>
                    <a:cubicBezTo>
                      <a:pt x="36" y="60"/>
                      <a:pt x="1" y="119"/>
                      <a:pt x="13" y="167"/>
                    </a:cubicBezTo>
                    <a:cubicBezTo>
                      <a:pt x="33" y="216"/>
                      <a:pt x="69" y="241"/>
                      <a:pt x="115" y="241"/>
                    </a:cubicBezTo>
                    <a:cubicBezTo>
                      <a:pt x="124" y="241"/>
                      <a:pt x="134" y="240"/>
                      <a:pt x="144" y="238"/>
                    </a:cubicBezTo>
                    <a:cubicBezTo>
                      <a:pt x="167" y="238"/>
                      <a:pt x="191" y="226"/>
                      <a:pt x="227" y="226"/>
                    </a:cubicBezTo>
                    <a:cubicBezTo>
                      <a:pt x="227" y="226"/>
                      <a:pt x="239" y="226"/>
                      <a:pt x="239" y="214"/>
                    </a:cubicBezTo>
                    <a:lnTo>
                      <a:pt x="525" y="214"/>
                    </a:lnTo>
                    <a:cubicBezTo>
                      <a:pt x="548" y="203"/>
                      <a:pt x="572" y="203"/>
                      <a:pt x="596" y="191"/>
                    </a:cubicBezTo>
                    <a:cubicBezTo>
                      <a:pt x="620" y="191"/>
                      <a:pt x="632" y="179"/>
                      <a:pt x="656" y="167"/>
                    </a:cubicBezTo>
                    <a:cubicBezTo>
                      <a:pt x="691" y="155"/>
                      <a:pt x="715" y="131"/>
                      <a:pt x="703" y="95"/>
                    </a:cubicBezTo>
                    <a:cubicBezTo>
                      <a:pt x="703" y="72"/>
                      <a:pt x="668" y="60"/>
                      <a:pt x="644" y="48"/>
                    </a:cubicBezTo>
                    <a:cubicBezTo>
                      <a:pt x="620" y="36"/>
                      <a:pt x="608" y="24"/>
                      <a:pt x="572" y="24"/>
                    </a:cubicBezTo>
                    <a:cubicBezTo>
                      <a:pt x="525" y="12"/>
                      <a:pt x="465" y="0"/>
                      <a:pt x="4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3" name="Google Shape;4513;p74"/>
              <p:cNvSpPr/>
              <p:nvPr/>
            </p:nvSpPr>
            <p:spPr>
              <a:xfrm>
                <a:off x="3583659" y="373904"/>
                <a:ext cx="25778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751" h="387" extrusionOk="0">
                    <a:moveTo>
                      <a:pt x="458" y="0"/>
                    </a:moveTo>
                    <a:cubicBezTo>
                      <a:pt x="425" y="0"/>
                      <a:pt x="391" y="9"/>
                      <a:pt x="357" y="17"/>
                    </a:cubicBezTo>
                    <a:cubicBezTo>
                      <a:pt x="322" y="17"/>
                      <a:pt x="274" y="29"/>
                      <a:pt x="238" y="41"/>
                    </a:cubicBezTo>
                    <a:cubicBezTo>
                      <a:pt x="203" y="53"/>
                      <a:pt x="167" y="65"/>
                      <a:pt x="131" y="77"/>
                    </a:cubicBezTo>
                    <a:cubicBezTo>
                      <a:pt x="48" y="88"/>
                      <a:pt x="0" y="172"/>
                      <a:pt x="12" y="243"/>
                    </a:cubicBezTo>
                    <a:cubicBezTo>
                      <a:pt x="24" y="327"/>
                      <a:pt x="96" y="386"/>
                      <a:pt x="167" y="386"/>
                    </a:cubicBezTo>
                    <a:cubicBezTo>
                      <a:pt x="215" y="386"/>
                      <a:pt x="262" y="374"/>
                      <a:pt x="310" y="374"/>
                    </a:cubicBezTo>
                    <a:cubicBezTo>
                      <a:pt x="369" y="374"/>
                      <a:pt x="429" y="362"/>
                      <a:pt x="488" y="350"/>
                    </a:cubicBezTo>
                    <a:lnTo>
                      <a:pt x="441" y="350"/>
                    </a:lnTo>
                    <a:cubicBezTo>
                      <a:pt x="465" y="350"/>
                      <a:pt x="488" y="350"/>
                      <a:pt x="524" y="338"/>
                    </a:cubicBezTo>
                    <a:cubicBezTo>
                      <a:pt x="548" y="338"/>
                      <a:pt x="572" y="327"/>
                      <a:pt x="596" y="315"/>
                    </a:cubicBezTo>
                    <a:cubicBezTo>
                      <a:pt x="619" y="303"/>
                      <a:pt x="643" y="291"/>
                      <a:pt x="667" y="279"/>
                    </a:cubicBezTo>
                    <a:cubicBezTo>
                      <a:pt x="750" y="219"/>
                      <a:pt x="750" y="100"/>
                      <a:pt x="667" y="53"/>
                    </a:cubicBezTo>
                    <a:cubicBezTo>
                      <a:pt x="619" y="17"/>
                      <a:pt x="560" y="5"/>
                      <a:pt x="500" y="5"/>
                    </a:cubicBezTo>
                    <a:cubicBezTo>
                      <a:pt x="486" y="2"/>
                      <a:pt x="472" y="0"/>
                      <a:pt x="4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4" name="Google Shape;4514;p74"/>
              <p:cNvSpPr/>
              <p:nvPr/>
            </p:nvSpPr>
            <p:spPr>
              <a:xfrm>
                <a:off x="3636793" y="376341"/>
                <a:ext cx="29039" cy="10435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04" extrusionOk="0">
                    <a:moveTo>
                      <a:pt x="481" y="1"/>
                    </a:moveTo>
                    <a:cubicBezTo>
                      <a:pt x="464" y="1"/>
                      <a:pt x="446" y="2"/>
                      <a:pt x="429" y="6"/>
                    </a:cubicBezTo>
                    <a:lnTo>
                      <a:pt x="286" y="6"/>
                    </a:lnTo>
                    <a:cubicBezTo>
                      <a:pt x="250" y="6"/>
                      <a:pt x="214" y="6"/>
                      <a:pt x="191" y="17"/>
                    </a:cubicBezTo>
                    <a:cubicBezTo>
                      <a:pt x="167" y="17"/>
                      <a:pt x="131" y="29"/>
                      <a:pt x="107" y="41"/>
                    </a:cubicBezTo>
                    <a:cubicBezTo>
                      <a:pt x="0" y="77"/>
                      <a:pt x="0" y="232"/>
                      <a:pt x="107" y="267"/>
                    </a:cubicBezTo>
                    <a:cubicBezTo>
                      <a:pt x="131" y="267"/>
                      <a:pt x="155" y="279"/>
                      <a:pt x="179" y="291"/>
                    </a:cubicBezTo>
                    <a:cubicBezTo>
                      <a:pt x="197" y="297"/>
                      <a:pt x="214" y="297"/>
                      <a:pt x="232" y="297"/>
                    </a:cubicBezTo>
                    <a:cubicBezTo>
                      <a:pt x="250" y="297"/>
                      <a:pt x="268" y="297"/>
                      <a:pt x="286" y="303"/>
                    </a:cubicBezTo>
                    <a:lnTo>
                      <a:pt x="429" y="303"/>
                    </a:lnTo>
                    <a:cubicBezTo>
                      <a:pt x="488" y="303"/>
                      <a:pt x="548" y="303"/>
                      <a:pt x="607" y="279"/>
                    </a:cubicBezTo>
                    <a:cubicBezTo>
                      <a:pt x="655" y="267"/>
                      <a:pt x="703" y="256"/>
                      <a:pt x="750" y="244"/>
                    </a:cubicBezTo>
                    <a:cubicBezTo>
                      <a:pt x="845" y="220"/>
                      <a:pt x="845" y="89"/>
                      <a:pt x="750" y="65"/>
                    </a:cubicBezTo>
                    <a:cubicBezTo>
                      <a:pt x="703" y="41"/>
                      <a:pt x="655" y="41"/>
                      <a:pt x="607" y="17"/>
                    </a:cubicBezTo>
                    <a:cubicBezTo>
                      <a:pt x="565" y="9"/>
                      <a:pt x="523" y="1"/>
                      <a:pt x="48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5" name="Google Shape;4515;p74"/>
              <p:cNvSpPr/>
              <p:nvPr/>
            </p:nvSpPr>
            <p:spPr>
              <a:xfrm>
                <a:off x="3694389" y="377336"/>
                <a:ext cx="22517" cy="1105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322" extrusionOk="0">
                    <a:moveTo>
                      <a:pt x="346" y="0"/>
                    </a:moveTo>
                    <a:cubicBezTo>
                      <a:pt x="275" y="0"/>
                      <a:pt x="215" y="0"/>
                      <a:pt x="144" y="12"/>
                    </a:cubicBezTo>
                    <a:cubicBezTo>
                      <a:pt x="108" y="12"/>
                      <a:pt x="72" y="24"/>
                      <a:pt x="49" y="48"/>
                    </a:cubicBezTo>
                    <a:cubicBezTo>
                      <a:pt x="25" y="72"/>
                      <a:pt x="1" y="119"/>
                      <a:pt x="1" y="155"/>
                    </a:cubicBezTo>
                    <a:cubicBezTo>
                      <a:pt x="1" y="191"/>
                      <a:pt x="13" y="238"/>
                      <a:pt x="49" y="262"/>
                    </a:cubicBezTo>
                    <a:cubicBezTo>
                      <a:pt x="72" y="286"/>
                      <a:pt x="108" y="298"/>
                      <a:pt x="144" y="298"/>
                    </a:cubicBezTo>
                    <a:cubicBezTo>
                      <a:pt x="215" y="310"/>
                      <a:pt x="287" y="322"/>
                      <a:pt x="346" y="322"/>
                    </a:cubicBezTo>
                    <a:cubicBezTo>
                      <a:pt x="394" y="322"/>
                      <a:pt x="441" y="322"/>
                      <a:pt x="477" y="310"/>
                    </a:cubicBezTo>
                    <a:cubicBezTo>
                      <a:pt x="528" y="293"/>
                      <a:pt x="573" y="264"/>
                      <a:pt x="603" y="227"/>
                    </a:cubicBezTo>
                    <a:lnTo>
                      <a:pt x="603" y="227"/>
                    </a:lnTo>
                    <a:cubicBezTo>
                      <a:pt x="622" y="210"/>
                      <a:pt x="636" y="191"/>
                      <a:pt x="644" y="167"/>
                    </a:cubicBezTo>
                    <a:cubicBezTo>
                      <a:pt x="656" y="143"/>
                      <a:pt x="656" y="131"/>
                      <a:pt x="656" y="119"/>
                    </a:cubicBezTo>
                    <a:cubicBezTo>
                      <a:pt x="656" y="108"/>
                      <a:pt x="644" y="96"/>
                      <a:pt x="644" y="84"/>
                    </a:cubicBezTo>
                    <a:cubicBezTo>
                      <a:pt x="632" y="72"/>
                      <a:pt x="632" y="72"/>
                      <a:pt x="620" y="60"/>
                    </a:cubicBezTo>
                    <a:cubicBezTo>
                      <a:pt x="601" y="41"/>
                      <a:pt x="582" y="37"/>
                      <a:pt x="563" y="30"/>
                    </a:cubicBezTo>
                    <a:lnTo>
                      <a:pt x="563" y="30"/>
                    </a:lnTo>
                    <a:cubicBezTo>
                      <a:pt x="526" y="7"/>
                      <a:pt x="477" y="0"/>
                      <a:pt x="4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6" name="Google Shape;4516;p74"/>
              <p:cNvSpPr/>
              <p:nvPr/>
            </p:nvSpPr>
            <p:spPr>
              <a:xfrm>
                <a:off x="2952266" y="202558"/>
                <a:ext cx="134485" cy="132803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3869" extrusionOk="0">
                    <a:moveTo>
                      <a:pt x="1707" y="1"/>
                    </a:moveTo>
                    <a:cubicBezTo>
                      <a:pt x="1637" y="1"/>
                      <a:pt x="1559" y="25"/>
                      <a:pt x="1477" y="80"/>
                    </a:cubicBezTo>
                    <a:cubicBezTo>
                      <a:pt x="1096" y="330"/>
                      <a:pt x="1119" y="794"/>
                      <a:pt x="1250" y="1175"/>
                    </a:cubicBezTo>
                    <a:cubicBezTo>
                      <a:pt x="1334" y="1401"/>
                      <a:pt x="1477" y="1580"/>
                      <a:pt x="1584" y="1794"/>
                    </a:cubicBezTo>
                    <a:cubicBezTo>
                      <a:pt x="1584" y="1794"/>
                      <a:pt x="1584" y="1806"/>
                      <a:pt x="1584" y="1806"/>
                    </a:cubicBezTo>
                    <a:cubicBezTo>
                      <a:pt x="1536" y="1759"/>
                      <a:pt x="1477" y="1711"/>
                      <a:pt x="1417" y="1663"/>
                    </a:cubicBezTo>
                    <a:cubicBezTo>
                      <a:pt x="1262" y="1520"/>
                      <a:pt x="1107" y="1390"/>
                      <a:pt x="905" y="1306"/>
                    </a:cubicBezTo>
                    <a:cubicBezTo>
                      <a:pt x="799" y="1260"/>
                      <a:pt x="674" y="1230"/>
                      <a:pt x="555" y="1230"/>
                    </a:cubicBezTo>
                    <a:cubicBezTo>
                      <a:pt x="366" y="1230"/>
                      <a:pt x="187" y="1305"/>
                      <a:pt x="107" y="1509"/>
                    </a:cubicBezTo>
                    <a:cubicBezTo>
                      <a:pt x="0" y="1842"/>
                      <a:pt x="250" y="2116"/>
                      <a:pt x="512" y="2271"/>
                    </a:cubicBezTo>
                    <a:cubicBezTo>
                      <a:pt x="691" y="2366"/>
                      <a:pt x="893" y="2413"/>
                      <a:pt x="1084" y="2449"/>
                    </a:cubicBezTo>
                    <a:cubicBezTo>
                      <a:pt x="1143" y="2461"/>
                      <a:pt x="1203" y="2473"/>
                      <a:pt x="1262" y="2473"/>
                    </a:cubicBezTo>
                    <a:cubicBezTo>
                      <a:pt x="1036" y="2616"/>
                      <a:pt x="834" y="2818"/>
                      <a:pt x="750" y="3068"/>
                    </a:cubicBezTo>
                    <a:cubicBezTo>
                      <a:pt x="619" y="3449"/>
                      <a:pt x="881" y="3830"/>
                      <a:pt x="1286" y="3866"/>
                    </a:cubicBezTo>
                    <a:cubicBezTo>
                      <a:pt x="1308" y="3868"/>
                      <a:pt x="1330" y="3869"/>
                      <a:pt x="1352" y="3869"/>
                    </a:cubicBezTo>
                    <a:cubicBezTo>
                      <a:pt x="1878" y="3869"/>
                      <a:pt x="2123" y="3321"/>
                      <a:pt x="2215" y="2806"/>
                    </a:cubicBezTo>
                    <a:cubicBezTo>
                      <a:pt x="2227" y="2866"/>
                      <a:pt x="2250" y="2937"/>
                      <a:pt x="2286" y="2997"/>
                    </a:cubicBezTo>
                    <a:cubicBezTo>
                      <a:pt x="2369" y="3175"/>
                      <a:pt x="2489" y="3342"/>
                      <a:pt x="2643" y="3461"/>
                    </a:cubicBezTo>
                    <a:cubicBezTo>
                      <a:pt x="2759" y="3554"/>
                      <a:pt x="2909" y="3607"/>
                      <a:pt x="3056" y="3607"/>
                    </a:cubicBezTo>
                    <a:cubicBezTo>
                      <a:pt x="3210" y="3607"/>
                      <a:pt x="3361" y="3548"/>
                      <a:pt x="3465" y="3414"/>
                    </a:cubicBezTo>
                    <a:cubicBezTo>
                      <a:pt x="3679" y="3140"/>
                      <a:pt x="3643" y="2675"/>
                      <a:pt x="3405" y="2449"/>
                    </a:cubicBezTo>
                    <a:cubicBezTo>
                      <a:pt x="3215" y="2259"/>
                      <a:pt x="2965" y="2080"/>
                      <a:pt x="2596" y="1997"/>
                    </a:cubicBezTo>
                    <a:cubicBezTo>
                      <a:pt x="2691" y="1985"/>
                      <a:pt x="3096" y="1973"/>
                      <a:pt x="3191" y="1937"/>
                    </a:cubicBezTo>
                    <a:cubicBezTo>
                      <a:pt x="3346" y="1890"/>
                      <a:pt x="3489" y="1830"/>
                      <a:pt x="3620" y="1735"/>
                    </a:cubicBezTo>
                    <a:cubicBezTo>
                      <a:pt x="3846" y="1556"/>
                      <a:pt x="3917" y="1211"/>
                      <a:pt x="3727" y="961"/>
                    </a:cubicBezTo>
                    <a:cubicBezTo>
                      <a:pt x="3641" y="839"/>
                      <a:pt x="3520" y="793"/>
                      <a:pt x="3391" y="793"/>
                    </a:cubicBezTo>
                    <a:cubicBezTo>
                      <a:pt x="3218" y="793"/>
                      <a:pt x="3030" y="877"/>
                      <a:pt x="2893" y="973"/>
                    </a:cubicBezTo>
                    <a:cubicBezTo>
                      <a:pt x="2655" y="1139"/>
                      <a:pt x="2417" y="1378"/>
                      <a:pt x="2274" y="1640"/>
                    </a:cubicBezTo>
                    <a:cubicBezTo>
                      <a:pt x="2274" y="1485"/>
                      <a:pt x="2274" y="1342"/>
                      <a:pt x="2274" y="1187"/>
                    </a:cubicBezTo>
                    <a:cubicBezTo>
                      <a:pt x="2274" y="949"/>
                      <a:pt x="2250" y="723"/>
                      <a:pt x="2179" y="508"/>
                    </a:cubicBezTo>
                    <a:cubicBezTo>
                      <a:pt x="2106" y="262"/>
                      <a:pt x="1941" y="1"/>
                      <a:pt x="170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7" name="Google Shape;4517;p74"/>
              <p:cNvSpPr/>
              <p:nvPr/>
            </p:nvSpPr>
            <p:spPr>
              <a:xfrm>
                <a:off x="2998020" y="250989"/>
                <a:ext cx="47266" cy="4850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413" extrusionOk="0">
                    <a:moveTo>
                      <a:pt x="693" y="0"/>
                    </a:moveTo>
                    <a:cubicBezTo>
                      <a:pt x="673" y="0"/>
                      <a:pt x="652" y="1"/>
                      <a:pt x="632" y="2"/>
                    </a:cubicBezTo>
                    <a:cubicBezTo>
                      <a:pt x="382" y="26"/>
                      <a:pt x="167" y="205"/>
                      <a:pt x="72" y="443"/>
                    </a:cubicBezTo>
                    <a:cubicBezTo>
                      <a:pt x="1" y="645"/>
                      <a:pt x="36" y="871"/>
                      <a:pt x="144" y="1062"/>
                    </a:cubicBezTo>
                    <a:cubicBezTo>
                      <a:pt x="239" y="1229"/>
                      <a:pt x="405" y="1360"/>
                      <a:pt x="596" y="1395"/>
                    </a:cubicBezTo>
                    <a:cubicBezTo>
                      <a:pt x="647" y="1407"/>
                      <a:pt x="696" y="1412"/>
                      <a:pt x="742" y="1412"/>
                    </a:cubicBezTo>
                    <a:cubicBezTo>
                      <a:pt x="1177" y="1412"/>
                      <a:pt x="1376" y="935"/>
                      <a:pt x="1322" y="526"/>
                    </a:cubicBezTo>
                    <a:cubicBezTo>
                      <a:pt x="1277" y="189"/>
                      <a:pt x="1031" y="0"/>
                      <a:pt x="6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8" name="Google Shape;4518;p74"/>
              <p:cNvSpPr/>
              <p:nvPr/>
            </p:nvSpPr>
            <p:spPr>
              <a:xfrm>
                <a:off x="3150866" y="199640"/>
                <a:ext cx="134485" cy="132872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3871" extrusionOk="0">
                    <a:moveTo>
                      <a:pt x="1712" y="1"/>
                    </a:moveTo>
                    <a:cubicBezTo>
                      <a:pt x="1640" y="1"/>
                      <a:pt x="1562" y="25"/>
                      <a:pt x="1477" y="82"/>
                    </a:cubicBezTo>
                    <a:cubicBezTo>
                      <a:pt x="1108" y="320"/>
                      <a:pt x="1120" y="796"/>
                      <a:pt x="1251" y="1177"/>
                    </a:cubicBezTo>
                    <a:cubicBezTo>
                      <a:pt x="1334" y="1403"/>
                      <a:pt x="1477" y="1582"/>
                      <a:pt x="1584" y="1796"/>
                    </a:cubicBezTo>
                    <a:cubicBezTo>
                      <a:pt x="1584" y="1796"/>
                      <a:pt x="1584" y="1796"/>
                      <a:pt x="1584" y="1808"/>
                    </a:cubicBezTo>
                    <a:cubicBezTo>
                      <a:pt x="1536" y="1760"/>
                      <a:pt x="1477" y="1713"/>
                      <a:pt x="1417" y="1665"/>
                    </a:cubicBezTo>
                    <a:cubicBezTo>
                      <a:pt x="1263" y="1522"/>
                      <a:pt x="1108" y="1379"/>
                      <a:pt x="905" y="1296"/>
                    </a:cubicBezTo>
                    <a:cubicBezTo>
                      <a:pt x="803" y="1251"/>
                      <a:pt x="684" y="1224"/>
                      <a:pt x="569" y="1224"/>
                    </a:cubicBezTo>
                    <a:cubicBezTo>
                      <a:pt x="376" y="1224"/>
                      <a:pt x="194" y="1302"/>
                      <a:pt x="120" y="1510"/>
                    </a:cubicBezTo>
                    <a:cubicBezTo>
                      <a:pt x="1" y="1832"/>
                      <a:pt x="251" y="2117"/>
                      <a:pt x="513" y="2260"/>
                    </a:cubicBezTo>
                    <a:cubicBezTo>
                      <a:pt x="691" y="2367"/>
                      <a:pt x="894" y="2415"/>
                      <a:pt x="1084" y="2451"/>
                    </a:cubicBezTo>
                    <a:cubicBezTo>
                      <a:pt x="1144" y="2463"/>
                      <a:pt x="1203" y="2463"/>
                      <a:pt x="1263" y="2475"/>
                    </a:cubicBezTo>
                    <a:cubicBezTo>
                      <a:pt x="1036" y="2618"/>
                      <a:pt x="834" y="2808"/>
                      <a:pt x="751" y="3070"/>
                    </a:cubicBezTo>
                    <a:cubicBezTo>
                      <a:pt x="620" y="3451"/>
                      <a:pt x="894" y="3832"/>
                      <a:pt x="1286" y="3868"/>
                    </a:cubicBezTo>
                    <a:cubicBezTo>
                      <a:pt x="1308" y="3870"/>
                      <a:pt x="1330" y="3870"/>
                      <a:pt x="1351" y="3870"/>
                    </a:cubicBezTo>
                    <a:cubicBezTo>
                      <a:pt x="1879" y="3870"/>
                      <a:pt x="2135" y="3311"/>
                      <a:pt x="2215" y="2796"/>
                    </a:cubicBezTo>
                    <a:cubicBezTo>
                      <a:pt x="2239" y="2868"/>
                      <a:pt x="2263" y="2939"/>
                      <a:pt x="2287" y="2999"/>
                    </a:cubicBezTo>
                    <a:cubicBezTo>
                      <a:pt x="2370" y="3177"/>
                      <a:pt x="2501" y="3332"/>
                      <a:pt x="2644" y="3451"/>
                    </a:cubicBezTo>
                    <a:cubicBezTo>
                      <a:pt x="2761" y="3551"/>
                      <a:pt x="2914" y="3607"/>
                      <a:pt x="3062" y="3607"/>
                    </a:cubicBezTo>
                    <a:cubicBezTo>
                      <a:pt x="3214" y="3607"/>
                      <a:pt x="3363" y="3548"/>
                      <a:pt x="3465" y="3415"/>
                    </a:cubicBezTo>
                    <a:cubicBezTo>
                      <a:pt x="3692" y="3129"/>
                      <a:pt x="3644" y="2665"/>
                      <a:pt x="3406" y="2439"/>
                    </a:cubicBezTo>
                    <a:cubicBezTo>
                      <a:pt x="3215" y="2260"/>
                      <a:pt x="2965" y="2082"/>
                      <a:pt x="2608" y="1986"/>
                    </a:cubicBezTo>
                    <a:cubicBezTo>
                      <a:pt x="2691" y="1975"/>
                      <a:pt x="3108" y="1975"/>
                      <a:pt x="3203" y="1939"/>
                    </a:cubicBezTo>
                    <a:cubicBezTo>
                      <a:pt x="3346" y="1891"/>
                      <a:pt x="3489" y="1832"/>
                      <a:pt x="3620" y="1736"/>
                    </a:cubicBezTo>
                    <a:cubicBezTo>
                      <a:pt x="3858" y="1546"/>
                      <a:pt x="3918" y="1213"/>
                      <a:pt x="3739" y="963"/>
                    </a:cubicBezTo>
                    <a:cubicBezTo>
                      <a:pt x="3648" y="841"/>
                      <a:pt x="3524" y="795"/>
                      <a:pt x="3394" y="795"/>
                    </a:cubicBezTo>
                    <a:cubicBezTo>
                      <a:pt x="3218" y="795"/>
                      <a:pt x="3031" y="879"/>
                      <a:pt x="2894" y="974"/>
                    </a:cubicBezTo>
                    <a:cubicBezTo>
                      <a:pt x="2656" y="1141"/>
                      <a:pt x="2429" y="1367"/>
                      <a:pt x="2275" y="1641"/>
                    </a:cubicBezTo>
                    <a:cubicBezTo>
                      <a:pt x="2275" y="1486"/>
                      <a:pt x="2275" y="1332"/>
                      <a:pt x="2275" y="1189"/>
                    </a:cubicBezTo>
                    <a:cubicBezTo>
                      <a:pt x="2275" y="951"/>
                      <a:pt x="2251" y="724"/>
                      <a:pt x="2179" y="498"/>
                    </a:cubicBezTo>
                    <a:cubicBezTo>
                      <a:pt x="2107" y="253"/>
                      <a:pt x="1944" y="1"/>
                      <a:pt x="171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9" name="Google Shape;4519;p74"/>
              <p:cNvSpPr/>
              <p:nvPr/>
            </p:nvSpPr>
            <p:spPr>
              <a:xfrm>
                <a:off x="3196654" y="248106"/>
                <a:ext cx="47231" cy="48501"/>
              </a:xfrm>
              <a:custGeom>
                <a:avLst/>
                <a:gdLst/>
                <a:ahLst/>
                <a:cxnLst/>
                <a:rect l="l" t="t" r="r" b="b"/>
                <a:pathLst>
                  <a:path w="1376" h="1413" extrusionOk="0">
                    <a:moveTo>
                      <a:pt x="695" y="1"/>
                    </a:moveTo>
                    <a:cubicBezTo>
                      <a:pt x="674" y="1"/>
                      <a:pt x="653" y="2"/>
                      <a:pt x="631" y="3"/>
                    </a:cubicBezTo>
                    <a:cubicBezTo>
                      <a:pt x="381" y="27"/>
                      <a:pt x="167" y="205"/>
                      <a:pt x="83" y="432"/>
                    </a:cubicBezTo>
                    <a:cubicBezTo>
                      <a:pt x="0" y="634"/>
                      <a:pt x="36" y="872"/>
                      <a:pt x="143" y="1051"/>
                    </a:cubicBezTo>
                    <a:cubicBezTo>
                      <a:pt x="238" y="1217"/>
                      <a:pt x="405" y="1348"/>
                      <a:pt x="595" y="1396"/>
                    </a:cubicBezTo>
                    <a:cubicBezTo>
                      <a:pt x="647" y="1407"/>
                      <a:pt x="696" y="1413"/>
                      <a:pt x="742" y="1413"/>
                    </a:cubicBezTo>
                    <a:cubicBezTo>
                      <a:pt x="1176" y="1413"/>
                      <a:pt x="1375" y="936"/>
                      <a:pt x="1322" y="527"/>
                    </a:cubicBezTo>
                    <a:cubicBezTo>
                      <a:pt x="1277" y="180"/>
                      <a:pt x="1032" y="1"/>
                      <a:pt x="69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0" name="Google Shape;4520;p74"/>
              <p:cNvSpPr/>
              <p:nvPr/>
            </p:nvSpPr>
            <p:spPr>
              <a:xfrm>
                <a:off x="3349500" y="196448"/>
                <a:ext cx="134485" cy="133215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3881" extrusionOk="0">
                    <a:moveTo>
                      <a:pt x="1707" y="0"/>
                    </a:moveTo>
                    <a:cubicBezTo>
                      <a:pt x="1636" y="0"/>
                      <a:pt x="1559" y="24"/>
                      <a:pt x="1476" y="79"/>
                    </a:cubicBezTo>
                    <a:cubicBezTo>
                      <a:pt x="1107" y="329"/>
                      <a:pt x="1131" y="806"/>
                      <a:pt x="1250" y="1187"/>
                    </a:cubicBezTo>
                    <a:cubicBezTo>
                      <a:pt x="1334" y="1401"/>
                      <a:pt x="1476" y="1591"/>
                      <a:pt x="1584" y="1794"/>
                    </a:cubicBezTo>
                    <a:cubicBezTo>
                      <a:pt x="1584" y="1795"/>
                      <a:pt x="1584" y="1795"/>
                      <a:pt x="1584" y="1796"/>
                    </a:cubicBezTo>
                    <a:lnTo>
                      <a:pt x="1584" y="1796"/>
                    </a:lnTo>
                    <a:cubicBezTo>
                      <a:pt x="1528" y="1752"/>
                      <a:pt x="1473" y="1707"/>
                      <a:pt x="1429" y="1663"/>
                    </a:cubicBezTo>
                    <a:cubicBezTo>
                      <a:pt x="1262" y="1520"/>
                      <a:pt x="1107" y="1389"/>
                      <a:pt x="917" y="1306"/>
                    </a:cubicBezTo>
                    <a:cubicBezTo>
                      <a:pt x="810" y="1261"/>
                      <a:pt x="688" y="1233"/>
                      <a:pt x="571" y="1233"/>
                    </a:cubicBezTo>
                    <a:cubicBezTo>
                      <a:pt x="375" y="1233"/>
                      <a:pt x="194" y="1311"/>
                      <a:pt x="119" y="1520"/>
                    </a:cubicBezTo>
                    <a:cubicBezTo>
                      <a:pt x="0" y="1841"/>
                      <a:pt x="250" y="2115"/>
                      <a:pt x="512" y="2270"/>
                    </a:cubicBezTo>
                    <a:cubicBezTo>
                      <a:pt x="691" y="2365"/>
                      <a:pt x="893" y="2413"/>
                      <a:pt x="1095" y="2449"/>
                    </a:cubicBezTo>
                    <a:cubicBezTo>
                      <a:pt x="1143" y="2460"/>
                      <a:pt x="1203" y="2472"/>
                      <a:pt x="1262" y="2484"/>
                    </a:cubicBezTo>
                    <a:cubicBezTo>
                      <a:pt x="1036" y="2627"/>
                      <a:pt x="833" y="2818"/>
                      <a:pt x="750" y="3080"/>
                    </a:cubicBezTo>
                    <a:cubicBezTo>
                      <a:pt x="619" y="3449"/>
                      <a:pt x="893" y="3842"/>
                      <a:pt x="1286" y="3877"/>
                    </a:cubicBezTo>
                    <a:cubicBezTo>
                      <a:pt x="1308" y="3879"/>
                      <a:pt x="1329" y="3880"/>
                      <a:pt x="1351" y="3880"/>
                    </a:cubicBezTo>
                    <a:cubicBezTo>
                      <a:pt x="1878" y="3880"/>
                      <a:pt x="2134" y="3321"/>
                      <a:pt x="2215" y="2806"/>
                    </a:cubicBezTo>
                    <a:cubicBezTo>
                      <a:pt x="2238" y="2877"/>
                      <a:pt x="2262" y="2949"/>
                      <a:pt x="2286" y="3008"/>
                    </a:cubicBezTo>
                    <a:cubicBezTo>
                      <a:pt x="2369" y="3175"/>
                      <a:pt x="2500" y="3342"/>
                      <a:pt x="2643" y="3461"/>
                    </a:cubicBezTo>
                    <a:cubicBezTo>
                      <a:pt x="2767" y="3555"/>
                      <a:pt x="2919" y="3611"/>
                      <a:pt x="3066" y="3611"/>
                    </a:cubicBezTo>
                    <a:cubicBezTo>
                      <a:pt x="3217" y="3611"/>
                      <a:pt x="3362" y="3552"/>
                      <a:pt x="3465" y="3413"/>
                    </a:cubicBezTo>
                    <a:cubicBezTo>
                      <a:pt x="3691" y="3139"/>
                      <a:pt x="3643" y="2675"/>
                      <a:pt x="3417" y="2449"/>
                    </a:cubicBezTo>
                    <a:cubicBezTo>
                      <a:pt x="3215" y="2270"/>
                      <a:pt x="2977" y="2079"/>
                      <a:pt x="2607" y="1996"/>
                    </a:cubicBezTo>
                    <a:cubicBezTo>
                      <a:pt x="2691" y="1984"/>
                      <a:pt x="3108" y="1972"/>
                      <a:pt x="3203" y="1949"/>
                    </a:cubicBezTo>
                    <a:cubicBezTo>
                      <a:pt x="3346" y="1889"/>
                      <a:pt x="3489" y="1829"/>
                      <a:pt x="3620" y="1734"/>
                    </a:cubicBezTo>
                    <a:cubicBezTo>
                      <a:pt x="3858" y="1556"/>
                      <a:pt x="3917" y="1210"/>
                      <a:pt x="3739" y="960"/>
                    </a:cubicBezTo>
                    <a:cubicBezTo>
                      <a:pt x="3647" y="843"/>
                      <a:pt x="3521" y="798"/>
                      <a:pt x="3390" y="798"/>
                    </a:cubicBezTo>
                    <a:cubicBezTo>
                      <a:pt x="3215" y="798"/>
                      <a:pt x="3029" y="877"/>
                      <a:pt x="2893" y="972"/>
                    </a:cubicBezTo>
                    <a:cubicBezTo>
                      <a:pt x="2655" y="1151"/>
                      <a:pt x="2429" y="1377"/>
                      <a:pt x="2274" y="1639"/>
                    </a:cubicBezTo>
                    <a:cubicBezTo>
                      <a:pt x="2274" y="1496"/>
                      <a:pt x="2274" y="1341"/>
                      <a:pt x="2274" y="1187"/>
                    </a:cubicBezTo>
                    <a:cubicBezTo>
                      <a:pt x="2286" y="960"/>
                      <a:pt x="2262" y="734"/>
                      <a:pt x="2191" y="508"/>
                    </a:cubicBezTo>
                    <a:cubicBezTo>
                      <a:pt x="2108" y="261"/>
                      <a:pt x="1942" y="0"/>
                      <a:pt x="170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1" name="Google Shape;4521;p74"/>
              <p:cNvSpPr/>
              <p:nvPr/>
            </p:nvSpPr>
            <p:spPr>
              <a:xfrm>
                <a:off x="3395666" y="245257"/>
                <a:ext cx="46819" cy="48501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1413" extrusionOk="0">
                    <a:moveTo>
                      <a:pt x="684" y="1"/>
                    </a:moveTo>
                    <a:cubicBezTo>
                      <a:pt x="663" y="1"/>
                      <a:pt x="641" y="1"/>
                      <a:pt x="620" y="3"/>
                    </a:cubicBezTo>
                    <a:cubicBezTo>
                      <a:pt x="370" y="15"/>
                      <a:pt x="155" y="193"/>
                      <a:pt x="72" y="431"/>
                    </a:cubicBezTo>
                    <a:cubicBezTo>
                      <a:pt x="0" y="634"/>
                      <a:pt x="24" y="872"/>
                      <a:pt x="131" y="1050"/>
                    </a:cubicBezTo>
                    <a:cubicBezTo>
                      <a:pt x="227" y="1217"/>
                      <a:pt x="393" y="1348"/>
                      <a:pt x="584" y="1396"/>
                    </a:cubicBezTo>
                    <a:cubicBezTo>
                      <a:pt x="636" y="1407"/>
                      <a:pt x="686" y="1413"/>
                      <a:pt x="733" y="1413"/>
                    </a:cubicBezTo>
                    <a:cubicBezTo>
                      <a:pt x="1174" y="1413"/>
                      <a:pt x="1364" y="934"/>
                      <a:pt x="1310" y="515"/>
                    </a:cubicBezTo>
                    <a:cubicBezTo>
                      <a:pt x="1265" y="179"/>
                      <a:pt x="1020" y="1"/>
                      <a:pt x="6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2" name="Google Shape;4522;p74"/>
              <p:cNvSpPr/>
              <p:nvPr/>
            </p:nvSpPr>
            <p:spPr>
              <a:xfrm>
                <a:off x="3548100" y="193565"/>
                <a:ext cx="134485" cy="132872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3871" extrusionOk="0">
                    <a:moveTo>
                      <a:pt x="1708" y="1"/>
                    </a:moveTo>
                    <a:cubicBezTo>
                      <a:pt x="1637" y="1"/>
                      <a:pt x="1560" y="25"/>
                      <a:pt x="1477" y="80"/>
                    </a:cubicBezTo>
                    <a:cubicBezTo>
                      <a:pt x="1108" y="330"/>
                      <a:pt x="1132" y="806"/>
                      <a:pt x="1263" y="1175"/>
                    </a:cubicBezTo>
                    <a:cubicBezTo>
                      <a:pt x="1334" y="1401"/>
                      <a:pt x="1477" y="1592"/>
                      <a:pt x="1584" y="1794"/>
                    </a:cubicBezTo>
                    <a:cubicBezTo>
                      <a:pt x="1584" y="1794"/>
                      <a:pt x="1584" y="1796"/>
                      <a:pt x="1584" y="1797"/>
                    </a:cubicBezTo>
                    <a:lnTo>
                      <a:pt x="1584" y="1797"/>
                    </a:lnTo>
                    <a:cubicBezTo>
                      <a:pt x="1529" y="1753"/>
                      <a:pt x="1474" y="1708"/>
                      <a:pt x="1429" y="1663"/>
                    </a:cubicBezTo>
                    <a:cubicBezTo>
                      <a:pt x="1263" y="1521"/>
                      <a:pt x="1108" y="1390"/>
                      <a:pt x="917" y="1306"/>
                    </a:cubicBezTo>
                    <a:cubicBezTo>
                      <a:pt x="808" y="1261"/>
                      <a:pt x="682" y="1231"/>
                      <a:pt x="562" y="1231"/>
                    </a:cubicBezTo>
                    <a:cubicBezTo>
                      <a:pt x="370" y="1231"/>
                      <a:pt x="193" y="1308"/>
                      <a:pt x="120" y="1521"/>
                    </a:cubicBezTo>
                    <a:cubicBezTo>
                      <a:pt x="0" y="1842"/>
                      <a:pt x="250" y="2116"/>
                      <a:pt x="512" y="2271"/>
                    </a:cubicBezTo>
                    <a:cubicBezTo>
                      <a:pt x="691" y="2366"/>
                      <a:pt x="893" y="2414"/>
                      <a:pt x="1096" y="2449"/>
                    </a:cubicBezTo>
                    <a:cubicBezTo>
                      <a:pt x="1155" y="2461"/>
                      <a:pt x="1215" y="2473"/>
                      <a:pt x="1274" y="2473"/>
                    </a:cubicBezTo>
                    <a:cubicBezTo>
                      <a:pt x="1036" y="2616"/>
                      <a:pt x="834" y="2818"/>
                      <a:pt x="751" y="3068"/>
                    </a:cubicBezTo>
                    <a:cubicBezTo>
                      <a:pt x="620" y="3449"/>
                      <a:pt x="893" y="3842"/>
                      <a:pt x="1286" y="3866"/>
                    </a:cubicBezTo>
                    <a:cubicBezTo>
                      <a:pt x="1314" y="3869"/>
                      <a:pt x="1341" y="3870"/>
                      <a:pt x="1367" y="3870"/>
                    </a:cubicBezTo>
                    <a:cubicBezTo>
                      <a:pt x="1894" y="3870"/>
                      <a:pt x="2136" y="3317"/>
                      <a:pt x="2215" y="2806"/>
                    </a:cubicBezTo>
                    <a:cubicBezTo>
                      <a:pt x="2239" y="2878"/>
                      <a:pt x="2263" y="2937"/>
                      <a:pt x="2286" y="3009"/>
                    </a:cubicBezTo>
                    <a:cubicBezTo>
                      <a:pt x="2370" y="3176"/>
                      <a:pt x="2501" y="3342"/>
                      <a:pt x="2644" y="3461"/>
                    </a:cubicBezTo>
                    <a:cubicBezTo>
                      <a:pt x="2767" y="3555"/>
                      <a:pt x="2919" y="3612"/>
                      <a:pt x="3068" y="3612"/>
                    </a:cubicBezTo>
                    <a:cubicBezTo>
                      <a:pt x="3220" y="3612"/>
                      <a:pt x="3369" y="3552"/>
                      <a:pt x="3477" y="3414"/>
                    </a:cubicBezTo>
                    <a:cubicBezTo>
                      <a:pt x="3691" y="3140"/>
                      <a:pt x="3656" y="2675"/>
                      <a:pt x="3418" y="2449"/>
                    </a:cubicBezTo>
                    <a:cubicBezTo>
                      <a:pt x="3215" y="2271"/>
                      <a:pt x="2977" y="2080"/>
                      <a:pt x="2608" y="1997"/>
                    </a:cubicBezTo>
                    <a:cubicBezTo>
                      <a:pt x="2691" y="1985"/>
                      <a:pt x="3108" y="1973"/>
                      <a:pt x="3203" y="1937"/>
                    </a:cubicBezTo>
                    <a:cubicBezTo>
                      <a:pt x="3346" y="1890"/>
                      <a:pt x="3501" y="1830"/>
                      <a:pt x="3620" y="1735"/>
                    </a:cubicBezTo>
                    <a:cubicBezTo>
                      <a:pt x="3858" y="1556"/>
                      <a:pt x="3918" y="1211"/>
                      <a:pt x="3739" y="961"/>
                    </a:cubicBezTo>
                    <a:cubicBezTo>
                      <a:pt x="3647" y="843"/>
                      <a:pt x="3522" y="798"/>
                      <a:pt x="3390" y="798"/>
                    </a:cubicBezTo>
                    <a:cubicBezTo>
                      <a:pt x="3216" y="798"/>
                      <a:pt x="3029" y="878"/>
                      <a:pt x="2894" y="973"/>
                    </a:cubicBezTo>
                    <a:cubicBezTo>
                      <a:pt x="2656" y="1140"/>
                      <a:pt x="2429" y="1378"/>
                      <a:pt x="2275" y="1640"/>
                    </a:cubicBezTo>
                    <a:cubicBezTo>
                      <a:pt x="2275" y="1485"/>
                      <a:pt x="2275" y="1342"/>
                      <a:pt x="2275" y="1187"/>
                    </a:cubicBezTo>
                    <a:cubicBezTo>
                      <a:pt x="2286" y="949"/>
                      <a:pt x="2263" y="723"/>
                      <a:pt x="2191" y="509"/>
                    </a:cubicBezTo>
                    <a:cubicBezTo>
                      <a:pt x="2109" y="262"/>
                      <a:pt x="1942" y="1"/>
                      <a:pt x="170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3" name="Google Shape;4523;p74"/>
              <p:cNvSpPr/>
              <p:nvPr/>
            </p:nvSpPr>
            <p:spPr>
              <a:xfrm>
                <a:off x="3594266" y="241996"/>
                <a:ext cx="46854" cy="48501"/>
              </a:xfrm>
              <a:custGeom>
                <a:avLst/>
                <a:gdLst/>
                <a:ahLst/>
                <a:cxnLst/>
                <a:rect l="l" t="t" r="r" b="b"/>
                <a:pathLst>
                  <a:path w="1365" h="1413" extrusionOk="0">
                    <a:moveTo>
                      <a:pt x="691" y="0"/>
                    </a:moveTo>
                    <a:cubicBezTo>
                      <a:pt x="672" y="0"/>
                      <a:pt x="652" y="1"/>
                      <a:pt x="632" y="2"/>
                    </a:cubicBezTo>
                    <a:cubicBezTo>
                      <a:pt x="382" y="26"/>
                      <a:pt x="156" y="205"/>
                      <a:pt x="72" y="443"/>
                    </a:cubicBezTo>
                    <a:cubicBezTo>
                      <a:pt x="1" y="645"/>
                      <a:pt x="25" y="872"/>
                      <a:pt x="132" y="1062"/>
                    </a:cubicBezTo>
                    <a:cubicBezTo>
                      <a:pt x="227" y="1229"/>
                      <a:pt x="394" y="1360"/>
                      <a:pt x="584" y="1395"/>
                    </a:cubicBezTo>
                    <a:cubicBezTo>
                      <a:pt x="638" y="1407"/>
                      <a:pt x="688" y="1413"/>
                      <a:pt x="736" y="1413"/>
                    </a:cubicBezTo>
                    <a:cubicBezTo>
                      <a:pt x="1176" y="1413"/>
                      <a:pt x="1364" y="945"/>
                      <a:pt x="1311" y="526"/>
                    </a:cubicBezTo>
                    <a:cubicBezTo>
                      <a:pt x="1266" y="189"/>
                      <a:pt x="1019" y="0"/>
                      <a:pt x="69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524" name="Google Shape;4524;p74"/>
          <p:cNvGrpSpPr/>
          <p:nvPr/>
        </p:nvGrpSpPr>
        <p:grpSpPr>
          <a:xfrm rot="-1205022">
            <a:off x="104824" y="3704283"/>
            <a:ext cx="1575162" cy="889306"/>
            <a:chOff x="4489238" y="3575750"/>
            <a:chExt cx="1017875" cy="574625"/>
          </a:xfrm>
        </p:grpSpPr>
        <p:sp>
          <p:nvSpPr>
            <p:cNvPr id="4525" name="Google Shape;4525;p74"/>
            <p:cNvSpPr/>
            <p:nvPr/>
          </p:nvSpPr>
          <p:spPr>
            <a:xfrm>
              <a:off x="4489250" y="3575788"/>
              <a:ext cx="1017850" cy="574550"/>
            </a:xfrm>
            <a:custGeom>
              <a:avLst/>
              <a:gdLst/>
              <a:ahLst/>
              <a:cxnLst/>
              <a:rect l="l" t="t" r="r" b="b"/>
              <a:pathLst>
                <a:path w="40714" h="22982" extrusionOk="0">
                  <a:moveTo>
                    <a:pt x="20382" y="1"/>
                  </a:moveTo>
                  <a:cubicBezTo>
                    <a:pt x="20062" y="1"/>
                    <a:pt x="19743" y="17"/>
                    <a:pt x="19426" y="50"/>
                  </a:cubicBezTo>
                  <a:cubicBezTo>
                    <a:pt x="16247" y="395"/>
                    <a:pt x="13318" y="1764"/>
                    <a:pt x="11329" y="4300"/>
                  </a:cubicBezTo>
                  <a:cubicBezTo>
                    <a:pt x="9055" y="7205"/>
                    <a:pt x="8460" y="10741"/>
                    <a:pt x="8496" y="14325"/>
                  </a:cubicBezTo>
                  <a:cubicBezTo>
                    <a:pt x="8054" y="14024"/>
                    <a:pt x="7485" y="13793"/>
                    <a:pt x="6963" y="13793"/>
                  </a:cubicBezTo>
                  <a:cubicBezTo>
                    <a:pt x="6472" y="13793"/>
                    <a:pt x="6023" y="13997"/>
                    <a:pt x="5757" y="14539"/>
                  </a:cubicBezTo>
                  <a:cubicBezTo>
                    <a:pt x="5507" y="15063"/>
                    <a:pt x="5483" y="15730"/>
                    <a:pt x="5471" y="16325"/>
                  </a:cubicBezTo>
                  <a:cubicBezTo>
                    <a:pt x="5382" y="16288"/>
                    <a:pt x="5297" y="16270"/>
                    <a:pt x="5215" y="16270"/>
                  </a:cubicBezTo>
                  <a:cubicBezTo>
                    <a:pt x="5165" y="16270"/>
                    <a:pt x="5116" y="16276"/>
                    <a:pt x="5067" y="16290"/>
                  </a:cubicBezTo>
                  <a:cubicBezTo>
                    <a:pt x="3971" y="16635"/>
                    <a:pt x="4317" y="19183"/>
                    <a:pt x="4317" y="19183"/>
                  </a:cubicBezTo>
                  <a:cubicBezTo>
                    <a:pt x="4317" y="19183"/>
                    <a:pt x="3372" y="17212"/>
                    <a:pt x="2505" y="17212"/>
                  </a:cubicBezTo>
                  <a:cubicBezTo>
                    <a:pt x="2433" y="17212"/>
                    <a:pt x="2362" y="17225"/>
                    <a:pt x="2292" y="17254"/>
                  </a:cubicBezTo>
                  <a:cubicBezTo>
                    <a:pt x="1745" y="17480"/>
                    <a:pt x="1673" y="18385"/>
                    <a:pt x="1745" y="19290"/>
                  </a:cubicBezTo>
                  <a:cubicBezTo>
                    <a:pt x="1660" y="19271"/>
                    <a:pt x="1576" y="19262"/>
                    <a:pt x="1493" y="19262"/>
                  </a:cubicBezTo>
                  <a:cubicBezTo>
                    <a:pt x="689" y="19262"/>
                    <a:pt x="0" y="20096"/>
                    <a:pt x="54" y="20754"/>
                  </a:cubicBezTo>
                  <a:cubicBezTo>
                    <a:pt x="124" y="21551"/>
                    <a:pt x="724" y="21898"/>
                    <a:pt x="1039" y="21898"/>
                  </a:cubicBezTo>
                  <a:cubicBezTo>
                    <a:pt x="1044" y="21898"/>
                    <a:pt x="1049" y="21898"/>
                    <a:pt x="1054" y="21897"/>
                  </a:cubicBezTo>
                  <a:cubicBezTo>
                    <a:pt x="1215" y="21886"/>
                    <a:pt x="1935" y="21883"/>
                    <a:pt x="2615" y="21883"/>
                  </a:cubicBezTo>
                  <a:cubicBezTo>
                    <a:pt x="3296" y="21883"/>
                    <a:pt x="3936" y="21886"/>
                    <a:pt x="3936" y="21886"/>
                  </a:cubicBezTo>
                  <a:cubicBezTo>
                    <a:pt x="4616" y="21890"/>
                    <a:pt x="5466" y="21893"/>
                    <a:pt x="6256" y="21893"/>
                  </a:cubicBezTo>
                  <a:cubicBezTo>
                    <a:pt x="7372" y="21893"/>
                    <a:pt x="8368" y="21888"/>
                    <a:pt x="8591" y="21874"/>
                  </a:cubicBezTo>
                  <a:cubicBezTo>
                    <a:pt x="8948" y="21862"/>
                    <a:pt x="9484" y="21731"/>
                    <a:pt x="9817" y="21385"/>
                  </a:cubicBezTo>
                  <a:cubicBezTo>
                    <a:pt x="11283" y="21445"/>
                    <a:pt x="12758" y="21472"/>
                    <a:pt x="14234" y="21472"/>
                  </a:cubicBezTo>
                  <a:cubicBezTo>
                    <a:pt x="14520" y="21472"/>
                    <a:pt x="14806" y="21471"/>
                    <a:pt x="15092" y="21469"/>
                  </a:cubicBezTo>
                  <a:cubicBezTo>
                    <a:pt x="15937" y="21457"/>
                    <a:pt x="16925" y="21516"/>
                    <a:pt x="17616" y="20933"/>
                  </a:cubicBezTo>
                  <a:cubicBezTo>
                    <a:pt x="18271" y="20385"/>
                    <a:pt x="18485" y="19445"/>
                    <a:pt x="18390" y="18635"/>
                  </a:cubicBezTo>
                  <a:cubicBezTo>
                    <a:pt x="18223" y="17206"/>
                    <a:pt x="17282" y="15278"/>
                    <a:pt x="15949" y="14623"/>
                  </a:cubicBezTo>
                  <a:cubicBezTo>
                    <a:pt x="15687" y="14498"/>
                    <a:pt x="15407" y="14435"/>
                    <a:pt x="15129" y="14435"/>
                  </a:cubicBezTo>
                  <a:cubicBezTo>
                    <a:pt x="14901" y="14435"/>
                    <a:pt x="14675" y="14477"/>
                    <a:pt x="14461" y="14563"/>
                  </a:cubicBezTo>
                  <a:cubicBezTo>
                    <a:pt x="14532" y="12539"/>
                    <a:pt x="14532" y="10301"/>
                    <a:pt x="15913" y="8705"/>
                  </a:cubicBezTo>
                  <a:cubicBezTo>
                    <a:pt x="17040" y="7385"/>
                    <a:pt x="18595" y="6605"/>
                    <a:pt x="20244" y="6605"/>
                  </a:cubicBezTo>
                  <a:cubicBezTo>
                    <a:pt x="20825" y="6605"/>
                    <a:pt x="21419" y="6702"/>
                    <a:pt x="22009" y="6908"/>
                  </a:cubicBezTo>
                  <a:cubicBezTo>
                    <a:pt x="24390" y="7729"/>
                    <a:pt x="25843" y="10039"/>
                    <a:pt x="26641" y="12301"/>
                  </a:cubicBezTo>
                  <a:cubicBezTo>
                    <a:pt x="27200" y="13861"/>
                    <a:pt x="27629" y="15504"/>
                    <a:pt x="27891" y="17159"/>
                  </a:cubicBezTo>
                  <a:cubicBezTo>
                    <a:pt x="27825" y="17148"/>
                    <a:pt x="27757" y="17142"/>
                    <a:pt x="27688" y="17142"/>
                  </a:cubicBezTo>
                  <a:cubicBezTo>
                    <a:pt x="27534" y="17142"/>
                    <a:pt x="27373" y="17169"/>
                    <a:pt x="27200" y="17218"/>
                  </a:cubicBezTo>
                  <a:cubicBezTo>
                    <a:pt x="26498" y="17445"/>
                    <a:pt x="26426" y="18623"/>
                    <a:pt x="26522" y="19754"/>
                  </a:cubicBezTo>
                  <a:cubicBezTo>
                    <a:pt x="26416" y="19731"/>
                    <a:pt x="26311" y="19720"/>
                    <a:pt x="26208" y="19720"/>
                  </a:cubicBezTo>
                  <a:cubicBezTo>
                    <a:pt x="25213" y="19720"/>
                    <a:pt x="24350" y="20746"/>
                    <a:pt x="24414" y="21576"/>
                  </a:cubicBezTo>
                  <a:cubicBezTo>
                    <a:pt x="24495" y="22550"/>
                    <a:pt x="25231" y="22982"/>
                    <a:pt x="25633" y="22982"/>
                  </a:cubicBezTo>
                  <a:cubicBezTo>
                    <a:pt x="25644" y="22982"/>
                    <a:pt x="25654" y="22982"/>
                    <a:pt x="25664" y="22981"/>
                  </a:cubicBezTo>
                  <a:cubicBezTo>
                    <a:pt x="25861" y="22969"/>
                    <a:pt x="26754" y="22966"/>
                    <a:pt x="27598" y="22966"/>
                  </a:cubicBezTo>
                  <a:cubicBezTo>
                    <a:pt x="28442" y="22966"/>
                    <a:pt x="29236" y="22969"/>
                    <a:pt x="29236" y="22969"/>
                  </a:cubicBezTo>
                  <a:cubicBezTo>
                    <a:pt x="30254" y="22975"/>
                    <a:pt x="31582" y="22981"/>
                    <a:pt x="32713" y="22981"/>
                  </a:cubicBezTo>
                  <a:cubicBezTo>
                    <a:pt x="33844" y="22981"/>
                    <a:pt x="34779" y="22975"/>
                    <a:pt x="35011" y="22957"/>
                  </a:cubicBezTo>
                  <a:cubicBezTo>
                    <a:pt x="35690" y="22921"/>
                    <a:pt x="36892" y="22576"/>
                    <a:pt x="36892" y="21421"/>
                  </a:cubicBezTo>
                  <a:cubicBezTo>
                    <a:pt x="36892" y="21266"/>
                    <a:pt x="36892" y="21100"/>
                    <a:pt x="36868" y="20921"/>
                  </a:cubicBezTo>
                  <a:cubicBezTo>
                    <a:pt x="37261" y="20897"/>
                    <a:pt x="37654" y="20874"/>
                    <a:pt x="38035" y="20850"/>
                  </a:cubicBezTo>
                  <a:cubicBezTo>
                    <a:pt x="38714" y="20802"/>
                    <a:pt x="39428" y="20719"/>
                    <a:pt x="39988" y="20314"/>
                  </a:cubicBezTo>
                  <a:cubicBezTo>
                    <a:pt x="40250" y="20112"/>
                    <a:pt x="40452" y="19873"/>
                    <a:pt x="40571" y="19564"/>
                  </a:cubicBezTo>
                  <a:cubicBezTo>
                    <a:pt x="40714" y="19242"/>
                    <a:pt x="40714" y="18885"/>
                    <a:pt x="40690" y="18540"/>
                  </a:cubicBezTo>
                  <a:cubicBezTo>
                    <a:pt x="40654" y="18183"/>
                    <a:pt x="40607" y="17814"/>
                    <a:pt x="40512" y="17468"/>
                  </a:cubicBezTo>
                  <a:cubicBezTo>
                    <a:pt x="40428" y="17159"/>
                    <a:pt x="40262" y="16873"/>
                    <a:pt x="39964" y="16730"/>
                  </a:cubicBezTo>
                  <a:cubicBezTo>
                    <a:pt x="39824" y="16668"/>
                    <a:pt x="39673" y="16637"/>
                    <a:pt x="39521" y="16637"/>
                  </a:cubicBezTo>
                  <a:cubicBezTo>
                    <a:pt x="39324" y="16637"/>
                    <a:pt x="39127" y="16689"/>
                    <a:pt x="38952" y="16790"/>
                  </a:cubicBezTo>
                  <a:cubicBezTo>
                    <a:pt x="38940" y="16790"/>
                    <a:pt x="38940" y="16802"/>
                    <a:pt x="38928" y="16802"/>
                  </a:cubicBezTo>
                  <a:cubicBezTo>
                    <a:pt x="38916" y="16671"/>
                    <a:pt x="38892" y="16528"/>
                    <a:pt x="38845" y="16397"/>
                  </a:cubicBezTo>
                  <a:cubicBezTo>
                    <a:pt x="38702" y="16016"/>
                    <a:pt x="38416" y="15671"/>
                    <a:pt x="37987" y="15599"/>
                  </a:cubicBezTo>
                  <a:cubicBezTo>
                    <a:pt x="37911" y="15584"/>
                    <a:pt x="37834" y="15577"/>
                    <a:pt x="37759" y="15577"/>
                  </a:cubicBezTo>
                  <a:cubicBezTo>
                    <a:pt x="37468" y="15577"/>
                    <a:pt x="37188" y="15682"/>
                    <a:pt x="36952" y="15861"/>
                  </a:cubicBezTo>
                  <a:cubicBezTo>
                    <a:pt x="36940" y="15754"/>
                    <a:pt x="36916" y="15659"/>
                    <a:pt x="36880" y="15551"/>
                  </a:cubicBezTo>
                  <a:cubicBezTo>
                    <a:pt x="36713" y="15028"/>
                    <a:pt x="36321" y="14658"/>
                    <a:pt x="35761" y="14599"/>
                  </a:cubicBezTo>
                  <a:cubicBezTo>
                    <a:pt x="35727" y="14596"/>
                    <a:pt x="35693" y="14595"/>
                    <a:pt x="35659" y="14595"/>
                  </a:cubicBezTo>
                  <a:cubicBezTo>
                    <a:pt x="35223" y="14595"/>
                    <a:pt x="34763" y="14803"/>
                    <a:pt x="34487" y="15135"/>
                  </a:cubicBezTo>
                  <a:cubicBezTo>
                    <a:pt x="34392" y="15230"/>
                    <a:pt x="34320" y="15349"/>
                    <a:pt x="34261" y="15468"/>
                  </a:cubicBezTo>
                  <a:cubicBezTo>
                    <a:pt x="34058" y="15147"/>
                    <a:pt x="33761" y="14897"/>
                    <a:pt x="33332" y="14825"/>
                  </a:cubicBezTo>
                  <a:cubicBezTo>
                    <a:pt x="33258" y="14815"/>
                    <a:pt x="33180" y="14810"/>
                    <a:pt x="33100" y="14810"/>
                  </a:cubicBezTo>
                  <a:cubicBezTo>
                    <a:pt x="32988" y="14810"/>
                    <a:pt x="32872" y="14821"/>
                    <a:pt x="32761" y="14849"/>
                  </a:cubicBezTo>
                  <a:cubicBezTo>
                    <a:pt x="32642" y="13230"/>
                    <a:pt x="32415" y="11622"/>
                    <a:pt x="31975" y="10015"/>
                  </a:cubicBezTo>
                  <a:cubicBezTo>
                    <a:pt x="31653" y="8836"/>
                    <a:pt x="31165" y="7705"/>
                    <a:pt x="30570" y="6634"/>
                  </a:cubicBezTo>
                  <a:cubicBezTo>
                    <a:pt x="29820" y="5312"/>
                    <a:pt x="28974" y="3955"/>
                    <a:pt x="27843" y="2931"/>
                  </a:cubicBezTo>
                  <a:cubicBezTo>
                    <a:pt x="25852" y="1142"/>
                    <a:pt x="23090" y="1"/>
                    <a:pt x="20382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526" name="Google Shape;4526;p74"/>
            <p:cNvGrpSpPr/>
            <p:nvPr/>
          </p:nvGrpSpPr>
          <p:grpSpPr>
            <a:xfrm>
              <a:off x="4489238" y="3575750"/>
              <a:ext cx="1017875" cy="574625"/>
              <a:chOff x="4537600" y="3278100"/>
              <a:chExt cx="1017875" cy="574625"/>
            </a:xfrm>
          </p:grpSpPr>
          <p:sp>
            <p:nvSpPr>
              <p:cNvPr id="4527" name="Google Shape;4527;p74"/>
              <p:cNvSpPr/>
              <p:nvPr/>
            </p:nvSpPr>
            <p:spPr>
              <a:xfrm>
                <a:off x="5332925" y="3643025"/>
                <a:ext cx="222550" cy="159975"/>
              </a:xfrm>
              <a:custGeom>
                <a:avLst/>
                <a:gdLst/>
                <a:ahLst/>
                <a:cxnLst/>
                <a:rect l="l" t="t" r="r" b="b"/>
                <a:pathLst>
                  <a:path w="8902" h="6399" extrusionOk="0">
                    <a:moveTo>
                      <a:pt x="3847" y="1"/>
                    </a:moveTo>
                    <a:cubicBezTo>
                      <a:pt x="3411" y="1"/>
                      <a:pt x="2951" y="209"/>
                      <a:pt x="2675" y="540"/>
                    </a:cubicBezTo>
                    <a:cubicBezTo>
                      <a:pt x="2579" y="636"/>
                      <a:pt x="2508" y="755"/>
                      <a:pt x="2448" y="874"/>
                    </a:cubicBezTo>
                    <a:cubicBezTo>
                      <a:pt x="2246" y="552"/>
                      <a:pt x="1948" y="302"/>
                      <a:pt x="1520" y="231"/>
                    </a:cubicBezTo>
                    <a:cubicBezTo>
                      <a:pt x="1446" y="219"/>
                      <a:pt x="1370" y="213"/>
                      <a:pt x="1293" y="213"/>
                    </a:cubicBezTo>
                    <a:cubicBezTo>
                      <a:pt x="1056" y="213"/>
                      <a:pt x="809" y="269"/>
                      <a:pt x="603" y="385"/>
                    </a:cubicBezTo>
                    <a:cubicBezTo>
                      <a:pt x="317" y="552"/>
                      <a:pt x="186" y="862"/>
                      <a:pt x="79" y="1171"/>
                    </a:cubicBezTo>
                    <a:cubicBezTo>
                      <a:pt x="0" y="1414"/>
                      <a:pt x="201" y="1576"/>
                      <a:pt x="402" y="1576"/>
                    </a:cubicBezTo>
                    <a:cubicBezTo>
                      <a:pt x="536" y="1576"/>
                      <a:pt x="670" y="1504"/>
                      <a:pt x="722" y="1338"/>
                    </a:cubicBezTo>
                    <a:cubicBezTo>
                      <a:pt x="758" y="1243"/>
                      <a:pt x="793" y="1136"/>
                      <a:pt x="853" y="1052"/>
                    </a:cubicBezTo>
                    <a:cubicBezTo>
                      <a:pt x="877" y="1017"/>
                      <a:pt x="924" y="981"/>
                      <a:pt x="948" y="957"/>
                    </a:cubicBezTo>
                    <a:cubicBezTo>
                      <a:pt x="960" y="957"/>
                      <a:pt x="972" y="945"/>
                      <a:pt x="984" y="933"/>
                    </a:cubicBezTo>
                    <a:lnTo>
                      <a:pt x="1008" y="933"/>
                    </a:lnTo>
                    <a:cubicBezTo>
                      <a:pt x="1043" y="921"/>
                      <a:pt x="1091" y="909"/>
                      <a:pt x="1139" y="897"/>
                    </a:cubicBezTo>
                    <a:cubicBezTo>
                      <a:pt x="1187" y="884"/>
                      <a:pt x="1236" y="878"/>
                      <a:pt x="1287" y="878"/>
                    </a:cubicBezTo>
                    <a:cubicBezTo>
                      <a:pt x="1324" y="878"/>
                      <a:pt x="1361" y="881"/>
                      <a:pt x="1401" y="886"/>
                    </a:cubicBezTo>
                    <a:cubicBezTo>
                      <a:pt x="1913" y="981"/>
                      <a:pt x="2091" y="1552"/>
                      <a:pt x="2151" y="2005"/>
                    </a:cubicBezTo>
                    <a:cubicBezTo>
                      <a:pt x="2174" y="2183"/>
                      <a:pt x="2294" y="2338"/>
                      <a:pt x="2484" y="2338"/>
                    </a:cubicBezTo>
                    <a:cubicBezTo>
                      <a:pt x="2675" y="2338"/>
                      <a:pt x="2805" y="2183"/>
                      <a:pt x="2817" y="2005"/>
                    </a:cubicBezTo>
                    <a:cubicBezTo>
                      <a:pt x="2852" y="1419"/>
                      <a:pt x="3141" y="668"/>
                      <a:pt x="3833" y="668"/>
                    </a:cubicBezTo>
                    <a:cubicBezTo>
                      <a:pt x="3859" y="668"/>
                      <a:pt x="3886" y="669"/>
                      <a:pt x="3913" y="671"/>
                    </a:cubicBezTo>
                    <a:cubicBezTo>
                      <a:pt x="4234" y="695"/>
                      <a:pt x="4389" y="969"/>
                      <a:pt x="4460" y="1255"/>
                    </a:cubicBezTo>
                    <a:cubicBezTo>
                      <a:pt x="4568" y="1683"/>
                      <a:pt x="4484" y="2124"/>
                      <a:pt x="4389" y="2541"/>
                    </a:cubicBezTo>
                    <a:cubicBezTo>
                      <a:pt x="4332" y="2791"/>
                      <a:pt x="4528" y="2951"/>
                      <a:pt x="4723" y="2951"/>
                    </a:cubicBezTo>
                    <a:cubicBezTo>
                      <a:pt x="4852" y="2951"/>
                      <a:pt x="4980" y="2881"/>
                      <a:pt x="5032" y="2719"/>
                    </a:cubicBezTo>
                    <a:cubicBezTo>
                      <a:pt x="5164" y="2313"/>
                      <a:pt x="5406" y="1644"/>
                      <a:pt x="5910" y="1644"/>
                    </a:cubicBezTo>
                    <a:cubicBezTo>
                      <a:pt x="5953" y="1644"/>
                      <a:pt x="5997" y="1649"/>
                      <a:pt x="6044" y="1659"/>
                    </a:cubicBezTo>
                    <a:cubicBezTo>
                      <a:pt x="6627" y="1767"/>
                      <a:pt x="6437" y="2767"/>
                      <a:pt x="6473" y="3160"/>
                    </a:cubicBezTo>
                    <a:cubicBezTo>
                      <a:pt x="6486" y="3368"/>
                      <a:pt x="6654" y="3489"/>
                      <a:pt x="6820" y="3489"/>
                    </a:cubicBezTo>
                    <a:cubicBezTo>
                      <a:pt x="6949" y="3489"/>
                      <a:pt x="7075" y="3416"/>
                      <a:pt x="7127" y="3255"/>
                    </a:cubicBezTo>
                    <a:cubicBezTo>
                      <a:pt x="7187" y="3064"/>
                      <a:pt x="7294" y="2862"/>
                      <a:pt x="7473" y="2767"/>
                    </a:cubicBezTo>
                    <a:cubicBezTo>
                      <a:pt x="7539" y="2734"/>
                      <a:pt x="7627" y="2708"/>
                      <a:pt x="7713" y="2708"/>
                    </a:cubicBezTo>
                    <a:cubicBezTo>
                      <a:pt x="7781" y="2708"/>
                      <a:pt x="7848" y="2724"/>
                      <a:pt x="7901" y="2767"/>
                    </a:cubicBezTo>
                    <a:cubicBezTo>
                      <a:pt x="8080" y="2874"/>
                      <a:pt x="8104" y="3207"/>
                      <a:pt x="8128" y="3386"/>
                    </a:cubicBezTo>
                    <a:cubicBezTo>
                      <a:pt x="8187" y="3648"/>
                      <a:pt x="8211" y="3910"/>
                      <a:pt x="8223" y="4172"/>
                    </a:cubicBezTo>
                    <a:cubicBezTo>
                      <a:pt x="8223" y="4422"/>
                      <a:pt x="8199" y="4672"/>
                      <a:pt x="8068" y="4874"/>
                    </a:cubicBezTo>
                    <a:cubicBezTo>
                      <a:pt x="7961" y="5065"/>
                      <a:pt x="7782" y="5196"/>
                      <a:pt x="7592" y="5291"/>
                    </a:cubicBezTo>
                    <a:cubicBezTo>
                      <a:pt x="7127" y="5541"/>
                      <a:pt x="6568" y="5565"/>
                      <a:pt x="6044" y="5600"/>
                    </a:cubicBezTo>
                    <a:lnTo>
                      <a:pt x="3948" y="5731"/>
                    </a:lnTo>
                    <a:cubicBezTo>
                      <a:pt x="3539" y="5755"/>
                      <a:pt x="3520" y="6399"/>
                      <a:pt x="3926" y="6399"/>
                    </a:cubicBezTo>
                    <a:cubicBezTo>
                      <a:pt x="3934" y="6399"/>
                      <a:pt x="3941" y="6399"/>
                      <a:pt x="3948" y="6398"/>
                    </a:cubicBezTo>
                    <a:cubicBezTo>
                      <a:pt x="4710" y="6351"/>
                      <a:pt x="5472" y="6303"/>
                      <a:pt x="6234" y="6255"/>
                    </a:cubicBezTo>
                    <a:cubicBezTo>
                      <a:pt x="6901" y="6208"/>
                      <a:pt x="7616" y="6124"/>
                      <a:pt x="8175" y="5719"/>
                    </a:cubicBezTo>
                    <a:cubicBezTo>
                      <a:pt x="8437" y="5517"/>
                      <a:pt x="8640" y="5279"/>
                      <a:pt x="8759" y="4969"/>
                    </a:cubicBezTo>
                    <a:cubicBezTo>
                      <a:pt x="8901" y="4648"/>
                      <a:pt x="8901" y="4291"/>
                      <a:pt x="8878" y="3945"/>
                    </a:cubicBezTo>
                    <a:cubicBezTo>
                      <a:pt x="8842" y="3588"/>
                      <a:pt x="8794" y="3219"/>
                      <a:pt x="8699" y="2874"/>
                    </a:cubicBezTo>
                    <a:cubicBezTo>
                      <a:pt x="8616" y="2564"/>
                      <a:pt x="8449" y="2279"/>
                      <a:pt x="8151" y="2136"/>
                    </a:cubicBezTo>
                    <a:cubicBezTo>
                      <a:pt x="8011" y="2074"/>
                      <a:pt x="7860" y="2043"/>
                      <a:pt x="7708" y="2043"/>
                    </a:cubicBezTo>
                    <a:cubicBezTo>
                      <a:pt x="7512" y="2043"/>
                      <a:pt x="7314" y="2094"/>
                      <a:pt x="7139" y="2195"/>
                    </a:cubicBezTo>
                    <a:cubicBezTo>
                      <a:pt x="7127" y="2195"/>
                      <a:pt x="7127" y="2207"/>
                      <a:pt x="7116" y="2207"/>
                    </a:cubicBezTo>
                    <a:cubicBezTo>
                      <a:pt x="7104" y="2076"/>
                      <a:pt x="7080" y="1933"/>
                      <a:pt x="7032" y="1802"/>
                    </a:cubicBezTo>
                    <a:cubicBezTo>
                      <a:pt x="6889" y="1421"/>
                      <a:pt x="6604" y="1076"/>
                      <a:pt x="6175" y="1005"/>
                    </a:cubicBezTo>
                    <a:cubicBezTo>
                      <a:pt x="6098" y="990"/>
                      <a:pt x="6022" y="983"/>
                      <a:pt x="5946" y="983"/>
                    </a:cubicBezTo>
                    <a:cubicBezTo>
                      <a:pt x="5656" y="983"/>
                      <a:pt x="5375" y="1087"/>
                      <a:pt x="5139" y="1267"/>
                    </a:cubicBezTo>
                    <a:cubicBezTo>
                      <a:pt x="5127" y="1159"/>
                      <a:pt x="5103" y="1064"/>
                      <a:pt x="5068" y="957"/>
                    </a:cubicBezTo>
                    <a:cubicBezTo>
                      <a:pt x="4901" y="433"/>
                      <a:pt x="4508" y="64"/>
                      <a:pt x="3948" y="4"/>
                    </a:cubicBezTo>
                    <a:cubicBezTo>
                      <a:pt x="3915" y="2"/>
                      <a:pt x="3881" y="1"/>
                      <a:pt x="3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8" name="Google Shape;4528;p74"/>
              <p:cNvSpPr/>
              <p:nvPr/>
            </p:nvSpPr>
            <p:spPr>
              <a:xfrm>
                <a:off x="4864900" y="3409625"/>
                <a:ext cx="411525" cy="401100"/>
              </a:xfrm>
              <a:custGeom>
                <a:avLst/>
                <a:gdLst/>
                <a:ahLst/>
                <a:cxnLst/>
                <a:rect l="l" t="t" r="r" b="b"/>
                <a:pathLst>
                  <a:path w="16461" h="16044" extrusionOk="0">
                    <a:moveTo>
                      <a:pt x="7117" y="1"/>
                    </a:moveTo>
                    <a:cubicBezTo>
                      <a:pt x="6818" y="1"/>
                      <a:pt x="6517" y="22"/>
                      <a:pt x="6215" y="66"/>
                    </a:cubicBezTo>
                    <a:cubicBezTo>
                      <a:pt x="4227" y="339"/>
                      <a:pt x="2369" y="1590"/>
                      <a:pt x="1298" y="3268"/>
                    </a:cubicBezTo>
                    <a:cubicBezTo>
                      <a:pt x="71" y="5185"/>
                      <a:pt x="131" y="7590"/>
                      <a:pt x="24" y="9781"/>
                    </a:cubicBezTo>
                    <a:cubicBezTo>
                      <a:pt x="0" y="10208"/>
                      <a:pt x="319" y="10420"/>
                      <a:pt x="651" y="10420"/>
                    </a:cubicBezTo>
                    <a:cubicBezTo>
                      <a:pt x="986" y="10420"/>
                      <a:pt x="1333" y="10205"/>
                      <a:pt x="1357" y="9781"/>
                    </a:cubicBezTo>
                    <a:cubicBezTo>
                      <a:pt x="1464" y="7638"/>
                      <a:pt x="1345" y="5173"/>
                      <a:pt x="2822" y="3447"/>
                    </a:cubicBezTo>
                    <a:cubicBezTo>
                      <a:pt x="3948" y="2127"/>
                      <a:pt x="5510" y="1347"/>
                      <a:pt x="7157" y="1347"/>
                    </a:cubicBezTo>
                    <a:cubicBezTo>
                      <a:pt x="7739" y="1347"/>
                      <a:pt x="8331" y="1444"/>
                      <a:pt x="8918" y="1649"/>
                    </a:cubicBezTo>
                    <a:cubicBezTo>
                      <a:pt x="11299" y="2471"/>
                      <a:pt x="12752" y="4780"/>
                      <a:pt x="13549" y="7043"/>
                    </a:cubicBezTo>
                    <a:cubicBezTo>
                      <a:pt x="14502" y="9698"/>
                      <a:pt x="15073" y="12579"/>
                      <a:pt x="15121" y="15401"/>
                    </a:cubicBezTo>
                    <a:cubicBezTo>
                      <a:pt x="15127" y="15829"/>
                      <a:pt x="15463" y="16044"/>
                      <a:pt x="15797" y="16044"/>
                    </a:cubicBezTo>
                    <a:cubicBezTo>
                      <a:pt x="16130" y="16044"/>
                      <a:pt x="16460" y="15829"/>
                      <a:pt x="16454" y="15401"/>
                    </a:cubicBezTo>
                    <a:cubicBezTo>
                      <a:pt x="16407" y="12841"/>
                      <a:pt x="15931" y="10293"/>
                      <a:pt x="15216" y="7840"/>
                    </a:cubicBezTo>
                    <a:cubicBezTo>
                      <a:pt x="14573" y="5650"/>
                      <a:pt x="13597" y="3447"/>
                      <a:pt x="11847" y="1887"/>
                    </a:cubicBezTo>
                    <a:cubicBezTo>
                      <a:pt x="10536" y="718"/>
                      <a:pt x="8860" y="1"/>
                      <a:pt x="711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9" name="Google Shape;4529;p74"/>
              <p:cNvSpPr/>
              <p:nvPr/>
            </p:nvSpPr>
            <p:spPr>
              <a:xfrm>
                <a:off x="4792250" y="3347425"/>
                <a:ext cx="522125" cy="443650"/>
              </a:xfrm>
              <a:custGeom>
                <a:avLst/>
                <a:gdLst/>
                <a:ahLst/>
                <a:cxnLst/>
                <a:rect l="l" t="t" r="r" b="b"/>
                <a:pathLst>
                  <a:path w="20885" h="17746" extrusionOk="0">
                    <a:moveTo>
                      <a:pt x="10118" y="0"/>
                    </a:moveTo>
                    <a:cubicBezTo>
                      <a:pt x="7651" y="0"/>
                      <a:pt x="5161" y="1006"/>
                      <a:pt x="3430" y="2780"/>
                    </a:cubicBezTo>
                    <a:cubicBezTo>
                      <a:pt x="1370" y="4887"/>
                      <a:pt x="37" y="7542"/>
                      <a:pt x="1" y="10519"/>
                    </a:cubicBezTo>
                    <a:cubicBezTo>
                      <a:pt x="1" y="10947"/>
                      <a:pt x="334" y="11162"/>
                      <a:pt x="668" y="11162"/>
                    </a:cubicBezTo>
                    <a:cubicBezTo>
                      <a:pt x="1001" y="11162"/>
                      <a:pt x="1334" y="10947"/>
                      <a:pt x="1334" y="10519"/>
                    </a:cubicBezTo>
                    <a:cubicBezTo>
                      <a:pt x="1382" y="6221"/>
                      <a:pt x="4799" y="1744"/>
                      <a:pt x="9240" y="1375"/>
                    </a:cubicBezTo>
                    <a:cubicBezTo>
                      <a:pt x="9499" y="1353"/>
                      <a:pt x="9758" y="1342"/>
                      <a:pt x="10017" y="1342"/>
                    </a:cubicBezTo>
                    <a:cubicBezTo>
                      <a:pt x="11331" y="1342"/>
                      <a:pt x="12631" y="1631"/>
                      <a:pt x="13764" y="2327"/>
                    </a:cubicBezTo>
                    <a:cubicBezTo>
                      <a:pt x="15777" y="3566"/>
                      <a:pt x="17134" y="5744"/>
                      <a:pt x="18003" y="7899"/>
                    </a:cubicBezTo>
                    <a:cubicBezTo>
                      <a:pt x="19182" y="10816"/>
                      <a:pt x="19468" y="13984"/>
                      <a:pt x="19539" y="17103"/>
                    </a:cubicBezTo>
                    <a:cubicBezTo>
                      <a:pt x="19551" y="17532"/>
                      <a:pt x="19890" y="17746"/>
                      <a:pt x="20224" y="17746"/>
                    </a:cubicBezTo>
                    <a:cubicBezTo>
                      <a:pt x="20557" y="17746"/>
                      <a:pt x="20884" y="17532"/>
                      <a:pt x="20873" y="17103"/>
                    </a:cubicBezTo>
                    <a:cubicBezTo>
                      <a:pt x="20742" y="11567"/>
                      <a:pt x="19753" y="4982"/>
                      <a:pt x="14907" y="1494"/>
                    </a:cubicBezTo>
                    <a:cubicBezTo>
                      <a:pt x="13489" y="472"/>
                      <a:pt x="11809" y="0"/>
                      <a:pt x="101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0" name="Google Shape;4530;p74"/>
              <p:cNvSpPr/>
              <p:nvPr/>
            </p:nvSpPr>
            <p:spPr>
              <a:xfrm>
                <a:off x="4747325" y="3278100"/>
                <a:ext cx="614975" cy="512675"/>
              </a:xfrm>
              <a:custGeom>
                <a:avLst/>
                <a:gdLst/>
                <a:ahLst/>
                <a:cxnLst/>
                <a:rect l="l" t="t" r="r" b="b"/>
                <a:pathLst>
                  <a:path w="24599" h="20507" extrusionOk="0">
                    <a:moveTo>
                      <a:pt x="12017" y="0"/>
                    </a:moveTo>
                    <a:cubicBezTo>
                      <a:pt x="11689" y="0"/>
                      <a:pt x="11362" y="17"/>
                      <a:pt x="11037" y="52"/>
                    </a:cubicBezTo>
                    <a:cubicBezTo>
                      <a:pt x="7870" y="397"/>
                      <a:pt x="4941" y="1767"/>
                      <a:pt x="2953" y="4303"/>
                    </a:cubicBezTo>
                    <a:cubicBezTo>
                      <a:pt x="524" y="7410"/>
                      <a:pt x="0" y="11220"/>
                      <a:pt x="131" y="15054"/>
                    </a:cubicBezTo>
                    <a:cubicBezTo>
                      <a:pt x="143" y="15484"/>
                      <a:pt x="485" y="15701"/>
                      <a:pt x="819" y="15701"/>
                    </a:cubicBezTo>
                    <a:cubicBezTo>
                      <a:pt x="1151" y="15701"/>
                      <a:pt x="1476" y="15487"/>
                      <a:pt x="1464" y="15054"/>
                    </a:cubicBezTo>
                    <a:cubicBezTo>
                      <a:pt x="1357" y="11934"/>
                      <a:pt x="1631" y="8815"/>
                      <a:pt x="3310" y="6100"/>
                    </a:cubicBezTo>
                    <a:cubicBezTo>
                      <a:pt x="4929" y="3505"/>
                      <a:pt x="7418" y="2040"/>
                      <a:pt x="10382" y="1493"/>
                    </a:cubicBezTo>
                    <a:cubicBezTo>
                      <a:pt x="10901" y="1398"/>
                      <a:pt x="11426" y="1352"/>
                      <a:pt x="11952" y="1352"/>
                    </a:cubicBezTo>
                    <a:cubicBezTo>
                      <a:pt x="14263" y="1352"/>
                      <a:pt x="16580" y="2237"/>
                      <a:pt x="18336" y="3731"/>
                    </a:cubicBezTo>
                    <a:cubicBezTo>
                      <a:pt x="20181" y="5291"/>
                      <a:pt x="21550" y="7815"/>
                      <a:pt x="22229" y="10113"/>
                    </a:cubicBezTo>
                    <a:cubicBezTo>
                      <a:pt x="23170" y="13316"/>
                      <a:pt x="23158" y="16566"/>
                      <a:pt x="23253" y="19864"/>
                    </a:cubicBezTo>
                    <a:cubicBezTo>
                      <a:pt x="23265" y="20293"/>
                      <a:pt x="23604" y="20507"/>
                      <a:pt x="23938" y="20507"/>
                    </a:cubicBezTo>
                    <a:cubicBezTo>
                      <a:pt x="24271" y="20507"/>
                      <a:pt x="24598" y="20293"/>
                      <a:pt x="24586" y="19864"/>
                    </a:cubicBezTo>
                    <a:cubicBezTo>
                      <a:pt x="24491" y="16530"/>
                      <a:pt x="24479" y="13256"/>
                      <a:pt x="23586" y="10018"/>
                    </a:cubicBezTo>
                    <a:cubicBezTo>
                      <a:pt x="23265" y="8839"/>
                      <a:pt x="22777" y="7708"/>
                      <a:pt x="22181" y="6636"/>
                    </a:cubicBezTo>
                    <a:cubicBezTo>
                      <a:pt x="21443" y="5315"/>
                      <a:pt x="20598" y="3957"/>
                      <a:pt x="19455" y="2933"/>
                    </a:cubicBezTo>
                    <a:cubicBezTo>
                      <a:pt x="17469" y="1150"/>
                      <a:pt x="14717" y="0"/>
                      <a:pt x="1201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1" name="Google Shape;4531;p74"/>
              <p:cNvSpPr/>
              <p:nvPr/>
            </p:nvSpPr>
            <p:spPr>
              <a:xfrm>
                <a:off x="5146350" y="3697275"/>
                <a:ext cx="313575" cy="155450"/>
              </a:xfrm>
              <a:custGeom>
                <a:avLst/>
                <a:gdLst/>
                <a:ahLst/>
                <a:cxnLst/>
                <a:rect l="l" t="t" r="r" b="b"/>
                <a:pathLst>
                  <a:path w="12543" h="6218" extrusionOk="0">
                    <a:moveTo>
                      <a:pt x="7189" y="0"/>
                    </a:moveTo>
                    <a:cubicBezTo>
                      <a:pt x="7008" y="0"/>
                      <a:pt x="6813" y="23"/>
                      <a:pt x="6601" y="73"/>
                    </a:cubicBezTo>
                    <a:cubicBezTo>
                      <a:pt x="5208" y="406"/>
                      <a:pt x="5363" y="2859"/>
                      <a:pt x="5363" y="2859"/>
                    </a:cubicBezTo>
                    <a:cubicBezTo>
                      <a:pt x="5363" y="2859"/>
                      <a:pt x="4880" y="376"/>
                      <a:pt x="3341" y="376"/>
                    </a:cubicBezTo>
                    <a:cubicBezTo>
                      <a:pt x="3188" y="376"/>
                      <a:pt x="3025" y="400"/>
                      <a:pt x="2851" y="454"/>
                    </a:cubicBezTo>
                    <a:cubicBezTo>
                      <a:pt x="2148" y="680"/>
                      <a:pt x="2089" y="1859"/>
                      <a:pt x="2172" y="2978"/>
                    </a:cubicBezTo>
                    <a:cubicBezTo>
                      <a:pt x="2071" y="2956"/>
                      <a:pt x="1971" y="2946"/>
                      <a:pt x="1871" y="2946"/>
                    </a:cubicBezTo>
                    <a:cubicBezTo>
                      <a:pt x="871" y="2946"/>
                      <a:pt x="1" y="3976"/>
                      <a:pt x="77" y="4800"/>
                    </a:cubicBezTo>
                    <a:cubicBezTo>
                      <a:pt x="158" y="5774"/>
                      <a:pt x="895" y="6217"/>
                      <a:pt x="1285" y="6217"/>
                    </a:cubicBezTo>
                    <a:cubicBezTo>
                      <a:pt x="1295" y="6217"/>
                      <a:pt x="1305" y="6217"/>
                      <a:pt x="1315" y="6216"/>
                    </a:cubicBezTo>
                    <a:cubicBezTo>
                      <a:pt x="1511" y="6205"/>
                      <a:pt x="2407" y="6202"/>
                      <a:pt x="3254" y="6202"/>
                    </a:cubicBezTo>
                    <a:cubicBezTo>
                      <a:pt x="4101" y="6202"/>
                      <a:pt x="4899" y="6205"/>
                      <a:pt x="4899" y="6205"/>
                    </a:cubicBezTo>
                    <a:cubicBezTo>
                      <a:pt x="5742" y="6210"/>
                      <a:pt x="6796" y="6212"/>
                      <a:pt x="7774" y="6212"/>
                    </a:cubicBezTo>
                    <a:cubicBezTo>
                      <a:pt x="9157" y="6212"/>
                      <a:pt x="10389" y="6207"/>
                      <a:pt x="10661" y="6193"/>
                    </a:cubicBezTo>
                    <a:cubicBezTo>
                      <a:pt x="11352" y="6157"/>
                      <a:pt x="12543" y="5812"/>
                      <a:pt x="12543" y="4657"/>
                    </a:cubicBezTo>
                    <a:cubicBezTo>
                      <a:pt x="12543" y="3527"/>
                      <a:pt x="12224" y="1487"/>
                      <a:pt x="11040" y="1487"/>
                    </a:cubicBezTo>
                    <a:cubicBezTo>
                      <a:pt x="11014" y="1487"/>
                      <a:pt x="10986" y="1488"/>
                      <a:pt x="10959" y="1490"/>
                    </a:cubicBezTo>
                    <a:cubicBezTo>
                      <a:pt x="9721" y="1573"/>
                      <a:pt x="9423" y="3407"/>
                      <a:pt x="9423" y="3407"/>
                    </a:cubicBezTo>
                    <a:cubicBezTo>
                      <a:pt x="9423" y="3407"/>
                      <a:pt x="9393" y="0"/>
                      <a:pt x="71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2" name="Google Shape;4532;p74"/>
              <p:cNvSpPr/>
              <p:nvPr/>
            </p:nvSpPr>
            <p:spPr>
              <a:xfrm>
                <a:off x="4537600" y="3608575"/>
                <a:ext cx="462450" cy="217075"/>
              </a:xfrm>
              <a:custGeom>
                <a:avLst/>
                <a:gdLst/>
                <a:ahLst/>
                <a:cxnLst/>
                <a:rect l="l" t="t" r="r" b="b"/>
                <a:pathLst>
                  <a:path w="18498" h="8683" extrusionOk="0">
                    <a:moveTo>
                      <a:pt x="11255" y="885"/>
                    </a:moveTo>
                    <a:cubicBezTo>
                      <a:pt x="11359" y="885"/>
                      <a:pt x="11471" y="896"/>
                      <a:pt x="11592" y="918"/>
                    </a:cubicBezTo>
                    <a:cubicBezTo>
                      <a:pt x="13092" y="1204"/>
                      <a:pt x="13402" y="3133"/>
                      <a:pt x="13556" y="4359"/>
                    </a:cubicBezTo>
                    <a:cubicBezTo>
                      <a:pt x="13592" y="4642"/>
                      <a:pt x="13835" y="4788"/>
                      <a:pt x="14060" y="4788"/>
                    </a:cubicBezTo>
                    <a:cubicBezTo>
                      <a:pt x="14281" y="4788"/>
                      <a:pt x="14485" y="4648"/>
                      <a:pt x="14461" y="4359"/>
                    </a:cubicBezTo>
                    <a:cubicBezTo>
                      <a:pt x="14414" y="3764"/>
                      <a:pt x="14164" y="2549"/>
                      <a:pt x="14759" y="2216"/>
                    </a:cubicBezTo>
                    <a:cubicBezTo>
                      <a:pt x="14887" y="2143"/>
                      <a:pt x="15015" y="2112"/>
                      <a:pt x="15141" y="2112"/>
                    </a:cubicBezTo>
                    <a:cubicBezTo>
                      <a:pt x="15715" y="2112"/>
                      <a:pt x="16242" y="2770"/>
                      <a:pt x="16545" y="3180"/>
                    </a:cubicBezTo>
                    <a:cubicBezTo>
                      <a:pt x="17188" y="4038"/>
                      <a:pt x="17843" y="5597"/>
                      <a:pt x="17343" y="6633"/>
                    </a:cubicBezTo>
                    <a:cubicBezTo>
                      <a:pt x="16995" y="7318"/>
                      <a:pt x="16230" y="7348"/>
                      <a:pt x="15547" y="7348"/>
                    </a:cubicBezTo>
                    <a:cubicBezTo>
                      <a:pt x="15482" y="7348"/>
                      <a:pt x="15417" y="7348"/>
                      <a:pt x="15354" y="7348"/>
                    </a:cubicBezTo>
                    <a:cubicBezTo>
                      <a:pt x="14556" y="7359"/>
                      <a:pt x="13759" y="7359"/>
                      <a:pt x="12973" y="7359"/>
                    </a:cubicBezTo>
                    <a:cubicBezTo>
                      <a:pt x="12020" y="7348"/>
                      <a:pt x="11068" y="7324"/>
                      <a:pt x="10115" y="7288"/>
                    </a:cubicBezTo>
                    <a:cubicBezTo>
                      <a:pt x="10092" y="6357"/>
                      <a:pt x="9807" y="4869"/>
                      <a:pt x="8905" y="4869"/>
                    </a:cubicBezTo>
                    <a:cubicBezTo>
                      <a:pt x="8884" y="4869"/>
                      <a:pt x="8863" y="4869"/>
                      <a:pt x="8841" y="4871"/>
                    </a:cubicBezTo>
                    <a:cubicBezTo>
                      <a:pt x="7841" y="4942"/>
                      <a:pt x="7591" y="6419"/>
                      <a:pt x="7591" y="6419"/>
                    </a:cubicBezTo>
                    <a:cubicBezTo>
                      <a:pt x="7591" y="6419"/>
                      <a:pt x="7044" y="4990"/>
                      <a:pt x="6365" y="4002"/>
                    </a:cubicBezTo>
                    <a:cubicBezTo>
                      <a:pt x="6329" y="3347"/>
                      <a:pt x="6341" y="2680"/>
                      <a:pt x="6472" y="2061"/>
                    </a:cubicBezTo>
                    <a:cubicBezTo>
                      <a:pt x="6560" y="1633"/>
                      <a:pt x="6783" y="1475"/>
                      <a:pt x="7056" y="1475"/>
                    </a:cubicBezTo>
                    <a:cubicBezTo>
                      <a:pt x="7596" y="1475"/>
                      <a:pt x="8335" y="2090"/>
                      <a:pt x="8627" y="2454"/>
                    </a:cubicBezTo>
                    <a:cubicBezTo>
                      <a:pt x="8925" y="2835"/>
                      <a:pt x="9139" y="3276"/>
                      <a:pt x="9282" y="3728"/>
                    </a:cubicBezTo>
                    <a:cubicBezTo>
                      <a:pt x="9342" y="4061"/>
                      <a:pt x="9425" y="4383"/>
                      <a:pt x="9508" y="4669"/>
                    </a:cubicBezTo>
                    <a:cubicBezTo>
                      <a:pt x="9580" y="4897"/>
                      <a:pt x="9746" y="4996"/>
                      <a:pt x="9915" y="4996"/>
                    </a:cubicBezTo>
                    <a:cubicBezTo>
                      <a:pt x="10169" y="4996"/>
                      <a:pt x="10427" y="4773"/>
                      <a:pt x="10377" y="4430"/>
                    </a:cubicBezTo>
                    <a:cubicBezTo>
                      <a:pt x="10330" y="4133"/>
                      <a:pt x="10258" y="3823"/>
                      <a:pt x="10163" y="3526"/>
                    </a:cubicBezTo>
                    <a:cubicBezTo>
                      <a:pt x="9976" y="2362"/>
                      <a:pt x="10033" y="885"/>
                      <a:pt x="11255" y="885"/>
                    </a:cubicBezTo>
                    <a:close/>
                    <a:moveTo>
                      <a:pt x="11306" y="0"/>
                    </a:moveTo>
                    <a:cubicBezTo>
                      <a:pt x="10031" y="0"/>
                      <a:pt x="9457" y="809"/>
                      <a:pt x="9270" y="1823"/>
                    </a:cubicBezTo>
                    <a:cubicBezTo>
                      <a:pt x="9091" y="1609"/>
                      <a:pt x="8889" y="1406"/>
                      <a:pt x="8663" y="1228"/>
                    </a:cubicBezTo>
                    <a:cubicBezTo>
                      <a:pt x="8210" y="872"/>
                      <a:pt x="7567" y="579"/>
                      <a:pt x="6981" y="579"/>
                    </a:cubicBezTo>
                    <a:cubicBezTo>
                      <a:pt x="6489" y="579"/>
                      <a:pt x="6036" y="786"/>
                      <a:pt x="5770" y="1335"/>
                    </a:cubicBezTo>
                    <a:cubicBezTo>
                      <a:pt x="5508" y="1859"/>
                      <a:pt x="5484" y="2525"/>
                      <a:pt x="5472" y="3109"/>
                    </a:cubicBezTo>
                    <a:cubicBezTo>
                      <a:pt x="5390" y="3072"/>
                      <a:pt x="5308" y="3053"/>
                      <a:pt x="5226" y="3053"/>
                    </a:cubicBezTo>
                    <a:cubicBezTo>
                      <a:pt x="5177" y="3053"/>
                      <a:pt x="5128" y="3060"/>
                      <a:pt x="5079" y="3073"/>
                    </a:cubicBezTo>
                    <a:cubicBezTo>
                      <a:pt x="3972" y="3418"/>
                      <a:pt x="4317" y="5978"/>
                      <a:pt x="4317" y="5978"/>
                    </a:cubicBezTo>
                    <a:cubicBezTo>
                      <a:pt x="4317" y="5978"/>
                      <a:pt x="3368" y="3998"/>
                      <a:pt x="2499" y="3998"/>
                    </a:cubicBezTo>
                    <a:cubicBezTo>
                      <a:pt x="2430" y="3998"/>
                      <a:pt x="2361" y="4010"/>
                      <a:pt x="2293" y="4038"/>
                    </a:cubicBezTo>
                    <a:cubicBezTo>
                      <a:pt x="1745" y="4276"/>
                      <a:pt x="1674" y="5169"/>
                      <a:pt x="1745" y="6074"/>
                    </a:cubicBezTo>
                    <a:cubicBezTo>
                      <a:pt x="1665" y="6056"/>
                      <a:pt x="1585" y="6048"/>
                      <a:pt x="1506" y="6048"/>
                    </a:cubicBezTo>
                    <a:cubicBezTo>
                      <a:pt x="706" y="6048"/>
                      <a:pt x="0" y="6878"/>
                      <a:pt x="55" y="7550"/>
                    </a:cubicBezTo>
                    <a:cubicBezTo>
                      <a:pt x="125" y="8334"/>
                      <a:pt x="725" y="8681"/>
                      <a:pt x="1050" y="8681"/>
                    </a:cubicBezTo>
                    <a:cubicBezTo>
                      <a:pt x="1056" y="8681"/>
                      <a:pt x="1061" y="8681"/>
                      <a:pt x="1067" y="8681"/>
                    </a:cubicBezTo>
                    <a:cubicBezTo>
                      <a:pt x="1221" y="8669"/>
                      <a:pt x="1942" y="8666"/>
                      <a:pt x="2623" y="8666"/>
                    </a:cubicBezTo>
                    <a:cubicBezTo>
                      <a:pt x="3305" y="8666"/>
                      <a:pt x="3948" y="8669"/>
                      <a:pt x="3948" y="8669"/>
                    </a:cubicBezTo>
                    <a:cubicBezTo>
                      <a:pt x="4890" y="8676"/>
                      <a:pt x="6169" y="8683"/>
                      <a:pt x="7153" y="8683"/>
                    </a:cubicBezTo>
                    <a:cubicBezTo>
                      <a:pt x="7873" y="8683"/>
                      <a:pt x="8435" y="8679"/>
                      <a:pt x="8591" y="8669"/>
                    </a:cubicBezTo>
                    <a:cubicBezTo>
                      <a:pt x="8949" y="8645"/>
                      <a:pt x="9484" y="8514"/>
                      <a:pt x="9818" y="8181"/>
                    </a:cubicBezTo>
                    <a:cubicBezTo>
                      <a:pt x="11201" y="8237"/>
                      <a:pt x="12576" y="8256"/>
                      <a:pt x="13956" y="8256"/>
                    </a:cubicBezTo>
                    <a:cubicBezTo>
                      <a:pt x="14334" y="8256"/>
                      <a:pt x="14713" y="8255"/>
                      <a:pt x="15092" y="8252"/>
                    </a:cubicBezTo>
                    <a:cubicBezTo>
                      <a:pt x="15211" y="8252"/>
                      <a:pt x="15333" y="8253"/>
                      <a:pt x="15456" y="8253"/>
                    </a:cubicBezTo>
                    <a:cubicBezTo>
                      <a:pt x="16212" y="8253"/>
                      <a:pt x="17035" y="8218"/>
                      <a:pt x="17628" y="7717"/>
                    </a:cubicBezTo>
                    <a:cubicBezTo>
                      <a:pt x="18271" y="7169"/>
                      <a:pt x="18497" y="6240"/>
                      <a:pt x="18402" y="5419"/>
                    </a:cubicBezTo>
                    <a:cubicBezTo>
                      <a:pt x="18224" y="3990"/>
                      <a:pt x="17283" y="2061"/>
                      <a:pt x="15949" y="1406"/>
                    </a:cubicBezTo>
                    <a:cubicBezTo>
                      <a:pt x="15691" y="1280"/>
                      <a:pt x="15413" y="1216"/>
                      <a:pt x="15136" y="1216"/>
                    </a:cubicBezTo>
                    <a:cubicBezTo>
                      <a:pt x="14686" y="1216"/>
                      <a:pt x="14241" y="1384"/>
                      <a:pt x="13902" y="1716"/>
                    </a:cubicBezTo>
                    <a:cubicBezTo>
                      <a:pt x="13866" y="1752"/>
                      <a:pt x="13842" y="1775"/>
                      <a:pt x="13806" y="1811"/>
                    </a:cubicBezTo>
                    <a:cubicBezTo>
                      <a:pt x="13366" y="823"/>
                      <a:pt x="12628" y="25"/>
                      <a:pt x="11389" y="1"/>
                    </a:cubicBezTo>
                    <a:cubicBezTo>
                      <a:pt x="11361" y="1"/>
                      <a:pt x="11334" y="0"/>
                      <a:pt x="113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533" name="Google Shape;4533;p74"/>
          <p:cNvGrpSpPr/>
          <p:nvPr/>
        </p:nvGrpSpPr>
        <p:grpSpPr>
          <a:xfrm>
            <a:off x="6779271" y="126122"/>
            <a:ext cx="1260978" cy="1334080"/>
            <a:chOff x="6533875" y="3869950"/>
            <a:chExt cx="710250" cy="751425"/>
          </a:xfrm>
        </p:grpSpPr>
        <p:sp>
          <p:nvSpPr>
            <p:cNvPr id="4534" name="Google Shape;4534;p74"/>
            <p:cNvSpPr/>
            <p:nvPr/>
          </p:nvSpPr>
          <p:spPr>
            <a:xfrm>
              <a:off x="6534038" y="3869950"/>
              <a:ext cx="709925" cy="751425"/>
            </a:xfrm>
            <a:custGeom>
              <a:avLst/>
              <a:gdLst/>
              <a:ahLst/>
              <a:cxnLst/>
              <a:rect l="l" t="t" r="r" b="b"/>
              <a:pathLst>
                <a:path w="28397" h="30057" extrusionOk="0">
                  <a:moveTo>
                    <a:pt x="6215" y="0"/>
                  </a:moveTo>
                  <a:cubicBezTo>
                    <a:pt x="5966" y="0"/>
                    <a:pt x="5704" y="29"/>
                    <a:pt x="5429" y="88"/>
                  </a:cubicBezTo>
                  <a:cubicBezTo>
                    <a:pt x="3929" y="410"/>
                    <a:pt x="2929" y="1243"/>
                    <a:pt x="2262" y="2327"/>
                  </a:cubicBezTo>
                  <a:cubicBezTo>
                    <a:pt x="1973" y="2300"/>
                    <a:pt x="1515" y="2266"/>
                    <a:pt x="1092" y="2266"/>
                  </a:cubicBezTo>
                  <a:cubicBezTo>
                    <a:pt x="575" y="2266"/>
                    <a:pt x="111" y="2317"/>
                    <a:pt x="72" y="2493"/>
                  </a:cubicBezTo>
                  <a:cubicBezTo>
                    <a:pt x="0" y="2803"/>
                    <a:pt x="988" y="3720"/>
                    <a:pt x="1512" y="4172"/>
                  </a:cubicBezTo>
                  <a:cubicBezTo>
                    <a:pt x="1143" y="5553"/>
                    <a:pt x="1096" y="7089"/>
                    <a:pt x="1191" y="8470"/>
                  </a:cubicBezTo>
                  <a:cubicBezTo>
                    <a:pt x="1453" y="12042"/>
                    <a:pt x="3012" y="15471"/>
                    <a:pt x="5584" y="17995"/>
                  </a:cubicBezTo>
                  <a:cubicBezTo>
                    <a:pt x="6906" y="19388"/>
                    <a:pt x="8513" y="20400"/>
                    <a:pt x="10251" y="21115"/>
                  </a:cubicBezTo>
                  <a:cubicBezTo>
                    <a:pt x="10120" y="21460"/>
                    <a:pt x="9989" y="21817"/>
                    <a:pt x="9859" y="22162"/>
                  </a:cubicBezTo>
                  <a:cubicBezTo>
                    <a:pt x="9859" y="22162"/>
                    <a:pt x="9859" y="22174"/>
                    <a:pt x="9859" y="22174"/>
                  </a:cubicBezTo>
                  <a:cubicBezTo>
                    <a:pt x="9787" y="22353"/>
                    <a:pt x="9728" y="22543"/>
                    <a:pt x="9656" y="22722"/>
                  </a:cubicBezTo>
                  <a:cubicBezTo>
                    <a:pt x="9478" y="23246"/>
                    <a:pt x="9299" y="23758"/>
                    <a:pt x="9120" y="24282"/>
                  </a:cubicBezTo>
                  <a:cubicBezTo>
                    <a:pt x="9049" y="24460"/>
                    <a:pt x="8989" y="24651"/>
                    <a:pt x="8930" y="24829"/>
                  </a:cubicBezTo>
                  <a:cubicBezTo>
                    <a:pt x="8716" y="25461"/>
                    <a:pt x="8513" y="26080"/>
                    <a:pt x="8311" y="26699"/>
                  </a:cubicBezTo>
                  <a:cubicBezTo>
                    <a:pt x="8096" y="26806"/>
                    <a:pt x="7906" y="26949"/>
                    <a:pt x="7715" y="27092"/>
                  </a:cubicBezTo>
                  <a:cubicBezTo>
                    <a:pt x="7501" y="27258"/>
                    <a:pt x="7299" y="27425"/>
                    <a:pt x="7084" y="27580"/>
                  </a:cubicBezTo>
                  <a:cubicBezTo>
                    <a:pt x="6989" y="27651"/>
                    <a:pt x="7001" y="27818"/>
                    <a:pt x="7084" y="27901"/>
                  </a:cubicBezTo>
                  <a:cubicBezTo>
                    <a:pt x="7130" y="27941"/>
                    <a:pt x="7181" y="27959"/>
                    <a:pt x="7234" y="27959"/>
                  </a:cubicBezTo>
                  <a:cubicBezTo>
                    <a:pt x="7291" y="27959"/>
                    <a:pt x="7350" y="27938"/>
                    <a:pt x="7406" y="27901"/>
                  </a:cubicBezTo>
                  <a:cubicBezTo>
                    <a:pt x="7608" y="27735"/>
                    <a:pt x="7811" y="27580"/>
                    <a:pt x="8013" y="27413"/>
                  </a:cubicBezTo>
                  <a:cubicBezTo>
                    <a:pt x="8025" y="27401"/>
                    <a:pt x="8037" y="27401"/>
                    <a:pt x="8049" y="27389"/>
                  </a:cubicBezTo>
                  <a:cubicBezTo>
                    <a:pt x="8061" y="27377"/>
                    <a:pt x="8084" y="27366"/>
                    <a:pt x="8096" y="27354"/>
                  </a:cubicBezTo>
                  <a:lnTo>
                    <a:pt x="8096" y="27354"/>
                  </a:lnTo>
                  <a:cubicBezTo>
                    <a:pt x="7989" y="27675"/>
                    <a:pt x="7894" y="27997"/>
                    <a:pt x="7787" y="28306"/>
                  </a:cubicBezTo>
                  <a:cubicBezTo>
                    <a:pt x="7722" y="28530"/>
                    <a:pt x="7906" y="28675"/>
                    <a:pt x="8085" y="28675"/>
                  </a:cubicBezTo>
                  <a:cubicBezTo>
                    <a:pt x="8202" y="28675"/>
                    <a:pt x="8316" y="28613"/>
                    <a:pt x="8358" y="28473"/>
                  </a:cubicBezTo>
                  <a:cubicBezTo>
                    <a:pt x="8465" y="28116"/>
                    <a:pt x="8585" y="27770"/>
                    <a:pt x="8692" y="27413"/>
                  </a:cubicBezTo>
                  <a:cubicBezTo>
                    <a:pt x="8811" y="27699"/>
                    <a:pt x="8930" y="27973"/>
                    <a:pt x="9073" y="28247"/>
                  </a:cubicBezTo>
                  <a:cubicBezTo>
                    <a:pt x="9112" y="28310"/>
                    <a:pt x="9194" y="28352"/>
                    <a:pt x="9273" y="28352"/>
                  </a:cubicBezTo>
                  <a:cubicBezTo>
                    <a:pt x="9312" y="28352"/>
                    <a:pt x="9351" y="28342"/>
                    <a:pt x="9382" y="28318"/>
                  </a:cubicBezTo>
                  <a:cubicBezTo>
                    <a:pt x="9489" y="28258"/>
                    <a:pt x="9513" y="28128"/>
                    <a:pt x="9466" y="28020"/>
                  </a:cubicBezTo>
                  <a:cubicBezTo>
                    <a:pt x="9239" y="27604"/>
                    <a:pt x="9073" y="27211"/>
                    <a:pt x="8942" y="26758"/>
                  </a:cubicBezTo>
                  <a:cubicBezTo>
                    <a:pt x="8930" y="26734"/>
                    <a:pt x="8930" y="26723"/>
                    <a:pt x="8918" y="26711"/>
                  </a:cubicBezTo>
                  <a:cubicBezTo>
                    <a:pt x="8930" y="26699"/>
                    <a:pt x="8930" y="26687"/>
                    <a:pt x="8930" y="26675"/>
                  </a:cubicBezTo>
                  <a:cubicBezTo>
                    <a:pt x="9001" y="26484"/>
                    <a:pt x="9061" y="26294"/>
                    <a:pt x="9120" y="26115"/>
                  </a:cubicBezTo>
                  <a:cubicBezTo>
                    <a:pt x="9466" y="25068"/>
                    <a:pt x="9823" y="24020"/>
                    <a:pt x="10192" y="22996"/>
                  </a:cubicBezTo>
                  <a:cubicBezTo>
                    <a:pt x="10263" y="22805"/>
                    <a:pt x="10323" y="22615"/>
                    <a:pt x="10394" y="22436"/>
                  </a:cubicBezTo>
                  <a:cubicBezTo>
                    <a:pt x="10525" y="22067"/>
                    <a:pt x="10656" y="21698"/>
                    <a:pt x="10799" y="21329"/>
                  </a:cubicBezTo>
                  <a:cubicBezTo>
                    <a:pt x="12240" y="21853"/>
                    <a:pt x="13764" y="22186"/>
                    <a:pt x="15300" y="22341"/>
                  </a:cubicBezTo>
                  <a:cubicBezTo>
                    <a:pt x="15252" y="22674"/>
                    <a:pt x="15204" y="22996"/>
                    <a:pt x="15157" y="23329"/>
                  </a:cubicBezTo>
                  <a:cubicBezTo>
                    <a:pt x="15157" y="23365"/>
                    <a:pt x="15157" y="23401"/>
                    <a:pt x="15145" y="23436"/>
                  </a:cubicBezTo>
                  <a:cubicBezTo>
                    <a:pt x="15133" y="23532"/>
                    <a:pt x="15121" y="23627"/>
                    <a:pt x="15109" y="23722"/>
                  </a:cubicBezTo>
                  <a:cubicBezTo>
                    <a:pt x="15109" y="23794"/>
                    <a:pt x="15097" y="23853"/>
                    <a:pt x="15085" y="23913"/>
                  </a:cubicBezTo>
                  <a:lnTo>
                    <a:pt x="15097" y="23913"/>
                  </a:lnTo>
                  <a:cubicBezTo>
                    <a:pt x="15050" y="24329"/>
                    <a:pt x="15002" y="24746"/>
                    <a:pt x="14966" y="25163"/>
                  </a:cubicBezTo>
                  <a:cubicBezTo>
                    <a:pt x="14942" y="25353"/>
                    <a:pt x="14931" y="25556"/>
                    <a:pt x="14907" y="25746"/>
                  </a:cubicBezTo>
                  <a:lnTo>
                    <a:pt x="14919" y="25746"/>
                  </a:lnTo>
                  <a:cubicBezTo>
                    <a:pt x="14883" y="26199"/>
                    <a:pt x="14859" y="26639"/>
                    <a:pt x="14835" y="27080"/>
                  </a:cubicBezTo>
                  <a:cubicBezTo>
                    <a:pt x="14823" y="27282"/>
                    <a:pt x="14812" y="27473"/>
                    <a:pt x="14812" y="27675"/>
                  </a:cubicBezTo>
                  <a:cubicBezTo>
                    <a:pt x="14812" y="27770"/>
                    <a:pt x="14800" y="27877"/>
                    <a:pt x="14800" y="27973"/>
                  </a:cubicBezTo>
                  <a:cubicBezTo>
                    <a:pt x="14788" y="27985"/>
                    <a:pt x="14788" y="27985"/>
                    <a:pt x="14788" y="27985"/>
                  </a:cubicBezTo>
                  <a:cubicBezTo>
                    <a:pt x="14442" y="28389"/>
                    <a:pt x="14133" y="28818"/>
                    <a:pt x="13895" y="29294"/>
                  </a:cubicBezTo>
                  <a:cubicBezTo>
                    <a:pt x="13835" y="29401"/>
                    <a:pt x="13859" y="29544"/>
                    <a:pt x="13966" y="29592"/>
                  </a:cubicBezTo>
                  <a:cubicBezTo>
                    <a:pt x="14004" y="29613"/>
                    <a:pt x="14047" y="29624"/>
                    <a:pt x="14089" y="29624"/>
                  </a:cubicBezTo>
                  <a:cubicBezTo>
                    <a:pt x="14165" y="29624"/>
                    <a:pt x="14237" y="29589"/>
                    <a:pt x="14276" y="29521"/>
                  </a:cubicBezTo>
                  <a:cubicBezTo>
                    <a:pt x="14383" y="29294"/>
                    <a:pt x="14514" y="29080"/>
                    <a:pt x="14657" y="28866"/>
                  </a:cubicBezTo>
                  <a:cubicBezTo>
                    <a:pt x="14704" y="28806"/>
                    <a:pt x="14740" y="28747"/>
                    <a:pt x="14788" y="28699"/>
                  </a:cubicBezTo>
                  <a:lnTo>
                    <a:pt x="14788" y="28699"/>
                  </a:lnTo>
                  <a:cubicBezTo>
                    <a:pt x="14776" y="29056"/>
                    <a:pt x="14776" y="29413"/>
                    <a:pt x="14776" y="29771"/>
                  </a:cubicBezTo>
                  <a:cubicBezTo>
                    <a:pt x="14782" y="29961"/>
                    <a:pt x="14934" y="30056"/>
                    <a:pt x="15082" y="30056"/>
                  </a:cubicBezTo>
                  <a:cubicBezTo>
                    <a:pt x="15231" y="30056"/>
                    <a:pt x="15377" y="29961"/>
                    <a:pt x="15371" y="29771"/>
                  </a:cubicBezTo>
                  <a:cubicBezTo>
                    <a:pt x="15371" y="29401"/>
                    <a:pt x="15371" y="29032"/>
                    <a:pt x="15383" y="28663"/>
                  </a:cubicBezTo>
                  <a:cubicBezTo>
                    <a:pt x="15431" y="28759"/>
                    <a:pt x="15490" y="28866"/>
                    <a:pt x="15550" y="28961"/>
                  </a:cubicBezTo>
                  <a:cubicBezTo>
                    <a:pt x="15633" y="29104"/>
                    <a:pt x="15704" y="29235"/>
                    <a:pt x="15788" y="29366"/>
                  </a:cubicBezTo>
                  <a:cubicBezTo>
                    <a:pt x="15839" y="29457"/>
                    <a:pt x="15924" y="29540"/>
                    <a:pt x="16037" y="29540"/>
                  </a:cubicBezTo>
                  <a:cubicBezTo>
                    <a:pt x="16056" y="29540"/>
                    <a:pt x="16077" y="29538"/>
                    <a:pt x="16097" y="29532"/>
                  </a:cubicBezTo>
                  <a:cubicBezTo>
                    <a:pt x="16240" y="29485"/>
                    <a:pt x="16312" y="29306"/>
                    <a:pt x="16228" y="29175"/>
                  </a:cubicBezTo>
                  <a:cubicBezTo>
                    <a:pt x="16205" y="29151"/>
                    <a:pt x="15883" y="28651"/>
                    <a:pt x="15824" y="28556"/>
                  </a:cubicBezTo>
                  <a:cubicBezTo>
                    <a:pt x="15693" y="28330"/>
                    <a:pt x="15574" y="28116"/>
                    <a:pt x="15454" y="27901"/>
                  </a:cubicBezTo>
                  <a:cubicBezTo>
                    <a:pt x="15443" y="27866"/>
                    <a:pt x="15419" y="27854"/>
                    <a:pt x="15395" y="27830"/>
                  </a:cubicBezTo>
                  <a:cubicBezTo>
                    <a:pt x="15431" y="26484"/>
                    <a:pt x="15538" y="25139"/>
                    <a:pt x="15693" y="23806"/>
                  </a:cubicBezTo>
                  <a:cubicBezTo>
                    <a:pt x="15704" y="23710"/>
                    <a:pt x="15716" y="23603"/>
                    <a:pt x="15728" y="23508"/>
                  </a:cubicBezTo>
                  <a:cubicBezTo>
                    <a:pt x="15776" y="23139"/>
                    <a:pt x="15835" y="22770"/>
                    <a:pt x="15883" y="22389"/>
                  </a:cubicBezTo>
                  <a:cubicBezTo>
                    <a:pt x="16456" y="22435"/>
                    <a:pt x="17028" y="22456"/>
                    <a:pt x="17594" y="22456"/>
                  </a:cubicBezTo>
                  <a:cubicBezTo>
                    <a:pt x="17911" y="22456"/>
                    <a:pt x="18226" y="22449"/>
                    <a:pt x="18538" y="22436"/>
                  </a:cubicBezTo>
                  <a:cubicBezTo>
                    <a:pt x="20550" y="22353"/>
                    <a:pt x="22598" y="22043"/>
                    <a:pt x="24491" y="21377"/>
                  </a:cubicBezTo>
                  <a:cubicBezTo>
                    <a:pt x="25825" y="20900"/>
                    <a:pt x="27277" y="20222"/>
                    <a:pt x="27861" y="18829"/>
                  </a:cubicBezTo>
                  <a:cubicBezTo>
                    <a:pt x="28397" y="17519"/>
                    <a:pt x="27444" y="16531"/>
                    <a:pt x="26313" y="16055"/>
                  </a:cubicBezTo>
                  <a:cubicBezTo>
                    <a:pt x="26920" y="15578"/>
                    <a:pt x="27432" y="14864"/>
                    <a:pt x="27206" y="14090"/>
                  </a:cubicBezTo>
                  <a:cubicBezTo>
                    <a:pt x="27004" y="13411"/>
                    <a:pt x="26432" y="13054"/>
                    <a:pt x="25801" y="12995"/>
                  </a:cubicBezTo>
                  <a:cubicBezTo>
                    <a:pt x="26349" y="12387"/>
                    <a:pt x="26682" y="11578"/>
                    <a:pt x="25980" y="10947"/>
                  </a:cubicBezTo>
                  <a:cubicBezTo>
                    <a:pt x="25695" y="10686"/>
                    <a:pt x="25316" y="10593"/>
                    <a:pt x="24904" y="10593"/>
                  </a:cubicBezTo>
                  <a:cubicBezTo>
                    <a:pt x="24091" y="10593"/>
                    <a:pt x="23147" y="10956"/>
                    <a:pt x="22539" y="11114"/>
                  </a:cubicBezTo>
                  <a:cubicBezTo>
                    <a:pt x="21110" y="11495"/>
                    <a:pt x="19655" y="11971"/>
                    <a:pt x="18205" y="11971"/>
                  </a:cubicBezTo>
                  <a:cubicBezTo>
                    <a:pt x="17480" y="11971"/>
                    <a:pt x="16756" y="11852"/>
                    <a:pt x="16038" y="11542"/>
                  </a:cubicBezTo>
                  <a:cubicBezTo>
                    <a:pt x="14109" y="10721"/>
                    <a:pt x="12740" y="8982"/>
                    <a:pt x="11787" y="7184"/>
                  </a:cubicBezTo>
                  <a:cubicBezTo>
                    <a:pt x="10570" y="4883"/>
                    <a:pt x="9487" y="0"/>
                    <a:pt x="621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535" name="Google Shape;4535;p74"/>
            <p:cNvGrpSpPr/>
            <p:nvPr/>
          </p:nvGrpSpPr>
          <p:grpSpPr>
            <a:xfrm>
              <a:off x="6533875" y="3870100"/>
              <a:ext cx="710250" cy="751125"/>
              <a:chOff x="6611225" y="3956150"/>
              <a:chExt cx="710250" cy="751125"/>
            </a:xfrm>
          </p:grpSpPr>
          <p:sp>
            <p:nvSpPr>
              <p:cNvPr id="4536" name="Google Shape;4536;p74"/>
              <p:cNvSpPr/>
              <p:nvPr/>
            </p:nvSpPr>
            <p:spPr>
              <a:xfrm>
                <a:off x="6611225" y="3956150"/>
                <a:ext cx="710250" cy="751125"/>
              </a:xfrm>
              <a:custGeom>
                <a:avLst/>
                <a:gdLst/>
                <a:ahLst/>
                <a:cxnLst/>
                <a:rect l="l" t="t" r="r" b="b"/>
                <a:pathLst>
                  <a:path w="28410" h="30045" extrusionOk="0">
                    <a:moveTo>
                      <a:pt x="6141" y="583"/>
                    </a:moveTo>
                    <a:cubicBezTo>
                      <a:pt x="6923" y="583"/>
                      <a:pt x="7661" y="899"/>
                      <a:pt x="8288" y="1588"/>
                    </a:cubicBezTo>
                    <a:cubicBezTo>
                      <a:pt x="9562" y="2981"/>
                      <a:pt x="10121" y="4863"/>
                      <a:pt x="10871" y="6553"/>
                    </a:cubicBezTo>
                    <a:cubicBezTo>
                      <a:pt x="12201" y="9539"/>
                      <a:pt x="14729" y="12558"/>
                      <a:pt x="18267" y="12558"/>
                    </a:cubicBezTo>
                    <a:cubicBezTo>
                      <a:pt x="18341" y="12558"/>
                      <a:pt x="18416" y="12557"/>
                      <a:pt x="18491" y="12554"/>
                    </a:cubicBezTo>
                    <a:cubicBezTo>
                      <a:pt x="20515" y="12471"/>
                      <a:pt x="22444" y="11566"/>
                      <a:pt x="24433" y="11232"/>
                    </a:cubicBezTo>
                    <a:cubicBezTo>
                      <a:pt x="24607" y="11200"/>
                      <a:pt x="24813" y="11166"/>
                      <a:pt x="25012" y="11166"/>
                    </a:cubicBezTo>
                    <a:cubicBezTo>
                      <a:pt x="25327" y="11166"/>
                      <a:pt x="25627" y="11252"/>
                      <a:pt x="25766" y="11566"/>
                    </a:cubicBezTo>
                    <a:cubicBezTo>
                      <a:pt x="26052" y="12197"/>
                      <a:pt x="25230" y="12852"/>
                      <a:pt x="24754" y="13161"/>
                    </a:cubicBezTo>
                    <a:cubicBezTo>
                      <a:pt x="24534" y="13298"/>
                      <a:pt x="24637" y="13684"/>
                      <a:pt x="24868" y="13684"/>
                    </a:cubicBezTo>
                    <a:cubicBezTo>
                      <a:pt x="24900" y="13684"/>
                      <a:pt x="24933" y="13677"/>
                      <a:pt x="24968" y="13661"/>
                    </a:cubicBezTo>
                    <a:cubicBezTo>
                      <a:pt x="25165" y="13579"/>
                      <a:pt x="25394" y="13533"/>
                      <a:pt x="25619" y="13533"/>
                    </a:cubicBezTo>
                    <a:cubicBezTo>
                      <a:pt x="26142" y="13533"/>
                      <a:pt x="26648" y="13780"/>
                      <a:pt x="26707" y="14388"/>
                    </a:cubicBezTo>
                    <a:cubicBezTo>
                      <a:pt x="26766" y="15030"/>
                      <a:pt x="26076" y="15602"/>
                      <a:pt x="25576" y="15900"/>
                    </a:cubicBezTo>
                    <a:cubicBezTo>
                      <a:pt x="25373" y="16019"/>
                      <a:pt x="25397" y="16340"/>
                      <a:pt x="25635" y="16412"/>
                    </a:cubicBezTo>
                    <a:cubicBezTo>
                      <a:pt x="26730" y="16685"/>
                      <a:pt x="27921" y="17543"/>
                      <a:pt x="27266" y="18781"/>
                    </a:cubicBezTo>
                    <a:cubicBezTo>
                      <a:pt x="26647" y="19983"/>
                      <a:pt x="25254" y="20543"/>
                      <a:pt x="24040" y="20936"/>
                    </a:cubicBezTo>
                    <a:cubicBezTo>
                      <a:pt x="22037" y="21601"/>
                      <a:pt x="19870" y="21930"/>
                      <a:pt x="17707" y="21930"/>
                    </a:cubicBezTo>
                    <a:cubicBezTo>
                      <a:pt x="15883" y="21930"/>
                      <a:pt x="14063" y="21697"/>
                      <a:pt x="12348" y="21234"/>
                    </a:cubicBezTo>
                    <a:cubicBezTo>
                      <a:pt x="9943" y="20591"/>
                      <a:pt x="7716" y="19412"/>
                      <a:pt x="5978" y="17602"/>
                    </a:cubicBezTo>
                    <a:cubicBezTo>
                      <a:pt x="4073" y="15733"/>
                      <a:pt x="2561" y="13137"/>
                      <a:pt x="2013" y="10530"/>
                    </a:cubicBezTo>
                    <a:cubicBezTo>
                      <a:pt x="1620" y="8661"/>
                      <a:pt x="1525" y="6506"/>
                      <a:pt x="1918" y="4624"/>
                    </a:cubicBezTo>
                    <a:cubicBezTo>
                      <a:pt x="2251" y="3089"/>
                      <a:pt x="3049" y="1743"/>
                      <a:pt x="4478" y="1017"/>
                    </a:cubicBezTo>
                    <a:cubicBezTo>
                      <a:pt x="5038" y="734"/>
                      <a:pt x="5600" y="583"/>
                      <a:pt x="6141" y="583"/>
                    </a:cubicBezTo>
                    <a:close/>
                    <a:moveTo>
                      <a:pt x="6227" y="0"/>
                    </a:moveTo>
                    <a:cubicBezTo>
                      <a:pt x="5979" y="0"/>
                      <a:pt x="5717" y="28"/>
                      <a:pt x="5442" y="88"/>
                    </a:cubicBezTo>
                    <a:cubicBezTo>
                      <a:pt x="3942" y="410"/>
                      <a:pt x="2930" y="1231"/>
                      <a:pt x="2275" y="2327"/>
                    </a:cubicBezTo>
                    <a:cubicBezTo>
                      <a:pt x="1986" y="2300"/>
                      <a:pt x="1525" y="2266"/>
                      <a:pt x="1099" y="2266"/>
                    </a:cubicBezTo>
                    <a:cubicBezTo>
                      <a:pt x="579" y="2266"/>
                      <a:pt x="112" y="2316"/>
                      <a:pt x="72" y="2493"/>
                    </a:cubicBezTo>
                    <a:cubicBezTo>
                      <a:pt x="1" y="2803"/>
                      <a:pt x="1001" y="3720"/>
                      <a:pt x="1513" y="4172"/>
                    </a:cubicBezTo>
                    <a:cubicBezTo>
                      <a:pt x="1144" y="5553"/>
                      <a:pt x="1108" y="7089"/>
                      <a:pt x="1203" y="8470"/>
                    </a:cubicBezTo>
                    <a:cubicBezTo>
                      <a:pt x="1454" y="12030"/>
                      <a:pt x="3025" y="15471"/>
                      <a:pt x="5585" y="17995"/>
                    </a:cubicBezTo>
                    <a:cubicBezTo>
                      <a:pt x="6918" y="19376"/>
                      <a:pt x="8514" y="20400"/>
                      <a:pt x="10252" y="21103"/>
                    </a:cubicBezTo>
                    <a:cubicBezTo>
                      <a:pt x="10121" y="21460"/>
                      <a:pt x="10002" y="21805"/>
                      <a:pt x="9871" y="22162"/>
                    </a:cubicBezTo>
                    <a:cubicBezTo>
                      <a:pt x="9800" y="22353"/>
                      <a:pt x="9728" y="22531"/>
                      <a:pt x="9669" y="22722"/>
                    </a:cubicBezTo>
                    <a:cubicBezTo>
                      <a:pt x="9478" y="23234"/>
                      <a:pt x="9300" y="23758"/>
                      <a:pt x="9121" y="24270"/>
                    </a:cubicBezTo>
                    <a:cubicBezTo>
                      <a:pt x="9062" y="24460"/>
                      <a:pt x="8990" y="24639"/>
                      <a:pt x="8931" y="24829"/>
                    </a:cubicBezTo>
                    <a:cubicBezTo>
                      <a:pt x="8728" y="25448"/>
                      <a:pt x="8514" y="26068"/>
                      <a:pt x="8312" y="26687"/>
                    </a:cubicBezTo>
                    <a:cubicBezTo>
                      <a:pt x="8097" y="26794"/>
                      <a:pt x="7907" y="26937"/>
                      <a:pt x="7728" y="27080"/>
                    </a:cubicBezTo>
                    <a:cubicBezTo>
                      <a:pt x="7514" y="27246"/>
                      <a:pt x="7299" y="27413"/>
                      <a:pt x="7097" y="27580"/>
                    </a:cubicBezTo>
                    <a:cubicBezTo>
                      <a:pt x="7002" y="27651"/>
                      <a:pt x="7014" y="27818"/>
                      <a:pt x="7097" y="27889"/>
                    </a:cubicBezTo>
                    <a:cubicBezTo>
                      <a:pt x="7143" y="27935"/>
                      <a:pt x="7195" y="27956"/>
                      <a:pt x="7247" y="27956"/>
                    </a:cubicBezTo>
                    <a:cubicBezTo>
                      <a:pt x="7302" y="27956"/>
                      <a:pt x="7357" y="27932"/>
                      <a:pt x="7407" y="27889"/>
                    </a:cubicBezTo>
                    <a:cubicBezTo>
                      <a:pt x="7609" y="27734"/>
                      <a:pt x="7811" y="27568"/>
                      <a:pt x="8014" y="27413"/>
                    </a:cubicBezTo>
                    <a:lnTo>
                      <a:pt x="8026" y="27413"/>
                    </a:lnTo>
                    <a:cubicBezTo>
                      <a:pt x="8026" y="27407"/>
                      <a:pt x="8026" y="27407"/>
                      <a:pt x="8026" y="27407"/>
                    </a:cubicBezTo>
                    <a:cubicBezTo>
                      <a:pt x="8026" y="27407"/>
                      <a:pt x="8026" y="27407"/>
                      <a:pt x="8026" y="27401"/>
                    </a:cubicBezTo>
                    <a:cubicBezTo>
                      <a:pt x="8038" y="27401"/>
                      <a:pt x="8050" y="27389"/>
                      <a:pt x="8061" y="27377"/>
                    </a:cubicBezTo>
                    <a:cubicBezTo>
                      <a:pt x="8073" y="27365"/>
                      <a:pt x="8085" y="27353"/>
                      <a:pt x="8097" y="27353"/>
                    </a:cubicBezTo>
                    <a:cubicBezTo>
                      <a:pt x="8002" y="27663"/>
                      <a:pt x="7895" y="27984"/>
                      <a:pt x="7800" y="28306"/>
                    </a:cubicBezTo>
                    <a:cubicBezTo>
                      <a:pt x="7728" y="28528"/>
                      <a:pt x="7906" y="28672"/>
                      <a:pt x="8085" y="28672"/>
                    </a:cubicBezTo>
                    <a:cubicBezTo>
                      <a:pt x="8204" y="28672"/>
                      <a:pt x="8323" y="28608"/>
                      <a:pt x="8371" y="28461"/>
                    </a:cubicBezTo>
                    <a:cubicBezTo>
                      <a:pt x="8478" y="28115"/>
                      <a:pt x="8597" y="27758"/>
                      <a:pt x="8704" y="27413"/>
                    </a:cubicBezTo>
                    <a:cubicBezTo>
                      <a:pt x="8812" y="27687"/>
                      <a:pt x="8943" y="27973"/>
                      <a:pt x="9085" y="28235"/>
                    </a:cubicBezTo>
                    <a:cubicBezTo>
                      <a:pt x="9118" y="28307"/>
                      <a:pt x="9198" y="28347"/>
                      <a:pt x="9277" y="28347"/>
                    </a:cubicBezTo>
                    <a:cubicBezTo>
                      <a:pt x="9315" y="28347"/>
                      <a:pt x="9352" y="28337"/>
                      <a:pt x="9383" y="28318"/>
                    </a:cubicBezTo>
                    <a:cubicBezTo>
                      <a:pt x="9490" y="28246"/>
                      <a:pt x="9526" y="28115"/>
                      <a:pt x="9466" y="28008"/>
                    </a:cubicBezTo>
                    <a:cubicBezTo>
                      <a:pt x="9240" y="27592"/>
                      <a:pt x="9085" y="27199"/>
                      <a:pt x="8943" y="26746"/>
                    </a:cubicBezTo>
                    <a:cubicBezTo>
                      <a:pt x="8943" y="26734"/>
                      <a:pt x="8931" y="26722"/>
                      <a:pt x="8931" y="26711"/>
                    </a:cubicBezTo>
                    <a:cubicBezTo>
                      <a:pt x="8931" y="26699"/>
                      <a:pt x="8943" y="26675"/>
                      <a:pt x="8943" y="26663"/>
                    </a:cubicBezTo>
                    <a:cubicBezTo>
                      <a:pt x="9002" y="26472"/>
                      <a:pt x="9062" y="26294"/>
                      <a:pt x="9133" y="26103"/>
                    </a:cubicBezTo>
                    <a:cubicBezTo>
                      <a:pt x="9478" y="25056"/>
                      <a:pt x="9824" y="24020"/>
                      <a:pt x="10205" y="22984"/>
                    </a:cubicBezTo>
                    <a:cubicBezTo>
                      <a:pt x="10264" y="22793"/>
                      <a:pt x="10336" y="22615"/>
                      <a:pt x="10395" y="22424"/>
                    </a:cubicBezTo>
                    <a:cubicBezTo>
                      <a:pt x="10526" y="22055"/>
                      <a:pt x="10669" y="21686"/>
                      <a:pt x="10800" y="21317"/>
                    </a:cubicBezTo>
                    <a:cubicBezTo>
                      <a:pt x="12241" y="21853"/>
                      <a:pt x="13765" y="22174"/>
                      <a:pt x="15300" y="22329"/>
                    </a:cubicBezTo>
                    <a:cubicBezTo>
                      <a:pt x="15253" y="22662"/>
                      <a:pt x="15205" y="22996"/>
                      <a:pt x="15170" y="23317"/>
                    </a:cubicBezTo>
                    <a:cubicBezTo>
                      <a:pt x="15158" y="23353"/>
                      <a:pt x="15158" y="23389"/>
                      <a:pt x="15158" y="23424"/>
                    </a:cubicBezTo>
                    <a:cubicBezTo>
                      <a:pt x="15146" y="23520"/>
                      <a:pt x="15134" y="23615"/>
                      <a:pt x="15122" y="23710"/>
                    </a:cubicBezTo>
                    <a:cubicBezTo>
                      <a:pt x="15110" y="23782"/>
                      <a:pt x="15098" y="23841"/>
                      <a:pt x="15098" y="23913"/>
                    </a:cubicBezTo>
                    <a:cubicBezTo>
                      <a:pt x="15050" y="24329"/>
                      <a:pt x="15003" y="24734"/>
                      <a:pt x="14967" y="25151"/>
                    </a:cubicBezTo>
                    <a:cubicBezTo>
                      <a:pt x="14955" y="25353"/>
                      <a:pt x="14931" y="25544"/>
                      <a:pt x="14919" y="25746"/>
                    </a:cubicBezTo>
                    <a:cubicBezTo>
                      <a:pt x="14896" y="26187"/>
                      <a:pt x="14860" y="26627"/>
                      <a:pt x="14848" y="27068"/>
                    </a:cubicBezTo>
                    <a:lnTo>
                      <a:pt x="14836" y="27068"/>
                    </a:lnTo>
                    <a:cubicBezTo>
                      <a:pt x="14824" y="27270"/>
                      <a:pt x="14824" y="27473"/>
                      <a:pt x="14812" y="27663"/>
                    </a:cubicBezTo>
                    <a:cubicBezTo>
                      <a:pt x="14812" y="27770"/>
                      <a:pt x="14812" y="27865"/>
                      <a:pt x="14800" y="27973"/>
                    </a:cubicBezTo>
                    <a:cubicBezTo>
                      <a:pt x="14800" y="27973"/>
                      <a:pt x="14789" y="27973"/>
                      <a:pt x="14789" y="27984"/>
                    </a:cubicBezTo>
                    <a:cubicBezTo>
                      <a:pt x="14443" y="28377"/>
                      <a:pt x="14146" y="28818"/>
                      <a:pt x="13896" y="29282"/>
                    </a:cubicBezTo>
                    <a:cubicBezTo>
                      <a:pt x="13848" y="29389"/>
                      <a:pt x="13872" y="29532"/>
                      <a:pt x="13979" y="29592"/>
                    </a:cubicBezTo>
                    <a:cubicBezTo>
                      <a:pt x="14010" y="29607"/>
                      <a:pt x="14046" y="29615"/>
                      <a:pt x="14082" y="29615"/>
                    </a:cubicBezTo>
                    <a:cubicBezTo>
                      <a:pt x="14158" y="29615"/>
                      <a:pt x="14236" y="29581"/>
                      <a:pt x="14277" y="29508"/>
                    </a:cubicBezTo>
                    <a:cubicBezTo>
                      <a:pt x="14396" y="29282"/>
                      <a:pt x="14527" y="29068"/>
                      <a:pt x="14669" y="28866"/>
                    </a:cubicBezTo>
                    <a:cubicBezTo>
                      <a:pt x="14705" y="28794"/>
                      <a:pt x="14753" y="28735"/>
                      <a:pt x="14789" y="28687"/>
                    </a:cubicBezTo>
                    <a:cubicBezTo>
                      <a:pt x="14789" y="29044"/>
                      <a:pt x="14789" y="29401"/>
                      <a:pt x="14789" y="29758"/>
                    </a:cubicBezTo>
                    <a:cubicBezTo>
                      <a:pt x="14789" y="29949"/>
                      <a:pt x="14937" y="30044"/>
                      <a:pt x="15086" y="30044"/>
                    </a:cubicBezTo>
                    <a:cubicBezTo>
                      <a:pt x="15235" y="30044"/>
                      <a:pt x="15384" y="29949"/>
                      <a:pt x="15384" y="29758"/>
                    </a:cubicBezTo>
                    <a:cubicBezTo>
                      <a:pt x="15372" y="29389"/>
                      <a:pt x="15384" y="29020"/>
                      <a:pt x="15384" y="28651"/>
                    </a:cubicBezTo>
                    <a:cubicBezTo>
                      <a:pt x="15443" y="28758"/>
                      <a:pt x="15503" y="28854"/>
                      <a:pt x="15551" y="28949"/>
                    </a:cubicBezTo>
                    <a:cubicBezTo>
                      <a:pt x="15634" y="29092"/>
                      <a:pt x="15717" y="29223"/>
                      <a:pt x="15801" y="29366"/>
                    </a:cubicBezTo>
                    <a:cubicBezTo>
                      <a:pt x="15851" y="29456"/>
                      <a:pt x="15934" y="29529"/>
                      <a:pt x="16037" y="29529"/>
                    </a:cubicBezTo>
                    <a:cubicBezTo>
                      <a:pt x="16057" y="29529"/>
                      <a:pt x="16077" y="29526"/>
                      <a:pt x="16098" y="29520"/>
                    </a:cubicBezTo>
                    <a:cubicBezTo>
                      <a:pt x="16241" y="29485"/>
                      <a:pt x="16324" y="29294"/>
                      <a:pt x="16229" y="29163"/>
                    </a:cubicBezTo>
                    <a:cubicBezTo>
                      <a:pt x="16217" y="29139"/>
                      <a:pt x="15896" y="28651"/>
                      <a:pt x="15824" y="28544"/>
                    </a:cubicBezTo>
                    <a:cubicBezTo>
                      <a:pt x="15705" y="28330"/>
                      <a:pt x="15574" y="28104"/>
                      <a:pt x="15455" y="27889"/>
                    </a:cubicBezTo>
                    <a:cubicBezTo>
                      <a:pt x="15443" y="27865"/>
                      <a:pt x="15420" y="27842"/>
                      <a:pt x="15396" y="27830"/>
                    </a:cubicBezTo>
                    <a:cubicBezTo>
                      <a:pt x="15443" y="26472"/>
                      <a:pt x="15539" y="25127"/>
                      <a:pt x="15705" y="23793"/>
                    </a:cubicBezTo>
                    <a:cubicBezTo>
                      <a:pt x="15717" y="23698"/>
                      <a:pt x="15729" y="23603"/>
                      <a:pt x="15741" y="23508"/>
                    </a:cubicBezTo>
                    <a:cubicBezTo>
                      <a:pt x="15789" y="23127"/>
                      <a:pt x="15836" y="22758"/>
                      <a:pt x="15896" y="22389"/>
                    </a:cubicBezTo>
                    <a:cubicBezTo>
                      <a:pt x="16494" y="22429"/>
                      <a:pt x="17099" y="22453"/>
                      <a:pt x="17701" y="22453"/>
                    </a:cubicBezTo>
                    <a:cubicBezTo>
                      <a:pt x="17985" y="22453"/>
                      <a:pt x="18268" y="22448"/>
                      <a:pt x="18551" y="22436"/>
                    </a:cubicBezTo>
                    <a:cubicBezTo>
                      <a:pt x="20563" y="22353"/>
                      <a:pt x="22599" y="22043"/>
                      <a:pt x="24492" y="21365"/>
                    </a:cubicBezTo>
                    <a:cubicBezTo>
                      <a:pt x="25838" y="20888"/>
                      <a:pt x="27278" y="20210"/>
                      <a:pt x="27862" y="18817"/>
                    </a:cubicBezTo>
                    <a:cubicBezTo>
                      <a:pt x="28409" y="17519"/>
                      <a:pt x="27445" y="16519"/>
                      <a:pt x="26314" y="16054"/>
                    </a:cubicBezTo>
                    <a:cubicBezTo>
                      <a:pt x="26921" y="15566"/>
                      <a:pt x="27433" y="14852"/>
                      <a:pt x="27207" y="14090"/>
                    </a:cubicBezTo>
                    <a:cubicBezTo>
                      <a:pt x="27016" y="13411"/>
                      <a:pt x="26445" y="13042"/>
                      <a:pt x="25814" y="12983"/>
                    </a:cubicBezTo>
                    <a:cubicBezTo>
                      <a:pt x="26361" y="12375"/>
                      <a:pt x="26695" y="11578"/>
                      <a:pt x="25992" y="10935"/>
                    </a:cubicBezTo>
                    <a:cubicBezTo>
                      <a:pt x="25708" y="10675"/>
                      <a:pt x="25329" y="10582"/>
                      <a:pt x="24916" y="10582"/>
                    </a:cubicBezTo>
                    <a:cubicBezTo>
                      <a:pt x="24099" y="10582"/>
                      <a:pt x="23148" y="10947"/>
                      <a:pt x="22539" y="11113"/>
                    </a:cubicBezTo>
                    <a:cubicBezTo>
                      <a:pt x="21107" y="11487"/>
                      <a:pt x="19647" y="11963"/>
                      <a:pt x="18193" y="11963"/>
                    </a:cubicBezTo>
                    <a:cubicBezTo>
                      <a:pt x="17473" y="11963"/>
                      <a:pt x="16753" y="11846"/>
                      <a:pt x="16039" y="11542"/>
                    </a:cubicBezTo>
                    <a:cubicBezTo>
                      <a:pt x="14122" y="10720"/>
                      <a:pt x="12741" y="8982"/>
                      <a:pt x="11788" y="7184"/>
                    </a:cubicBezTo>
                    <a:cubicBezTo>
                      <a:pt x="10582" y="4883"/>
                      <a:pt x="9499" y="0"/>
                      <a:pt x="6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7" name="Google Shape;4537;p74"/>
              <p:cNvSpPr/>
              <p:nvPr/>
            </p:nvSpPr>
            <p:spPr>
              <a:xfrm>
                <a:off x="6863650" y="4249900"/>
                <a:ext cx="242700" cy="165500"/>
              </a:xfrm>
              <a:custGeom>
                <a:avLst/>
                <a:gdLst/>
                <a:ahLst/>
                <a:cxnLst/>
                <a:rect l="l" t="t" r="r" b="b"/>
                <a:pathLst>
                  <a:path w="9708" h="6620" extrusionOk="0">
                    <a:moveTo>
                      <a:pt x="270" y="0"/>
                    </a:moveTo>
                    <a:cubicBezTo>
                      <a:pt x="131" y="0"/>
                      <a:pt x="0" y="90"/>
                      <a:pt x="12" y="268"/>
                    </a:cubicBezTo>
                    <a:cubicBezTo>
                      <a:pt x="227" y="2435"/>
                      <a:pt x="1024" y="4685"/>
                      <a:pt x="2953" y="5912"/>
                    </a:cubicBezTo>
                    <a:cubicBezTo>
                      <a:pt x="3756" y="6417"/>
                      <a:pt x="4625" y="6619"/>
                      <a:pt x="5507" y="6619"/>
                    </a:cubicBezTo>
                    <a:cubicBezTo>
                      <a:pt x="6847" y="6619"/>
                      <a:pt x="8217" y="6153"/>
                      <a:pt x="9430" y="5578"/>
                    </a:cubicBezTo>
                    <a:cubicBezTo>
                      <a:pt x="9708" y="5445"/>
                      <a:pt x="9533" y="5072"/>
                      <a:pt x="9273" y="5072"/>
                    </a:cubicBezTo>
                    <a:cubicBezTo>
                      <a:pt x="9232" y="5072"/>
                      <a:pt x="9188" y="5081"/>
                      <a:pt x="9144" y="5102"/>
                    </a:cubicBezTo>
                    <a:cubicBezTo>
                      <a:pt x="8029" y="5624"/>
                      <a:pt x="6767" y="6062"/>
                      <a:pt x="5532" y="6062"/>
                    </a:cubicBezTo>
                    <a:cubicBezTo>
                      <a:pt x="4738" y="6062"/>
                      <a:pt x="3954" y="5880"/>
                      <a:pt x="3227" y="5424"/>
                    </a:cubicBezTo>
                    <a:cubicBezTo>
                      <a:pt x="1477" y="4316"/>
                      <a:pt x="762" y="2233"/>
                      <a:pt x="572" y="268"/>
                    </a:cubicBezTo>
                    <a:cubicBezTo>
                      <a:pt x="554" y="90"/>
                      <a:pt x="40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8" name="Google Shape;4538;p74"/>
              <p:cNvSpPr/>
              <p:nvPr/>
            </p:nvSpPr>
            <p:spPr>
              <a:xfrm>
                <a:off x="6725525" y="4024000"/>
                <a:ext cx="68200" cy="62225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2489" extrusionOk="0">
                    <a:moveTo>
                      <a:pt x="381" y="0"/>
                    </a:moveTo>
                    <a:cubicBezTo>
                      <a:pt x="283" y="0"/>
                      <a:pt x="176" y="59"/>
                      <a:pt x="156" y="160"/>
                    </a:cubicBezTo>
                    <a:cubicBezTo>
                      <a:pt x="1" y="898"/>
                      <a:pt x="168" y="1815"/>
                      <a:pt x="811" y="2280"/>
                    </a:cubicBezTo>
                    <a:cubicBezTo>
                      <a:pt x="991" y="2415"/>
                      <a:pt x="1209" y="2488"/>
                      <a:pt x="1429" y="2488"/>
                    </a:cubicBezTo>
                    <a:cubicBezTo>
                      <a:pt x="1558" y="2488"/>
                      <a:pt x="1688" y="2463"/>
                      <a:pt x="1811" y="2411"/>
                    </a:cubicBezTo>
                    <a:cubicBezTo>
                      <a:pt x="2156" y="2280"/>
                      <a:pt x="2418" y="1994"/>
                      <a:pt x="2549" y="1660"/>
                    </a:cubicBezTo>
                    <a:cubicBezTo>
                      <a:pt x="2727" y="1220"/>
                      <a:pt x="2692" y="732"/>
                      <a:pt x="2608" y="279"/>
                    </a:cubicBezTo>
                    <a:cubicBezTo>
                      <a:pt x="2588" y="178"/>
                      <a:pt x="2481" y="119"/>
                      <a:pt x="2383" y="119"/>
                    </a:cubicBezTo>
                    <a:cubicBezTo>
                      <a:pt x="2367" y="119"/>
                      <a:pt x="2350" y="121"/>
                      <a:pt x="2335" y="125"/>
                    </a:cubicBezTo>
                    <a:cubicBezTo>
                      <a:pt x="2216" y="160"/>
                      <a:pt x="2156" y="279"/>
                      <a:pt x="2180" y="398"/>
                    </a:cubicBezTo>
                    <a:cubicBezTo>
                      <a:pt x="2287" y="946"/>
                      <a:pt x="2287" y="1649"/>
                      <a:pt x="1739" y="1958"/>
                    </a:cubicBezTo>
                    <a:cubicBezTo>
                      <a:pt x="1637" y="2017"/>
                      <a:pt x="1536" y="2043"/>
                      <a:pt x="1440" y="2043"/>
                    </a:cubicBezTo>
                    <a:cubicBezTo>
                      <a:pt x="1087" y="2043"/>
                      <a:pt x="789" y="1697"/>
                      <a:pt x="668" y="1351"/>
                    </a:cubicBezTo>
                    <a:cubicBezTo>
                      <a:pt x="537" y="1006"/>
                      <a:pt x="513" y="636"/>
                      <a:pt x="584" y="279"/>
                    </a:cubicBezTo>
                    <a:cubicBezTo>
                      <a:pt x="608" y="160"/>
                      <a:pt x="549" y="41"/>
                      <a:pt x="430" y="5"/>
                    </a:cubicBezTo>
                    <a:cubicBezTo>
                      <a:pt x="414" y="2"/>
                      <a:pt x="398" y="0"/>
                      <a:pt x="3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539" name="Google Shape;4539;p74"/>
          <p:cNvGrpSpPr/>
          <p:nvPr/>
        </p:nvGrpSpPr>
        <p:grpSpPr>
          <a:xfrm>
            <a:off x="8068725" y="1008800"/>
            <a:ext cx="929025" cy="497100"/>
            <a:chOff x="7639150" y="1882025"/>
            <a:chExt cx="929025" cy="497100"/>
          </a:xfrm>
        </p:grpSpPr>
        <p:sp>
          <p:nvSpPr>
            <p:cNvPr id="4540" name="Google Shape;4540;p74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74"/>
            <p:cNvSpPr/>
            <p:nvPr/>
          </p:nvSpPr>
          <p:spPr>
            <a:xfrm>
              <a:off x="7639150" y="1882025"/>
              <a:ext cx="929025" cy="497100"/>
            </a:xfrm>
            <a:custGeom>
              <a:avLst/>
              <a:gdLst/>
              <a:ahLst/>
              <a:cxnLst/>
              <a:rect l="l" t="t" r="r" b="b"/>
              <a:pathLst>
                <a:path w="37161" h="19884" extrusionOk="0">
                  <a:moveTo>
                    <a:pt x="1" y="19872"/>
                  </a:moveTo>
                  <a:cubicBezTo>
                    <a:pt x="596" y="17741"/>
                    <a:pt x="918" y="17407"/>
                    <a:pt x="4109" y="15288"/>
                  </a:cubicBezTo>
                  <a:cubicBezTo>
                    <a:pt x="3859" y="14919"/>
                    <a:pt x="3585" y="14562"/>
                    <a:pt x="3358" y="14169"/>
                  </a:cubicBezTo>
                  <a:cubicBezTo>
                    <a:pt x="2442" y="12538"/>
                    <a:pt x="2727" y="10668"/>
                    <a:pt x="4109" y="9418"/>
                  </a:cubicBezTo>
                  <a:cubicBezTo>
                    <a:pt x="5156" y="8478"/>
                    <a:pt x="6395" y="8061"/>
                    <a:pt x="7799" y="8144"/>
                  </a:cubicBezTo>
                  <a:cubicBezTo>
                    <a:pt x="8395" y="8180"/>
                    <a:pt x="8978" y="8299"/>
                    <a:pt x="9657" y="8394"/>
                  </a:cubicBezTo>
                  <a:cubicBezTo>
                    <a:pt x="9728" y="8025"/>
                    <a:pt x="9800" y="7704"/>
                    <a:pt x="9835" y="7394"/>
                  </a:cubicBezTo>
                  <a:cubicBezTo>
                    <a:pt x="10026" y="6049"/>
                    <a:pt x="10371" y="4751"/>
                    <a:pt x="11050" y="3584"/>
                  </a:cubicBezTo>
                  <a:cubicBezTo>
                    <a:pt x="11526" y="2786"/>
                    <a:pt x="12086" y="2001"/>
                    <a:pt x="12752" y="1381"/>
                  </a:cubicBezTo>
                  <a:cubicBezTo>
                    <a:pt x="14253" y="0"/>
                    <a:pt x="16193" y="96"/>
                    <a:pt x="17575" y="1584"/>
                  </a:cubicBezTo>
                  <a:cubicBezTo>
                    <a:pt x="18110" y="2155"/>
                    <a:pt x="18515" y="2870"/>
                    <a:pt x="18920" y="3560"/>
                  </a:cubicBezTo>
                  <a:cubicBezTo>
                    <a:pt x="19218" y="4072"/>
                    <a:pt x="19408" y="4644"/>
                    <a:pt x="19706" y="5310"/>
                  </a:cubicBezTo>
                  <a:cubicBezTo>
                    <a:pt x="21408" y="4584"/>
                    <a:pt x="23123" y="4025"/>
                    <a:pt x="24933" y="4644"/>
                  </a:cubicBezTo>
                  <a:cubicBezTo>
                    <a:pt x="26707" y="5263"/>
                    <a:pt x="28016" y="6477"/>
                    <a:pt x="28909" y="8085"/>
                  </a:cubicBezTo>
                  <a:cubicBezTo>
                    <a:pt x="29409" y="8085"/>
                    <a:pt x="29814" y="8108"/>
                    <a:pt x="30207" y="8085"/>
                  </a:cubicBezTo>
                  <a:cubicBezTo>
                    <a:pt x="31660" y="7989"/>
                    <a:pt x="32803" y="8597"/>
                    <a:pt x="33743" y="9644"/>
                  </a:cubicBezTo>
                  <a:cubicBezTo>
                    <a:pt x="35220" y="11264"/>
                    <a:pt x="35779" y="13228"/>
                    <a:pt x="35863" y="15359"/>
                  </a:cubicBezTo>
                  <a:cubicBezTo>
                    <a:pt x="35886" y="15955"/>
                    <a:pt x="35803" y="16550"/>
                    <a:pt x="35767" y="17241"/>
                  </a:cubicBezTo>
                  <a:cubicBezTo>
                    <a:pt x="36172" y="17824"/>
                    <a:pt x="36613" y="18479"/>
                    <a:pt x="37160" y="19288"/>
                  </a:cubicBezTo>
                  <a:cubicBezTo>
                    <a:pt x="36565" y="19396"/>
                    <a:pt x="36136" y="19527"/>
                    <a:pt x="35708" y="19538"/>
                  </a:cubicBezTo>
                  <a:cubicBezTo>
                    <a:pt x="32493" y="19586"/>
                    <a:pt x="29278" y="19598"/>
                    <a:pt x="26064" y="19634"/>
                  </a:cubicBezTo>
                  <a:cubicBezTo>
                    <a:pt x="17896" y="19705"/>
                    <a:pt x="9728" y="19788"/>
                    <a:pt x="1561" y="19872"/>
                  </a:cubicBezTo>
                  <a:cubicBezTo>
                    <a:pt x="1108" y="19884"/>
                    <a:pt x="644" y="19872"/>
                    <a:pt x="1" y="1987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" name="Google Shape;4546;p75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Persamaan Kuadrat</a:t>
            </a:r>
            <a:endParaRPr dirty="0"/>
          </a:p>
        </p:txBody>
      </p:sp>
      <p:sp>
        <p:nvSpPr>
          <p:cNvPr id="4547" name="Google Shape;4547;p75"/>
          <p:cNvSpPr txBox="1"/>
          <p:nvPr/>
        </p:nvSpPr>
        <p:spPr>
          <a:xfrm>
            <a:off x="720000" y="1305300"/>
            <a:ext cx="7015614" cy="35084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0" bIns="91425" anchor="t" anchorCtr="0">
            <a:no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tuk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um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samaan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adrat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lah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lnSpc>
                <a:spcPct val="90000"/>
              </a:lnSpc>
              <a:buFont typeface="Wingdings 3" panose="05040102010807070707" pitchFamily="18" charset="2"/>
              <a:buNone/>
              <a:defRPr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x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c = 0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ga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≠ 0</a:t>
            </a:r>
          </a:p>
          <a:p>
            <a:pPr eaLnBrk="1" hangingPunct="1">
              <a:lnSpc>
                <a:spcPct val="90000"/>
              </a:lnSpc>
              <a:buFont typeface="Wingdings 3" panose="05040102010807070707" pitchFamily="18" charset="2"/>
              <a:buNone/>
              <a:defRPr/>
            </a:pP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 3" panose="05040102010807070707" pitchFamily="18" charset="2"/>
              <a:buNone/>
              <a:defRPr/>
            </a:pPr>
            <a:r>
              <a:rPr lang="en-US" alt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ar-akar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samaan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adrat</a:t>
            </a:r>
            <a:endParaRPr lang="en-US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eaLnBrk="1" hangingPunct="1">
              <a:lnSpc>
                <a:spcPct val="90000"/>
              </a:lnSpc>
              <a:buFont typeface="Verdana" panose="020B0604030504040204" pitchFamily="34" charset="0"/>
              <a:buNone/>
              <a:defRPr/>
            </a:pP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da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ga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a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tuk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nentukan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ar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ar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samaan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adrat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itu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gan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a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0" lvl="2" eaLnBrk="1" hangingPunct="1">
              <a:lnSpc>
                <a:spcPct val="90000"/>
              </a:lnSpc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faktorka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marL="0" lvl="2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guba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tu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 = 0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jad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tu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lvl="2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 – 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x – 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</a:p>
          <a:p>
            <a:pPr marL="0" lvl="2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eaLnBrk="1" hangingPunct="1">
              <a:lnSpc>
                <a:spcPct val="90000"/>
              </a:lnSpc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lengkapka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adra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purn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marL="0" lvl="2" eaLnBrk="1" hangingPunct="1">
              <a:lnSpc>
                <a:spcPct val="90000"/>
              </a:lnSpc>
              <a:buSzPct val="150000"/>
              <a:buFont typeface="Wingdings 2" panose="05020102010507070707" pitchFamily="18" charset="2"/>
              <a:buNone/>
              <a:defRPr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guba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tu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 = 0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jad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tu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lvl="3" indent="-441325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p)</a:t>
            </a:r>
            <a:r>
              <a:rPr lang="en-US" altLang="en-US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q</a:t>
            </a:r>
            <a:endParaRPr lang="en-US" altLang="en-US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7" name="Google Shape;4637;p77"/>
          <p:cNvSpPr txBox="1">
            <a:spLocks noGrp="1"/>
          </p:cNvSpPr>
          <p:nvPr>
            <p:ph type="title"/>
          </p:nvPr>
        </p:nvSpPr>
        <p:spPr>
          <a:xfrm>
            <a:off x="1355834" y="1235489"/>
            <a:ext cx="7020910" cy="95666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smtClean="0"/>
              <a:t>L</a:t>
            </a:r>
            <a:r>
              <a:rPr lang="en" sz="2800" dirty="0" smtClean="0"/>
              <a:t>anjutkan menentukan akar-akar persamaan kuadrat</a:t>
            </a:r>
            <a:endParaRPr sz="2800" dirty="0"/>
          </a:p>
        </p:txBody>
      </p:sp>
      <p:grpSp>
        <p:nvGrpSpPr>
          <p:cNvPr id="4639" name="Google Shape;4639;p77"/>
          <p:cNvGrpSpPr/>
          <p:nvPr/>
        </p:nvGrpSpPr>
        <p:grpSpPr>
          <a:xfrm>
            <a:off x="6055387" y="204461"/>
            <a:ext cx="1575162" cy="889290"/>
            <a:chOff x="4489238" y="3575750"/>
            <a:chExt cx="1017875" cy="574625"/>
          </a:xfrm>
        </p:grpSpPr>
        <p:sp>
          <p:nvSpPr>
            <p:cNvPr id="4640" name="Google Shape;4640;p77"/>
            <p:cNvSpPr/>
            <p:nvPr/>
          </p:nvSpPr>
          <p:spPr>
            <a:xfrm>
              <a:off x="4489250" y="3575788"/>
              <a:ext cx="1017850" cy="574550"/>
            </a:xfrm>
            <a:custGeom>
              <a:avLst/>
              <a:gdLst/>
              <a:ahLst/>
              <a:cxnLst/>
              <a:rect l="l" t="t" r="r" b="b"/>
              <a:pathLst>
                <a:path w="40714" h="22982" extrusionOk="0">
                  <a:moveTo>
                    <a:pt x="20382" y="1"/>
                  </a:moveTo>
                  <a:cubicBezTo>
                    <a:pt x="20062" y="1"/>
                    <a:pt x="19743" y="17"/>
                    <a:pt x="19426" y="50"/>
                  </a:cubicBezTo>
                  <a:cubicBezTo>
                    <a:pt x="16247" y="395"/>
                    <a:pt x="13318" y="1764"/>
                    <a:pt x="11329" y="4300"/>
                  </a:cubicBezTo>
                  <a:cubicBezTo>
                    <a:pt x="9055" y="7205"/>
                    <a:pt x="8460" y="10741"/>
                    <a:pt x="8496" y="14325"/>
                  </a:cubicBezTo>
                  <a:cubicBezTo>
                    <a:pt x="8054" y="14024"/>
                    <a:pt x="7485" y="13793"/>
                    <a:pt x="6963" y="13793"/>
                  </a:cubicBezTo>
                  <a:cubicBezTo>
                    <a:pt x="6472" y="13793"/>
                    <a:pt x="6023" y="13997"/>
                    <a:pt x="5757" y="14539"/>
                  </a:cubicBezTo>
                  <a:cubicBezTo>
                    <a:pt x="5507" y="15063"/>
                    <a:pt x="5483" y="15730"/>
                    <a:pt x="5471" y="16325"/>
                  </a:cubicBezTo>
                  <a:cubicBezTo>
                    <a:pt x="5382" y="16288"/>
                    <a:pt x="5297" y="16270"/>
                    <a:pt x="5215" y="16270"/>
                  </a:cubicBezTo>
                  <a:cubicBezTo>
                    <a:pt x="5165" y="16270"/>
                    <a:pt x="5116" y="16276"/>
                    <a:pt x="5067" y="16290"/>
                  </a:cubicBezTo>
                  <a:cubicBezTo>
                    <a:pt x="3971" y="16635"/>
                    <a:pt x="4317" y="19183"/>
                    <a:pt x="4317" y="19183"/>
                  </a:cubicBezTo>
                  <a:cubicBezTo>
                    <a:pt x="4317" y="19183"/>
                    <a:pt x="3372" y="17212"/>
                    <a:pt x="2505" y="17212"/>
                  </a:cubicBezTo>
                  <a:cubicBezTo>
                    <a:pt x="2433" y="17212"/>
                    <a:pt x="2362" y="17225"/>
                    <a:pt x="2292" y="17254"/>
                  </a:cubicBezTo>
                  <a:cubicBezTo>
                    <a:pt x="1745" y="17480"/>
                    <a:pt x="1673" y="18385"/>
                    <a:pt x="1745" y="19290"/>
                  </a:cubicBezTo>
                  <a:cubicBezTo>
                    <a:pt x="1660" y="19271"/>
                    <a:pt x="1576" y="19262"/>
                    <a:pt x="1493" y="19262"/>
                  </a:cubicBezTo>
                  <a:cubicBezTo>
                    <a:pt x="689" y="19262"/>
                    <a:pt x="0" y="20096"/>
                    <a:pt x="54" y="20754"/>
                  </a:cubicBezTo>
                  <a:cubicBezTo>
                    <a:pt x="124" y="21551"/>
                    <a:pt x="724" y="21898"/>
                    <a:pt x="1039" y="21898"/>
                  </a:cubicBezTo>
                  <a:cubicBezTo>
                    <a:pt x="1044" y="21898"/>
                    <a:pt x="1049" y="21898"/>
                    <a:pt x="1054" y="21897"/>
                  </a:cubicBezTo>
                  <a:cubicBezTo>
                    <a:pt x="1215" y="21886"/>
                    <a:pt x="1935" y="21883"/>
                    <a:pt x="2615" y="21883"/>
                  </a:cubicBezTo>
                  <a:cubicBezTo>
                    <a:pt x="3296" y="21883"/>
                    <a:pt x="3936" y="21886"/>
                    <a:pt x="3936" y="21886"/>
                  </a:cubicBezTo>
                  <a:cubicBezTo>
                    <a:pt x="4616" y="21890"/>
                    <a:pt x="5466" y="21893"/>
                    <a:pt x="6256" y="21893"/>
                  </a:cubicBezTo>
                  <a:cubicBezTo>
                    <a:pt x="7372" y="21893"/>
                    <a:pt x="8368" y="21888"/>
                    <a:pt x="8591" y="21874"/>
                  </a:cubicBezTo>
                  <a:cubicBezTo>
                    <a:pt x="8948" y="21862"/>
                    <a:pt x="9484" y="21731"/>
                    <a:pt x="9817" y="21385"/>
                  </a:cubicBezTo>
                  <a:cubicBezTo>
                    <a:pt x="11283" y="21445"/>
                    <a:pt x="12758" y="21472"/>
                    <a:pt x="14234" y="21472"/>
                  </a:cubicBezTo>
                  <a:cubicBezTo>
                    <a:pt x="14520" y="21472"/>
                    <a:pt x="14806" y="21471"/>
                    <a:pt x="15092" y="21469"/>
                  </a:cubicBezTo>
                  <a:cubicBezTo>
                    <a:pt x="15937" y="21457"/>
                    <a:pt x="16925" y="21516"/>
                    <a:pt x="17616" y="20933"/>
                  </a:cubicBezTo>
                  <a:cubicBezTo>
                    <a:pt x="18271" y="20385"/>
                    <a:pt x="18485" y="19445"/>
                    <a:pt x="18390" y="18635"/>
                  </a:cubicBezTo>
                  <a:cubicBezTo>
                    <a:pt x="18223" y="17206"/>
                    <a:pt x="17282" y="15278"/>
                    <a:pt x="15949" y="14623"/>
                  </a:cubicBezTo>
                  <a:cubicBezTo>
                    <a:pt x="15687" y="14498"/>
                    <a:pt x="15407" y="14435"/>
                    <a:pt x="15129" y="14435"/>
                  </a:cubicBezTo>
                  <a:cubicBezTo>
                    <a:pt x="14901" y="14435"/>
                    <a:pt x="14675" y="14477"/>
                    <a:pt x="14461" y="14563"/>
                  </a:cubicBezTo>
                  <a:cubicBezTo>
                    <a:pt x="14532" y="12539"/>
                    <a:pt x="14532" y="10301"/>
                    <a:pt x="15913" y="8705"/>
                  </a:cubicBezTo>
                  <a:cubicBezTo>
                    <a:pt x="17040" y="7385"/>
                    <a:pt x="18595" y="6605"/>
                    <a:pt x="20244" y="6605"/>
                  </a:cubicBezTo>
                  <a:cubicBezTo>
                    <a:pt x="20825" y="6605"/>
                    <a:pt x="21419" y="6702"/>
                    <a:pt x="22009" y="6908"/>
                  </a:cubicBezTo>
                  <a:cubicBezTo>
                    <a:pt x="24390" y="7729"/>
                    <a:pt x="25843" y="10039"/>
                    <a:pt x="26641" y="12301"/>
                  </a:cubicBezTo>
                  <a:cubicBezTo>
                    <a:pt x="27200" y="13861"/>
                    <a:pt x="27629" y="15504"/>
                    <a:pt x="27891" y="17159"/>
                  </a:cubicBezTo>
                  <a:cubicBezTo>
                    <a:pt x="27825" y="17148"/>
                    <a:pt x="27757" y="17142"/>
                    <a:pt x="27688" y="17142"/>
                  </a:cubicBezTo>
                  <a:cubicBezTo>
                    <a:pt x="27534" y="17142"/>
                    <a:pt x="27373" y="17169"/>
                    <a:pt x="27200" y="17218"/>
                  </a:cubicBezTo>
                  <a:cubicBezTo>
                    <a:pt x="26498" y="17445"/>
                    <a:pt x="26426" y="18623"/>
                    <a:pt x="26522" y="19754"/>
                  </a:cubicBezTo>
                  <a:cubicBezTo>
                    <a:pt x="26416" y="19731"/>
                    <a:pt x="26311" y="19720"/>
                    <a:pt x="26208" y="19720"/>
                  </a:cubicBezTo>
                  <a:cubicBezTo>
                    <a:pt x="25213" y="19720"/>
                    <a:pt x="24350" y="20746"/>
                    <a:pt x="24414" y="21576"/>
                  </a:cubicBezTo>
                  <a:cubicBezTo>
                    <a:pt x="24495" y="22550"/>
                    <a:pt x="25231" y="22982"/>
                    <a:pt x="25633" y="22982"/>
                  </a:cubicBezTo>
                  <a:cubicBezTo>
                    <a:pt x="25644" y="22982"/>
                    <a:pt x="25654" y="22982"/>
                    <a:pt x="25664" y="22981"/>
                  </a:cubicBezTo>
                  <a:cubicBezTo>
                    <a:pt x="25861" y="22969"/>
                    <a:pt x="26754" y="22966"/>
                    <a:pt x="27598" y="22966"/>
                  </a:cubicBezTo>
                  <a:cubicBezTo>
                    <a:pt x="28442" y="22966"/>
                    <a:pt x="29236" y="22969"/>
                    <a:pt x="29236" y="22969"/>
                  </a:cubicBezTo>
                  <a:cubicBezTo>
                    <a:pt x="30254" y="22975"/>
                    <a:pt x="31582" y="22981"/>
                    <a:pt x="32713" y="22981"/>
                  </a:cubicBezTo>
                  <a:cubicBezTo>
                    <a:pt x="33844" y="22981"/>
                    <a:pt x="34779" y="22975"/>
                    <a:pt x="35011" y="22957"/>
                  </a:cubicBezTo>
                  <a:cubicBezTo>
                    <a:pt x="35690" y="22921"/>
                    <a:pt x="36892" y="22576"/>
                    <a:pt x="36892" y="21421"/>
                  </a:cubicBezTo>
                  <a:cubicBezTo>
                    <a:pt x="36892" y="21266"/>
                    <a:pt x="36892" y="21100"/>
                    <a:pt x="36868" y="20921"/>
                  </a:cubicBezTo>
                  <a:cubicBezTo>
                    <a:pt x="37261" y="20897"/>
                    <a:pt x="37654" y="20874"/>
                    <a:pt x="38035" y="20850"/>
                  </a:cubicBezTo>
                  <a:cubicBezTo>
                    <a:pt x="38714" y="20802"/>
                    <a:pt x="39428" y="20719"/>
                    <a:pt x="39988" y="20314"/>
                  </a:cubicBezTo>
                  <a:cubicBezTo>
                    <a:pt x="40250" y="20112"/>
                    <a:pt x="40452" y="19873"/>
                    <a:pt x="40571" y="19564"/>
                  </a:cubicBezTo>
                  <a:cubicBezTo>
                    <a:pt x="40714" y="19242"/>
                    <a:pt x="40714" y="18885"/>
                    <a:pt x="40690" y="18540"/>
                  </a:cubicBezTo>
                  <a:cubicBezTo>
                    <a:pt x="40654" y="18183"/>
                    <a:pt x="40607" y="17814"/>
                    <a:pt x="40512" y="17468"/>
                  </a:cubicBezTo>
                  <a:cubicBezTo>
                    <a:pt x="40428" y="17159"/>
                    <a:pt x="40262" y="16873"/>
                    <a:pt x="39964" y="16730"/>
                  </a:cubicBezTo>
                  <a:cubicBezTo>
                    <a:pt x="39824" y="16668"/>
                    <a:pt x="39673" y="16637"/>
                    <a:pt x="39521" y="16637"/>
                  </a:cubicBezTo>
                  <a:cubicBezTo>
                    <a:pt x="39324" y="16637"/>
                    <a:pt x="39127" y="16689"/>
                    <a:pt x="38952" y="16790"/>
                  </a:cubicBezTo>
                  <a:cubicBezTo>
                    <a:pt x="38940" y="16790"/>
                    <a:pt x="38940" y="16802"/>
                    <a:pt x="38928" y="16802"/>
                  </a:cubicBezTo>
                  <a:cubicBezTo>
                    <a:pt x="38916" y="16671"/>
                    <a:pt x="38892" y="16528"/>
                    <a:pt x="38845" y="16397"/>
                  </a:cubicBezTo>
                  <a:cubicBezTo>
                    <a:pt x="38702" y="16016"/>
                    <a:pt x="38416" y="15671"/>
                    <a:pt x="37987" y="15599"/>
                  </a:cubicBezTo>
                  <a:cubicBezTo>
                    <a:pt x="37911" y="15584"/>
                    <a:pt x="37834" y="15577"/>
                    <a:pt x="37759" y="15577"/>
                  </a:cubicBezTo>
                  <a:cubicBezTo>
                    <a:pt x="37468" y="15577"/>
                    <a:pt x="37188" y="15682"/>
                    <a:pt x="36952" y="15861"/>
                  </a:cubicBezTo>
                  <a:cubicBezTo>
                    <a:pt x="36940" y="15754"/>
                    <a:pt x="36916" y="15659"/>
                    <a:pt x="36880" y="15551"/>
                  </a:cubicBezTo>
                  <a:cubicBezTo>
                    <a:pt x="36713" y="15028"/>
                    <a:pt x="36321" y="14658"/>
                    <a:pt x="35761" y="14599"/>
                  </a:cubicBezTo>
                  <a:cubicBezTo>
                    <a:pt x="35727" y="14596"/>
                    <a:pt x="35693" y="14595"/>
                    <a:pt x="35659" y="14595"/>
                  </a:cubicBezTo>
                  <a:cubicBezTo>
                    <a:pt x="35223" y="14595"/>
                    <a:pt x="34763" y="14803"/>
                    <a:pt x="34487" y="15135"/>
                  </a:cubicBezTo>
                  <a:cubicBezTo>
                    <a:pt x="34392" y="15230"/>
                    <a:pt x="34320" y="15349"/>
                    <a:pt x="34261" y="15468"/>
                  </a:cubicBezTo>
                  <a:cubicBezTo>
                    <a:pt x="34058" y="15147"/>
                    <a:pt x="33761" y="14897"/>
                    <a:pt x="33332" y="14825"/>
                  </a:cubicBezTo>
                  <a:cubicBezTo>
                    <a:pt x="33258" y="14815"/>
                    <a:pt x="33180" y="14810"/>
                    <a:pt x="33100" y="14810"/>
                  </a:cubicBezTo>
                  <a:cubicBezTo>
                    <a:pt x="32988" y="14810"/>
                    <a:pt x="32872" y="14821"/>
                    <a:pt x="32761" y="14849"/>
                  </a:cubicBezTo>
                  <a:cubicBezTo>
                    <a:pt x="32642" y="13230"/>
                    <a:pt x="32415" y="11622"/>
                    <a:pt x="31975" y="10015"/>
                  </a:cubicBezTo>
                  <a:cubicBezTo>
                    <a:pt x="31653" y="8836"/>
                    <a:pt x="31165" y="7705"/>
                    <a:pt x="30570" y="6634"/>
                  </a:cubicBezTo>
                  <a:cubicBezTo>
                    <a:pt x="29820" y="5312"/>
                    <a:pt x="28974" y="3955"/>
                    <a:pt x="27843" y="2931"/>
                  </a:cubicBezTo>
                  <a:cubicBezTo>
                    <a:pt x="25852" y="1142"/>
                    <a:pt x="23090" y="1"/>
                    <a:pt x="20382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41" name="Google Shape;4641;p77"/>
            <p:cNvGrpSpPr/>
            <p:nvPr/>
          </p:nvGrpSpPr>
          <p:grpSpPr>
            <a:xfrm>
              <a:off x="4489238" y="3575750"/>
              <a:ext cx="1017875" cy="574625"/>
              <a:chOff x="4537600" y="3278100"/>
              <a:chExt cx="1017875" cy="574625"/>
            </a:xfrm>
          </p:grpSpPr>
          <p:sp>
            <p:nvSpPr>
              <p:cNvPr id="4642" name="Google Shape;4642;p77"/>
              <p:cNvSpPr/>
              <p:nvPr/>
            </p:nvSpPr>
            <p:spPr>
              <a:xfrm>
                <a:off x="5332925" y="3643025"/>
                <a:ext cx="222550" cy="159975"/>
              </a:xfrm>
              <a:custGeom>
                <a:avLst/>
                <a:gdLst/>
                <a:ahLst/>
                <a:cxnLst/>
                <a:rect l="l" t="t" r="r" b="b"/>
                <a:pathLst>
                  <a:path w="8902" h="6399" extrusionOk="0">
                    <a:moveTo>
                      <a:pt x="3847" y="1"/>
                    </a:moveTo>
                    <a:cubicBezTo>
                      <a:pt x="3411" y="1"/>
                      <a:pt x="2951" y="209"/>
                      <a:pt x="2675" y="540"/>
                    </a:cubicBezTo>
                    <a:cubicBezTo>
                      <a:pt x="2579" y="636"/>
                      <a:pt x="2508" y="755"/>
                      <a:pt x="2448" y="874"/>
                    </a:cubicBezTo>
                    <a:cubicBezTo>
                      <a:pt x="2246" y="552"/>
                      <a:pt x="1948" y="302"/>
                      <a:pt x="1520" y="231"/>
                    </a:cubicBezTo>
                    <a:cubicBezTo>
                      <a:pt x="1446" y="219"/>
                      <a:pt x="1370" y="213"/>
                      <a:pt x="1293" y="213"/>
                    </a:cubicBezTo>
                    <a:cubicBezTo>
                      <a:pt x="1056" y="213"/>
                      <a:pt x="809" y="269"/>
                      <a:pt x="603" y="385"/>
                    </a:cubicBezTo>
                    <a:cubicBezTo>
                      <a:pt x="317" y="552"/>
                      <a:pt x="186" y="862"/>
                      <a:pt x="79" y="1171"/>
                    </a:cubicBezTo>
                    <a:cubicBezTo>
                      <a:pt x="0" y="1414"/>
                      <a:pt x="201" y="1576"/>
                      <a:pt x="402" y="1576"/>
                    </a:cubicBezTo>
                    <a:cubicBezTo>
                      <a:pt x="536" y="1576"/>
                      <a:pt x="670" y="1504"/>
                      <a:pt x="722" y="1338"/>
                    </a:cubicBezTo>
                    <a:cubicBezTo>
                      <a:pt x="758" y="1243"/>
                      <a:pt x="793" y="1136"/>
                      <a:pt x="853" y="1052"/>
                    </a:cubicBezTo>
                    <a:cubicBezTo>
                      <a:pt x="877" y="1017"/>
                      <a:pt x="924" y="981"/>
                      <a:pt x="948" y="957"/>
                    </a:cubicBezTo>
                    <a:cubicBezTo>
                      <a:pt x="960" y="957"/>
                      <a:pt x="972" y="945"/>
                      <a:pt x="984" y="933"/>
                    </a:cubicBezTo>
                    <a:lnTo>
                      <a:pt x="1008" y="933"/>
                    </a:lnTo>
                    <a:cubicBezTo>
                      <a:pt x="1043" y="921"/>
                      <a:pt x="1091" y="909"/>
                      <a:pt x="1139" y="897"/>
                    </a:cubicBezTo>
                    <a:cubicBezTo>
                      <a:pt x="1187" y="884"/>
                      <a:pt x="1236" y="878"/>
                      <a:pt x="1287" y="878"/>
                    </a:cubicBezTo>
                    <a:cubicBezTo>
                      <a:pt x="1324" y="878"/>
                      <a:pt x="1361" y="881"/>
                      <a:pt x="1401" y="886"/>
                    </a:cubicBezTo>
                    <a:cubicBezTo>
                      <a:pt x="1913" y="981"/>
                      <a:pt x="2091" y="1552"/>
                      <a:pt x="2151" y="2005"/>
                    </a:cubicBezTo>
                    <a:cubicBezTo>
                      <a:pt x="2174" y="2183"/>
                      <a:pt x="2294" y="2338"/>
                      <a:pt x="2484" y="2338"/>
                    </a:cubicBezTo>
                    <a:cubicBezTo>
                      <a:pt x="2675" y="2338"/>
                      <a:pt x="2805" y="2183"/>
                      <a:pt x="2817" y="2005"/>
                    </a:cubicBezTo>
                    <a:cubicBezTo>
                      <a:pt x="2852" y="1419"/>
                      <a:pt x="3141" y="668"/>
                      <a:pt x="3833" y="668"/>
                    </a:cubicBezTo>
                    <a:cubicBezTo>
                      <a:pt x="3859" y="668"/>
                      <a:pt x="3886" y="669"/>
                      <a:pt x="3913" y="671"/>
                    </a:cubicBezTo>
                    <a:cubicBezTo>
                      <a:pt x="4234" y="695"/>
                      <a:pt x="4389" y="969"/>
                      <a:pt x="4460" y="1255"/>
                    </a:cubicBezTo>
                    <a:cubicBezTo>
                      <a:pt x="4568" y="1683"/>
                      <a:pt x="4484" y="2124"/>
                      <a:pt x="4389" y="2541"/>
                    </a:cubicBezTo>
                    <a:cubicBezTo>
                      <a:pt x="4332" y="2791"/>
                      <a:pt x="4528" y="2951"/>
                      <a:pt x="4723" y="2951"/>
                    </a:cubicBezTo>
                    <a:cubicBezTo>
                      <a:pt x="4852" y="2951"/>
                      <a:pt x="4980" y="2881"/>
                      <a:pt x="5032" y="2719"/>
                    </a:cubicBezTo>
                    <a:cubicBezTo>
                      <a:pt x="5164" y="2313"/>
                      <a:pt x="5406" y="1644"/>
                      <a:pt x="5910" y="1644"/>
                    </a:cubicBezTo>
                    <a:cubicBezTo>
                      <a:pt x="5953" y="1644"/>
                      <a:pt x="5997" y="1649"/>
                      <a:pt x="6044" y="1659"/>
                    </a:cubicBezTo>
                    <a:cubicBezTo>
                      <a:pt x="6627" y="1767"/>
                      <a:pt x="6437" y="2767"/>
                      <a:pt x="6473" y="3160"/>
                    </a:cubicBezTo>
                    <a:cubicBezTo>
                      <a:pt x="6486" y="3368"/>
                      <a:pt x="6654" y="3489"/>
                      <a:pt x="6820" y="3489"/>
                    </a:cubicBezTo>
                    <a:cubicBezTo>
                      <a:pt x="6949" y="3489"/>
                      <a:pt x="7075" y="3416"/>
                      <a:pt x="7127" y="3255"/>
                    </a:cubicBezTo>
                    <a:cubicBezTo>
                      <a:pt x="7187" y="3064"/>
                      <a:pt x="7294" y="2862"/>
                      <a:pt x="7473" y="2767"/>
                    </a:cubicBezTo>
                    <a:cubicBezTo>
                      <a:pt x="7539" y="2734"/>
                      <a:pt x="7627" y="2708"/>
                      <a:pt x="7713" y="2708"/>
                    </a:cubicBezTo>
                    <a:cubicBezTo>
                      <a:pt x="7781" y="2708"/>
                      <a:pt x="7848" y="2724"/>
                      <a:pt x="7901" y="2767"/>
                    </a:cubicBezTo>
                    <a:cubicBezTo>
                      <a:pt x="8080" y="2874"/>
                      <a:pt x="8104" y="3207"/>
                      <a:pt x="8128" y="3386"/>
                    </a:cubicBezTo>
                    <a:cubicBezTo>
                      <a:pt x="8187" y="3648"/>
                      <a:pt x="8211" y="3910"/>
                      <a:pt x="8223" y="4172"/>
                    </a:cubicBezTo>
                    <a:cubicBezTo>
                      <a:pt x="8223" y="4422"/>
                      <a:pt x="8199" y="4672"/>
                      <a:pt x="8068" y="4874"/>
                    </a:cubicBezTo>
                    <a:cubicBezTo>
                      <a:pt x="7961" y="5065"/>
                      <a:pt x="7782" y="5196"/>
                      <a:pt x="7592" y="5291"/>
                    </a:cubicBezTo>
                    <a:cubicBezTo>
                      <a:pt x="7127" y="5541"/>
                      <a:pt x="6568" y="5565"/>
                      <a:pt x="6044" y="5600"/>
                    </a:cubicBezTo>
                    <a:lnTo>
                      <a:pt x="3948" y="5731"/>
                    </a:lnTo>
                    <a:cubicBezTo>
                      <a:pt x="3539" y="5755"/>
                      <a:pt x="3520" y="6399"/>
                      <a:pt x="3926" y="6399"/>
                    </a:cubicBezTo>
                    <a:cubicBezTo>
                      <a:pt x="3934" y="6399"/>
                      <a:pt x="3941" y="6399"/>
                      <a:pt x="3948" y="6398"/>
                    </a:cubicBezTo>
                    <a:cubicBezTo>
                      <a:pt x="4710" y="6351"/>
                      <a:pt x="5472" y="6303"/>
                      <a:pt x="6234" y="6255"/>
                    </a:cubicBezTo>
                    <a:cubicBezTo>
                      <a:pt x="6901" y="6208"/>
                      <a:pt x="7616" y="6124"/>
                      <a:pt x="8175" y="5719"/>
                    </a:cubicBezTo>
                    <a:cubicBezTo>
                      <a:pt x="8437" y="5517"/>
                      <a:pt x="8640" y="5279"/>
                      <a:pt x="8759" y="4969"/>
                    </a:cubicBezTo>
                    <a:cubicBezTo>
                      <a:pt x="8901" y="4648"/>
                      <a:pt x="8901" y="4291"/>
                      <a:pt x="8878" y="3945"/>
                    </a:cubicBezTo>
                    <a:cubicBezTo>
                      <a:pt x="8842" y="3588"/>
                      <a:pt x="8794" y="3219"/>
                      <a:pt x="8699" y="2874"/>
                    </a:cubicBezTo>
                    <a:cubicBezTo>
                      <a:pt x="8616" y="2564"/>
                      <a:pt x="8449" y="2279"/>
                      <a:pt x="8151" y="2136"/>
                    </a:cubicBezTo>
                    <a:cubicBezTo>
                      <a:pt x="8011" y="2074"/>
                      <a:pt x="7860" y="2043"/>
                      <a:pt x="7708" y="2043"/>
                    </a:cubicBezTo>
                    <a:cubicBezTo>
                      <a:pt x="7512" y="2043"/>
                      <a:pt x="7314" y="2094"/>
                      <a:pt x="7139" y="2195"/>
                    </a:cubicBezTo>
                    <a:cubicBezTo>
                      <a:pt x="7127" y="2195"/>
                      <a:pt x="7127" y="2207"/>
                      <a:pt x="7116" y="2207"/>
                    </a:cubicBezTo>
                    <a:cubicBezTo>
                      <a:pt x="7104" y="2076"/>
                      <a:pt x="7080" y="1933"/>
                      <a:pt x="7032" y="1802"/>
                    </a:cubicBezTo>
                    <a:cubicBezTo>
                      <a:pt x="6889" y="1421"/>
                      <a:pt x="6604" y="1076"/>
                      <a:pt x="6175" y="1005"/>
                    </a:cubicBezTo>
                    <a:cubicBezTo>
                      <a:pt x="6098" y="990"/>
                      <a:pt x="6022" y="983"/>
                      <a:pt x="5946" y="983"/>
                    </a:cubicBezTo>
                    <a:cubicBezTo>
                      <a:pt x="5656" y="983"/>
                      <a:pt x="5375" y="1087"/>
                      <a:pt x="5139" y="1267"/>
                    </a:cubicBezTo>
                    <a:cubicBezTo>
                      <a:pt x="5127" y="1159"/>
                      <a:pt x="5103" y="1064"/>
                      <a:pt x="5068" y="957"/>
                    </a:cubicBezTo>
                    <a:cubicBezTo>
                      <a:pt x="4901" y="433"/>
                      <a:pt x="4508" y="64"/>
                      <a:pt x="3948" y="4"/>
                    </a:cubicBezTo>
                    <a:cubicBezTo>
                      <a:pt x="3915" y="2"/>
                      <a:pt x="3881" y="1"/>
                      <a:pt x="3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3" name="Google Shape;4643;p77"/>
              <p:cNvSpPr/>
              <p:nvPr/>
            </p:nvSpPr>
            <p:spPr>
              <a:xfrm>
                <a:off x="4864900" y="3409625"/>
                <a:ext cx="411525" cy="401100"/>
              </a:xfrm>
              <a:custGeom>
                <a:avLst/>
                <a:gdLst/>
                <a:ahLst/>
                <a:cxnLst/>
                <a:rect l="l" t="t" r="r" b="b"/>
                <a:pathLst>
                  <a:path w="16461" h="16044" extrusionOk="0">
                    <a:moveTo>
                      <a:pt x="7117" y="1"/>
                    </a:moveTo>
                    <a:cubicBezTo>
                      <a:pt x="6818" y="1"/>
                      <a:pt x="6517" y="22"/>
                      <a:pt x="6215" y="66"/>
                    </a:cubicBezTo>
                    <a:cubicBezTo>
                      <a:pt x="4227" y="339"/>
                      <a:pt x="2369" y="1590"/>
                      <a:pt x="1298" y="3268"/>
                    </a:cubicBezTo>
                    <a:cubicBezTo>
                      <a:pt x="71" y="5185"/>
                      <a:pt x="131" y="7590"/>
                      <a:pt x="24" y="9781"/>
                    </a:cubicBezTo>
                    <a:cubicBezTo>
                      <a:pt x="0" y="10208"/>
                      <a:pt x="319" y="10420"/>
                      <a:pt x="651" y="10420"/>
                    </a:cubicBezTo>
                    <a:cubicBezTo>
                      <a:pt x="986" y="10420"/>
                      <a:pt x="1333" y="10205"/>
                      <a:pt x="1357" y="9781"/>
                    </a:cubicBezTo>
                    <a:cubicBezTo>
                      <a:pt x="1464" y="7638"/>
                      <a:pt x="1345" y="5173"/>
                      <a:pt x="2822" y="3447"/>
                    </a:cubicBezTo>
                    <a:cubicBezTo>
                      <a:pt x="3948" y="2127"/>
                      <a:pt x="5510" y="1347"/>
                      <a:pt x="7157" y="1347"/>
                    </a:cubicBezTo>
                    <a:cubicBezTo>
                      <a:pt x="7739" y="1347"/>
                      <a:pt x="8331" y="1444"/>
                      <a:pt x="8918" y="1649"/>
                    </a:cubicBezTo>
                    <a:cubicBezTo>
                      <a:pt x="11299" y="2471"/>
                      <a:pt x="12752" y="4780"/>
                      <a:pt x="13549" y="7043"/>
                    </a:cubicBezTo>
                    <a:cubicBezTo>
                      <a:pt x="14502" y="9698"/>
                      <a:pt x="15073" y="12579"/>
                      <a:pt x="15121" y="15401"/>
                    </a:cubicBezTo>
                    <a:cubicBezTo>
                      <a:pt x="15127" y="15829"/>
                      <a:pt x="15463" y="16044"/>
                      <a:pt x="15797" y="16044"/>
                    </a:cubicBezTo>
                    <a:cubicBezTo>
                      <a:pt x="16130" y="16044"/>
                      <a:pt x="16460" y="15829"/>
                      <a:pt x="16454" y="15401"/>
                    </a:cubicBezTo>
                    <a:cubicBezTo>
                      <a:pt x="16407" y="12841"/>
                      <a:pt x="15931" y="10293"/>
                      <a:pt x="15216" y="7840"/>
                    </a:cubicBezTo>
                    <a:cubicBezTo>
                      <a:pt x="14573" y="5650"/>
                      <a:pt x="13597" y="3447"/>
                      <a:pt x="11847" y="1887"/>
                    </a:cubicBezTo>
                    <a:cubicBezTo>
                      <a:pt x="10536" y="718"/>
                      <a:pt x="8860" y="1"/>
                      <a:pt x="711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4" name="Google Shape;4644;p77"/>
              <p:cNvSpPr/>
              <p:nvPr/>
            </p:nvSpPr>
            <p:spPr>
              <a:xfrm>
                <a:off x="4792250" y="3347425"/>
                <a:ext cx="522125" cy="443650"/>
              </a:xfrm>
              <a:custGeom>
                <a:avLst/>
                <a:gdLst/>
                <a:ahLst/>
                <a:cxnLst/>
                <a:rect l="l" t="t" r="r" b="b"/>
                <a:pathLst>
                  <a:path w="20885" h="17746" extrusionOk="0">
                    <a:moveTo>
                      <a:pt x="10118" y="0"/>
                    </a:moveTo>
                    <a:cubicBezTo>
                      <a:pt x="7651" y="0"/>
                      <a:pt x="5161" y="1006"/>
                      <a:pt x="3430" y="2780"/>
                    </a:cubicBezTo>
                    <a:cubicBezTo>
                      <a:pt x="1370" y="4887"/>
                      <a:pt x="37" y="7542"/>
                      <a:pt x="1" y="10519"/>
                    </a:cubicBezTo>
                    <a:cubicBezTo>
                      <a:pt x="1" y="10947"/>
                      <a:pt x="334" y="11162"/>
                      <a:pt x="668" y="11162"/>
                    </a:cubicBezTo>
                    <a:cubicBezTo>
                      <a:pt x="1001" y="11162"/>
                      <a:pt x="1334" y="10947"/>
                      <a:pt x="1334" y="10519"/>
                    </a:cubicBezTo>
                    <a:cubicBezTo>
                      <a:pt x="1382" y="6221"/>
                      <a:pt x="4799" y="1744"/>
                      <a:pt x="9240" y="1375"/>
                    </a:cubicBezTo>
                    <a:cubicBezTo>
                      <a:pt x="9499" y="1353"/>
                      <a:pt x="9758" y="1342"/>
                      <a:pt x="10017" y="1342"/>
                    </a:cubicBezTo>
                    <a:cubicBezTo>
                      <a:pt x="11331" y="1342"/>
                      <a:pt x="12631" y="1631"/>
                      <a:pt x="13764" y="2327"/>
                    </a:cubicBezTo>
                    <a:cubicBezTo>
                      <a:pt x="15777" y="3566"/>
                      <a:pt x="17134" y="5744"/>
                      <a:pt x="18003" y="7899"/>
                    </a:cubicBezTo>
                    <a:cubicBezTo>
                      <a:pt x="19182" y="10816"/>
                      <a:pt x="19468" y="13984"/>
                      <a:pt x="19539" y="17103"/>
                    </a:cubicBezTo>
                    <a:cubicBezTo>
                      <a:pt x="19551" y="17532"/>
                      <a:pt x="19890" y="17746"/>
                      <a:pt x="20224" y="17746"/>
                    </a:cubicBezTo>
                    <a:cubicBezTo>
                      <a:pt x="20557" y="17746"/>
                      <a:pt x="20884" y="17532"/>
                      <a:pt x="20873" y="17103"/>
                    </a:cubicBezTo>
                    <a:cubicBezTo>
                      <a:pt x="20742" y="11567"/>
                      <a:pt x="19753" y="4982"/>
                      <a:pt x="14907" y="1494"/>
                    </a:cubicBezTo>
                    <a:cubicBezTo>
                      <a:pt x="13489" y="472"/>
                      <a:pt x="11809" y="0"/>
                      <a:pt x="101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5" name="Google Shape;4645;p77"/>
              <p:cNvSpPr/>
              <p:nvPr/>
            </p:nvSpPr>
            <p:spPr>
              <a:xfrm>
                <a:off x="4747325" y="3278100"/>
                <a:ext cx="614975" cy="512675"/>
              </a:xfrm>
              <a:custGeom>
                <a:avLst/>
                <a:gdLst/>
                <a:ahLst/>
                <a:cxnLst/>
                <a:rect l="l" t="t" r="r" b="b"/>
                <a:pathLst>
                  <a:path w="24599" h="20507" extrusionOk="0">
                    <a:moveTo>
                      <a:pt x="12017" y="0"/>
                    </a:moveTo>
                    <a:cubicBezTo>
                      <a:pt x="11689" y="0"/>
                      <a:pt x="11362" y="17"/>
                      <a:pt x="11037" y="52"/>
                    </a:cubicBezTo>
                    <a:cubicBezTo>
                      <a:pt x="7870" y="397"/>
                      <a:pt x="4941" y="1767"/>
                      <a:pt x="2953" y="4303"/>
                    </a:cubicBezTo>
                    <a:cubicBezTo>
                      <a:pt x="524" y="7410"/>
                      <a:pt x="0" y="11220"/>
                      <a:pt x="131" y="15054"/>
                    </a:cubicBezTo>
                    <a:cubicBezTo>
                      <a:pt x="143" y="15484"/>
                      <a:pt x="485" y="15701"/>
                      <a:pt x="819" y="15701"/>
                    </a:cubicBezTo>
                    <a:cubicBezTo>
                      <a:pt x="1151" y="15701"/>
                      <a:pt x="1476" y="15487"/>
                      <a:pt x="1464" y="15054"/>
                    </a:cubicBezTo>
                    <a:cubicBezTo>
                      <a:pt x="1357" y="11934"/>
                      <a:pt x="1631" y="8815"/>
                      <a:pt x="3310" y="6100"/>
                    </a:cubicBezTo>
                    <a:cubicBezTo>
                      <a:pt x="4929" y="3505"/>
                      <a:pt x="7418" y="2040"/>
                      <a:pt x="10382" y="1493"/>
                    </a:cubicBezTo>
                    <a:cubicBezTo>
                      <a:pt x="10901" y="1398"/>
                      <a:pt x="11426" y="1352"/>
                      <a:pt x="11952" y="1352"/>
                    </a:cubicBezTo>
                    <a:cubicBezTo>
                      <a:pt x="14263" y="1352"/>
                      <a:pt x="16580" y="2237"/>
                      <a:pt x="18336" y="3731"/>
                    </a:cubicBezTo>
                    <a:cubicBezTo>
                      <a:pt x="20181" y="5291"/>
                      <a:pt x="21550" y="7815"/>
                      <a:pt x="22229" y="10113"/>
                    </a:cubicBezTo>
                    <a:cubicBezTo>
                      <a:pt x="23170" y="13316"/>
                      <a:pt x="23158" y="16566"/>
                      <a:pt x="23253" y="19864"/>
                    </a:cubicBezTo>
                    <a:cubicBezTo>
                      <a:pt x="23265" y="20293"/>
                      <a:pt x="23604" y="20507"/>
                      <a:pt x="23938" y="20507"/>
                    </a:cubicBezTo>
                    <a:cubicBezTo>
                      <a:pt x="24271" y="20507"/>
                      <a:pt x="24598" y="20293"/>
                      <a:pt x="24586" y="19864"/>
                    </a:cubicBezTo>
                    <a:cubicBezTo>
                      <a:pt x="24491" y="16530"/>
                      <a:pt x="24479" y="13256"/>
                      <a:pt x="23586" y="10018"/>
                    </a:cubicBezTo>
                    <a:cubicBezTo>
                      <a:pt x="23265" y="8839"/>
                      <a:pt x="22777" y="7708"/>
                      <a:pt x="22181" y="6636"/>
                    </a:cubicBezTo>
                    <a:cubicBezTo>
                      <a:pt x="21443" y="5315"/>
                      <a:pt x="20598" y="3957"/>
                      <a:pt x="19455" y="2933"/>
                    </a:cubicBezTo>
                    <a:cubicBezTo>
                      <a:pt x="17469" y="1150"/>
                      <a:pt x="14717" y="0"/>
                      <a:pt x="1201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6" name="Google Shape;4646;p77"/>
              <p:cNvSpPr/>
              <p:nvPr/>
            </p:nvSpPr>
            <p:spPr>
              <a:xfrm>
                <a:off x="5146350" y="3697275"/>
                <a:ext cx="313575" cy="155450"/>
              </a:xfrm>
              <a:custGeom>
                <a:avLst/>
                <a:gdLst/>
                <a:ahLst/>
                <a:cxnLst/>
                <a:rect l="l" t="t" r="r" b="b"/>
                <a:pathLst>
                  <a:path w="12543" h="6218" extrusionOk="0">
                    <a:moveTo>
                      <a:pt x="7189" y="0"/>
                    </a:moveTo>
                    <a:cubicBezTo>
                      <a:pt x="7008" y="0"/>
                      <a:pt x="6813" y="23"/>
                      <a:pt x="6601" y="73"/>
                    </a:cubicBezTo>
                    <a:cubicBezTo>
                      <a:pt x="5208" y="406"/>
                      <a:pt x="5363" y="2859"/>
                      <a:pt x="5363" y="2859"/>
                    </a:cubicBezTo>
                    <a:cubicBezTo>
                      <a:pt x="5363" y="2859"/>
                      <a:pt x="4880" y="376"/>
                      <a:pt x="3341" y="376"/>
                    </a:cubicBezTo>
                    <a:cubicBezTo>
                      <a:pt x="3188" y="376"/>
                      <a:pt x="3025" y="400"/>
                      <a:pt x="2851" y="454"/>
                    </a:cubicBezTo>
                    <a:cubicBezTo>
                      <a:pt x="2148" y="680"/>
                      <a:pt x="2089" y="1859"/>
                      <a:pt x="2172" y="2978"/>
                    </a:cubicBezTo>
                    <a:cubicBezTo>
                      <a:pt x="2071" y="2956"/>
                      <a:pt x="1971" y="2946"/>
                      <a:pt x="1871" y="2946"/>
                    </a:cubicBezTo>
                    <a:cubicBezTo>
                      <a:pt x="871" y="2946"/>
                      <a:pt x="1" y="3976"/>
                      <a:pt x="77" y="4800"/>
                    </a:cubicBezTo>
                    <a:cubicBezTo>
                      <a:pt x="158" y="5774"/>
                      <a:pt x="895" y="6217"/>
                      <a:pt x="1285" y="6217"/>
                    </a:cubicBezTo>
                    <a:cubicBezTo>
                      <a:pt x="1295" y="6217"/>
                      <a:pt x="1305" y="6217"/>
                      <a:pt x="1315" y="6216"/>
                    </a:cubicBezTo>
                    <a:cubicBezTo>
                      <a:pt x="1511" y="6205"/>
                      <a:pt x="2407" y="6202"/>
                      <a:pt x="3254" y="6202"/>
                    </a:cubicBezTo>
                    <a:cubicBezTo>
                      <a:pt x="4101" y="6202"/>
                      <a:pt x="4899" y="6205"/>
                      <a:pt x="4899" y="6205"/>
                    </a:cubicBezTo>
                    <a:cubicBezTo>
                      <a:pt x="5742" y="6210"/>
                      <a:pt x="6796" y="6212"/>
                      <a:pt x="7774" y="6212"/>
                    </a:cubicBezTo>
                    <a:cubicBezTo>
                      <a:pt x="9157" y="6212"/>
                      <a:pt x="10389" y="6207"/>
                      <a:pt x="10661" y="6193"/>
                    </a:cubicBezTo>
                    <a:cubicBezTo>
                      <a:pt x="11352" y="6157"/>
                      <a:pt x="12543" y="5812"/>
                      <a:pt x="12543" y="4657"/>
                    </a:cubicBezTo>
                    <a:cubicBezTo>
                      <a:pt x="12543" y="3527"/>
                      <a:pt x="12224" y="1487"/>
                      <a:pt x="11040" y="1487"/>
                    </a:cubicBezTo>
                    <a:cubicBezTo>
                      <a:pt x="11014" y="1487"/>
                      <a:pt x="10986" y="1488"/>
                      <a:pt x="10959" y="1490"/>
                    </a:cubicBezTo>
                    <a:cubicBezTo>
                      <a:pt x="9721" y="1573"/>
                      <a:pt x="9423" y="3407"/>
                      <a:pt x="9423" y="3407"/>
                    </a:cubicBezTo>
                    <a:cubicBezTo>
                      <a:pt x="9423" y="3407"/>
                      <a:pt x="9393" y="0"/>
                      <a:pt x="71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7" name="Google Shape;4647;p77"/>
              <p:cNvSpPr/>
              <p:nvPr/>
            </p:nvSpPr>
            <p:spPr>
              <a:xfrm>
                <a:off x="4537600" y="3608575"/>
                <a:ext cx="462450" cy="217075"/>
              </a:xfrm>
              <a:custGeom>
                <a:avLst/>
                <a:gdLst/>
                <a:ahLst/>
                <a:cxnLst/>
                <a:rect l="l" t="t" r="r" b="b"/>
                <a:pathLst>
                  <a:path w="18498" h="8683" extrusionOk="0">
                    <a:moveTo>
                      <a:pt x="11255" y="885"/>
                    </a:moveTo>
                    <a:cubicBezTo>
                      <a:pt x="11359" y="885"/>
                      <a:pt x="11471" y="896"/>
                      <a:pt x="11592" y="918"/>
                    </a:cubicBezTo>
                    <a:cubicBezTo>
                      <a:pt x="13092" y="1204"/>
                      <a:pt x="13402" y="3133"/>
                      <a:pt x="13556" y="4359"/>
                    </a:cubicBezTo>
                    <a:cubicBezTo>
                      <a:pt x="13592" y="4642"/>
                      <a:pt x="13835" y="4788"/>
                      <a:pt x="14060" y="4788"/>
                    </a:cubicBezTo>
                    <a:cubicBezTo>
                      <a:pt x="14281" y="4788"/>
                      <a:pt x="14485" y="4648"/>
                      <a:pt x="14461" y="4359"/>
                    </a:cubicBezTo>
                    <a:cubicBezTo>
                      <a:pt x="14414" y="3764"/>
                      <a:pt x="14164" y="2549"/>
                      <a:pt x="14759" y="2216"/>
                    </a:cubicBezTo>
                    <a:cubicBezTo>
                      <a:pt x="14887" y="2143"/>
                      <a:pt x="15015" y="2112"/>
                      <a:pt x="15141" y="2112"/>
                    </a:cubicBezTo>
                    <a:cubicBezTo>
                      <a:pt x="15715" y="2112"/>
                      <a:pt x="16242" y="2770"/>
                      <a:pt x="16545" y="3180"/>
                    </a:cubicBezTo>
                    <a:cubicBezTo>
                      <a:pt x="17188" y="4038"/>
                      <a:pt x="17843" y="5597"/>
                      <a:pt x="17343" y="6633"/>
                    </a:cubicBezTo>
                    <a:cubicBezTo>
                      <a:pt x="16995" y="7318"/>
                      <a:pt x="16230" y="7348"/>
                      <a:pt x="15547" y="7348"/>
                    </a:cubicBezTo>
                    <a:cubicBezTo>
                      <a:pt x="15482" y="7348"/>
                      <a:pt x="15417" y="7348"/>
                      <a:pt x="15354" y="7348"/>
                    </a:cubicBezTo>
                    <a:cubicBezTo>
                      <a:pt x="14556" y="7359"/>
                      <a:pt x="13759" y="7359"/>
                      <a:pt x="12973" y="7359"/>
                    </a:cubicBezTo>
                    <a:cubicBezTo>
                      <a:pt x="12020" y="7348"/>
                      <a:pt x="11068" y="7324"/>
                      <a:pt x="10115" y="7288"/>
                    </a:cubicBezTo>
                    <a:cubicBezTo>
                      <a:pt x="10092" y="6357"/>
                      <a:pt x="9807" y="4869"/>
                      <a:pt x="8905" y="4869"/>
                    </a:cubicBezTo>
                    <a:cubicBezTo>
                      <a:pt x="8884" y="4869"/>
                      <a:pt x="8863" y="4869"/>
                      <a:pt x="8841" y="4871"/>
                    </a:cubicBezTo>
                    <a:cubicBezTo>
                      <a:pt x="7841" y="4942"/>
                      <a:pt x="7591" y="6419"/>
                      <a:pt x="7591" y="6419"/>
                    </a:cubicBezTo>
                    <a:cubicBezTo>
                      <a:pt x="7591" y="6419"/>
                      <a:pt x="7044" y="4990"/>
                      <a:pt x="6365" y="4002"/>
                    </a:cubicBezTo>
                    <a:cubicBezTo>
                      <a:pt x="6329" y="3347"/>
                      <a:pt x="6341" y="2680"/>
                      <a:pt x="6472" y="2061"/>
                    </a:cubicBezTo>
                    <a:cubicBezTo>
                      <a:pt x="6560" y="1633"/>
                      <a:pt x="6783" y="1475"/>
                      <a:pt x="7056" y="1475"/>
                    </a:cubicBezTo>
                    <a:cubicBezTo>
                      <a:pt x="7596" y="1475"/>
                      <a:pt x="8335" y="2090"/>
                      <a:pt x="8627" y="2454"/>
                    </a:cubicBezTo>
                    <a:cubicBezTo>
                      <a:pt x="8925" y="2835"/>
                      <a:pt x="9139" y="3276"/>
                      <a:pt x="9282" y="3728"/>
                    </a:cubicBezTo>
                    <a:cubicBezTo>
                      <a:pt x="9342" y="4061"/>
                      <a:pt x="9425" y="4383"/>
                      <a:pt x="9508" y="4669"/>
                    </a:cubicBezTo>
                    <a:cubicBezTo>
                      <a:pt x="9580" y="4897"/>
                      <a:pt x="9746" y="4996"/>
                      <a:pt x="9915" y="4996"/>
                    </a:cubicBezTo>
                    <a:cubicBezTo>
                      <a:pt x="10169" y="4996"/>
                      <a:pt x="10427" y="4773"/>
                      <a:pt x="10377" y="4430"/>
                    </a:cubicBezTo>
                    <a:cubicBezTo>
                      <a:pt x="10330" y="4133"/>
                      <a:pt x="10258" y="3823"/>
                      <a:pt x="10163" y="3526"/>
                    </a:cubicBezTo>
                    <a:cubicBezTo>
                      <a:pt x="9976" y="2362"/>
                      <a:pt x="10033" y="885"/>
                      <a:pt x="11255" y="885"/>
                    </a:cubicBezTo>
                    <a:close/>
                    <a:moveTo>
                      <a:pt x="11306" y="0"/>
                    </a:moveTo>
                    <a:cubicBezTo>
                      <a:pt x="10031" y="0"/>
                      <a:pt x="9457" y="809"/>
                      <a:pt x="9270" y="1823"/>
                    </a:cubicBezTo>
                    <a:cubicBezTo>
                      <a:pt x="9091" y="1609"/>
                      <a:pt x="8889" y="1406"/>
                      <a:pt x="8663" y="1228"/>
                    </a:cubicBezTo>
                    <a:cubicBezTo>
                      <a:pt x="8210" y="872"/>
                      <a:pt x="7567" y="579"/>
                      <a:pt x="6981" y="579"/>
                    </a:cubicBezTo>
                    <a:cubicBezTo>
                      <a:pt x="6489" y="579"/>
                      <a:pt x="6036" y="786"/>
                      <a:pt x="5770" y="1335"/>
                    </a:cubicBezTo>
                    <a:cubicBezTo>
                      <a:pt x="5508" y="1859"/>
                      <a:pt x="5484" y="2525"/>
                      <a:pt x="5472" y="3109"/>
                    </a:cubicBezTo>
                    <a:cubicBezTo>
                      <a:pt x="5390" y="3072"/>
                      <a:pt x="5308" y="3053"/>
                      <a:pt x="5226" y="3053"/>
                    </a:cubicBezTo>
                    <a:cubicBezTo>
                      <a:pt x="5177" y="3053"/>
                      <a:pt x="5128" y="3060"/>
                      <a:pt x="5079" y="3073"/>
                    </a:cubicBezTo>
                    <a:cubicBezTo>
                      <a:pt x="3972" y="3418"/>
                      <a:pt x="4317" y="5978"/>
                      <a:pt x="4317" y="5978"/>
                    </a:cubicBezTo>
                    <a:cubicBezTo>
                      <a:pt x="4317" y="5978"/>
                      <a:pt x="3368" y="3998"/>
                      <a:pt x="2499" y="3998"/>
                    </a:cubicBezTo>
                    <a:cubicBezTo>
                      <a:pt x="2430" y="3998"/>
                      <a:pt x="2361" y="4010"/>
                      <a:pt x="2293" y="4038"/>
                    </a:cubicBezTo>
                    <a:cubicBezTo>
                      <a:pt x="1745" y="4276"/>
                      <a:pt x="1674" y="5169"/>
                      <a:pt x="1745" y="6074"/>
                    </a:cubicBezTo>
                    <a:cubicBezTo>
                      <a:pt x="1665" y="6056"/>
                      <a:pt x="1585" y="6048"/>
                      <a:pt x="1506" y="6048"/>
                    </a:cubicBezTo>
                    <a:cubicBezTo>
                      <a:pt x="706" y="6048"/>
                      <a:pt x="0" y="6878"/>
                      <a:pt x="55" y="7550"/>
                    </a:cubicBezTo>
                    <a:cubicBezTo>
                      <a:pt x="125" y="8334"/>
                      <a:pt x="725" y="8681"/>
                      <a:pt x="1050" y="8681"/>
                    </a:cubicBezTo>
                    <a:cubicBezTo>
                      <a:pt x="1056" y="8681"/>
                      <a:pt x="1061" y="8681"/>
                      <a:pt x="1067" y="8681"/>
                    </a:cubicBezTo>
                    <a:cubicBezTo>
                      <a:pt x="1221" y="8669"/>
                      <a:pt x="1942" y="8666"/>
                      <a:pt x="2623" y="8666"/>
                    </a:cubicBezTo>
                    <a:cubicBezTo>
                      <a:pt x="3305" y="8666"/>
                      <a:pt x="3948" y="8669"/>
                      <a:pt x="3948" y="8669"/>
                    </a:cubicBezTo>
                    <a:cubicBezTo>
                      <a:pt x="4890" y="8676"/>
                      <a:pt x="6169" y="8683"/>
                      <a:pt x="7153" y="8683"/>
                    </a:cubicBezTo>
                    <a:cubicBezTo>
                      <a:pt x="7873" y="8683"/>
                      <a:pt x="8435" y="8679"/>
                      <a:pt x="8591" y="8669"/>
                    </a:cubicBezTo>
                    <a:cubicBezTo>
                      <a:pt x="8949" y="8645"/>
                      <a:pt x="9484" y="8514"/>
                      <a:pt x="9818" y="8181"/>
                    </a:cubicBezTo>
                    <a:cubicBezTo>
                      <a:pt x="11201" y="8237"/>
                      <a:pt x="12576" y="8256"/>
                      <a:pt x="13956" y="8256"/>
                    </a:cubicBezTo>
                    <a:cubicBezTo>
                      <a:pt x="14334" y="8256"/>
                      <a:pt x="14713" y="8255"/>
                      <a:pt x="15092" y="8252"/>
                    </a:cubicBezTo>
                    <a:cubicBezTo>
                      <a:pt x="15211" y="8252"/>
                      <a:pt x="15333" y="8253"/>
                      <a:pt x="15456" y="8253"/>
                    </a:cubicBezTo>
                    <a:cubicBezTo>
                      <a:pt x="16212" y="8253"/>
                      <a:pt x="17035" y="8218"/>
                      <a:pt x="17628" y="7717"/>
                    </a:cubicBezTo>
                    <a:cubicBezTo>
                      <a:pt x="18271" y="7169"/>
                      <a:pt x="18497" y="6240"/>
                      <a:pt x="18402" y="5419"/>
                    </a:cubicBezTo>
                    <a:cubicBezTo>
                      <a:pt x="18224" y="3990"/>
                      <a:pt x="17283" y="2061"/>
                      <a:pt x="15949" y="1406"/>
                    </a:cubicBezTo>
                    <a:cubicBezTo>
                      <a:pt x="15691" y="1280"/>
                      <a:pt x="15413" y="1216"/>
                      <a:pt x="15136" y="1216"/>
                    </a:cubicBezTo>
                    <a:cubicBezTo>
                      <a:pt x="14686" y="1216"/>
                      <a:pt x="14241" y="1384"/>
                      <a:pt x="13902" y="1716"/>
                    </a:cubicBezTo>
                    <a:cubicBezTo>
                      <a:pt x="13866" y="1752"/>
                      <a:pt x="13842" y="1775"/>
                      <a:pt x="13806" y="1811"/>
                    </a:cubicBezTo>
                    <a:cubicBezTo>
                      <a:pt x="13366" y="823"/>
                      <a:pt x="12628" y="25"/>
                      <a:pt x="11389" y="1"/>
                    </a:cubicBezTo>
                    <a:cubicBezTo>
                      <a:pt x="11361" y="1"/>
                      <a:pt x="11334" y="0"/>
                      <a:pt x="113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648" name="Google Shape;4648;p77"/>
          <p:cNvGrpSpPr/>
          <p:nvPr/>
        </p:nvGrpSpPr>
        <p:grpSpPr>
          <a:xfrm>
            <a:off x="554896" y="2374284"/>
            <a:ext cx="1260978" cy="1334080"/>
            <a:chOff x="6533875" y="3869950"/>
            <a:chExt cx="710250" cy="751425"/>
          </a:xfrm>
        </p:grpSpPr>
        <p:sp>
          <p:nvSpPr>
            <p:cNvPr id="4649" name="Google Shape;4649;p77"/>
            <p:cNvSpPr/>
            <p:nvPr/>
          </p:nvSpPr>
          <p:spPr>
            <a:xfrm>
              <a:off x="6534038" y="3869950"/>
              <a:ext cx="709925" cy="751425"/>
            </a:xfrm>
            <a:custGeom>
              <a:avLst/>
              <a:gdLst/>
              <a:ahLst/>
              <a:cxnLst/>
              <a:rect l="l" t="t" r="r" b="b"/>
              <a:pathLst>
                <a:path w="28397" h="30057" extrusionOk="0">
                  <a:moveTo>
                    <a:pt x="6215" y="0"/>
                  </a:moveTo>
                  <a:cubicBezTo>
                    <a:pt x="5966" y="0"/>
                    <a:pt x="5704" y="29"/>
                    <a:pt x="5429" y="88"/>
                  </a:cubicBezTo>
                  <a:cubicBezTo>
                    <a:pt x="3929" y="410"/>
                    <a:pt x="2929" y="1243"/>
                    <a:pt x="2262" y="2327"/>
                  </a:cubicBezTo>
                  <a:cubicBezTo>
                    <a:pt x="1973" y="2300"/>
                    <a:pt x="1515" y="2266"/>
                    <a:pt x="1092" y="2266"/>
                  </a:cubicBezTo>
                  <a:cubicBezTo>
                    <a:pt x="575" y="2266"/>
                    <a:pt x="111" y="2317"/>
                    <a:pt x="72" y="2493"/>
                  </a:cubicBezTo>
                  <a:cubicBezTo>
                    <a:pt x="0" y="2803"/>
                    <a:pt x="988" y="3720"/>
                    <a:pt x="1512" y="4172"/>
                  </a:cubicBezTo>
                  <a:cubicBezTo>
                    <a:pt x="1143" y="5553"/>
                    <a:pt x="1096" y="7089"/>
                    <a:pt x="1191" y="8470"/>
                  </a:cubicBezTo>
                  <a:cubicBezTo>
                    <a:pt x="1453" y="12042"/>
                    <a:pt x="3012" y="15471"/>
                    <a:pt x="5584" y="17995"/>
                  </a:cubicBezTo>
                  <a:cubicBezTo>
                    <a:pt x="6906" y="19388"/>
                    <a:pt x="8513" y="20400"/>
                    <a:pt x="10251" y="21115"/>
                  </a:cubicBezTo>
                  <a:cubicBezTo>
                    <a:pt x="10120" y="21460"/>
                    <a:pt x="9989" y="21817"/>
                    <a:pt x="9859" y="22162"/>
                  </a:cubicBezTo>
                  <a:cubicBezTo>
                    <a:pt x="9859" y="22162"/>
                    <a:pt x="9859" y="22174"/>
                    <a:pt x="9859" y="22174"/>
                  </a:cubicBezTo>
                  <a:cubicBezTo>
                    <a:pt x="9787" y="22353"/>
                    <a:pt x="9728" y="22543"/>
                    <a:pt x="9656" y="22722"/>
                  </a:cubicBezTo>
                  <a:cubicBezTo>
                    <a:pt x="9478" y="23246"/>
                    <a:pt x="9299" y="23758"/>
                    <a:pt x="9120" y="24282"/>
                  </a:cubicBezTo>
                  <a:cubicBezTo>
                    <a:pt x="9049" y="24460"/>
                    <a:pt x="8989" y="24651"/>
                    <a:pt x="8930" y="24829"/>
                  </a:cubicBezTo>
                  <a:cubicBezTo>
                    <a:pt x="8716" y="25461"/>
                    <a:pt x="8513" y="26080"/>
                    <a:pt x="8311" y="26699"/>
                  </a:cubicBezTo>
                  <a:cubicBezTo>
                    <a:pt x="8096" y="26806"/>
                    <a:pt x="7906" y="26949"/>
                    <a:pt x="7715" y="27092"/>
                  </a:cubicBezTo>
                  <a:cubicBezTo>
                    <a:pt x="7501" y="27258"/>
                    <a:pt x="7299" y="27425"/>
                    <a:pt x="7084" y="27580"/>
                  </a:cubicBezTo>
                  <a:cubicBezTo>
                    <a:pt x="6989" y="27651"/>
                    <a:pt x="7001" y="27818"/>
                    <a:pt x="7084" y="27901"/>
                  </a:cubicBezTo>
                  <a:cubicBezTo>
                    <a:pt x="7130" y="27941"/>
                    <a:pt x="7181" y="27959"/>
                    <a:pt x="7234" y="27959"/>
                  </a:cubicBezTo>
                  <a:cubicBezTo>
                    <a:pt x="7291" y="27959"/>
                    <a:pt x="7350" y="27938"/>
                    <a:pt x="7406" y="27901"/>
                  </a:cubicBezTo>
                  <a:cubicBezTo>
                    <a:pt x="7608" y="27735"/>
                    <a:pt x="7811" y="27580"/>
                    <a:pt x="8013" y="27413"/>
                  </a:cubicBezTo>
                  <a:cubicBezTo>
                    <a:pt x="8025" y="27401"/>
                    <a:pt x="8037" y="27401"/>
                    <a:pt x="8049" y="27389"/>
                  </a:cubicBezTo>
                  <a:cubicBezTo>
                    <a:pt x="8061" y="27377"/>
                    <a:pt x="8084" y="27366"/>
                    <a:pt x="8096" y="27354"/>
                  </a:cubicBezTo>
                  <a:lnTo>
                    <a:pt x="8096" y="27354"/>
                  </a:lnTo>
                  <a:cubicBezTo>
                    <a:pt x="7989" y="27675"/>
                    <a:pt x="7894" y="27997"/>
                    <a:pt x="7787" y="28306"/>
                  </a:cubicBezTo>
                  <a:cubicBezTo>
                    <a:pt x="7722" y="28530"/>
                    <a:pt x="7906" y="28675"/>
                    <a:pt x="8085" y="28675"/>
                  </a:cubicBezTo>
                  <a:cubicBezTo>
                    <a:pt x="8202" y="28675"/>
                    <a:pt x="8316" y="28613"/>
                    <a:pt x="8358" y="28473"/>
                  </a:cubicBezTo>
                  <a:cubicBezTo>
                    <a:pt x="8465" y="28116"/>
                    <a:pt x="8585" y="27770"/>
                    <a:pt x="8692" y="27413"/>
                  </a:cubicBezTo>
                  <a:cubicBezTo>
                    <a:pt x="8811" y="27699"/>
                    <a:pt x="8930" y="27973"/>
                    <a:pt x="9073" y="28247"/>
                  </a:cubicBezTo>
                  <a:cubicBezTo>
                    <a:pt x="9112" y="28310"/>
                    <a:pt x="9194" y="28352"/>
                    <a:pt x="9273" y="28352"/>
                  </a:cubicBezTo>
                  <a:cubicBezTo>
                    <a:pt x="9312" y="28352"/>
                    <a:pt x="9351" y="28342"/>
                    <a:pt x="9382" y="28318"/>
                  </a:cubicBezTo>
                  <a:cubicBezTo>
                    <a:pt x="9489" y="28258"/>
                    <a:pt x="9513" y="28128"/>
                    <a:pt x="9466" y="28020"/>
                  </a:cubicBezTo>
                  <a:cubicBezTo>
                    <a:pt x="9239" y="27604"/>
                    <a:pt x="9073" y="27211"/>
                    <a:pt x="8942" y="26758"/>
                  </a:cubicBezTo>
                  <a:cubicBezTo>
                    <a:pt x="8930" y="26734"/>
                    <a:pt x="8930" y="26723"/>
                    <a:pt x="8918" y="26711"/>
                  </a:cubicBezTo>
                  <a:cubicBezTo>
                    <a:pt x="8930" y="26699"/>
                    <a:pt x="8930" y="26687"/>
                    <a:pt x="8930" y="26675"/>
                  </a:cubicBezTo>
                  <a:cubicBezTo>
                    <a:pt x="9001" y="26484"/>
                    <a:pt x="9061" y="26294"/>
                    <a:pt x="9120" y="26115"/>
                  </a:cubicBezTo>
                  <a:cubicBezTo>
                    <a:pt x="9466" y="25068"/>
                    <a:pt x="9823" y="24020"/>
                    <a:pt x="10192" y="22996"/>
                  </a:cubicBezTo>
                  <a:cubicBezTo>
                    <a:pt x="10263" y="22805"/>
                    <a:pt x="10323" y="22615"/>
                    <a:pt x="10394" y="22436"/>
                  </a:cubicBezTo>
                  <a:cubicBezTo>
                    <a:pt x="10525" y="22067"/>
                    <a:pt x="10656" y="21698"/>
                    <a:pt x="10799" y="21329"/>
                  </a:cubicBezTo>
                  <a:cubicBezTo>
                    <a:pt x="12240" y="21853"/>
                    <a:pt x="13764" y="22186"/>
                    <a:pt x="15300" y="22341"/>
                  </a:cubicBezTo>
                  <a:cubicBezTo>
                    <a:pt x="15252" y="22674"/>
                    <a:pt x="15204" y="22996"/>
                    <a:pt x="15157" y="23329"/>
                  </a:cubicBezTo>
                  <a:cubicBezTo>
                    <a:pt x="15157" y="23365"/>
                    <a:pt x="15157" y="23401"/>
                    <a:pt x="15145" y="23436"/>
                  </a:cubicBezTo>
                  <a:cubicBezTo>
                    <a:pt x="15133" y="23532"/>
                    <a:pt x="15121" y="23627"/>
                    <a:pt x="15109" y="23722"/>
                  </a:cubicBezTo>
                  <a:cubicBezTo>
                    <a:pt x="15109" y="23794"/>
                    <a:pt x="15097" y="23853"/>
                    <a:pt x="15085" y="23913"/>
                  </a:cubicBezTo>
                  <a:lnTo>
                    <a:pt x="15097" y="23913"/>
                  </a:lnTo>
                  <a:cubicBezTo>
                    <a:pt x="15050" y="24329"/>
                    <a:pt x="15002" y="24746"/>
                    <a:pt x="14966" y="25163"/>
                  </a:cubicBezTo>
                  <a:cubicBezTo>
                    <a:pt x="14942" y="25353"/>
                    <a:pt x="14931" y="25556"/>
                    <a:pt x="14907" y="25746"/>
                  </a:cubicBezTo>
                  <a:lnTo>
                    <a:pt x="14919" y="25746"/>
                  </a:lnTo>
                  <a:cubicBezTo>
                    <a:pt x="14883" y="26199"/>
                    <a:pt x="14859" y="26639"/>
                    <a:pt x="14835" y="27080"/>
                  </a:cubicBezTo>
                  <a:cubicBezTo>
                    <a:pt x="14823" y="27282"/>
                    <a:pt x="14812" y="27473"/>
                    <a:pt x="14812" y="27675"/>
                  </a:cubicBezTo>
                  <a:cubicBezTo>
                    <a:pt x="14812" y="27770"/>
                    <a:pt x="14800" y="27877"/>
                    <a:pt x="14800" y="27973"/>
                  </a:cubicBezTo>
                  <a:cubicBezTo>
                    <a:pt x="14788" y="27985"/>
                    <a:pt x="14788" y="27985"/>
                    <a:pt x="14788" y="27985"/>
                  </a:cubicBezTo>
                  <a:cubicBezTo>
                    <a:pt x="14442" y="28389"/>
                    <a:pt x="14133" y="28818"/>
                    <a:pt x="13895" y="29294"/>
                  </a:cubicBezTo>
                  <a:cubicBezTo>
                    <a:pt x="13835" y="29401"/>
                    <a:pt x="13859" y="29544"/>
                    <a:pt x="13966" y="29592"/>
                  </a:cubicBezTo>
                  <a:cubicBezTo>
                    <a:pt x="14004" y="29613"/>
                    <a:pt x="14047" y="29624"/>
                    <a:pt x="14089" y="29624"/>
                  </a:cubicBezTo>
                  <a:cubicBezTo>
                    <a:pt x="14165" y="29624"/>
                    <a:pt x="14237" y="29589"/>
                    <a:pt x="14276" y="29521"/>
                  </a:cubicBezTo>
                  <a:cubicBezTo>
                    <a:pt x="14383" y="29294"/>
                    <a:pt x="14514" y="29080"/>
                    <a:pt x="14657" y="28866"/>
                  </a:cubicBezTo>
                  <a:cubicBezTo>
                    <a:pt x="14704" y="28806"/>
                    <a:pt x="14740" y="28747"/>
                    <a:pt x="14788" y="28699"/>
                  </a:cubicBezTo>
                  <a:lnTo>
                    <a:pt x="14788" y="28699"/>
                  </a:lnTo>
                  <a:cubicBezTo>
                    <a:pt x="14776" y="29056"/>
                    <a:pt x="14776" y="29413"/>
                    <a:pt x="14776" y="29771"/>
                  </a:cubicBezTo>
                  <a:cubicBezTo>
                    <a:pt x="14782" y="29961"/>
                    <a:pt x="14934" y="30056"/>
                    <a:pt x="15082" y="30056"/>
                  </a:cubicBezTo>
                  <a:cubicBezTo>
                    <a:pt x="15231" y="30056"/>
                    <a:pt x="15377" y="29961"/>
                    <a:pt x="15371" y="29771"/>
                  </a:cubicBezTo>
                  <a:cubicBezTo>
                    <a:pt x="15371" y="29401"/>
                    <a:pt x="15371" y="29032"/>
                    <a:pt x="15383" y="28663"/>
                  </a:cubicBezTo>
                  <a:cubicBezTo>
                    <a:pt x="15431" y="28759"/>
                    <a:pt x="15490" y="28866"/>
                    <a:pt x="15550" y="28961"/>
                  </a:cubicBezTo>
                  <a:cubicBezTo>
                    <a:pt x="15633" y="29104"/>
                    <a:pt x="15704" y="29235"/>
                    <a:pt x="15788" y="29366"/>
                  </a:cubicBezTo>
                  <a:cubicBezTo>
                    <a:pt x="15839" y="29457"/>
                    <a:pt x="15924" y="29540"/>
                    <a:pt x="16037" y="29540"/>
                  </a:cubicBezTo>
                  <a:cubicBezTo>
                    <a:pt x="16056" y="29540"/>
                    <a:pt x="16077" y="29538"/>
                    <a:pt x="16097" y="29532"/>
                  </a:cubicBezTo>
                  <a:cubicBezTo>
                    <a:pt x="16240" y="29485"/>
                    <a:pt x="16312" y="29306"/>
                    <a:pt x="16228" y="29175"/>
                  </a:cubicBezTo>
                  <a:cubicBezTo>
                    <a:pt x="16205" y="29151"/>
                    <a:pt x="15883" y="28651"/>
                    <a:pt x="15824" y="28556"/>
                  </a:cubicBezTo>
                  <a:cubicBezTo>
                    <a:pt x="15693" y="28330"/>
                    <a:pt x="15574" y="28116"/>
                    <a:pt x="15454" y="27901"/>
                  </a:cubicBezTo>
                  <a:cubicBezTo>
                    <a:pt x="15443" y="27866"/>
                    <a:pt x="15419" y="27854"/>
                    <a:pt x="15395" y="27830"/>
                  </a:cubicBezTo>
                  <a:cubicBezTo>
                    <a:pt x="15431" y="26484"/>
                    <a:pt x="15538" y="25139"/>
                    <a:pt x="15693" y="23806"/>
                  </a:cubicBezTo>
                  <a:cubicBezTo>
                    <a:pt x="15704" y="23710"/>
                    <a:pt x="15716" y="23603"/>
                    <a:pt x="15728" y="23508"/>
                  </a:cubicBezTo>
                  <a:cubicBezTo>
                    <a:pt x="15776" y="23139"/>
                    <a:pt x="15835" y="22770"/>
                    <a:pt x="15883" y="22389"/>
                  </a:cubicBezTo>
                  <a:cubicBezTo>
                    <a:pt x="16456" y="22435"/>
                    <a:pt x="17028" y="22456"/>
                    <a:pt x="17594" y="22456"/>
                  </a:cubicBezTo>
                  <a:cubicBezTo>
                    <a:pt x="17911" y="22456"/>
                    <a:pt x="18226" y="22449"/>
                    <a:pt x="18538" y="22436"/>
                  </a:cubicBezTo>
                  <a:cubicBezTo>
                    <a:pt x="20550" y="22353"/>
                    <a:pt x="22598" y="22043"/>
                    <a:pt x="24491" y="21377"/>
                  </a:cubicBezTo>
                  <a:cubicBezTo>
                    <a:pt x="25825" y="20900"/>
                    <a:pt x="27277" y="20222"/>
                    <a:pt x="27861" y="18829"/>
                  </a:cubicBezTo>
                  <a:cubicBezTo>
                    <a:pt x="28397" y="17519"/>
                    <a:pt x="27444" y="16531"/>
                    <a:pt x="26313" y="16055"/>
                  </a:cubicBezTo>
                  <a:cubicBezTo>
                    <a:pt x="26920" y="15578"/>
                    <a:pt x="27432" y="14864"/>
                    <a:pt x="27206" y="14090"/>
                  </a:cubicBezTo>
                  <a:cubicBezTo>
                    <a:pt x="27004" y="13411"/>
                    <a:pt x="26432" y="13054"/>
                    <a:pt x="25801" y="12995"/>
                  </a:cubicBezTo>
                  <a:cubicBezTo>
                    <a:pt x="26349" y="12387"/>
                    <a:pt x="26682" y="11578"/>
                    <a:pt x="25980" y="10947"/>
                  </a:cubicBezTo>
                  <a:cubicBezTo>
                    <a:pt x="25695" y="10686"/>
                    <a:pt x="25316" y="10593"/>
                    <a:pt x="24904" y="10593"/>
                  </a:cubicBezTo>
                  <a:cubicBezTo>
                    <a:pt x="24091" y="10593"/>
                    <a:pt x="23147" y="10956"/>
                    <a:pt x="22539" y="11114"/>
                  </a:cubicBezTo>
                  <a:cubicBezTo>
                    <a:pt x="21110" y="11495"/>
                    <a:pt x="19655" y="11971"/>
                    <a:pt x="18205" y="11971"/>
                  </a:cubicBezTo>
                  <a:cubicBezTo>
                    <a:pt x="17480" y="11971"/>
                    <a:pt x="16756" y="11852"/>
                    <a:pt x="16038" y="11542"/>
                  </a:cubicBezTo>
                  <a:cubicBezTo>
                    <a:pt x="14109" y="10721"/>
                    <a:pt x="12740" y="8982"/>
                    <a:pt x="11787" y="7184"/>
                  </a:cubicBezTo>
                  <a:cubicBezTo>
                    <a:pt x="10570" y="4883"/>
                    <a:pt x="9487" y="0"/>
                    <a:pt x="621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50" name="Google Shape;4650;p77"/>
            <p:cNvGrpSpPr/>
            <p:nvPr/>
          </p:nvGrpSpPr>
          <p:grpSpPr>
            <a:xfrm>
              <a:off x="6533875" y="3870100"/>
              <a:ext cx="710250" cy="751125"/>
              <a:chOff x="6611225" y="3956150"/>
              <a:chExt cx="710250" cy="751125"/>
            </a:xfrm>
          </p:grpSpPr>
          <p:sp>
            <p:nvSpPr>
              <p:cNvPr id="4651" name="Google Shape;4651;p77"/>
              <p:cNvSpPr/>
              <p:nvPr/>
            </p:nvSpPr>
            <p:spPr>
              <a:xfrm>
                <a:off x="6611225" y="3956150"/>
                <a:ext cx="710250" cy="751125"/>
              </a:xfrm>
              <a:custGeom>
                <a:avLst/>
                <a:gdLst/>
                <a:ahLst/>
                <a:cxnLst/>
                <a:rect l="l" t="t" r="r" b="b"/>
                <a:pathLst>
                  <a:path w="28410" h="30045" extrusionOk="0">
                    <a:moveTo>
                      <a:pt x="6141" y="583"/>
                    </a:moveTo>
                    <a:cubicBezTo>
                      <a:pt x="6923" y="583"/>
                      <a:pt x="7661" y="899"/>
                      <a:pt x="8288" y="1588"/>
                    </a:cubicBezTo>
                    <a:cubicBezTo>
                      <a:pt x="9562" y="2981"/>
                      <a:pt x="10121" y="4863"/>
                      <a:pt x="10871" y="6553"/>
                    </a:cubicBezTo>
                    <a:cubicBezTo>
                      <a:pt x="12201" y="9539"/>
                      <a:pt x="14729" y="12558"/>
                      <a:pt x="18267" y="12558"/>
                    </a:cubicBezTo>
                    <a:cubicBezTo>
                      <a:pt x="18341" y="12558"/>
                      <a:pt x="18416" y="12557"/>
                      <a:pt x="18491" y="12554"/>
                    </a:cubicBezTo>
                    <a:cubicBezTo>
                      <a:pt x="20515" y="12471"/>
                      <a:pt x="22444" y="11566"/>
                      <a:pt x="24433" y="11232"/>
                    </a:cubicBezTo>
                    <a:cubicBezTo>
                      <a:pt x="24607" y="11200"/>
                      <a:pt x="24813" y="11166"/>
                      <a:pt x="25012" y="11166"/>
                    </a:cubicBezTo>
                    <a:cubicBezTo>
                      <a:pt x="25327" y="11166"/>
                      <a:pt x="25627" y="11252"/>
                      <a:pt x="25766" y="11566"/>
                    </a:cubicBezTo>
                    <a:cubicBezTo>
                      <a:pt x="26052" y="12197"/>
                      <a:pt x="25230" y="12852"/>
                      <a:pt x="24754" y="13161"/>
                    </a:cubicBezTo>
                    <a:cubicBezTo>
                      <a:pt x="24534" y="13298"/>
                      <a:pt x="24637" y="13684"/>
                      <a:pt x="24868" y="13684"/>
                    </a:cubicBezTo>
                    <a:cubicBezTo>
                      <a:pt x="24900" y="13684"/>
                      <a:pt x="24933" y="13677"/>
                      <a:pt x="24968" y="13661"/>
                    </a:cubicBezTo>
                    <a:cubicBezTo>
                      <a:pt x="25165" y="13579"/>
                      <a:pt x="25394" y="13533"/>
                      <a:pt x="25619" y="13533"/>
                    </a:cubicBezTo>
                    <a:cubicBezTo>
                      <a:pt x="26142" y="13533"/>
                      <a:pt x="26648" y="13780"/>
                      <a:pt x="26707" y="14388"/>
                    </a:cubicBezTo>
                    <a:cubicBezTo>
                      <a:pt x="26766" y="15030"/>
                      <a:pt x="26076" y="15602"/>
                      <a:pt x="25576" y="15900"/>
                    </a:cubicBezTo>
                    <a:cubicBezTo>
                      <a:pt x="25373" y="16019"/>
                      <a:pt x="25397" y="16340"/>
                      <a:pt x="25635" y="16412"/>
                    </a:cubicBezTo>
                    <a:cubicBezTo>
                      <a:pt x="26730" y="16685"/>
                      <a:pt x="27921" y="17543"/>
                      <a:pt x="27266" y="18781"/>
                    </a:cubicBezTo>
                    <a:cubicBezTo>
                      <a:pt x="26647" y="19983"/>
                      <a:pt x="25254" y="20543"/>
                      <a:pt x="24040" y="20936"/>
                    </a:cubicBezTo>
                    <a:cubicBezTo>
                      <a:pt x="22037" y="21601"/>
                      <a:pt x="19870" y="21930"/>
                      <a:pt x="17707" y="21930"/>
                    </a:cubicBezTo>
                    <a:cubicBezTo>
                      <a:pt x="15883" y="21930"/>
                      <a:pt x="14063" y="21697"/>
                      <a:pt x="12348" y="21234"/>
                    </a:cubicBezTo>
                    <a:cubicBezTo>
                      <a:pt x="9943" y="20591"/>
                      <a:pt x="7716" y="19412"/>
                      <a:pt x="5978" y="17602"/>
                    </a:cubicBezTo>
                    <a:cubicBezTo>
                      <a:pt x="4073" y="15733"/>
                      <a:pt x="2561" y="13137"/>
                      <a:pt x="2013" y="10530"/>
                    </a:cubicBezTo>
                    <a:cubicBezTo>
                      <a:pt x="1620" y="8661"/>
                      <a:pt x="1525" y="6506"/>
                      <a:pt x="1918" y="4624"/>
                    </a:cubicBezTo>
                    <a:cubicBezTo>
                      <a:pt x="2251" y="3089"/>
                      <a:pt x="3049" y="1743"/>
                      <a:pt x="4478" y="1017"/>
                    </a:cubicBezTo>
                    <a:cubicBezTo>
                      <a:pt x="5038" y="734"/>
                      <a:pt x="5600" y="583"/>
                      <a:pt x="6141" y="583"/>
                    </a:cubicBezTo>
                    <a:close/>
                    <a:moveTo>
                      <a:pt x="6227" y="0"/>
                    </a:moveTo>
                    <a:cubicBezTo>
                      <a:pt x="5979" y="0"/>
                      <a:pt x="5717" y="28"/>
                      <a:pt x="5442" y="88"/>
                    </a:cubicBezTo>
                    <a:cubicBezTo>
                      <a:pt x="3942" y="410"/>
                      <a:pt x="2930" y="1231"/>
                      <a:pt x="2275" y="2327"/>
                    </a:cubicBezTo>
                    <a:cubicBezTo>
                      <a:pt x="1986" y="2300"/>
                      <a:pt x="1525" y="2266"/>
                      <a:pt x="1099" y="2266"/>
                    </a:cubicBezTo>
                    <a:cubicBezTo>
                      <a:pt x="579" y="2266"/>
                      <a:pt x="112" y="2316"/>
                      <a:pt x="72" y="2493"/>
                    </a:cubicBezTo>
                    <a:cubicBezTo>
                      <a:pt x="1" y="2803"/>
                      <a:pt x="1001" y="3720"/>
                      <a:pt x="1513" y="4172"/>
                    </a:cubicBezTo>
                    <a:cubicBezTo>
                      <a:pt x="1144" y="5553"/>
                      <a:pt x="1108" y="7089"/>
                      <a:pt x="1203" y="8470"/>
                    </a:cubicBezTo>
                    <a:cubicBezTo>
                      <a:pt x="1454" y="12030"/>
                      <a:pt x="3025" y="15471"/>
                      <a:pt x="5585" y="17995"/>
                    </a:cubicBezTo>
                    <a:cubicBezTo>
                      <a:pt x="6918" y="19376"/>
                      <a:pt x="8514" y="20400"/>
                      <a:pt x="10252" y="21103"/>
                    </a:cubicBezTo>
                    <a:cubicBezTo>
                      <a:pt x="10121" y="21460"/>
                      <a:pt x="10002" y="21805"/>
                      <a:pt x="9871" y="22162"/>
                    </a:cubicBezTo>
                    <a:cubicBezTo>
                      <a:pt x="9800" y="22353"/>
                      <a:pt x="9728" y="22531"/>
                      <a:pt x="9669" y="22722"/>
                    </a:cubicBezTo>
                    <a:cubicBezTo>
                      <a:pt x="9478" y="23234"/>
                      <a:pt x="9300" y="23758"/>
                      <a:pt x="9121" y="24270"/>
                    </a:cubicBezTo>
                    <a:cubicBezTo>
                      <a:pt x="9062" y="24460"/>
                      <a:pt x="8990" y="24639"/>
                      <a:pt x="8931" y="24829"/>
                    </a:cubicBezTo>
                    <a:cubicBezTo>
                      <a:pt x="8728" y="25448"/>
                      <a:pt x="8514" y="26068"/>
                      <a:pt x="8312" y="26687"/>
                    </a:cubicBezTo>
                    <a:cubicBezTo>
                      <a:pt x="8097" y="26794"/>
                      <a:pt x="7907" y="26937"/>
                      <a:pt x="7728" y="27080"/>
                    </a:cubicBezTo>
                    <a:cubicBezTo>
                      <a:pt x="7514" y="27246"/>
                      <a:pt x="7299" y="27413"/>
                      <a:pt x="7097" y="27580"/>
                    </a:cubicBezTo>
                    <a:cubicBezTo>
                      <a:pt x="7002" y="27651"/>
                      <a:pt x="7014" y="27818"/>
                      <a:pt x="7097" y="27889"/>
                    </a:cubicBezTo>
                    <a:cubicBezTo>
                      <a:pt x="7143" y="27935"/>
                      <a:pt x="7195" y="27956"/>
                      <a:pt x="7247" y="27956"/>
                    </a:cubicBezTo>
                    <a:cubicBezTo>
                      <a:pt x="7302" y="27956"/>
                      <a:pt x="7357" y="27932"/>
                      <a:pt x="7407" y="27889"/>
                    </a:cubicBezTo>
                    <a:cubicBezTo>
                      <a:pt x="7609" y="27734"/>
                      <a:pt x="7811" y="27568"/>
                      <a:pt x="8014" y="27413"/>
                    </a:cubicBezTo>
                    <a:lnTo>
                      <a:pt x="8026" y="27413"/>
                    </a:lnTo>
                    <a:cubicBezTo>
                      <a:pt x="8026" y="27407"/>
                      <a:pt x="8026" y="27407"/>
                      <a:pt x="8026" y="27407"/>
                    </a:cubicBezTo>
                    <a:cubicBezTo>
                      <a:pt x="8026" y="27407"/>
                      <a:pt x="8026" y="27407"/>
                      <a:pt x="8026" y="27401"/>
                    </a:cubicBezTo>
                    <a:cubicBezTo>
                      <a:pt x="8038" y="27401"/>
                      <a:pt x="8050" y="27389"/>
                      <a:pt x="8061" y="27377"/>
                    </a:cubicBezTo>
                    <a:cubicBezTo>
                      <a:pt x="8073" y="27365"/>
                      <a:pt x="8085" y="27353"/>
                      <a:pt x="8097" y="27353"/>
                    </a:cubicBezTo>
                    <a:cubicBezTo>
                      <a:pt x="8002" y="27663"/>
                      <a:pt x="7895" y="27984"/>
                      <a:pt x="7800" y="28306"/>
                    </a:cubicBezTo>
                    <a:cubicBezTo>
                      <a:pt x="7728" y="28528"/>
                      <a:pt x="7906" y="28672"/>
                      <a:pt x="8085" y="28672"/>
                    </a:cubicBezTo>
                    <a:cubicBezTo>
                      <a:pt x="8204" y="28672"/>
                      <a:pt x="8323" y="28608"/>
                      <a:pt x="8371" y="28461"/>
                    </a:cubicBezTo>
                    <a:cubicBezTo>
                      <a:pt x="8478" y="28115"/>
                      <a:pt x="8597" y="27758"/>
                      <a:pt x="8704" y="27413"/>
                    </a:cubicBezTo>
                    <a:cubicBezTo>
                      <a:pt x="8812" y="27687"/>
                      <a:pt x="8943" y="27973"/>
                      <a:pt x="9085" y="28235"/>
                    </a:cubicBezTo>
                    <a:cubicBezTo>
                      <a:pt x="9118" y="28307"/>
                      <a:pt x="9198" y="28347"/>
                      <a:pt x="9277" y="28347"/>
                    </a:cubicBezTo>
                    <a:cubicBezTo>
                      <a:pt x="9315" y="28347"/>
                      <a:pt x="9352" y="28337"/>
                      <a:pt x="9383" y="28318"/>
                    </a:cubicBezTo>
                    <a:cubicBezTo>
                      <a:pt x="9490" y="28246"/>
                      <a:pt x="9526" y="28115"/>
                      <a:pt x="9466" y="28008"/>
                    </a:cubicBezTo>
                    <a:cubicBezTo>
                      <a:pt x="9240" y="27592"/>
                      <a:pt x="9085" y="27199"/>
                      <a:pt x="8943" y="26746"/>
                    </a:cubicBezTo>
                    <a:cubicBezTo>
                      <a:pt x="8943" y="26734"/>
                      <a:pt x="8931" y="26722"/>
                      <a:pt x="8931" y="26711"/>
                    </a:cubicBezTo>
                    <a:cubicBezTo>
                      <a:pt x="8931" y="26699"/>
                      <a:pt x="8943" y="26675"/>
                      <a:pt x="8943" y="26663"/>
                    </a:cubicBezTo>
                    <a:cubicBezTo>
                      <a:pt x="9002" y="26472"/>
                      <a:pt x="9062" y="26294"/>
                      <a:pt x="9133" y="26103"/>
                    </a:cubicBezTo>
                    <a:cubicBezTo>
                      <a:pt x="9478" y="25056"/>
                      <a:pt x="9824" y="24020"/>
                      <a:pt x="10205" y="22984"/>
                    </a:cubicBezTo>
                    <a:cubicBezTo>
                      <a:pt x="10264" y="22793"/>
                      <a:pt x="10336" y="22615"/>
                      <a:pt x="10395" y="22424"/>
                    </a:cubicBezTo>
                    <a:cubicBezTo>
                      <a:pt x="10526" y="22055"/>
                      <a:pt x="10669" y="21686"/>
                      <a:pt x="10800" y="21317"/>
                    </a:cubicBezTo>
                    <a:cubicBezTo>
                      <a:pt x="12241" y="21853"/>
                      <a:pt x="13765" y="22174"/>
                      <a:pt x="15300" y="22329"/>
                    </a:cubicBezTo>
                    <a:cubicBezTo>
                      <a:pt x="15253" y="22662"/>
                      <a:pt x="15205" y="22996"/>
                      <a:pt x="15170" y="23317"/>
                    </a:cubicBezTo>
                    <a:cubicBezTo>
                      <a:pt x="15158" y="23353"/>
                      <a:pt x="15158" y="23389"/>
                      <a:pt x="15158" y="23424"/>
                    </a:cubicBezTo>
                    <a:cubicBezTo>
                      <a:pt x="15146" y="23520"/>
                      <a:pt x="15134" y="23615"/>
                      <a:pt x="15122" y="23710"/>
                    </a:cubicBezTo>
                    <a:cubicBezTo>
                      <a:pt x="15110" y="23782"/>
                      <a:pt x="15098" y="23841"/>
                      <a:pt x="15098" y="23913"/>
                    </a:cubicBezTo>
                    <a:cubicBezTo>
                      <a:pt x="15050" y="24329"/>
                      <a:pt x="15003" y="24734"/>
                      <a:pt x="14967" y="25151"/>
                    </a:cubicBezTo>
                    <a:cubicBezTo>
                      <a:pt x="14955" y="25353"/>
                      <a:pt x="14931" y="25544"/>
                      <a:pt x="14919" y="25746"/>
                    </a:cubicBezTo>
                    <a:cubicBezTo>
                      <a:pt x="14896" y="26187"/>
                      <a:pt x="14860" y="26627"/>
                      <a:pt x="14848" y="27068"/>
                    </a:cubicBezTo>
                    <a:lnTo>
                      <a:pt x="14836" y="27068"/>
                    </a:lnTo>
                    <a:cubicBezTo>
                      <a:pt x="14824" y="27270"/>
                      <a:pt x="14824" y="27473"/>
                      <a:pt x="14812" y="27663"/>
                    </a:cubicBezTo>
                    <a:cubicBezTo>
                      <a:pt x="14812" y="27770"/>
                      <a:pt x="14812" y="27865"/>
                      <a:pt x="14800" y="27973"/>
                    </a:cubicBezTo>
                    <a:cubicBezTo>
                      <a:pt x="14800" y="27973"/>
                      <a:pt x="14789" y="27973"/>
                      <a:pt x="14789" y="27984"/>
                    </a:cubicBezTo>
                    <a:cubicBezTo>
                      <a:pt x="14443" y="28377"/>
                      <a:pt x="14146" y="28818"/>
                      <a:pt x="13896" y="29282"/>
                    </a:cubicBezTo>
                    <a:cubicBezTo>
                      <a:pt x="13848" y="29389"/>
                      <a:pt x="13872" y="29532"/>
                      <a:pt x="13979" y="29592"/>
                    </a:cubicBezTo>
                    <a:cubicBezTo>
                      <a:pt x="14010" y="29607"/>
                      <a:pt x="14046" y="29615"/>
                      <a:pt x="14082" y="29615"/>
                    </a:cubicBezTo>
                    <a:cubicBezTo>
                      <a:pt x="14158" y="29615"/>
                      <a:pt x="14236" y="29581"/>
                      <a:pt x="14277" y="29508"/>
                    </a:cubicBezTo>
                    <a:cubicBezTo>
                      <a:pt x="14396" y="29282"/>
                      <a:pt x="14527" y="29068"/>
                      <a:pt x="14669" y="28866"/>
                    </a:cubicBezTo>
                    <a:cubicBezTo>
                      <a:pt x="14705" y="28794"/>
                      <a:pt x="14753" y="28735"/>
                      <a:pt x="14789" y="28687"/>
                    </a:cubicBezTo>
                    <a:cubicBezTo>
                      <a:pt x="14789" y="29044"/>
                      <a:pt x="14789" y="29401"/>
                      <a:pt x="14789" y="29758"/>
                    </a:cubicBezTo>
                    <a:cubicBezTo>
                      <a:pt x="14789" y="29949"/>
                      <a:pt x="14937" y="30044"/>
                      <a:pt x="15086" y="30044"/>
                    </a:cubicBezTo>
                    <a:cubicBezTo>
                      <a:pt x="15235" y="30044"/>
                      <a:pt x="15384" y="29949"/>
                      <a:pt x="15384" y="29758"/>
                    </a:cubicBezTo>
                    <a:cubicBezTo>
                      <a:pt x="15372" y="29389"/>
                      <a:pt x="15384" y="29020"/>
                      <a:pt x="15384" y="28651"/>
                    </a:cubicBezTo>
                    <a:cubicBezTo>
                      <a:pt x="15443" y="28758"/>
                      <a:pt x="15503" y="28854"/>
                      <a:pt x="15551" y="28949"/>
                    </a:cubicBezTo>
                    <a:cubicBezTo>
                      <a:pt x="15634" y="29092"/>
                      <a:pt x="15717" y="29223"/>
                      <a:pt x="15801" y="29366"/>
                    </a:cubicBezTo>
                    <a:cubicBezTo>
                      <a:pt x="15851" y="29456"/>
                      <a:pt x="15934" y="29529"/>
                      <a:pt x="16037" y="29529"/>
                    </a:cubicBezTo>
                    <a:cubicBezTo>
                      <a:pt x="16057" y="29529"/>
                      <a:pt x="16077" y="29526"/>
                      <a:pt x="16098" y="29520"/>
                    </a:cubicBezTo>
                    <a:cubicBezTo>
                      <a:pt x="16241" y="29485"/>
                      <a:pt x="16324" y="29294"/>
                      <a:pt x="16229" y="29163"/>
                    </a:cubicBezTo>
                    <a:cubicBezTo>
                      <a:pt x="16217" y="29139"/>
                      <a:pt x="15896" y="28651"/>
                      <a:pt x="15824" y="28544"/>
                    </a:cubicBezTo>
                    <a:cubicBezTo>
                      <a:pt x="15705" y="28330"/>
                      <a:pt x="15574" y="28104"/>
                      <a:pt x="15455" y="27889"/>
                    </a:cubicBezTo>
                    <a:cubicBezTo>
                      <a:pt x="15443" y="27865"/>
                      <a:pt x="15420" y="27842"/>
                      <a:pt x="15396" y="27830"/>
                    </a:cubicBezTo>
                    <a:cubicBezTo>
                      <a:pt x="15443" y="26472"/>
                      <a:pt x="15539" y="25127"/>
                      <a:pt x="15705" y="23793"/>
                    </a:cubicBezTo>
                    <a:cubicBezTo>
                      <a:pt x="15717" y="23698"/>
                      <a:pt x="15729" y="23603"/>
                      <a:pt x="15741" y="23508"/>
                    </a:cubicBezTo>
                    <a:cubicBezTo>
                      <a:pt x="15789" y="23127"/>
                      <a:pt x="15836" y="22758"/>
                      <a:pt x="15896" y="22389"/>
                    </a:cubicBezTo>
                    <a:cubicBezTo>
                      <a:pt x="16494" y="22429"/>
                      <a:pt x="17099" y="22453"/>
                      <a:pt x="17701" y="22453"/>
                    </a:cubicBezTo>
                    <a:cubicBezTo>
                      <a:pt x="17985" y="22453"/>
                      <a:pt x="18268" y="22448"/>
                      <a:pt x="18551" y="22436"/>
                    </a:cubicBezTo>
                    <a:cubicBezTo>
                      <a:pt x="20563" y="22353"/>
                      <a:pt x="22599" y="22043"/>
                      <a:pt x="24492" y="21365"/>
                    </a:cubicBezTo>
                    <a:cubicBezTo>
                      <a:pt x="25838" y="20888"/>
                      <a:pt x="27278" y="20210"/>
                      <a:pt x="27862" y="18817"/>
                    </a:cubicBezTo>
                    <a:cubicBezTo>
                      <a:pt x="28409" y="17519"/>
                      <a:pt x="27445" y="16519"/>
                      <a:pt x="26314" y="16054"/>
                    </a:cubicBezTo>
                    <a:cubicBezTo>
                      <a:pt x="26921" y="15566"/>
                      <a:pt x="27433" y="14852"/>
                      <a:pt x="27207" y="14090"/>
                    </a:cubicBezTo>
                    <a:cubicBezTo>
                      <a:pt x="27016" y="13411"/>
                      <a:pt x="26445" y="13042"/>
                      <a:pt x="25814" y="12983"/>
                    </a:cubicBezTo>
                    <a:cubicBezTo>
                      <a:pt x="26361" y="12375"/>
                      <a:pt x="26695" y="11578"/>
                      <a:pt x="25992" y="10935"/>
                    </a:cubicBezTo>
                    <a:cubicBezTo>
                      <a:pt x="25708" y="10675"/>
                      <a:pt x="25329" y="10582"/>
                      <a:pt x="24916" y="10582"/>
                    </a:cubicBezTo>
                    <a:cubicBezTo>
                      <a:pt x="24099" y="10582"/>
                      <a:pt x="23148" y="10947"/>
                      <a:pt x="22539" y="11113"/>
                    </a:cubicBezTo>
                    <a:cubicBezTo>
                      <a:pt x="21107" y="11487"/>
                      <a:pt x="19647" y="11963"/>
                      <a:pt x="18193" y="11963"/>
                    </a:cubicBezTo>
                    <a:cubicBezTo>
                      <a:pt x="17473" y="11963"/>
                      <a:pt x="16753" y="11846"/>
                      <a:pt x="16039" y="11542"/>
                    </a:cubicBezTo>
                    <a:cubicBezTo>
                      <a:pt x="14122" y="10720"/>
                      <a:pt x="12741" y="8982"/>
                      <a:pt x="11788" y="7184"/>
                    </a:cubicBezTo>
                    <a:cubicBezTo>
                      <a:pt x="10582" y="4883"/>
                      <a:pt x="9499" y="0"/>
                      <a:pt x="622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2" name="Google Shape;4652;p77"/>
              <p:cNvSpPr/>
              <p:nvPr/>
            </p:nvSpPr>
            <p:spPr>
              <a:xfrm>
                <a:off x="6863650" y="4249900"/>
                <a:ext cx="242700" cy="165500"/>
              </a:xfrm>
              <a:custGeom>
                <a:avLst/>
                <a:gdLst/>
                <a:ahLst/>
                <a:cxnLst/>
                <a:rect l="l" t="t" r="r" b="b"/>
                <a:pathLst>
                  <a:path w="9708" h="6620" extrusionOk="0">
                    <a:moveTo>
                      <a:pt x="270" y="0"/>
                    </a:moveTo>
                    <a:cubicBezTo>
                      <a:pt x="131" y="0"/>
                      <a:pt x="0" y="90"/>
                      <a:pt x="12" y="268"/>
                    </a:cubicBezTo>
                    <a:cubicBezTo>
                      <a:pt x="227" y="2435"/>
                      <a:pt x="1024" y="4685"/>
                      <a:pt x="2953" y="5912"/>
                    </a:cubicBezTo>
                    <a:cubicBezTo>
                      <a:pt x="3756" y="6417"/>
                      <a:pt x="4625" y="6619"/>
                      <a:pt x="5507" y="6619"/>
                    </a:cubicBezTo>
                    <a:cubicBezTo>
                      <a:pt x="6847" y="6619"/>
                      <a:pt x="8217" y="6153"/>
                      <a:pt x="9430" y="5578"/>
                    </a:cubicBezTo>
                    <a:cubicBezTo>
                      <a:pt x="9708" y="5445"/>
                      <a:pt x="9533" y="5072"/>
                      <a:pt x="9273" y="5072"/>
                    </a:cubicBezTo>
                    <a:cubicBezTo>
                      <a:pt x="9232" y="5072"/>
                      <a:pt x="9188" y="5081"/>
                      <a:pt x="9144" y="5102"/>
                    </a:cubicBezTo>
                    <a:cubicBezTo>
                      <a:pt x="8029" y="5624"/>
                      <a:pt x="6767" y="6062"/>
                      <a:pt x="5532" y="6062"/>
                    </a:cubicBezTo>
                    <a:cubicBezTo>
                      <a:pt x="4738" y="6062"/>
                      <a:pt x="3954" y="5880"/>
                      <a:pt x="3227" y="5424"/>
                    </a:cubicBezTo>
                    <a:cubicBezTo>
                      <a:pt x="1477" y="4316"/>
                      <a:pt x="762" y="2233"/>
                      <a:pt x="572" y="268"/>
                    </a:cubicBezTo>
                    <a:cubicBezTo>
                      <a:pt x="554" y="90"/>
                      <a:pt x="408" y="0"/>
                      <a:pt x="2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3" name="Google Shape;4653;p77"/>
              <p:cNvSpPr/>
              <p:nvPr/>
            </p:nvSpPr>
            <p:spPr>
              <a:xfrm>
                <a:off x="6725525" y="4024000"/>
                <a:ext cx="68200" cy="62225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2489" extrusionOk="0">
                    <a:moveTo>
                      <a:pt x="381" y="0"/>
                    </a:moveTo>
                    <a:cubicBezTo>
                      <a:pt x="283" y="0"/>
                      <a:pt x="176" y="59"/>
                      <a:pt x="156" y="160"/>
                    </a:cubicBezTo>
                    <a:cubicBezTo>
                      <a:pt x="1" y="898"/>
                      <a:pt x="168" y="1815"/>
                      <a:pt x="811" y="2280"/>
                    </a:cubicBezTo>
                    <a:cubicBezTo>
                      <a:pt x="991" y="2415"/>
                      <a:pt x="1209" y="2488"/>
                      <a:pt x="1429" y="2488"/>
                    </a:cubicBezTo>
                    <a:cubicBezTo>
                      <a:pt x="1558" y="2488"/>
                      <a:pt x="1688" y="2463"/>
                      <a:pt x="1811" y="2411"/>
                    </a:cubicBezTo>
                    <a:cubicBezTo>
                      <a:pt x="2156" y="2280"/>
                      <a:pt x="2418" y="1994"/>
                      <a:pt x="2549" y="1660"/>
                    </a:cubicBezTo>
                    <a:cubicBezTo>
                      <a:pt x="2727" y="1220"/>
                      <a:pt x="2692" y="732"/>
                      <a:pt x="2608" y="279"/>
                    </a:cubicBezTo>
                    <a:cubicBezTo>
                      <a:pt x="2588" y="178"/>
                      <a:pt x="2481" y="119"/>
                      <a:pt x="2383" y="119"/>
                    </a:cubicBezTo>
                    <a:cubicBezTo>
                      <a:pt x="2367" y="119"/>
                      <a:pt x="2350" y="121"/>
                      <a:pt x="2335" y="125"/>
                    </a:cubicBezTo>
                    <a:cubicBezTo>
                      <a:pt x="2216" y="160"/>
                      <a:pt x="2156" y="279"/>
                      <a:pt x="2180" y="398"/>
                    </a:cubicBezTo>
                    <a:cubicBezTo>
                      <a:pt x="2287" y="946"/>
                      <a:pt x="2287" y="1649"/>
                      <a:pt x="1739" y="1958"/>
                    </a:cubicBezTo>
                    <a:cubicBezTo>
                      <a:pt x="1637" y="2017"/>
                      <a:pt x="1536" y="2043"/>
                      <a:pt x="1440" y="2043"/>
                    </a:cubicBezTo>
                    <a:cubicBezTo>
                      <a:pt x="1087" y="2043"/>
                      <a:pt x="789" y="1697"/>
                      <a:pt x="668" y="1351"/>
                    </a:cubicBezTo>
                    <a:cubicBezTo>
                      <a:pt x="537" y="1006"/>
                      <a:pt x="513" y="636"/>
                      <a:pt x="584" y="279"/>
                    </a:cubicBezTo>
                    <a:cubicBezTo>
                      <a:pt x="608" y="160"/>
                      <a:pt x="549" y="41"/>
                      <a:pt x="430" y="5"/>
                    </a:cubicBezTo>
                    <a:cubicBezTo>
                      <a:pt x="414" y="2"/>
                      <a:pt x="398" y="0"/>
                      <a:pt x="3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9" name="Content Placeholder 2"/>
          <p:cNvSpPr>
            <a:spLocks noGrp="1"/>
          </p:cNvSpPr>
          <p:nvPr>
            <p:ph type="subTitle" idx="1"/>
          </p:nvPr>
        </p:nvSpPr>
        <p:spPr>
          <a:xfrm>
            <a:off x="2018225" y="2322303"/>
            <a:ext cx="4979203" cy="2314082"/>
          </a:xfrm>
        </p:spPr>
        <p:txBody>
          <a:bodyPr/>
          <a:lstStyle/>
          <a:p>
            <a:pPr eaLnBrk="1" hangingPunct="1"/>
            <a:r>
              <a:rPr lang="en-US" alt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ggunakan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mus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US" alt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1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1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1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oh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hat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al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ihan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2 </a:t>
            </a:r>
            <a:r>
              <a:rPr lang="en-US" alt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aman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6 </a:t>
            </a:r>
            <a:r>
              <a:rPr lang="en-US" altLang="en-US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matika</a:t>
            </a:r>
            <a:r>
              <a:rPr lang="en-US" alt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ilmu</a:t>
            </a:r>
            <a:endParaRPr lang="en-US" alt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84815"/>
              </p:ext>
            </p:extLst>
          </p:nvPr>
        </p:nvGraphicFramePr>
        <p:xfrm>
          <a:off x="3067658" y="2800345"/>
          <a:ext cx="2860177" cy="77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879600" imgH="444500" progId="Equation.DSMT4">
                  <p:embed/>
                </p:oleObj>
              </mc:Choice>
              <mc:Fallback>
                <p:oleObj name="Equation" r:id="rId4" imgW="1879600" imgH="444500" progId="Equation.DSMT4">
                  <p:embed/>
                  <p:pic>
                    <p:nvPicPr>
                      <p:cNvPr id="112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658" y="2800345"/>
                        <a:ext cx="2860177" cy="77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8" name="Google Shape;4658;p78"/>
          <p:cNvSpPr/>
          <p:nvPr/>
        </p:nvSpPr>
        <p:spPr>
          <a:xfrm rot="-5400000">
            <a:off x="2882181" y="-558479"/>
            <a:ext cx="3379649" cy="626041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59" name="Google Shape;4659;p78"/>
          <p:cNvSpPr/>
          <p:nvPr/>
        </p:nvSpPr>
        <p:spPr>
          <a:xfrm rot="2700000">
            <a:off x="296334" y="-1283240"/>
            <a:ext cx="2205081" cy="2879068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60" name="Google Shape;4660;p78"/>
          <p:cNvSpPr txBox="1">
            <a:spLocks noGrp="1"/>
          </p:cNvSpPr>
          <p:nvPr>
            <p:ph type="title"/>
          </p:nvPr>
        </p:nvSpPr>
        <p:spPr>
          <a:xfrm>
            <a:off x="2278950" y="1371150"/>
            <a:ext cx="4350450" cy="54935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smtClean="0"/>
              <a:t>J</a:t>
            </a:r>
            <a:r>
              <a:rPr lang="en" sz="2000" dirty="0" smtClean="0"/>
              <a:t>enis akar-akar persamaan kuadrat</a:t>
            </a:r>
            <a:endParaRPr sz="2000" dirty="0"/>
          </a:p>
        </p:txBody>
      </p:sp>
      <p:sp>
        <p:nvSpPr>
          <p:cNvPr id="4661" name="Google Shape;4661;p78"/>
          <p:cNvSpPr txBox="1">
            <a:spLocks noGrp="1"/>
          </p:cNvSpPr>
          <p:nvPr>
            <p:ph type="subTitle" idx="1"/>
          </p:nvPr>
        </p:nvSpPr>
        <p:spPr>
          <a:xfrm>
            <a:off x="2278950" y="2202450"/>
            <a:ext cx="4586100" cy="156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eaLnBrk="1" hangingPunct="1"/>
            <a:r>
              <a:rPr lang="en-US" altLang="en-US" sz="1200" dirty="0" err="1"/>
              <a:t>Jenis</a:t>
            </a:r>
            <a:r>
              <a:rPr lang="en-US" altLang="en-US" sz="1200" dirty="0"/>
              <a:t> </a:t>
            </a:r>
            <a:r>
              <a:rPr lang="en-US" altLang="en-US" sz="1200" dirty="0" err="1"/>
              <a:t>Akar</a:t>
            </a:r>
            <a:r>
              <a:rPr lang="en-US" altLang="en-US" sz="1200" dirty="0"/>
              <a:t> </a:t>
            </a:r>
            <a:r>
              <a:rPr lang="en-US" altLang="en-US" sz="1200" dirty="0" err="1"/>
              <a:t>Persamaan</a:t>
            </a:r>
            <a:r>
              <a:rPr lang="en-US" altLang="en-US" sz="1200" dirty="0"/>
              <a:t> </a:t>
            </a:r>
            <a:r>
              <a:rPr lang="en-US" altLang="en-US" sz="1200" dirty="0" err="1"/>
              <a:t>Kuadrat</a:t>
            </a:r>
            <a:r>
              <a:rPr lang="en-US" altLang="en-US" sz="1200" dirty="0"/>
              <a:t> </a:t>
            </a:r>
            <a:r>
              <a:rPr lang="en-US" altLang="en-US" sz="1200" dirty="0" err="1"/>
              <a:t>tergantung</a:t>
            </a:r>
            <a:r>
              <a:rPr lang="en-US" altLang="en-US" sz="1200" dirty="0"/>
              <a:t> </a:t>
            </a:r>
            <a:r>
              <a:rPr lang="en-US" altLang="en-US" sz="1200" dirty="0" err="1"/>
              <a:t>pada</a:t>
            </a:r>
            <a:r>
              <a:rPr lang="en-US" altLang="en-US" sz="1200" dirty="0"/>
              <a:t> </a:t>
            </a:r>
            <a:r>
              <a:rPr lang="en-US" altLang="en-US" sz="1200" dirty="0" err="1"/>
              <a:t>nilai</a:t>
            </a:r>
            <a:r>
              <a:rPr lang="en-US" altLang="en-US" sz="1200" dirty="0"/>
              <a:t> </a:t>
            </a:r>
            <a:r>
              <a:rPr lang="en-US" altLang="en-US" sz="1200" dirty="0" err="1"/>
              <a:t>diskriminan</a:t>
            </a:r>
            <a:r>
              <a:rPr lang="en-US" altLang="en-US" sz="1200" dirty="0"/>
              <a:t> D (</a:t>
            </a:r>
            <a:r>
              <a:rPr lang="en-US" altLang="en-US" sz="1200" dirty="0">
                <a:solidFill>
                  <a:srgbClr val="FF0000"/>
                </a:solidFill>
              </a:rPr>
              <a:t>D=b</a:t>
            </a:r>
            <a:r>
              <a:rPr lang="en-US" altLang="en-US" sz="1200" baseline="30000" dirty="0">
                <a:solidFill>
                  <a:srgbClr val="FF0000"/>
                </a:solidFill>
              </a:rPr>
              <a:t>2</a:t>
            </a:r>
            <a:r>
              <a:rPr lang="en-US" altLang="en-US" sz="1200" dirty="0">
                <a:solidFill>
                  <a:srgbClr val="FF0000"/>
                </a:solidFill>
              </a:rPr>
              <a:t> – 4ac</a:t>
            </a:r>
            <a:r>
              <a:rPr lang="en-US" altLang="en-US" sz="1200" dirty="0"/>
              <a:t>)</a:t>
            </a:r>
          </a:p>
          <a:p>
            <a:pPr eaLnBrk="1" hangingPunct="1"/>
            <a:endParaRPr lang="en-US" altLang="en-US" sz="1200" dirty="0"/>
          </a:p>
          <a:p>
            <a:pPr lvl="1" eaLnBrk="1" hangingPunct="1">
              <a:buClr>
                <a:srgbClr val="C00000"/>
              </a:buClr>
              <a:buSzPct val="120000"/>
              <a:buFont typeface="Wingdings" panose="05000000000000000000" pitchFamily="2" charset="2"/>
              <a:buChar char="Ø"/>
            </a:pPr>
            <a:r>
              <a:rPr lang="en-US" altLang="en-US" sz="1200" dirty="0"/>
              <a:t>  D &gt; 0, </a:t>
            </a:r>
            <a:r>
              <a:rPr lang="en-US" altLang="en-US" sz="1200" dirty="0" err="1"/>
              <a:t>maka</a:t>
            </a:r>
            <a:r>
              <a:rPr lang="en-US" altLang="en-US" sz="1200" dirty="0"/>
              <a:t> </a:t>
            </a:r>
            <a:r>
              <a:rPr lang="en-US" altLang="en-US" sz="1200" dirty="0" err="1"/>
              <a:t>kedua</a:t>
            </a:r>
            <a:r>
              <a:rPr lang="en-US" altLang="en-US" sz="1200" dirty="0"/>
              <a:t> </a:t>
            </a:r>
            <a:r>
              <a:rPr lang="en-US" altLang="en-US" sz="1200" dirty="0" err="1"/>
              <a:t>akar</a:t>
            </a:r>
            <a:r>
              <a:rPr lang="en-US" altLang="en-US" sz="1200" dirty="0"/>
              <a:t> real </a:t>
            </a:r>
            <a:r>
              <a:rPr lang="en-US" altLang="en-US" sz="1200" dirty="0" err="1"/>
              <a:t>dan</a:t>
            </a:r>
            <a:r>
              <a:rPr lang="en-US" altLang="en-US" sz="1200" dirty="0"/>
              <a:t> </a:t>
            </a:r>
            <a:r>
              <a:rPr lang="en-US" altLang="en-US" sz="1200" dirty="0" err="1"/>
              <a:t>berbeda</a:t>
            </a:r>
            <a:endParaRPr lang="en-US" altLang="en-US" sz="1200" dirty="0"/>
          </a:p>
          <a:p>
            <a:pPr lvl="1" eaLnBrk="1" hangingPunct="1">
              <a:buClr>
                <a:srgbClr val="C00000"/>
              </a:buClr>
              <a:buSzPct val="120000"/>
              <a:buFont typeface="Wingdings" panose="05000000000000000000" pitchFamily="2" charset="2"/>
              <a:buChar char="Ø"/>
            </a:pPr>
            <a:r>
              <a:rPr lang="en-US" altLang="en-US" sz="1200" dirty="0"/>
              <a:t>  D = 0, </a:t>
            </a:r>
            <a:r>
              <a:rPr lang="en-US" altLang="en-US" sz="1200" dirty="0" err="1"/>
              <a:t>maka</a:t>
            </a:r>
            <a:r>
              <a:rPr lang="en-US" altLang="en-US" sz="1200" dirty="0"/>
              <a:t> </a:t>
            </a:r>
            <a:r>
              <a:rPr lang="en-US" altLang="en-US" sz="1200" dirty="0" err="1"/>
              <a:t>kedua</a:t>
            </a:r>
            <a:r>
              <a:rPr lang="en-US" altLang="en-US" sz="1200" dirty="0"/>
              <a:t> </a:t>
            </a:r>
            <a:r>
              <a:rPr lang="en-US" altLang="en-US" sz="1200" dirty="0" err="1"/>
              <a:t>akar</a:t>
            </a:r>
            <a:r>
              <a:rPr lang="en-US" altLang="en-US" sz="1200" dirty="0"/>
              <a:t> </a:t>
            </a:r>
            <a:r>
              <a:rPr lang="en-US" altLang="en-US" sz="1200" dirty="0" err="1"/>
              <a:t>sama</a:t>
            </a:r>
            <a:r>
              <a:rPr lang="en-US" altLang="en-US" sz="1200" dirty="0"/>
              <a:t> (</a:t>
            </a:r>
            <a:r>
              <a:rPr lang="en-US" altLang="en-US" sz="1200" dirty="0" err="1"/>
              <a:t>kembar</a:t>
            </a:r>
            <a:r>
              <a:rPr lang="en-US" altLang="en-US" sz="1200" dirty="0"/>
              <a:t>)</a:t>
            </a:r>
          </a:p>
          <a:p>
            <a:pPr lvl="1" eaLnBrk="1" hangingPunct="1">
              <a:buClr>
                <a:srgbClr val="C00000"/>
              </a:buClr>
              <a:buSzPct val="120000"/>
              <a:buFont typeface="Wingdings" panose="05000000000000000000" pitchFamily="2" charset="2"/>
              <a:buChar char="Ø"/>
            </a:pPr>
            <a:r>
              <a:rPr lang="en-US" altLang="en-US" sz="1200" dirty="0"/>
              <a:t>  D &lt; 0, </a:t>
            </a:r>
            <a:r>
              <a:rPr lang="en-US" altLang="en-US" sz="1200" dirty="0" err="1"/>
              <a:t>maka</a:t>
            </a:r>
            <a:r>
              <a:rPr lang="en-US" altLang="en-US" sz="1200" dirty="0"/>
              <a:t> </a:t>
            </a:r>
            <a:r>
              <a:rPr lang="en-US" altLang="en-US" sz="1200" dirty="0" err="1"/>
              <a:t>akar-akar</a:t>
            </a:r>
            <a:r>
              <a:rPr lang="en-US" altLang="en-US" sz="1200" dirty="0"/>
              <a:t> </a:t>
            </a:r>
            <a:r>
              <a:rPr lang="en-US" altLang="en-US" sz="1200" dirty="0" err="1"/>
              <a:t>khayal</a:t>
            </a:r>
            <a:r>
              <a:rPr lang="en-US" altLang="en-US" sz="1200" dirty="0"/>
              <a:t> (</a:t>
            </a:r>
            <a:r>
              <a:rPr lang="en-US" altLang="en-US" sz="1200" dirty="0" err="1"/>
              <a:t>tidak</a:t>
            </a:r>
            <a:r>
              <a:rPr lang="en-US" altLang="en-US" sz="1200" dirty="0"/>
              <a:t> real)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4662" name="Google Shape;4662;p78"/>
          <p:cNvGrpSpPr/>
          <p:nvPr/>
        </p:nvGrpSpPr>
        <p:grpSpPr>
          <a:xfrm rot="5976767">
            <a:off x="2222809" y="3586453"/>
            <a:ext cx="556691" cy="1339616"/>
            <a:chOff x="134890" y="136175"/>
            <a:chExt cx="317599" cy="764267"/>
          </a:xfrm>
        </p:grpSpPr>
        <p:sp>
          <p:nvSpPr>
            <p:cNvPr id="4663" name="Google Shape;4663;p78"/>
            <p:cNvSpPr/>
            <p:nvPr/>
          </p:nvSpPr>
          <p:spPr>
            <a:xfrm>
              <a:off x="134890" y="136175"/>
              <a:ext cx="317575" cy="764246"/>
            </a:xfrm>
            <a:custGeom>
              <a:avLst/>
              <a:gdLst/>
              <a:ahLst/>
              <a:cxnLst/>
              <a:rect l="l" t="t" r="r" b="b"/>
              <a:pathLst>
                <a:path w="9252" h="22265" extrusionOk="0">
                  <a:moveTo>
                    <a:pt x="4627" y="0"/>
                  </a:moveTo>
                  <a:cubicBezTo>
                    <a:pt x="4304" y="0"/>
                    <a:pt x="4088" y="283"/>
                    <a:pt x="3918" y="537"/>
                  </a:cubicBezTo>
                  <a:cubicBezTo>
                    <a:pt x="3811" y="692"/>
                    <a:pt x="3715" y="883"/>
                    <a:pt x="3561" y="1002"/>
                  </a:cubicBezTo>
                  <a:cubicBezTo>
                    <a:pt x="3498" y="1051"/>
                    <a:pt x="3423" y="1068"/>
                    <a:pt x="3342" y="1068"/>
                  </a:cubicBezTo>
                  <a:cubicBezTo>
                    <a:pt x="3208" y="1068"/>
                    <a:pt x="3061" y="1020"/>
                    <a:pt x="2942" y="990"/>
                  </a:cubicBezTo>
                  <a:cubicBezTo>
                    <a:pt x="2751" y="942"/>
                    <a:pt x="2561" y="883"/>
                    <a:pt x="2370" y="847"/>
                  </a:cubicBezTo>
                  <a:cubicBezTo>
                    <a:pt x="2072" y="799"/>
                    <a:pt x="1739" y="811"/>
                    <a:pt x="1477" y="657"/>
                  </a:cubicBezTo>
                  <a:cubicBezTo>
                    <a:pt x="1223" y="520"/>
                    <a:pt x="975" y="134"/>
                    <a:pt x="681" y="134"/>
                  </a:cubicBezTo>
                  <a:cubicBezTo>
                    <a:pt x="590" y="134"/>
                    <a:pt x="495" y="171"/>
                    <a:pt x="394" y="264"/>
                  </a:cubicBezTo>
                  <a:cubicBezTo>
                    <a:pt x="108" y="537"/>
                    <a:pt x="144" y="1014"/>
                    <a:pt x="191" y="1407"/>
                  </a:cubicBezTo>
                  <a:cubicBezTo>
                    <a:pt x="144" y="2252"/>
                    <a:pt x="167" y="3109"/>
                    <a:pt x="179" y="3955"/>
                  </a:cubicBezTo>
                  <a:cubicBezTo>
                    <a:pt x="191" y="4836"/>
                    <a:pt x="227" y="5717"/>
                    <a:pt x="227" y="6598"/>
                  </a:cubicBezTo>
                  <a:cubicBezTo>
                    <a:pt x="215" y="8336"/>
                    <a:pt x="203" y="10074"/>
                    <a:pt x="108" y="11813"/>
                  </a:cubicBezTo>
                  <a:cubicBezTo>
                    <a:pt x="60" y="12718"/>
                    <a:pt x="13" y="13611"/>
                    <a:pt x="13" y="14515"/>
                  </a:cubicBezTo>
                  <a:cubicBezTo>
                    <a:pt x="1" y="15420"/>
                    <a:pt x="60" y="16325"/>
                    <a:pt x="84" y="17230"/>
                  </a:cubicBezTo>
                  <a:cubicBezTo>
                    <a:pt x="120" y="18099"/>
                    <a:pt x="144" y="18968"/>
                    <a:pt x="203" y="19826"/>
                  </a:cubicBezTo>
                  <a:cubicBezTo>
                    <a:pt x="239" y="20242"/>
                    <a:pt x="286" y="20647"/>
                    <a:pt x="346" y="21052"/>
                  </a:cubicBezTo>
                  <a:cubicBezTo>
                    <a:pt x="394" y="21314"/>
                    <a:pt x="417" y="21588"/>
                    <a:pt x="537" y="21838"/>
                  </a:cubicBezTo>
                  <a:cubicBezTo>
                    <a:pt x="632" y="22052"/>
                    <a:pt x="763" y="22183"/>
                    <a:pt x="1013" y="22183"/>
                  </a:cubicBezTo>
                  <a:cubicBezTo>
                    <a:pt x="1299" y="22183"/>
                    <a:pt x="1596" y="22064"/>
                    <a:pt x="1870" y="21957"/>
                  </a:cubicBezTo>
                  <a:cubicBezTo>
                    <a:pt x="2037" y="21888"/>
                    <a:pt x="2180" y="21843"/>
                    <a:pt x="2359" y="21843"/>
                  </a:cubicBezTo>
                  <a:cubicBezTo>
                    <a:pt x="2396" y="21843"/>
                    <a:pt x="2436" y="21845"/>
                    <a:pt x="2477" y="21850"/>
                  </a:cubicBezTo>
                  <a:cubicBezTo>
                    <a:pt x="2558" y="21850"/>
                    <a:pt x="2645" y="21870"/>
                    <a:pt x="2728" y="21870"/>
                  </a:cubicBezTo>
                  <a:cubicBezTo>
                    <a:pt x="2756" y="21870"/>
                    <a:pt x="2784" y="21867"/>
                    <a:pt x="2811" y="21862"/>
                  </a:cubicBezTo>
                  <a:cubicBezTo>
                    <a:pt x="2977" y="21838"/>
                    <a:pt x="3096" y="21707"/>
                    <a:pt x="3204" y="21588"/>
                  </a:cubicBezTo>
                  <a:cubicBezTo>
                    <a:pt x="3430" y="21778"/>
                    <a:pt x="3704" y="21933"/>
                    <a:pt x="3977" y="22040"/>
                  </a:cubicBezTo>
                  <a:cubicBezTo>
                    <a:pt x="4142" y="22101"/>
                    <a:pt x="4289" y="22133"/>
                    <a:pt x="4434" y="22133"/>
                  </a:cubicBezTo>
                  <a:cubicBezTo>
                    <a:pt x="4602" y="22133"/>
                    <a:pt x="4768" y="22089"/>
                    <a:pt x="4954" y="21992"/>
                  </a:cubicBezTo>
                  <a:cubicBezTo>
                    <a:pt x="5207" y="21869"/>
                    <a:pt x="5457" y="21728"/>
                    <a:pt x="5699" y="21728"/>
                  </a:cubicBezTo>
                  <a:cubicBezTo>
                    <a:pt x="5855" y="21728"/>
                    <a:pt x="6007" y="21787"/>
                    <a:pt x="6156" y="21945"/>
                  </a:cubicBezTo>
                  <a:cubicBezTo>
                    <a:pt x="6309" y="22097"/>
                    <a:pt x="6461" y="22265"/>
                    <a:pt x="6674" y="22265"/>
                  </a:cubicBezTo>
                  <a:cubicBezTo>
                    <a:pt x="6728" y="22265"/>
                    <a:pt x="6785" y="22254"/>
                    <a:pt x="6847" y="22231"/>
                  </a:cubicBezTo>
                  <a:cubicBezTo>
                    <a:pt x="6990" y="22171"/>
                    <a:pt x="7085" y="22028"/>
                    <a:pt x="7216" y="21957"/>
                  </a:cubicBezTo>
                  <a:cubicBezTo>
                    <a:pt x="7257" y="21937"/>
                    <a:pt x="7298" y="21929"/>
                    <a:pt x="7340" y="21929"/>
                  </a:cubicBezTo>
                  <a:cubicBezTo>
                    <a:pt x="7532" y="21929"/>
                    <a:pt x="7733" y="22096"/>
                    <a:pt x="7918" y="22135"/>
                  </a:cubicBezTo>
                  <a:cubicBezTo>
                    <a:pt x="7993" y="22156"/>
                    <a:pt x="8074" y="22167"/>
                    <a:pt x="8155" y="22167"/>
                  </a:cubicBezTo>
                  <a:cubicBezTo>
                    <a:pt x="8307" y="22167"/>
                    <a:pt x="8461" y="22130"/>
                    <a:pt x="8585" y="22052"/>
                  </a:cubicBezTo>
                  <a:cubicBezTo>
                    <a:pt x="8978" y="21802"/>
                    <a:pt x="9085" y="21242"/>
                    <a:pt x="9157" y="20838"/>
                  </a:cubicBezTo>
                  <a:cubicBezTo>
                    <a:pt x="9252" y="20254"/>
                    <a:pt x="9133" y="19635"/>
                    <a:pt x="9085" y="19052"/>
                  </a:cubicBezTo>
                  <a:cubicBezTo>
                    <a:pt x="9014" y="18194"/>
                    <a:pt x="9002" y="17325"/>
                    <a:pt x="8990" y="16468"/>
                  </a:cubicBezTo>
                  <a:cubicBezTo>
                    <a:pt x="8978" y="15265"/>
                    <a:pt x="8954" y="14063"/>
                    <a:pt x="8859" y="12860"/>
                  </a:cubicBezTo>
                  <a:cubicBezTo>
                    <a:pt x="8776" y="11658"/>
                    <a:pt x="8728" y="10455"/>
                    <a:pt x="8716" y="9253"/>
                  </a:cubicBezTo>
                  <a:cubicBezTo>
                    <a:pt x="8692" y="7907"/>
                    <a:pt x="8716" y="6562"/>
                    <a:pt x="8740" y="5217"/>
                  </a:cubicBezTo>
                  <a:cubicBezTo>
                    <a:pt x="8764" y="4002"/>
                    <a:pt x="8859" y="2764"/>
                    <a:pt x="8776" y="1550"/>
                  </a:cubicBezTo>
                  <a:cubicBezTo>
                    <a:pt x="8859" y="1264"/>
                    <a:pt x="8835" y="907"/>
                    <a:pt x="8668" y="692"/>
                  </a:cubicBezTo>
                  <a:cubicBezTo>
                    <a:pt x="8561" y="537"/>
                    <a:pt x="8418" y="478"/>
                    <a:pt x="8240" y="466"/>
                  </a:cubicBezTo>
                  <a:cubicBezTo>
                    <a:pt x="8224" y="464"/>
                    <a:pt x="8207" y="464"/>
                    <a:pt x="8190" y="464"/>
                  </a:cubicBezTo>
                  <a:cubicBezTo>
                    <a:pt x="8124" y="464"/>
                    <a:pt x="8052" y="474"/>
                    <a:pt x="7987" y="474"/>
                  </a:cubicBezTo>
                  <a:cubicBezTo>
                    <a:pt x="7959" y="474"/>
                    <a:pt x="7931" y="472"/>
                    <a:pt x="7906" y="466"/>
                  </a:cubicBezTo>
                  <a:cubicBezTo>
                    <a:pt x="7811" y="442"/>
                    <a:pt x="7811" y="347"/>
                    <a:pt x="7728" y="276"/>
                  </a:cubicBezTo>
                  <a:cubicBezTo>
                    <a:pt x="7675" y="238"/>
                    <a:pt x="7624" y="224"/>
                    <a:pt x="7575" y="224"/>
                  </a:cubicBezTo>
                  <a:cubicBezTo>
                    <a:pt x="7469" y="224"/>
                    <a:pt x="7369" y="287"/>
                    <a:pt x="7264" y="311"/>
                  </a:cubicBezTo>
                  <a:cubicBezTo>
                    <a:pt x="7185" y="330"/>
                    <a:pt x="7106" y="336"/>
                    <a:pt x="7026" y="336"/>
                  </a:cubicBezTo>
                  <a:cubicBezTo>
                    <a:pt x="6909" y="336"/>
                    <a:pt x="6790" y="324"/>
                    <a:pt x="6670" y="324"/>
                  </a:cubicBezTo>
                  <a:cubicBezTo>
                    <a:pt x="6563" y="324"/>
                    <a:pt x="6455" y="333"/>
                    <a:pt x="6347" y="371"/>
                  </a:cubicBezTo>
                  <a:cubicBezTo>
                    <a:pt x="6100" y="453"/>
                    <a:pt x="5889" y="808"/>
                    <a:pt x="5642" y="808"/>
                  </a:cubicBezTo>
                  <a:cubicBezTo>
                    <a:pt x="5567" y="808"/>
                    <a:pt x="5489" y="775"/>
                    <a:pt x="5406" y="692"/>
                  </a:cubicBezTo>
                  <a:cubicBezTo>
                    <a:pt x="5180" y="454"/>
                    <a:pt x="5109" y="97"/>
                    <a:pt x="4751" y="14"/>
                  </a:cubicBezTo>
                  <a:cubicBezTo>
                    <a:pt x="4708" y="4"/>
                    <a:pt x="4667" y="0"/>
                    <a:pt x="4627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64" name="Google Shape;4664;p78"/>
            <p:cNvGrpSpPr/>
            <p:nvPr/>
          </p:nvGrpSpPr>
          <p:grpSpPr>
            <a:xfrm>
              <a:off x="134914" y="136196"/>
              <a:ext cx="317575" cy="764246"/>
              <a:chOff x="724700" y="562300"/>
              <a:chExt cx="231300" cy="556625"/>
            </a:xfrm>
          </p:grpSpPr>
          <p:sp>
            <p:nvSpPr>
              <p:cNvPr id="4665" name="Google Shape;4665;p78"/>
              <p:cNvSpPr/>
              <p:nvPr/>
            </p:nvSpPr>
            <p:spPr>
              <a:xfrm>
                <a:off x="724700" y="562300"/>
                <a:ext cx="231300" cy="556625"/>
              </a:xfrm>
              <a:custGeom>
                <a:avLst/>
                <a:gdLst/>
                <a:ahLst/>
                <a:cxnLst/>
                <a:rect l="l" t="t" r="r" b="b"/>
                <a:pathLst>
                  <a:path w="9252" h="22265" extrusionOk="0">
                    <a:moveTo>
                      <a:pt x="4627" y="0"/>
                    </a:moveTo>
                    <a:cubicBezTo>
                      <a:pt x="4304" y="0"/>
                      <a:pt x="4088" y="283"/>
                      <a:pt x="3918" y="537"/>
                    </a:cubicBezTo>
                    <a:cubicBezTo>
                      <a:pt x="3811" y="692"/>
                      <a:pt x="3715" y="883"/>
                      <a:pt x="3561" y="1002"/>
                    </a:cubicBezTo>
                    <a:cubicBezTo>
                      <a:pt x="3498" y="1051"/>
                      <a:pt x="3423" y="1068"/>
                      <a:pt x="3342" y="1068"/>
                    </a:cubicBezTo>
                    <a:cubicBezTo>
                      <a:pt x="3208" y="1068"/>
                      <a:pt x="3061" y="1020"/>
                      <a:pt x="2942" y="990"/>
                    </a:cubicBezTo>
                    <a:cubicBezTo>
                      <a:pt x="2751" y="942"/>
                      <a:pt x="2561" y="883"/>
                      <a:pt x="2370" y="847"/>
                    </a:cubicBezTo>
                    <a:cubicBezTo>
                      <a:pt x="2072" y="799"/>
                      <a:pt x="1739" y="811"/>
                      <a:pt x="1477" y="657"/>
                    </a:cubicBezTo>
                    <a:cubicBezTo>
                      <a:pt x="1223" y="520"/>
                      <a:pt x="975" y="134"/>
                      <a:pt x="681" y="134"/>
                    </a:cubicBezTo>
                    <a:cubicBezTo>
                      <a:pt x="590" y="134"/>
                      <a:pt x="495" y="171"/>
                      <a:pt x="394" y="264"/>
                    </a:cubicBezTo>
                    <a:cubicBezTo>
                      <a:pt x="108" y="537"/>
                      <a:pt x="144" y="1014"/>
                      <a:pt x="191" y="1407"/>
                    </a:cubicBezTo>
                    <a:cubicBezTo>
                      <a:pt x="144" y="2252"/>
                      <a:pt x="167" y="3109"/>
                      <a:pt x="179" y="3955"/>
                    </a:cubicBezTo>
                    <a:cubicBezTo>
                      <a:pt x="191" y="4836"/>
                      <a:pt x="227" y="5717"/>
                      <a:pt x="227" y="6598"/>
                    </a:cubicBezTo>
                    <a:cubicBezTo>
                      <a:pt x="215" y="8336"/>
                      <a:pt x="203" y="10074"/>
                      <a:pt x="108" y="11813"/>
                    </a:cubicBezTo>
                    <a:cubicBezTo>
                      <a:pt x="60" y="12718"/>
                      <a:pt x="13" y="13611"/>
                      <a:pt x="13" y="14515"/>
                    </a:cubicBezTo>
                    <a:cubicBezTo>
                      <a:pt x="1" y="15420"/>
                      <a:pt x="60" y="16325"/>
                      <a:pt x="84" y="17230"/>
                    </a:cubicBezTo>
                    <a:cubicBezTo>
                      <a:pt x="120" y="18099"/>
                      <a:pt x="144" y="18968"/>
                      <a:pt x="203" y="19826"/>
                    </a:cubicBezTo>
                    <a:cubicBezTo>
                      <a:pt x="239" y="20242"/>
                      <a:pt x="286" y="20647"/>
                      <a:pt x="346" y="21052"/>
                    </a:cubicBezTo>
                    <a:cubicBezTo>
                      <a:pt x="394" y="21314"/>
                      <a:pt x="417" y="21588"/>
                      <a:pt x="537" y="21838"/>
                    </a:cubicBezTo>
                    <a:cubicBezTo>
                      <a:pt x="632" y="22052"/>
                      <a:pt x="763" y="22183"/>
                      <a:pt x="1013" y="22183"/>
                    </a:cubicBezTo>
                    <a:cubicBezTo>
                      <a:pt x="1299" y="22183"/>
                      <a:pt x="1596" y="22064"/>
                      <a:pt x="1870" y="21957"/>
                    </a:cubicBezTo>
                    <a:cubicBezTo>
                      <a:pt x="2037" y="21888"/>
                      <a:pt x="2180" y="21843"/>
                      <a:pt x="2359" y="21843"/>
                    </a:cubicBezTo>
                    <a:cubicBezTo>
                      <a:pt x="2396" y="21843"/>
                      <a:pt x="2436" y="21845"/>
                      <a:pt x="2477" y="21850"/>
                    </a:cubicBezTo>
                    <a:cubicBezTo>
                      <a:pt x="2558" y="21850"/>
                      <a:pt x="2645" y="21870"/>
                      <a:pt x="2728" y="21870"/>
                    </a:cubicBezTo>
                    <a:cubicBezTo>
                      <a:pt x="2756" y="21870"/>
                      <a:pt x="2784" y="21867"/>
                      <a:pt x="2811" y="21862"/>
                    </a:cubicBezTo>
                    <a:cubicBezTo>
                      <a:pt x="2977" y="21838"/>
                      <a:pt x="3096" y="21707"/>
                      <a:pt x="3204" y="21588"/>
                    </a:cubicBezTo>
                    <a:cubicBezTo>
                      <a:pt x="3430" y="21778"/>
                      <a:pt x="3704" y="21933"/>
                      <a:pt x="3977" y="22040"/>
                    </a:cubicBezTo>
                    <a:cubicBezTo>
                      <a:pt x="4142" y="22101"/>
                      <a:pt x="4289" y="22133"/>
                      <a:pt x="4434" y="22133"/>
                    </a:cubicBezTo>
                    <a:cubicBezTo>
                      <a:pt x="4602" y="22133"/>
                      <a:pt x="4768" y="22089"/>
                      <a:pt x="4954" y="21992"/>
                    </a:cubicBezTo>
                    <a:cubicBezTo>
                      <a:pt x="5207" y="21869"/>
                      <a:pt x="5457" y="21728"/>
                      <a:pt x="5699" y="21728"/>
                    </a:cubicBezTo>
                    <a:cubicBezTo>
                      <a:pt x="5855" y="21728"/>
                      <a:pt x="6007" y="21787"/>
                      <a:pt x="6156" y="21945"/>
                    </a:cubicBezTo>
                    <a:cubicBezTo>
                      <a:pt x="6309" y="22097"/>
                      <a:pt x="6461" y="22265"/>
                      <a:pt x="6674" y="22265"/>
                    </a:cubicBezTo>
                    <a:cubicBezTo>
                      <a:pt x="6728" y="22265"/>
                      <a:pt x="6785" y="22254"/>
                      <a:pt x="6847" y="22231"/>
                    </a:cubicBezTo>
                    <a:cubicBezTo>
                      <a:pt x="6990" y="22171"/>
                      <a:pt x="7085" y="22028"/>
                      <a:pt x="7216" y="21957"/>
                    </a:cubicBezTo>
                    <a:cubicBezTo>
                      <a:pt x="7257" y="21937"/>
                      <a:pt x="7298" y="21929"/>
                      <a:pt x="7340" y="21929"/>
                    </a:cubicBezTo>
                    <a:cubicBezTo>
                      <a:pt x="7532" y="21929"/>
                      <a:pt x="7733" y="22096"/>
                      <a:pt x="7918" y="22135"/>
                    </a:cubicBezTo>
                    <a:cubicBezTo>
                      <a:pt x="7993" y="22156"/>
                      <a:pt x="8074" y="22167"/>
                      <a:pt x="8155" y="22167"/>
                    </a:cubicBezTo>
                    <a:cubicBezTo>
                      <a:pt x="8307" y="22167"/>
                      <a:pt x="8461" y="22130"/>
                      <a:pt x="8585" y="22052"/>
                    </a:cubicBezTo>
                    <a:cubicBezTo>
                      <a:pt x="8978" y="21802"/>
                      <a:pt x="9085" y="21242"/>
                      <a:pt x="9157" y="20838"/>
                    </a:cubicBezTo>
                    <a:cubicBezTo>
                      <a:pt x="9252" y="20254"/>
                      <a:pt x="9133" y="19635"/>
                      <a:pt x="9085" y="19052"/>
                    </a:cubicBezTo>
                    <a:cubicBezTo>
                      <a:pt x="9014" y="18194"/>
                      <a:pt x="9002" y="17325"/>
                      <a:pt x="8990" y="16468"/>
                    </a:cubicBezTo>
                    <a:cubicBezTo>
                      <a:pt x="8978" y="15265"/>
                      <a:pt x="8954" y="14063"/>
                      <a:pt x="8859" y="12860"/>
                    </a:cubicBezTo>
                    <a:cubicBezTo>
                      <a:pt x="8776" y="11658"/>
                      <a:pt x="8728" y="10455"/>
                      <a:pt x="8716" y="9253"/>
                    </a:cubicBezTo>
                    <a:cubicBezTo>
                      <a:pt x="8692" y="7907"/>
                      <a:pt x="8716" y="6562"/>
                      <a:pt x="8740" y="5217"/>
                    </a:cubicBezTo>
                    <a:cubicBezTo>
                      <a:pt x="8764" y="4002"/>
                      <a:pt x="8859" y="2764"/>
                      <a:pt x="8776" y="1550"/>
                    </a:cubicBezTo>
                    <a:cubicBezTo>
                      <a:pt x="8859" y="1264"/>
                      <a:pt x="8835" y="907"/>
                      <a:pt x="8668" y="692"/>
                    </a:cubicBezTo>
                    <a:cubicBezTo>
                      <a:pt x="8561" y="537"/>
                      <a:pt x="8418" y="478"/>
                      <a:pt x="8240" y="466"/>
                    </a:cubicBezTo>
                    <a:cubicBezTo>
                      <a:pt x="8224" y="464"/>
                      <a:pt x="8207" y="464"/>
                      <a:pt x="8190" y="464"/>
                    </a:cubicBezTo>
                    <a:cubicBezTo>
                      <a:pt x="8124" y="464"/>
                      <a:pt x="8052" y="474"/>
                      <a:pt x="7987" y="474"/>
                    </a:cubicBezTo>
                    <a:cubicBezTo>
                      <a:pt x="7959" y="474"/>
                      <a:pt x="7931" y="472"/>
                      <a:pt x="7906" y="466"/>
                    </a:cubicBezTo>
                    <a:cubicBezTo>
                      <a:pt x="7811" y="442"/>
                      <a:pt x="7811" y="347"/>
                      <a:pt x="7728" y="276"/>
                    </a:cubicBezTo>
                    <a:cubicBezTo>
                      <a:pt x="7675" y="238"/>
                      <a:pt x="7624" y="224"/>
                      <a:pt x="7575" y="224"/>
                    </a:cubicBezTo>
                    <a:cubicBezTo>
                      <a:pt x="7469" y="224"/>
                      <a:pt x="7369" y="287"/>
                      <a:pt x="7264" y="311"/>
                    </a:cubicBezTo>
                    <a:cubicBezTo>
                      <a:pt x="7185" y="330"/>
                      <a:pt x="7106" y="336"/>
                      <a:pt x="7026" y="336"/>
                    </a:cubicBezTo>
                    <a:cubicBezTo>
                      <a:pt x="6909" y="336"/>
                      <a:pt x="6790" y="324"/>
                      <a:pt x="6670" y="324"/>
                    </a:cubicBezTo>
                    <a:cubicBezTo>
                      <a:pt x="6563" y="324"/>
                      <a:pt x="6455" y="333"/>
                      <a:pt x="6347" y="371"/>
                    </a:cubicBezTo>
                    <a:cubicBezTo>
                      <a:pt x="6100" y="453"/>
                      <a:pt x="5889" y="808"/>
                      <a:pt x="5642" y="808"/>
                    </a:cubicBezTo>
                    <a:cubicBezTo>
                      <a:pt x="5567" y="808"/>
                      <a:pt x="5489" y="775"/>
                      <a:pt x="5406" y="692"/>
                    </a:cubicBezTo>
                    <a:cubicBezTo>
                      <a:pt x="5180" y="454"/>
                      <a:pt x="5109" y="97"/>
                      <a:pt x="4751" y="14"/>
                    </a:cubicBezTo>
                    <a:cubicBezTo>
                      <a:pt x="4708" y="4"/>
                      <a:pt x="4667" y="0"/>
                      <a:pt x="462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6" name="Google Shape;4666;p78"/>
              <p:cNvSpPr/>
              <p:nvPr/>
            </p:nvSpPr>
            <p:spPr>
              <a:xfrm>
                <a:off x="752975" y="628075"/>
                <a:ext cx="27300" cy="28025"/>
              </a:xfrm>
              <a:custGeom>
                <a:avLst/>
                <a:gdLst/>
                <a:ahLst/>
                <a:cxnLst/>
                <a:rect l="l" t="t" r="r" b="b"/>
                <a:pathLst>
                  <a:path w="1092" h="1121" extrusionOk="0">
                    <a:moveTo>
                      <a:pt x="529" y="0"/>
                    </a:moveTo>
                    <a:cubicBezTo>
                      <a:pt x="516" y="0"/>
                      <a:pt x="503" y="1"/>
                      <a:pt x="489" y="2"/>
                    </a:cubicBezTo>
                    <a:cubicBezTo>
                      <a:pt x="346" y="14"/>
                      <a:pt x="203" y="109"/>
                      <a:pt x="120" y="240"/>
                    </a:cubicBezTo>
                    <a:cubicBezTo>
                      <a:pt x="37" y="371"/>
                      <a:pt x="1" y="526"/>
                      <a:pt x="1" y="681"/>
                    </a:cubicBezTo>
                    <a:cubicBezTo>
                      <a:pt x="1" y="776"/>
                      <a:pt x="13" y="871"/>
                      <a:pt x="72" y="954"/>
                    </a:cubicBezTo>
                    <a:cubicBezTo>
                      <a:pt x="147" y="1067"/>
                      <a:pt x="282" y="1121"/>
                      <a:pt x="423" y="1121"/>
                    </a:cubicBezTo>
                    <a:cubicBezTo>
                      <a:pt x="461" y="1121"/>
                      <a:pt x="499" y="1117"/>
                      <a:pt x="537" y="1109"/>
                    </a:cubicBezTo>
                    <a:cubicBezTo>
                      <a:pt x="703" y="1085"/>
                      <a:pt x="870" y="990"/>
                      <a:pt x="941" y="823"/>
                    </a:cubicBezTo>
                    <a:cubicBezTo>
                      <a:pt x="1091" y="512"/>
                      <a:pt x="929" y="0"/>
                      <a:pt x="52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7" name="Google Shape;4667;p78"/>
              <p:cNvSpPr/>
              <p:nvPr/>
            </p:nvSpPr>
            <p:spPr>
              <a:xfrm>
                <a:off x="822925" y="701050"/>
                <a:ext cx="31000" cy="27400"/>
              </a:xfrm>
              <a:custGeom>
                <a:avLst/>
                <a:gdLst/>
                <a:ahLst/>
                <a:cxnLst/>
                <a:rect l="l" t="t" r="r" b="b"/>
                <a:pathLst>
                  <a:path w="1240" h="1096" extrusionOk="0">
                    <a:moveTo>
                      <a:pt x="581" y="0"/>
                    </a:moveTo>
                    <a:cubicBezTo>
                      <a:pt x="377" y="0"/>
                      <a:pt x="170" y="101"/>
                      <a:pt x="84" y="286"/>
                    </a:cubicBezTo>
                    <a:cubicBezTo>
                      <a:pt x="1" y="452"/>
                      <a:pt x="25" y="667"/>
                      <a:pt x="132" y="833"/>
                    </a:cubicBezTo>
                    <a:cubicBezTo>
                      <a:pt x="251" y="1000"/>
                      <a:pt x="441" y="1095"/>
                      <a:pt x="644" y="1095"/>
                    </a:cubicBezTo>
                    <a:cubicBezTo>
                      <a:pt x="1084" y="1072"/>
                      <a:pt x="1239" y="536"/>
                      <a:pt x="1001" y="202"/>
                    </a:cubicBezTo>
                    <a:cubicBezTo>
                      <a:pt x="906" y="65"/>
                      <a:pt x="744" y="0"/>
                      <a:pt x="58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8" name="Google Shape;4668;p78"/>
              <p:cNvSpPr/>
              <p:nvPr/>
            </p:nvSpPr>
            <p:spPr>
              <a:xfrm>
                <a:off x="886325" y="627575"/>
                <a:ext cx="27725" cy="24700"/>
              </a:xfrm>
              <a:custGeom>
                <a:avLst/>
                <a:gdLst/>
                <a:ahLst/>
                <a:cxnLst/>
                <a:rect l="l" t="t" r="r" b="b"/>
                <a:pathLst>
                  <a:path w="1109" h="988" extrusionOk="0">
                    <a:moveTo>
                      <a:pt x="528" y="1"/>
                    </a:moveTo>
                    <a:cubicBezTo>
                      <a:pt x="342" y="1"/>
                      <a:pt x="153" y="93"/>
                      <a:pt x="72" y="260"/>
                    </a:cubicBezTo>
                    <a:cubicBezTo>
                      <a:pt x="1" y="415"/>
                      <a:pt x="25" y="605"/>
                      <a:pt x="120" y="748"/>
                    </a:cubicBezTo>
                    <a:cubicBezTo>
                      <a:pt x="210" y="894"/>
                      <a:pt x="374" y="987"/>
                      <a:pt x="542" y="987"/>
                    </a:cubicBezTo>
                    <a:cubicBezTo>
                      <a:pt x="552" y="987"/>
                      <a:pt x="562" y="987"/>
                      <a:pt x="572" y="986"/>
                    </a:cubicBezTo>
                    <a:cubicBezTo>
                      <a:pt x="977" y="963"/>
                      <a:pt x="1108" y="486"/>
                      <a:pt x="906" y="177"/>
                    </a:cubicBezTo>
                    <a:cubicBezTo>
                      <a:pt x="817" y="57"/>
                      <a:pt x="673" y="1"/>
                      <a:pt x="52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9" name="Google Shape;4669;p78"/>
              <p:cNvSpPr/>
              <p:nvPr/>
            </p:nvSpPr>
            <p:spPr>
              <a:xfrm>
                <a:off x="754175" y="902200"/>
                <a:ext cx="23725" cy="24075"/>
              </a:xfrm>
              <a:custGeom>
                <a:avLst/>
                <a:gdLst/>
                <a:ahLst/>
                <a:cxnLst/>
                <a:rect l="l" t="t" r="r" b="b"/>
                <a:pathLst>
                  <a:path w="949" h="963" extrusionOk="0">
                    <a:moveTo>
                      <a:pt x="469" y="1"/>
                    </a:moveTo>
                    <a:cubicBezTo>
                      <a:pt x="456" y="1"/>
                      <a:pt x="443" y="1"/>
                      <a:pt x="429" y="3"/>
                    </a:cubicBezTo>
                    <a:cubicBezTo>
                      <a:pt x="298" y="15"/>
                      <a:pt x="179" y="98"/>
                      <a:pt x="108" y="205"/>
                    </a:cubicBezTo>
                    <a:cubicBezTo>
                      <a:pt x="36" y="312"/>
                      <a:pt x="0" y="443"/>
                      <a:pt x="0" y="586"/>
                    </a:cubicBezTo>
                    <a:cubicBezTo>
                      <a:pt x="0" y="669"/>
                      <a:pt x="12" y="753"/>
                      <a:pt x="60" y="824"/>
                    </a:cubicBezTo>
                    <a:cubicBezTo>
                      <a:pt x="127" y="920"/>
                      <a:pt x="257" y="962"/>
                      <a:pt x="379" y="962"/>
                    </a:cubicBezTo>
                    <a:cubicBezTo>
                      <a:pt x="408" y="962"/>
                      <a:pt x="437" y="960"/>
                      <a:pt x="465" y="955"/>
                    </a:cubicBezTo>
                    <a:cubicBezTo>
                      <a:pt x="608" y="931"/>
                      <a:pt x="762" y="848"/>
                      <a:pt x="822" y="717"/>
                    </a:cubicBezTo>
                    <a:cubicBezTo>
                      <a:pt x="948" y="442"/>
                      <a:pt x="809" y="1"/>
                      <a:pt x="46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0" name="Google Shape;4670;p78"/>
              <p:cNvSpPr/>
              <p:nvPr/>
            </p:nvSpPr>
            <p:spPr>
              <a:xfrm>
                <a:off x="826800" y="968850"/>
                <a:ext cx="30375" cy="26900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1076" extrusionOk="0">
                    <a:moveTo>
                      <a:pt x="570" y="1"/>
                    </a:moveTo>
                    <a:cubicBezTo>
                      <a:pt x="369" y="1"/>
                      <a:pt x="164" y="98"/>
                      <a:pt x="84" y="277"/>
                    </a:cubicBezTo>
                    <a:cubicBezTo>
                      <a:pt x="1" y="456"/>
                      <a:pt x="24" y="658"/>
                      <a:pt x="132" y="813"/>
                    </a:cubicBezTo>
                    <a:cubicBezTo>
                      <a:pt x="239" y="980"/>
                      <a:pt x="429" y="1075"/>
                      <a:pt x="620" y="1075"/>
                    </a:cubicBezTo>
                    <a:cubicBezTo>
                      <a:pt x="1060" y="1051"/>
                      <a:pt x="1215" y="527"/>
                      <a:pt x="977" y="194"/>
                    </a:cubicBezTo>
                    <a:cubicBezTo>
                      <a:pt x="887" y="62"/>
                      <a:pt x="730" y="1"/>
                      <a:pt x="57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1" name="Google Shape;4671;p78"/>
              <p:cNvSpPr/>
              <p:nvPr/>
            </p:nvSpPr>
            <p:spPr>
              <a:xfrm>
                <a:off x="757750" y="1029775"/>
                <a:ext cx="30375" cy="26700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1068" extrusionOk="0">
                    <a:moveTo>
                      <a:pt x="568" y="0"/>
                    </a:moveTo>
                    <a:cubicBezTo>
                      <a:pt x="370" y="0"/>
                      <a:pt x="169" y="97"/>
                      <a:pt x="84" y="281"/>
                    </a:cubicBezTo>
                    <a:cubicBezTo>
                      <a:pt x="0" y="448"/>
                      <a:pt x="24" y="662"/>
                      <a:pt x="131" y="817"/>
                    </a:cubicBezTo>
                    <a:cubicBezTo>
                      <a:pt x="233" y="964"/>
                      <a:pt x="410" y="1068"/>
                      <a:pt x="601" y="1068"/>
                    </a:cubicBezTo>
                    <a:cubicBezTo>
                      <a:pt x="611" y="1068"/>
                      <a:pt x="621" y="1068"/>
                      <a:pt x="631" y="1067"/>
                    </a:cubicBezTo>
                    <a:cubicBezTo>
                      <a:pt x="1060" y="1043"/>
                      <a:pt x="1215" y="519"/>
                      <a:pt x="977" y="198"/>
                    </a:cubicBezTo>
                    <a:cubicBezTo>
                      <a:pt x="886" y="64"/>
                      <a:pt x="728" y="0"/>
                      <a:pt x="56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2" name="Google Shape;4672;p78"/>
              <p:cNvSpPr/>
              <p:nvPr/>
            </p:nvSpPr>
            <p:spPr>
              <a:xfrm>
                <a:off x="889600" y="897325"/>
                <a:ext cx="30700" cy="27300"/>
              </a:xfrm>
              <a:custGeom>
                <a:avLst/>
                <a:gdLst/>
                <a:ahLst/>
                <a:cxnLst/>
                <a:rect l="l" t="t" r="r" b="b"/>
                <a:pathLst>
                  <a:path w="1228" h="1092" extrusionOk="0">
                    <a:moveTo>
                      <a:pt x="577" y="0"/>
                    </a:moveTo>
                    <a:cubicBezTo>
                      <a:pt x="374" y="0"/>
                      <a:pt x="170" y="97"/>
                      <a:pt x="84" y="281"/>
                    </a:cubicBezTo>
                    <a:cubicBezTo>
                      <a:pt x="1" y="460"/>
                      <a:pt x="25" y="674"/>
                      <a:pt x="132" y="829"/>
                    </a:cubicBezTo>
                    <a:cubicBezTo>
                      <a:pt x="233" y="987"/>
                      <a:pt x="421" y="1091"/>
                      <a:pt x="603" y="1091"/>
                    </a:cubicBezTo>
                    <a:cubicBezTo>
                      <a:pt x="612" y="1091"/>
                      <a:pt x="622" y="1091"/>
                      <a:pt x="632" y="1091"/>
                    </a:cubicBezTo>
                    <a:cubicBezTo>
                      <a:pt x="1084" y="1067"/>
                      <a:pt x="1227" y="531"/>
                      <a:pt x="1001" y="198"/>
                    </a:cubicBezTo>
                    <a:cubicBezTo>
                      <a:pt x="905" y="64"/>
                      <a:pt x="742" y="0"/>
                      <a:pt x="57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3" name="Google Shape;4673;p78"/>
              <p:cNvSpPr/>
              <p:nvPr/>
            </p:nvSpPr>
            <p:spPr>
              <a:xfrm>
                <a:off x="887975" y="769825"/>
                <a:ext cx="30825" cy="29500"/>
              </a:xfrm>
              <a:custGeom>
                <a:avLst/>
                <a:gdLst/>
                <a:ahLst/>
                <a:cxnLst/>
                <a:rect l="l" t="t" r="r" b="b"/>
                <a:pathLst>
                  <a:path w="1233" h="1180" extrusionOk="0">
                    <a:moveTo>
                      <a:pt x="588" y="1"/>
                    </a:moveTo>
                    <a:cubicBezTo>
                      <a:pt x="239" y="1"/>
                      <a:pt x="1" y="403"/>
                      <a:pt x="102" y="797"/>
                    </a:cubicBezTo>
                    <a:cubicBezTo>
                      <a:pt x="125" y="892"/>
                      <a:pt x="161" y="976"/>
                      <a:pt x="221" y="1035"/>
                    </a:cubicBezTo>
                    <a:cubicBezTo>
                      <a:pt x="280" y="1095"/>
                      <a:pt x="363" y="1142"/>
                      <a:pt x="447" y="1166"/>
                    </a:cubicBezTo>
                    <a:cubicBezTo>
                      <a:pt x="487" y="1175"/>
                      <a:pt x="528" y="1180"/>
                      <a:pt x="569" y="1180"/>
                    </a:cubicBezTo>
                    <a:cubicBezTo>
                      <a:pt x="798" y="1180"/>
                      <a:pt x="1035" y="1045"/>
                      <a:pt x="1125" y="833"/>
                    </a:cubicBezTo>
                    <a:cubicBezTo>
                      <a:pt x="1233" y="595"/>
                      <a:pt x="1149" y="273"/>
                      <a:pt x="923" y="118"/>
                    </a:cubicBezTo>
                    <a:cubicBezTo>
                      <a:pt x="806" y="36"/>
                      <a:pt x="692" y="1"/>
                      <a:pt x="58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4" name="Google Shape;4674;p78"/>
              <p:cNvSpPr/>
              <p:nvPr/>
            </p:nvSpPr>
            <p:spPr>
              <a:xfrm>
                <a:off x="824850" y="833775"/>
                <a:ext cx="29950" cy="28350"/>
              </a:xfrm>
              <a:custGeom>
                <a:avLst/>
                <a:gdLst/>
                <a:ahLst/>
                <a:cxnLst/>
                <a:rect l="l" t="t" r="r" b="b"/>
                <a:pathLst>
                  <a:path w="1198" h="1134" extrusionOk="0">
                    <a:moveTo>
                      <a:pt x="578" y="0"/>
                    </a:moveTo>
                    <a:cubicBezTo>
                      <a:pt x="235" y="0"/>
                      <a:pt x="1" y="385"/>
                      <a:pt x="102" y="763"/>
                    </a:cubicBezTo>
                    <a:cubicBezTo>
                      <a:pt x="126" y="847"/>
                      <a:pt x="162" y="930"/>
                      <a:pt x="221" y="1001"/>
                    </a:cubicBezTo>
                    <a:cubicBezTo>
                      <a:pt x="281" y="1061"/>
                      <a:pt x="364" y="1097"/>
                      <a:pt x="436" y="1120"/>
                    </a:cubicBezTo>
                    <a:cubicBezTo>
                      <a:pt x="476" y="1129"/>
                      <a:pt x="517" y="1134"/>
                      <a:pt x="557" y="1134"/>
                    </a:cubicBezTo>
                    <a:cubicBezTo>
                      <a:pt x="781" y="1134"/>
                      <a:pt x="1000" y="1001"/>
                      <a:pt x="1091" y="799"/>
                    </a:cubicBezTo>
                    <a:cubicBezTo>
                      <a:pt x="1198" y="561"/>
                      <a:pt x="1103" y="263"/>
                      <a:pt x="900" y="108"/>
                    </a:cubicBezTo>
                    <a:cubicBezTo>
                      <a:pt x="787" y="33"/>
                      <a:pt x="678" y="0"/>
                      <a:pt x="57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5" name="Google Shape;4675;p78"/>
              <p:cNvSpPr/>
              <p:nvPr/>
            </p:nvSpPr>
            <p:spPr>
              <a:xfrm>
                <a:off x="898100" y="1029800"/>
                <a:ext cx="29625" cy="28200"/>
              </a:xfrm>
              <a:custGeom>
                <a:avLst/>
                <a:gdLst/>
                <a:ahLst/>
                <a:cxnLst/>
                <a:rect l="l" t="t" r="r" b="b"/>
                <a:pathLst>
                  <a:path w="1185" h="1128" extrusionOk="0">
                    <a:moveTo>
                      <a:pt x="563" y="1"/>
                    </a:moveTo>
                    <a:cubicBezTo>
                      <a:pt x="225" y="1"/>
                      <a:pt x="0" y="392"/>
                      <a:pt x="101" y="768"/>
                    </a:cubicBezTo>
                    <a:cubicBezTo>
                      <a:pt x="125" y="852"/>
                      <a:pt x="161" y="935"/>
                      <a:pt x="220" y="995"/>
                    </a:cubicBezTo>
                    <a:cubicBezTo>
                      <a:pt x="280" y="1054"/>
                      <a:pt x="351" y="1090"/>
                      <a:pt x="435" y="1114"/>
                    </a:cubicBezTo>
                    <a:cubicBezTo>
                      <a:pt x="475" y="1123"/>
                      <a:pt x="517" y="1128"/>
                      <a:pt x="558" y="1128"/>
                    </a:cubicBezTo>
                    <a:cubicBezTo>
                      <a:pt x="773" y="1128"/>
                      <a:pt x="988" y="1004"/>
                      <a:pt x="1078" y="804"/>
                    </a:cubicBezTo>
                    <a:cubicBezTo>
                      <a:pt x="1185" y="566"/>
                      <a:pt x="1101" y="256"/>
                      <a:pt x="887" y="114"/>
                    </a:cubicBezTo>
                    <a:cubicBezTo>
                      <a:pt x="773" y="35"/>
                      <a:pt x="663" y="1"/>
                      <a:pt x="56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6" name="Google Shape;4676;p78"/>
              <p:cNvSpPr/>
              <p:nvPr/>
            </p:nvSpPr>
            <p:spPr>
              <a:xfrm>
                <a:off x="752475" y="765000"/>
                <a:ext cx="28800" cy="27775"/>
              </a:xfrm>
              <a:custGeom>
                <a:avLst/>
                <a:gdLst/>
                <a:ahLst/>
                <a:cxnLst/>
                <a:rect l="l" t="t" r="r" b="b"/>
                <a:pathLst>
                  <a:path w="1152" h="1111" extrusionOk="0">
                    <a:moveTo>
                      <a:pt x="553" y="1"/>
                    </a:moveTo>
                    <a:cubicBezTo>
                      <a:pt x="222" y="1"/>
                      <a:pt x="0" y="383"/>
                      <a:pt x="92" y="752"/>
                    </a:cubicBezTo>
                    <a:cubicBezTo>
                      <a:pt x="116" y="835"/>
                      <a:pt x="152" y="919"/>
                      <a:pt x="211" y="978"/>
                    </a:cubicBezTo>
                    <a:cubicBezTo>
                      <a:pt x="271" y="1038"/>
                      <a:pt x="342" y="1073"/>
                      <a:pt x="426" y="1097"/>
                    </a:cubicBezTo>
                    <a:cubicBezTo>
                      <a:pt x="462" y="1106"/>
                      <a:pt x="500" y="1111"/>
                      <a:pt x="538" y="1111"/>
                    </a:cubicBezTo>
                    <a:cubicBezTo>
                      <a:pt x="748" y="1111"/>
                      <a:pt x="966" y="979"/>
                      <a:pt x="1057" y="788"/>
                    </a:cubicBezTo>
                    <a:cubicBezTo>
                      <a:pt x="1152" y="561"/>
                      <a:pt x="1069" y="252"/>
                      <a:pt x="866" y="109"/>
                    </a:cubicBezTo>
                    <a:cubicBezTo>
                      <a:pt x="756" y="34"/>
                      <a:pt x="649" y="1"/>
                      <a:pt x="5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677" name="Google Shape;4677;p78"/>
          <p:cNvGrpSpPr/>
          <p:nvPr/>
        </p:nvGrpSpPr>
        <p:grpSpPr>
          <a:xfrm rot="-5400000">
            <a:off x="5708575" y="-24975"/>
            <a:ext cx="556699" cy="1932629"/>
            <a:chOff x="609902" y="128040"/>
            <a:chExt cx="337107" cy="1170297"/>
          </a:xfrm>
        </p:grpSpPr>
        <p:sp>
          <p:nvSpPr>
            <p:cNvPr id="4678" name="Google Shape;4678;p78"/>
            <p:cNvSpPr/>
            <p:nvPr/>
          </p:nvSpPr>
          <p:spPr>
            <a:xfrm>
              <a:off x="609902" y="128040"/>
              <a:ext cx="337071" cy="1170277"/>
            </a:xfrm>
            <a:custGeom>
              <a:avLst/>
              <a:gdLst/>
              <a:ahLst/>
              <a:cxnLst/>
              <a:rect l="l" t="t" r="r" b="b"/>
              <a:pathLst>
                <a:path w="9820" h="34094" extrusionOk="0">
                  <a:moveTo>
                    <a:pt x="9079" y="1"/>
                  </a:moveTo>
                  <a:cubicBezTo>
                    <a:pt x="8827" y="1"/>
                    <a:pt x="8572" y="248"/>
                    <a:pt x="8415" y="405"/>
                  </a:cubicBezTo>
                  <a:cubicBezTo>
                    <a:pt x="8212" y="608"/>
                    <a:pt x="8022" y="870"/>
                    <a:pt x="7760" y="977"/>
                  </a:cubicBezTo>
                  <a:cubicBezTo>
                    <a:pt x="7704" y="1000"/>
                    <a:pt x="7655" y="1010"/>
                    <a:pt x="7610" y="1010"/>
                  </a:cubicBezTo>
                  <a:cubicBezTo>
                    <a:pt x="7447" y="1010"/>
                    <a:pt x="7347" y="877"/>
                    <a:pt x="7188" y="774"/>
                  </a:cubicBezTo>
                  <a:cubicBezTo>
                    <a:pt x="7069" y="711"/>
                    <a:pt x="6945" y="674"/>
                    <a:pt x="6819" y="674"/>
                  </a:cubicBezTo>
                  <a:cubicBezTo>
                    <a:pt x="6756" y="674"/>
                    <a:pt x="6692" y="683"/>
                    <a:pt x="6629" y="703"/>
                  </a:cubicBezTo>
                  <a:cubicBezTo>
                    <a:pt x="6432" y="761"/>
                    <a:pt x="6258" y="954"/>
                    <a:pt x="6041" y="954"/>
                  </a:cubicBezTo>
                  <a:cubicBezTo>
                    <a:pt x="6034" y="954"/>
                    <a:pt x="6028" y="953"/>
                    <a:pt x="6021" y="953"/>
                  </a:cubicBezTo>
                  <a:cubicBezTo>
                    <a:pt x="5783" y="941"/>
                    <a:pt x="5700" y="655"/>
                    <a:pt x="5474" y="608"/>
                  </a:cubicBezTo>
                  <a:cubicBezTo>
                    <a:pt x="5453" y="603"/>
                    <a:pt x="5432" y="601"/>
                    <a:pt x="5413" y="601"/>
                  </a:cubicBezTo>
                  <a:cubicBezTo>
                    <a:pt x="5219" y="601"/>
                    <a:pt x="5079" y="799"/>
                    <a:pt x="4950" y="917"/>
                  </a:cubicBezTo>
                  <a:cubicBezTo>
                    <a:pt x="4831" y="1036"/>
                    <a:pt x="4676" y="1167"/>
                    <a:pt x="4497" y="1179"/>
                  </a:cubicBezTo>
                  <a:cubicBezTo>
                    <a:pt x="4482" y="1181"/>
                    <a:pt x="4466" y="1182"/>
                    <a:pt x="4451" y="1182"/>
                  </a:cubicBezTo>
                  <a:cubicBezTo>
                    <a:pt x="4290" y="1182"/>
                    <a:pt x="4140" y="1075"/>
                    <a:pt x="4009" y="977"/>
                  </a:cubicBezTo>
                  <a:cubicBezTo>
                    <a:pt x="3723" y="774"/>
                    <a:pt x="3462" y="536"/>
                    <a:pt x="3164" y="346"/>
                  </a:cubicBezTo>
                  <a:cubicBezTo>
                    <a:pt x="3144" y="331"/>
                    <a:pt x="3122" y="324"/>
                    <a:pt x="3100" y="324"/>
                  </a:cubicBezTo>
                  <a:cubicBezTo>
                    <a:pt x="3071" y="324"/>
                    <a:pt x="3042" y="337"/>
                    <a:pt x="3021" y="358"/>
                  </a:cubicBezTo>
                  <a:cubicBezTo>
                    <a:pt x="2652" y="727"/>
                    <a:pt x="2402" y="1334"/>
                    <a:pt x="1890" y="1525"/>
                  </a:cubicBezTo>
                  <a:cubicBezTo>
                    <a:pt x="1828" y="1546"/>
                    <a:pt x="1768" y="1556"/>
                    <a:pt x="1709" y="1556"/>
                  </a:cubicBezTo>
                  <a:cubicBezTo>
                    <a:pt x="1252" y="1556"/>
                    <a:pt x="863" y="965"/>
                    <a:pt x="568" y="691"/>
                  </a:cubicBezTo>
                  <a:cubicBezTo>
                    <a:pt x="542" y="671"/>
                    <a:pt x="516" y="663"/>
                    <a:pt x="492" y="663"/>
                  </a:cubicBezTo>
                  <a:cubicBezTo>
                    <a:pt x="472" y="663"/>
                    <a:pt x="453" y="669"/>
                    <a:pt x="437" y="679"/>
                  </a:cubicBezTo>
                  <a:cubicBezTo>
                    <a:pt x="294" y="679"/>
                    <a:pt x="211" y="858"/>
                    <a:pt x="199" y="1048"/>
                  </a:cubicBezTo>
                  <a:cubicBezTo>
                    <a:pt x="187" y="1203"/>
                    <a:pt x="211" y="1370"/>
                    <a:pt x="211" y="1536"/>
                  </a:cubicBezTo>
                  <a:cubicBezTo>
                    <a:pt x="235" y="1882"/>
                    <a:pt x="223" y="2239"/>
                    <a:pt x="223" y="2596"/>
                  </a:cubicBezTo>
                  <a:cubicBezTo>
                    <a:pt x="235" y="4108"/>
                    <a:pt x="283" y="5608"/>
                    <a:pt x="306" y="7120"/>
                  </a:cubicBezTo>
                  <a:cubicBezTo>
                    <a:pt x="330" y="8216"/>
                    <a:pt x="449" y="9311"/>
                    <a:pt x="437" y="10395"/>
                  </a:cubicBezTo>
                  <a:cubicBezTo>
                    <a:pt x="425" y="10776"/>
                    <a:pt x="414" y="11145"/>
                    <a:pt x="402" y="11526"/>
                  </a:cubicBezTo>
                  <a:cubicBezTo>
                    <a:pt x="342" y="14526"/>
                    <a:pt x="306" y="17527"/>
                    <a:pt x="259" y="20539"/>
                  </a:cubicBezTo>
                  <a:cubicBezTo>
                    <a:pt x="259" y="21158"/>
                    <a:pt x="247" y="21789"/>
                    <a:pt x="235" y="22408"/>
                  </a:cubicBezTo>
                  <a:cubicBezTo>
                    <a:pt x="187" y="23182"/>
                    <a:pt x="175" y="23968"/>
                    <a:pt x="175" y="24742"/>
                  </a:cubicBezTo>
                  <a:cubicBezTo>
                    <a:pt x="140" y="26647"/>
                    <a:pt x="104" y="28564"/>
                    <a:pt x="104" y="30469"/>
                  </a:cubicBezTo>
                  <a:cubicBezTo>
                    <a:pt x="115" y="31390"/>
                    <a:pt x="0" y="34038"/>
                    <a:pt x="1305" y="34038"/>
                  </a:cubicBezTo>
                  <a:cubicBezTo>
                    <a:pt x="1450" y="34038"/>
                    <a:pt x="1612" y="34005"/>
                    <a:pt x="1795" y="33933"/>
                  </a:cubicBezTo>
                  <a:cubicBezTo>
                    <a:pt x="1938" y="33874"/>
                    <a:pt x="2080" y="33802"/>
                    <a:pt x="2211" y="33731"/>
                  </a:cubicBezTo>
                  <a:cubicBezTo>
                    <a:pt x="2326" y="33674"/>
                    <a:pt x="2496" y="33528"/>
                    <a:pt x="2636" y="33528"/>
                  </a:cubicBezTo>
                  <a:cubicBezTo>
                    <a:pt x="2641" y="33528"/>
                    <a:pt x="2647" y="33528"/>
                    <a:pt x="2652" y="33529"/>
                  </a:cubicBezTo>
                  <a:cubicBezTo>
                    <a:pt x="2759" y="33540"/>
                    <a:pt x="2890" y="33671"/>
                    <a:pt x="2985" y="33719"/>
                  </a:cubicBezTo>
                  <a:cubicBezTo>
                    <a:pt x="3164" y="33802"/>
                    <a:pt x="3354" y="33862"/>
                    <a:pt x="3545" y="33862"/>
                  </a:cubicBezTo>
                  <a:cubicBezTo>
                    <a:pt x="3806" y="33862"/>
                    <a:pt x="4042" y="33812"/>
                    <a:pt x="4283" y="33812"/>
                  </a:cubicBezTo>
                  <a:cubicBezTo>
                    <a:pt x="4415" y="33812"/>
                    <a:pt x="4548" y="33827"/>
                    <a:pt x="4688" y="33874"/>
                  </a:cubicBezTo>
                  <a:cubicBezTo>
                    <a:pt x="4956" y="33959"/>
                    <a:pt x="5223" y="34093"/>
                    <a:pt x="5509" y="34093"/>
                  </a:cubicBezTo>
                  <a:cubicBezTo>
                    <a:pt x="5540" y="34093"/>
                    <a:pt x="5572" y="34092"/>
                    <a:pt x="5605" y="34088"/>
                  </a:cubicBezTo>
                  <a:cubicBezTo>
                    <a:pt x="5998" y="34052"/>
                    <a:pt x="6259" y="33755"/>
                    <a:pt x="6545" y="33517"/>
                  </a:cubicBezTo>
                  <a:cubicBezTo>
                    <a:pt x="6729" y="33359"/>
                    <a:pt x="7004" y="33104"/>
                    <a:pt x="7259" y="33104"/>
                  </a:cubicBezTo>
                  <a:cubicBezTo>
                    <a:pt x="7351" y="33104"/>
                    <a:pt x="7440" y="33137"/>
                    <a:pt x="7522" y="33219"/>
                  </a:cubicBezTo>
                  <a:cubicBezTo>
                    <a:pt x="7712" y="33398"/>
                    <a:pt x="7807" y="33707"/>
                    <a:pt x="8117" y="33731"/>
                  </a:cubicBezTo>
                  <a:cubicBezTo>
                    <a:pt x="8141" y="33733"/>
                    <a:pt x="8165" y="33734"/>
                    <a:pt x="8190" y="33734"/>
                  </a:cubicBezTo>
                  <a:cubicBezTo>
                    <a:pt x="8288" y="33734"/>
                    <a:pt x="8391" y="33719"/>
                    <a:pt x="8486" y="33719"/>
                  </a:cubicBezTo>
                  <a:cubicBezTo>
                    <a:pt x="8784" y="33731"/>
                    <a:pt x="9069" y="33838"/>
                    <a:pt x="9355" y="33910"/>
                  </a:cubicBezTo>
                  <a:cubicBezTo>
                    <a:pt x="9372" y="33913"/>
                    <a:pt x="9390" y="33915"/>
                    <a:pt x="9408" y="33915"/>
                  </a:cubicBezTo>
                  <a:cubicBezTo>
                    <a:pt x="9510" y="33915"/>
                    <a:pt x="9610" y="33856"/>
                    <a:pt x="9641" y="33755"/>
                  </a:cubicBezTo>
                  <a:cubicBezTo>
                    <a:pt x="9819" y="33088"/>
                    <a:pt x="9677" y="32397"/>
                    <a:pt x="9641" y="31719"/>
                  </a:cubicBezTo>
                  <a:cubicBezTo>
                    <a:pt x="9617" y="31326"/>
                    <a:pt x="9629" y="30933"/>
                    <a:pt x="9629" y="30552"/>
                  </a:cubicBezTo>
                  <a:cubicBezTo>
                    <a:pt x="9629" y="30350"/>
                    <a:pt x="9629" y="30159"/>
                    <a:pt x="9617" y="29969"/>
                  </a:cubicBezTo>
                  <a:cubicBezTo>
                    <a:pt x="9617" y="29873"/>
                    <a:pt x="9605" y="29790"/>
                    <a:pt x="9593" y="29695"/>
                  </a:cubicBezTo>
                  <a:cubicBezTo>
                    <a:pt x="9593" y="29683"/>
                    <a:pt x="9581" y="29576"/>
                    <a:pt x="9569" y="29552"/>
                  </a:cubicBezTo>
                  <a:cubicBezTo>
                    <a:pt x="9546" y="29242"/>
                    <a:pt x="9546" y="28945"/>
                    <a:pt x="9534" y="28635"/>
                  </a:cubicBezTo>
                  <a:cubicBezTo>
                    <a:pt x="9510" y="27313"/>
                    <a:pt x="9522" y="25992"/>
                    <a:pt x="9522" y="24658"/>
                  </a:cubicBezTo>
                  <a:cubicBezTo>
                    <a:pt x="9522" y="22872"/>
                    <a:pt x="9522" y="21086"/>
                    <a:pt x="9569" y="19289"/>
                  </a:cubicBezTo>
                  <a:cubicBezTo>
                    <a:pt x="9605" y="17622"/>
                    <a:pt x="9617" y="15943"/>
                    <a:pt x="9641" y="14276"/>
                  </a:cubicBezTo>
                  <a:cubicBezTo>
                    <a:pt x="9653" y="13681"/>
                    <a:pt x="9653" y="13086"/>
                    <a:pt x="9665" y="12502"/>
                  </a:cubicBezTo>
                  <a:cubicBezTo>
                    <a:pt x="9784" y="12264"/>
                    <a:pt x="9736" y="11835"/>
                    <a:pt x="9748" y="11633"/>
                  </a:cubicBezTo>
                  <a:cubicBezTo>
                    <a:pt x="9760" y="11038"/>
                    <a:pt x="9760" y="10442"/>
                    <a:pt x="9760" y="9859"/>
                  </a:cubicBezTo>
                  <a:cubicBezTo>
                    <a:pt x="9760" y="8418"/>
                    <a:pt x="9677" y="6990"/>
                    <a:pt x="9688" y="5561"/>
                  </a:cubicBezTo>
                  <a:cubicBezTo>
                    <a:pt x="9700" y="4620"/>
                    <a:pt x="9712" y="3668"/>
                    <a:pt x="9629" y="2727"/>
                  </a:cubicBezTo>
                  <a:cubicBezTo>
                    <a:pt x="9581" y="2037"/>
                    <a:pt x="9653" y="1322"/>
                    <a:pt x="9546" y="632"/>
                  </a:cubicBezTo>
                  <a:cubicBezTo>
                    <a:pt x="9522" y="417"/>
                    <a:pt x="9450" y="143"/>
                    <a:pt x="9236" y="36"/>
                  </a:cubicBezTo>
                  <a:cubicBezTo>
                    <a:pt x="9185" y="12"/>
                    <a:pt x="9132" y="1"/>
                    <a:pt x="9079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79" name="Google Shape;4679;p78"/>
            <p:cNvGrpSpPr/>
            <p:nvPr/>
          </p:nvGrpSpPr>
          <p:grpSpPr>
            <a:xfrm>
              <a:off x="609937" y="128061"/>
              <a:ext cx="337072" cy="1170277"/>
              <a:chOff x="1070675" y="556375"/>
              <a:chExt cx="245500" cy="852350"/>
            </a:xfrm>
          </p:grpSpPr>
          <p:sp>
            <p:nvSpPr>
              <p:cNvPr id="4680" name="Google Shape;4680;p78"/>
              <p:cNvSpPr/>
              <p:nvPr/>
            </p:nvSpPr>
            <p:spPr>
              <a:xfrm>
                <a:off x="1070675" y="556375"/>
                <a:ext cx="245500" cy="852350"/>
              </a:xfrm>
              <a:custGeom>
                <a:avLst/>
                <a:gdLst/>
                <a:ahLst/>
                <a:cxnLst/>
                <a:rect l="l" t="t" r="r" b="b"/>
                <a:pathLst>
                  <a:path w="9820" h="34094" extrusionOk="0">
                    <a:moveTo>
                      <a:pt x="9079" y="1"/>
                    </a:moveTo>
                    <a:cubicBezTo>
                      <a:pt x="8827" y="1"/>
                      <a:pt x="8572" y="248"/>
                      <a:pt x="8415" y="405"/>
                    </a:cubicBezTo>
                    <a:cubicBezTo>
                      <a:pt x="8212" y="608"/>
                      <a:pt x="8022" y="870"/>
                      <a:pt x="7760" y="977"/>
                    </a:cubicBezTo>
                    <a:cubicBezTo>
                      <a:pt x="7704" y="1000"/>
                      <a:pt x="7655" y="1010"/>
                      <a:pt x="7610" y="1010"/>
                    </a:cubicBezTo>
                    <a:cubicBezTo>
                      <a:pt x="7447" y="1010"/>
                      <a:pt x="7347" y="877"/>
                      <a:pt x="7188" y="774"/>
                    </a:cubicBezTo>
                    <a:cubicBezTo>
                      <a:pt x="7069" y="711"/>
                      <a:pt x="6945" y="674"/>
                      <a:pt x="6819" y="674"/>
                    </a:cubicBezTo>
                    <a:cubicBezTo>
                      <a:pt x="6756" y="674"/>
                      <a:pt x="6692" y="683"/>
                      <a:pt x="6629" y="703"/>
                    </a:cubicBezTo>
                    <a:cubicBezTo>
                      <a:pt x="6432" y="761"/>
                      <a:pt x="6258" y="954"/>
                      <a:pt x="6041" y="954"/>
                    </a:cubicBezTo>
                    <a:cubicBezTo>
                      <a:pt x="6034" y="954"/>
                      <a:pt x="6028" y="953"/>
                      <a:pt x="6021" y="953"/>
                    </a:cubicBezTo>
                    <a:cubicBezTo>
                      <a:pt x="5783" y="941"/>
                      <a:pt x="5700" y="655"/>
                      <a:pt x="5474" y="608"/>
                    </a:cubicBezTo>
                    <a:cubicBezTo>
                      <a:pt x="5453" y="603"/>
                      <a:pt x="5432" y="601"/>
                      <a:pt x="5413" y="601"/>
                    </a:cubicBezTo>
                    <a:cubicBezTo>
                      <a:pt x="5219" y="601"/>
                      <a:pt x="5079" y="799"/>
                      <a:pt x="4950" y="917"/>
                    </a:cubicBezTo>
                    <a:cubicBezTo>
                      <a:pt x="4831" y="1036"/>
                      <a:pt x="4676" y="1167"/>
                      <a:pt x="4497" y="1179"/>
                    </a:cubicBezTo>
                    <a:cubicBezTo>
                      <a:pt x="4482" y="1181"/>
                      <a:pt x="4466" y="1182"/>
                      <a:pt x="4451" y="1182"/>
                    </a:cubicBezTo>
                    <a:cubicBezTo>
                      <a:pt x="4290" y="1182"/>
                      <a:pt x="4140" y="1075"/>
                      <a:pt x="4009" y="977"/>
                    </a:cubicBezTo>
                    <a:cubicBezTo>
                      <a:pt x="3723" y="774"/>
                      <a:pt x="3462" y="536"/>
                      <a:pt x="3164" y="346"/>
                    </a:cubicBezTo>
                    <a:cubicBezTo>
                      <a:pt x="3144" y="331"/>
                      <a:pt x="3122" y="324"/>
                      <a:pt x="3100" y="324"/>
                    </a:cubicBezTo>
                    <a:cubicBezTo>
                      <a:pt x="3071" y="324"/>
                      <a:pt x="3042" y="337"/>
                      <a:pt x="3021" y="358"/>
                    </a:cubicBezTo>
                    <a:cubicBezTo>
                      <a:pt x="2652" y="727"/>
                      <a:pt x="2402" y="1334"/>
                      <a:pt x="1890" y="1525"/>
                    </a:cubicBezTo>
                    <a:cubicBezTo>
                      <a:pt x="1828" y="1546"/>
                      <a:pt x="1768" y="1556"/>
                      <a:pt x="1709" y="1556"/>
                    </a:cubicBezTo>
                    <a:cubicBezTo>
                      <a:pt x="1252" y="1556"/>
                      <a:pt x="863" y="965"/>
                      <a:pt x="568" y="691"/>
                    </a:cubicBezTo>
                    <a:cubicBezTo>
                      <a:pt x="542" y="671"/>
                      <a:pt x="516" y="663"/>
                      <a:pt x="492" y="663"/>
                    </a:cubicBezTo>
                    <a:cubicBezTo>
                      <a:pt x="472" y="663"/>
                      <a:pt x="453" y="669"/>
                      <a:pt x="437" y="679"/>
                    </a:cubicBezTo>
                    <a:cubicBezTo>
                      <a:pt x="294" y="679"/>
                      <a:pt x="211" y="858"/>
                      <a:pt x="199" y="1048"/>
                    </a:cubicBezTo>
                    <a:cubicBezTo>
                      <a:pt x="187" y="1203"/>
                      <a:pt x="211" y="1370"/>
                      <a:pt x="211" y="1536"/>
                    </a:cubicBezTo>
                    <a:cubicBezTo>
                      <a:pt x="235" y="1882"/>
                      <a:pt x="223" y="2239"/>
                      <a:pt x="223" y="2596"/>
                    </a:cubicBezTo>
                    <a:cubicBezTo>
                      <a:pt x="235" y="4108"/>
                      <a:pt x="283" y="5608"/>
                      <a:pt x="306" y="7120"/>
                    </a:cubicBezTo>
                    <a:cubicBezTo>
                      <a:pt x="330" y="8216"/>
                      <a:pt x="449" y="9311"/>
                      <a:pt x="437" y="10395"/>
                    </a:cubicBezTo>
                    <a:cubicBezTo>
                      <a:pt x="425" y="10776"/>
                      <a:pt x="414" y="11145"/>
                      <a:pt x="402" y="11526"/>
                    </a:cubicBezTo>
                    <a:cubicBezTo>
                      <a:pt x="342" y="14526"/>
                      <a:pt x="306" y="17527"/>
                      <a:pt x="259" y="20539"/>
                    </a:cubicBezTo>
                    <a:cubicBezTo>
                      <a:pt x="259" y="21158"/>
                      <a:pt x="247" y="21789"/>
                      <a:pt x="235" y="22408"/>
                    </a:cubicBezTo>
                    <a:cubicBezTo>
                      <a:pt x="187" y="23182"/>
                      <a:pt x="175" y="23968"/>
                      <a:pt x="175" y="24742"/>
                    </a:cubicBezTo>
                    <a:cubicBezTo>
                      <a:pt x="140" y="26647"/>
                      <a:pt x="104" y="28564"/>
                      <a:pt x="104" y="30469"/>
                    </a:cubicBezTo>
                    <a:cubicBezTo>
                      <a:pt x="115" y="31390"/>
                      <a:pt x="0" y="34038"/>
                      <a:pt x="1305" y="34038"/>
                    </a:cubicBezTo>
                    <a:cubicBezTo>
                      <a:pt x="1450" y="34038"/>
                      <a:pt x="1612" y="34005"/>
                      <a:pt x="1795" y="33933"/>
                    </a:cubicBezTo>
                    <a:cubicBezTo>
                      <a:pt x="1938" y="33874"/>
                      <a:pt x="2080" y="33802"/>
                      <a:pt x="2211" y="33731"/>
                    </a:cubicBezTo>
                    <a:cubicBezTo>
                      <a:pt x="2326" y="33674"/>
                      <a:pt x="2496" y="33528"/>
                      <a:pt x="2636" y="33528"/>
                    </a:cubicBezTo>
                    <a:cubicBezTo>
                      <a:pt x="2641" y="33528"/>
                      <a:pt x="2647" y="33528"/>
                      <a:pt x="2652" y="33529"/>
                    </a:cubicBezTo>
                    <a:cubicBezTo>
                      <a:pt x="2759" y="33540"/>
                      <a:pt x="2890" y="33671"/>
                      <a:pt x="2985" y="33719"/>
                    </a:cubicBezTo>
                    <a:cubicBezTo>
                      <a:pt x="3164" y="33802"/>
                      <a:pt x="3354" y="33862"/>
                      <a:pt x="3545" y="33862"/>
                    </a:cubicBezTo>
                    <a:cubicBezTo>
                      <a:pt x="3806" y="33862"/>
                      <a:pt x="4042" y="33812"/>
                      <a:pt x="4283" y="33812"/>
                    </a:cubicBezTo>
                    <a:cubicBezTo>
                      <a:pt x="4415" y="33812"/>
                      <a:pt x="4548" y="33827"/>
                      <a:pt x="4688" y="33874"/>
                    </a:cubicBezTo>
                    <a:cubicBezTo>
                      <a:pt x="4956" y="33959"/>
                      <a:pt x="5223" y="34093"/>
                      <a:pt x="5509" y="34093"/>
                    </a:cubicBezTo>
                    <a:cubicBezTo>
                      <a:pt x="5540" y="34093"/>
                      <a:pt x="5572" y="34092"/>
                      <a:pt x="5605" y="34088"/>
                    </a:cubicBezTo>
                    <a:cubicBezTo>
                      <a:pt x="5998" y="34052"/>
                      <a:pt x="6259" y="33755"/>
                      <a:pt x="6545" y="33517"/>
                    </a:cubicBezTo>
                    <a:cubicBezTo>
                      <a:pt x="6729" y="33359"/>
                      <a:pt x="7004" y="33104"/>
                      <a:pt x="7259" y="33104"/>
                    </a:cubicBezTo>
                    <a:cubicBezTo>
                      <a:pt x="7351" y="33104"/>
                      <a:pt x="7440" y="33137"/>
                      <a:pt x="7522" y="33219"/>
                    </a:cubicBezTo>
                    <a:cubicBezTo>
                      <a:pt x="7712" y="33398"/>
                      <a:pt x="7807" y="33707"/>
                      <a:pt x="8117" y="33731"/>
                    </a:cubicBezTo>
                    <a:cubicBezTo>
                      <a:pt x="8141" y="33733"/>
                      <a:pt x="8165" y="33734"/>
                      <a:pt x="8190" y="33734"/>
                    </a:cubicBezTo>
                    <a:cubicBezTo>
                      <a:pt x="8288" y="33734"/>
                      <a:pt x="8391" y="33719"/>
                      <a:pt x="8486" y="33719"/>
                    </a:cubicBezTo>
                    <a:cubicBezTo>
                      <a:pt x="8784" y="33731"/>
                      <a:pt x="9069" y="33838"/>
                      <a:pt x="9355" y="33910"/>
                    </a:cubicBezTo>
                    <a:cubicBezTo>
                      <a:pt x="9372" y="33913"/>
                      <a:pt x="9390" y="33915"/>
                      <a:pt x="9408" y="33915"/>
                    </a:cubicBezTo>
                    <a:cubicBezTo>
                      <a:pt x="9510" y="33915"/>
                      <a:pt x="9610" y="33856"/>
                      <a:pt x="9641" y="33755"/>
                    </a:cubicBezTo>
                    <a:cubicBezTo>
                      <a:pt x="9819" y="33088"/>
                      <a:pt x="9677" y="32397"/>
                      <a:pt x="9641" y="31719"/>
                    </a:cubicBezTo>
                    <a:cubicBezTo>
                      <a:pt x="9617" y="31326"/>
                      <a:pt x="9629" y="30933"/>
                      <a:pt x="9629" y="30552"/>
                    </a:cubicBezTo>
                    <a:cubicBezTo>
                      <a:pt x="9629" y="30350"/>
                      <a:pt x="9629" y="30159"/>
                      <a:pt x="9617" y="29969"/>
                    </a:cubicBezTo>
                    <a:cubicBezTo>
                      <a:pt x="9617" y="29873"/>
                      <a:pt x="9605" y="29790"/>
                      <a:pt x="9593" y="29695"/>
                    </a:cubicBezTo>
                    <a:cubicBezTo>
                      <a:pt x="9593" y="29683"/>
                      <a:pt x="9581" y="29576"/>
                      <a:pt x="9569" y="29552"/>
                    </a:cubicBezTo>
                    <a:cubicBezTo>
                      <a:pt x="9546" y="29242"/>
                      <a:pt x="9546" y="28945"/>
                      <a:pt x="9534" y="28635"/>
                    </a:cubicBezTo>
                    <a:cubicBezTo>
                      <a:pt x="9510" y="27313"/>
                      <a:pt x="9522" y="25992"/>
                      <a:pt x="9522" y="24658"/>
                    </a:cubicBezTo>
                    <a:cubicBezTo>
                      <a:pt x="9522" y="22872"/>
                      <a:pt x="9522" y="21086"/>
                      <a:pt x="9569" y="19289"/>
                    </a:cubicBezTo>
                    <a:cubicBezTo>
                      <a:pt x="9605" y="17622"/>
                      <a:pt x="9617" y="15943"/>
                      <a:pt x="9641" y="14276"/>
                    </a:cubicBezTo>
                    <a:cubicBezTo>
                      <a:pt x="9653" y="13681"/>
                      <a:pt x="9653" y="13086"/>
                      <a:pt x="9665" y="12502"/>
                    </a:cubicBezTo>
                    <a:cubicBezTo>
                      <a:pt x="9784" y="12264"/>
                      <a:pt x="9736" y="11835"/>
                      <a:pt x="9748" y="11633"/>
                    </a:cubicBezTo>
                    <a:cubicBezTo>
                      <a:pt x="9760" y="11038"/>
                      <a:pt x="9760" y="10442"/>
                      <a:pt x="9760" y="9859"/>
                    </a:cubicBezTo>
                    <a:cubicBezTo>
                      <a:pt x="9760" y="8418"/>
                      <a:pt x="9677" y="6990"/>
                      <a:pt x="9688" y="5561"/>
                    </a:cubicBezTo>
                    <a:cubicBezTo>
                      <a:pt x="9700" y="4620"/>
                      <a:pt x="9712" y="3668"/>
                      <a:pt x="9629" y="2727"/>
                    </a:cubicBezTo>
                    <a:cubicBezTo>
                      <a:pt x="9581" y="2037"/>
                      <a:pt x="9653" y="1322"/>
                      <a:pt x="9546" y="632"/>
                    </a:cubicBezTo>
                    <a:cubicBezTo>
                      <a:pt x="9522" y="417"/>
                      <a:pt x="9450" y="143"/>
                      <a:pt x="9236" y="36"/>
                    </a:cubicBezTo>
                    <a:cubicBezTo>
                      <a:pt x="9185" y="12"/>
                      <a:pt x="9132" y="1"/>
                      <a:pt x="90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1" name="Google Shape;4681;p78"/>
              <p:cNvSpPr/>
              <p:nvPr/>
            </p:nvSpPr>
            <p:spPr>
              <a:xfrm>
                <a:off x="1078025" y="725450"/>
                <a:ext cx="53900" cy="158375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6335" extrusionOk="0">
                    <a:moveTo>
                      <a:pt x="0" y="0"/>
                    </a:moveTo>
                    <a:cubicBezTo>
                      <a:pt x="0" y="119"/>
                      <a:pt x="12" y="238"/>
                      <a:pt x="12" y="357"/>
                    </a:cubicBezTo>
                    <a:cubicBezTo>
                      <a:pt x="12" y="381"/>
                      <a:pt x="12" y="393"/>
                      <a:pt x="12" y="417"/>
                    </a:cubicBezTo>
                    <a:cubicBezTo>
                      <a:pt x="846" y="810"/>
                      <a:pt x="1370" y="1691"/>
                      <a:pt x="1513" y="2632"/>
                    </a:cubicBezTo>
                    <a:cubicBezTo>
                      <a:pt x="1632" y="3382"/>
                      <a:pt x="1465" y="4120"/>
                      <a:pt x="1084" y="4787"/>
                    </a:cubicBezTo>
                    <a:cubicBezTo>
                      <a:pt x="870" y="5156"/>
                      <a:pt x="608" y="5453"/>
                      <a:pt x="262" y="5703"/>
                    </a:cubicBezTo>
                    <a:cubicBezTo>
                      <a:pt x="203" y="5739"/>
                      <a:pt x="143" y="5787"/>
                      <a:pt x="96" y="5822"/>
                    </a:cubicBezTo>
                    <a:lnTo>
                      <a:pt x="84" y="6334"/>
                    </a:lnTo>
                    <a:cubicBezTo>
                      <a:pt x="322" y="6203"/>
                      <a:pt x="548" y="6025"/>
                      <a:pt x="739" y="5870"/>
                    </a:cubicBezTo>
                    <a:cubicBezTo>
                      <a:pt x="1108" y="5584"/>
                      <a:pt x="1382" y="5227"/>
                      <a:pt x="1608" y="4822"/>
                    </a:cubicBezTo>
                    <a:cubicBezTo>
                      <a:pt x="2025" y="4084"/>
                      <a:pt x="2155" y="3227"/>
                      <a:pt x="1989" y="2393"/>
                    </a:cubicBezTo>
                    <a:cubicBezTo>
                      <a:pt x="1774" y="1346"/>
                      <a:pt x="1048" y="238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2" name="Google Shape;4682;p78"/>
              <p:cNvSpPr/>
              <p:nvPr/>
            </p:nvSpPr>
            <p:spPr>
              <a:xfrm>
                <a:off x="1076825" y="662050"/>
                <a:ext cx="113725" cy="309275"/>
              </a:xfrm>
              <a:custGeom>
                <a:avLst/>
                <a:gdLst/>
                <a:ahLst/>
                <a:cxnLst/>
                <a:rect l="l" t="t" r="r" b="b"/>
                <a:pathLst>
                  <a:path w="4549" h="12371" extrusionOk="0">
                    <a:moveTo>
                      <a:pt x="1" y="0"/>
                    </a:moveTo>
                    <a:cubicBezTo>
                      <a:pt x="1" y="131"/>
                      <a:pt x="1" y="274"/>
                      <a:pt x="1" y="405"/>
                    </a:cubicBezTo>
                    <a:cubicBezTo>
                      <a:pt x="608" y="667"/>
                      <a:pt x="1191" y="965"/>
                      <a:pt x="1715" y="1405"/>
                    </a:cubicBezTo>
                    <a:cubicBezTo>
                      <a:pt x="2418" y="1989"/>
                      <a:pt x="2977" y="2739"/>
                      <a:pt x="3323" y="3584"/>
                    </a:cubicBezTo>
                    <a:cubicBezTo>
                      <a:pt x="4132" y="5608"/>
                      <a:pt x="3763" y="8025"/>
                      <a:pt x="2537" y="9811"/>
                    </a:cubicBezTo>
                    <a:cubicBezTo>
                      <a:pt x="2180" y="10335"/>
                      <a:pt x="1763" y="10811"/>
                      <a:pt x="1263" y="11216"/>
                    </a:cubicBezTo>
                    <a:cubicBezTo>
                      <a:pt x="1025" y="11406"/>
                      <a:pt x="763" y="11585"/>
                      <a:pt x="489" y="11728"/>
                    </a:cubicBezTo>
                    <a:cubicBezTo>
                      <a:pt x="358" y="11799"/>
                      <a:pt x="215" y="11859"/>
                      <a:pt x="84" y="11907"/>
                    </a:cubicBezTo>
                    <a:cubicBezTo>
                      <a:pt x="72" y="12061"/>
                      <a:pt x="72" y="12216"/>
                      <a:pt x="72" y="12371"/>
                    </a:cubicBezTo>
                    <a:cubicBezTo>
                      <a:pt x="525" y="12276"/>
                      <a:pt x="977" y="11966"/>
                      <a:pt x="1311" y="11716"/>
                    </a:cubicBezTo>
                    <a:cubicBezTo>
                      <a:pt x="1787" y="11359"/>
                      <a:pt x="2215" y="10954"/>
                      <a:pt x="2584" y="10490"/>
                    </a:cubicBezTo>
                    <a:cubicBezTo>
                      <a:pt x="3370" y="9537"/>
                      <a:pt x="3954" y="8406"/>
                      <a:pt x="4168" y="7192"/>
                    </a:cubicBezTo>
                    <a:cubicBezTo>
                      <a:pt x="4549" y="5025"/>
                      <a:pt x="3930" y="2798"/>
                      <a:pt x="2263" y="1322"/>
                    </a:cubicBezTo>
                    <a:cubicBezTo>
                      <a:pt x="1620" y="750"/>
                      <a:pt x="834" y="26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3" name="Google Shape;4683;p78"/>
              <p:cNvSpPr/>
              <p:nvPr/>
            </p:nvSpPr>
            <p:spPr>
              <a:xfrm>
                <a:off x="1073250" y="1184425"/>
                <a:ext cx="56300" cy="160775"/>
              </a:xfrm>
              <a:custGeom>
                <a:avLst/>
                <a:gdLst/>
                <a:ahLst/>
                <a:cxnLst/>
                <a:rect l="l" t="t" r="r" b="b"/>
                <a:pathLst>
                  <a:path w="2252" h="6431" extrusionOk="0">
                    <a:moveTo>
                      <a:pt x="60" y="1"/>
                    </a:moveTo>
                    <a:cubicBezTo>
                      <a:pt x="60" y="132"/>
                      <a:pt x="49" y="275"/>
                      <a:pt x="49" y="406"/>
                    </a:cubicBezTo>
                    <a:cubicBezTo>
                      <a:pt x="918" y="775"/>
                      <a:pt x="1465" y="1679"/>
                      <a:pt x="1608" y="2644"/>
                    </a:cubicBezTo>
                    <a:cubicBezTo>
                      <a:pt x="1739" y="3394"/>
                      <a:pt x="1573" y="4132"/>
                      <a:pt x="1180" y="4799"/>
                    </a:cubicBezTo>
                    <a:cubicBezTo>
                      <a:pt x="965" y="5168"/>
                      <a:pt x="703" y="5466"/>
                      <a:pt x="358" y="5716"/>
                    </a:cubicBezTo>
                    <a:cubicBezTo>
                      <a:pt x="239" y="5799"/>
                      <a:pt x="120" y="5870"/>
                      <a:pt x="1" y="5954"/>
                    </a:cubicBezTo>
                    <a:cubicBezTo>
                      <a:pt x="1" y="6109"/>
                      <a:pt x="13" y="6263"/>
                      <a:pt x="13" y="6430"/>
                    </a:cubicBezTo>
                    <a:cubicBezTo>
                      <a:pt x="311" y="6299"/>
                      <a:pt x="596" y="6073"/>
                      <a:pt x="834" y="5882"/>
                    </a:cubicBezTo>
                    <a:cubicBezTo>
                      <a:pt x="1203" y="5597"/>
                      <a:pt x="1477" y="5239"/>
                      <a:pt x="1704" y="4835"/>
                    </a:cubicBezTo>
                    <a:cubicBezTo>
                      <a:pt x="2120" y="4096"/>
                      <a:pt x="2251" y="3239"/>
                      <a:pt x="2085" y="2406"/>
                    </a:cubicBezTo>
                    <a:cubicBezTo>
                      <a:pt x="1870" y="1346"/>
                      <a:pt x="1120" y="215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4" name="Google Shape;4684;p78"/>
              <p:cNvSpPr/>
              <p:nvPr/>
            </p:nvSpPr>
            <p:spPr>
              <a:xfrm>
                <a:off x="1075950" y="1121925"/>
                <a:ext cx="112525" cy="285275"/>
              </a:xfrm>
              <a:custGeom>
                <a:avLst/>
                <a:gdLst/>
                <a:ahLst/>
                <a:cxnLst/>
                <a:rect l="l" t="t" r="r" b="b"/>
                <a:pathLst>
                  <a:path w="4501" h="11411" extrusionOk="0">
                    <a:moveTo>
                      <a:pt x="12" y="0"/>
                    </a:moveTo>
                    <a:cubicBezTo>
                      <a:pt x="12" y="131"/>
                      <a:pt x="0" y="262"/>
                      <a:pt x="0" y="405"/>
                    </a:cubicBezTo>
                    <a:cubicBezTo>
                      <a:pt x="584" y="655"/>
                      <a:pt x="1155" y="953"/>
                      <a:pt x="1667" y="1382"/>
                    </a:cubicBezTo>
                    <a:cubicBezTo>
                      <a:pt x="2358" y="1965"/>
                      <a:pt x="2929" y="2715"/>
                      <a:pt x="3262" y="3560"/>
                    </a:cubicBezTo>
                    <a:cubicBezTo>
                      <a:pt x="4084" y="5584"/>
                      <a:pt x="3703" y="8001"/>
                      <a:pt x="2489" y="9787"/>
                    </a:cubicBezTo>
                    <a:cubicBezTo>
                      <a:pt x="2131" y="10311"/>
                      <a:pt x="1703" y="10787"/>
                      <a:pt x="1215" y="11180"/>
                    </a:cubicBezTo>
                    <a:cubicBezTo>
                      <a:pt x="1119" y="11264"/>
                      <a:pt x="1024" y="11323"/>
                      <a:pt x="929" y="11395"/>
                    </a:cubicBezTo>
                    <a:cubicBezTo>
                      <a:pt x="983" y="11405"/>
                      <a:pt x="1039" y="11410"/>
                      <a:pt x="1097" y="11410"/>
                    </a:cubicBezTo>
                    <a:cubicBezTo>
                      <a:pt x="1245" y="11410"/>
                      <a:pt x="1408" y="11376"/>
                      <a:pt x="1596" y="11299"/>
                    </a:cubicBezTo>
                    <a:cubicBezTo>
                      <a:pt x="1679" y="11264"/>
                      <a:pt x="1774" y="11228"/>
                      <a:pt x="1857" y="11180"/>
                    </a:cubicBezTo>
                    <a:cubicBezTo>
                      <a:pt x="2108" y="10954"/>
                      <a:pt x="2334" y="10716"/>
                      <a:pt x="2536" y="10466"/>
                    </a:cubicBezTo>
                    <a:cubicBezTo>
                      <a:pt x="3310" y="9513"/>
                      <a:pt x="3893" y="8382"/>
                      <a:pt x="4108" y="7168"/>
                    </a:cubicBezTo>
                    <a:cubicBezTo>
                      <a:pt x="4501" y="5013"/>
                      <a:pt x="3870" y="2775"/>
                      <a:pt x="2215" y="1298"/>
                    </a:cubicBezTo>
                    <a:cubicBezTo>
                      <a:pt x="1584" y="739"/>
                      <a:pt x="822" y="26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5" name="Google Shape;4685;p78"/>
              <p:cNvSpPr/>
              <p:nvPr/>
            </p:nvSpPr>
            <p:spPr>
              <a:xfrm>
                <a:off x="1249475" y="556525"/>
                <a:ext cx="63425" cy="149300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5972" extrusionOk="0">
                    <a:moveTo>
                      <a:pt x="1924" y="1"/>
                    </a:moveTo>
                    <a:cubicBezTo>
                      <a:pt x="1671" y="1"/>
                      <a:pt x="1416" y="246"/>
                      <a:pt x="1263" y="399"/>
                    </a:cubicBezTo>
                    <a:cubicBezTo>
                      <a:pt x="1072" y="590"/>
                      <a:pt x="893" y="828"/>
                      <a:pt x="643" y="959"/>
                    </a:cubicBezTo>
                    <a:cubicBezTo>
                      <a:pt x="0" y="2388"/>
                      <a:pt x="405" y="4471"/>
                      <a:pt x="1584" y="5460"/>
                    </a:cubicBezTo>
                    <a:cubicBezTo>
                      <a:pt x="1846" y="5686"/>
                      <a:pt x="2144" y="5852"/>
                      <a:pt x="2465" y="5948"/>
                    </a:cubicBezTo>
                    <a:cubicBezTo>
                      <a:pt x="2489" y="5960"/>
                      <a:pt x="2513" y="5960"/>
                      <a:pt x="2536" y="5971"/>
                    </a:cubicBezTo>
                    <a:cubicBezTo>
                      <a:pt x="2536" y="5829"/>
                      <a:pt x="2536" y="5686"/>
                      <a:pt x="2536" y="5555"/>
                    </a:cubicBezTo>
                    <a:lnTo>
                      <a:pt x="2536" y="5495"/>
                    </a:lnTo>
                    <a:cubicBezTo>
                      <a:pt x="2346" y="5424"/>
                      <a:pt x="2167" y="5340"/>
                      <a:pt x="2001" y="5221"/>
                    </a:cubicBezTo>
                    <a:cubicBezTo>
                      <a:pt x="1584" y="4912"/>
                      <a:pt x="1286" y="4459"/>
                      <a:pt x="1084" y="3983"/>
                    </a:cubicBezTo>
                    <a:cubicBezTo>
                      <a:pt x="691" y="2995"/>
                      <a:pt x="643" y="1757"/>
                      <a:pt x="1191" y="816"/>
                    </a:cubicBezTo>
                    <a:cubicBezTo>
                      <a:pt x="1382" y="495"/>
                      <a:pt x="1667" y="209"/>
                      <a:pt x="1989" y="6"/>
                    </a:cubicBezTo>
                    <a:cubicBezTo>
                      <a:pt x="1967" y="3"/>
                      <a:pt x="1946" y="1"/>
                      <a:pt x="192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6" name="Google Shape;4686;p78"/>
              <p:cNvSpPr/>
              <p:nvPr/>
            </p:nvSpPr>
            <p:spPr>
              <a:xfrm>
                <a:off x="1195000" y="571625"/>
                <a:ext cx="119100" cy="199100"/>
              </a:xfrm>
              <a:custGeom>
                <a:avLst/>
                <a:gdLst/>
                <a:ahLst/>
                <a:cxnLst/>
                <a:rect l="l" t="t" r="r" b="b"/>
                <a:pathLst>
                  <a:path w="4764" h="7964" extrusionOk="0">
                    <a:moveTo>
                      <a:pt x="447" y="1"/>
                    </a:moveTo>
                    <a:cubicBezTo>
                      <a:pt x="429" y="1"/>
                      <a:pt x="411" y="4"/>
                      <a:pt x="394" y="10"/>
                    </a:cubicBezTo>
                    <a:cubicBezTo>
                      <a:pt x="358" y="93"/>
                      <a:pt x="334" y="188"/>
                      <a:pt x="310" y="284"/>
                    </a:cubicBezTo>
                    <a:cubicBezTo>
                      <a:pt x="36" y="1379"/>
                      <a:pt x="1" y="2558"/>
                      <a:pt x="263" y="3653"/>
                    </a:cubicBezTo>
                    <a:cubicBezTo>
                      <a:pt x="524" y="4748"/>
                      <a:pt x="1108" y="5737"/>
                      <a:pt x="1894" y="6534"/>
                    </a:cubicBezTo>
                    <a:cubicBezTo>
                      <a:pt x="2382" y="7046"/>
                      <a:pt x="2918" y="7475"/>
                      <a:pt x="3584" y="7701"/>
                    </a:cubicBezTo>
                    <a:cubicBezTo>
                      <a:pt x="3942" y="7820"/>
                      <a:pt x="4299" y="7880"/>
                      <a:pt x="4668" y="7939"/>
                    </a:cubicBezTo>
                    <a:cubicBezTo>
                      <a:pt x="4704" y="7951"/>
                      <a:pt x="4739" y="7951"/>
                      <a:pt x="4763" y="7963"/>
                    </a:cubicBezTo>
                    <a:lnTo>
                      <a:pt x="4751" y="7427"/>
                    </a:lnTo>
                    <a:cubicBezTo>
                      <a:pt x="4513" y="7392"/>
                      <a:pt x="4275" y="7368"/>
                      <a:pt x="4061" y="7308"/>
                    </a:cubicBezTo>
                    <a:cubicBezTo>
                      <a:pt x="3465" y="7165"/>
                      <a:pt x="3001" y="6880"/>
                      <a:pt x="2549" y="6475"/>
                    </a:cubicBezTo>
                    <a:cubicBezTo>
                      <a:pt x="1775" y="5760"/>
                      <a:pt x="1179" y="4891"/>
                      <a:pt x="846" y="3891"/>
                    </a:cubicBezTo>
                    <a:cubicBezTo>
                      <a:pt x="477" y="2772"/>
                      <a:pt x="453" y="1415"/>
                      <a:pt x="786" y="212"/>
                    </a:cubicBezTo>
                    <a:cubicBezTo>
                      <a:pt x="703" y="129"/>
                      <a:pt x="620" y="34"/>
                      <a:pt x="501" y="10"/>
                    </a:cubicBezTo>
                    <a:cubicBezTo>
                      <a:pt x="483" y="4"/>
                      <a:pt x="465" y="1"/>
                      <a:pt x="4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7" name="Google Shape;4687;p78"/>
              <p:cNvSpPr/>
              <p:nvPr/>
            </p:nvSpPr>
            <p:spPr>
              <a:xfrm>
                <a:off x="1247700" y="959400"/>
                <a:ext cx="63425" cy="165825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6633" extrusionOk="0">
                    <a:moveTo>
                      <a:pt x="2536" y="1"/>
                    </a:moveTo>
                    <a:cubicBezTo>
                      <a:pt x="0" y="691"/>
                      <a:pt x="12" y="4715"/>
                      <a:pt x="1845" y="6251"/>
                    </a:cubicBezTo>
                    <a:cubicBezTo>
                      <a:pt x="2024" y="6406"/>
                      <a:pt x="2226" y="6537"/>
                      <a:pt x="2453" y="6632"/>
                    </a:cubicBezTo>
                    <a:cubicBezTo>
                      <a:pt x="2453" y="6466"/>
                      <a:pt x="2453" y="6299"/>
                      <a:pt x="2453" y="6132"/>
                    </a:cubicBezTo>
                    <a:cubicBezTo>
                      <a:pt x="2381" y="6085"/>
                      <a:pt x="2310" y="6049"/>
                      <a:pt x="2238" y="5989"/>
                    </a:cubicBezTo>
                    <a:cubicBezTo>
                      <a:pt x="1798" y="5668"/>
                      <a:pt x="1488" y="5180"/>
                      <a:pt x="1286" y="4680"/>
                    </a:cubicBezTo>
                    <a:cubicBezTo>
                      <a:pt x="881" y="3620"/>
                      <a:pt x="845" y="2287"/>
                      <a:pt x="1453" y="1286"/>
                    </a:cubicBezTo>
                    <a:cubicBezTo>
                      <a:pt x="1715" y="870"/>
                      <a:pt x="2096" y="536"/>
                      <a:pt x="2536" y="310"/>
                    </a:cubicBezTo>
                    <a:cubicBezTo>
                      <a:pt x="2536" y="203"/>
                      <a:pt x="2536" y="108"/>
                      <a:pt x="25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8" name="Google Shape;4688;p78"/>
              <p:cNvSpPr/>
              <p:nvPr/>
            </p:nvSpPr>
            <p:spPr>
              <a:xfrm>
                <a:off x="1194400" y="896900"/>
                <a:ext cx="117600" cy="298575"/>
              </a:xfrm>
              <a:custGeom>
                <a:avLst/>
                <a:gdLst/>
                <a:ahLst/>
                <a:cxnLst/>
                <a:rect l="l" t="t" r="r" b="b"/>
                <a:pathLst>
                  <a:path w="4704" h="11943" extrusionOk="0">
                    <a:moveTo>
                      <a:pt x="4656" y="0"/>
                    </a:moveTo>
                    <a:cubicBezTo>
                      <a:pt x="3585" y="107"/>
                      <a:pt x="2584" y="477"/>
                      <a:pt x="1799" y="1227"/>
                    </a:cubicBezTo>
                    <a:cubicBezTo>
                      <a:pt x="1049" y="1941"/>
                      <a:pt x="572" y="2905"/>
                      <a:pt x="322" y="3906"/>
                    </a:cubicBezTo>
                    <a:cubicBezTo>
                      <a:pt x="37" y="5060"/>
                      <a:pt x="1" y="6299"/>
                      <a:pt x="275" y="7477"/>
                    </a:cubicBezTo>
                    <a:cubicBezTo>
                      <a:pt x="560" y="8632"/>
                      <a:pt x="1180" y="9680"/>
                      <a:pt x="2001" y="10525"/>
                    </a:cubicBezTo>
                    <a:cubicBezTo>
                      <a:pt x="2525" y="11061"/>
                      <a:pt x="3108" y="11526"/>
                      <a:pt x="3823" y="11764"/>
                    </a:cubicBezTo>
                    <a:cubicBezTo>
                      <a:pt x="4061" y="11835"/>
                      <a:pt x="4323" y="11895"/>
                      <a:pt x="4573" y="11942"/>
                    </a:cubicBezTo>
                    <a:cubicBezTo>
                      <a:pt x="4573" y="11776"/>
                      <a:pt x="4573" y="11597"/>
                      <a:pt x="4573" y="11418"/>
                    </a:cubicBezTo>
                    <a:cubicBezTo>
                      <a:pt x="4478" y="11406"/>
                      <a:pt x="4382" y="11395"/>
                      <a:pt x="4299" y="11371"/>
                    </a:cubicBezTo>
                    <a:cubicBezTo>
                      <a:pt x="3656" y="11216"/>
                      <a:pt x="3144" y="10906"/>
                      <a:pt x="2668" y="10466"/>
                    </a:cubicBezTo>
                    <a:cubicBezTo>
                      <a:pt x="1846" y="9704"/>
                      <a:pt x="1203" y="8775"/>
                      <a:pt x="870" y="7716"/>
                    </a:cubicBezTo>
                    <a:cubicBezTo>
                      <a:pt x="525" y="6656"/>
                      <a:pt x="489" y="5513"/>
                      <a:pt x="691" y="4429"/>
                    </a:cubicBezTo>
                    <a:cubicBezTo>
                      <a:pt x="858" y="3489"/>
                      <a:pt x="1203" y="2548"/>
                      <a:pt x="1834" y="1822"/>
                    </a:cubicBezTo>
                    <a:cubicBezTo>
                      <a:pt x="2561" y="965"/>
                      <a:pt x="3596" y="477"/>
                      <a:pt x="4692" y="274"/>
                    </a:cubicBezTo>
                    <a:cubicBezTo>
                      <a:pt x="4704" y="191"/>
                      <a:pt x="4704" y="96"/>
                      <a:pt x="470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9" name="Google Shape;4689;p78"/>
              <p:cNvSpPr/>
              <p:nvPr/>
            </p:nvSpPr>
            <p:spPr>
              <a:xfrm>
                <a:off x="1215250" y="7897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55" y="714"/>
                      <a:pt x="643" y="1667"/>
                      <a:pt x="0" y="1834"/>
                    </a:cubicBezTo>
                    <a:cubicBezTo>
                      <a:pt x="643" y="1917"/>
                      <a:pt x="1131" y="2798"/>
                      <a:pt x="1179" y="3489"/>
                    </a:cubicBezTo>
                    <a:cubicBezTo>
                      <a:pt x="1191" y="2810"/>
                      <a:pt x="1619" y="1893"/>
                      <a:pt x="2262" y="1810"/>
                    </a:cubicBezTo>
                    <a:cubicBezTo>
                      <a:pt x="1584" y="1703"/>
                      <a:pt x="1155" y="703"/>
                      <a:pt x="1179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0" name="Google Shape;4690;p78"/>
              <p:cNvSpPr/>
              <p:nvPr/>
            </p:nvSpPr>
            <p:spPr>
              <a:xfrm>
                <a:off x="1107800" y="10046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67" y="715"/>
                      <a:pt x="643" y="1667"/>
                      <a:pt x="0" y="1822"/>
                    </a:cubicBezTo>
                    <a:cubicBezTo>
                      <a:pt x="643" y="1917"/>
                      <a:pt x="1143" y="2798"/>
                      <a:pt x="1179" y="3489"/>
                    </a:cubicBezTo>
                    <a:cubicBezTo>
                      <a:pt x="1203" y="2810"/>
                      <a:pt x="1619" y="1893"/>
                      <a:pt x="2262" y="1810"/>
                    </a:cubicBezTo>
                    <a:cubicBezTo>
                      <a:pt x="1584" y="1703"/>
                      <a:pt x="1167" y="703"/>
                      <a:pt x="1191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1" name="Google Shape;4691;p78"/>
              <p:cNvSpPr/>
              <p:nvPr/>
            </p:nvSpPr>
            <p:spPr>
              <a:xfrm>
                <a:off x="1219700" y="1230875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80" y="0"/>
                    </a:moveTo>
                    <a:cubicBezTo>
                      <a:pt x="1168" y="714"/>
                      <a:pt x="644" y="1667"/>
                      <a:pt x="1" y="1822"/>
                    </a:cubicBezTo>
                    <a:cubicBezTo>
                      <a:pt x="656" y="1917"/>
                      <a:pt x="1144" y="2798"/>
                      <a:pt x="1180" y="3489"/>
                    </a:cubicBezTo>
                    <a:cubicBezTo>
                      <a:pt x="1203" y="2810"/>
                      <a:pt x="1620" y="1893"/>
                      <a:pt x="2263" y="1810"/>
                    </a:cubicBezTo>
                    <a:cubicBezTo>
                      <a:pt x="1584" y="1703"/>
                      <a:pt x="1168" y="703"/>
                      <a:pt x="1191" y="12"/>
                    </a:cubicBezTo>
                    <a:lnTo>
                      <a:pt x="118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692" name="Google Shape;4692;p78"/>
          <p:cNvSpPr/>
          <p:nvPr/>
        </p:nvSpPr>
        <p:spPr>
          <a:xfrm rot="-4547036">
            <a:off x="-1469205" y="2117283"/>
            <a:ext cx="2677534" cy="3477451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693" name="Google Shape;4693;p78"/>
          <p:cNvGrpSpPr/>
          <p:nvPr/>
        </p:nvGrpSpPr>
        <p:grpSpPr>
          <a:xfrm>
            <a:off x="6835559" y="3840609"/>
            <a:ext cx="975584" cy="831322"/>
            <a:chOff x="7534059" y="3478259"/>
            <a:chExt cx="975584" cy="831322"/>
          </a:xfrm>
        </p:grpSpPr>
        <p:sp>
          <p:nvSpPr>
            <p:cNvPr id="4694" name="Google Shape;4694;p78"/>
            <p:cNvSpPr/>
            <p:nvPr/>
          </p:nvSpPr>
          <p:spPr>
            <a:xfrm>
              <a:off x="7534059" y="3478259"/>
              <a:ext cx="975541" cy="831303"/>
            </a:xfrm>
            <a:custGeom>
              <a:avLst/>
              <a:gdLst/>
              <a:ahLst/>
              <a:cxnLst/>
              <a:rect l="l" t="t" r="r" b="b"/>
              <a:pathLst>
                <a:path w="22813" h="19440" extrusionOk="0">
                  <a:moveTo>
                    <a:pt x="12787" y="0"/>
                  </a:moveTo>
                  <a:cubicBezTo>
                    <a:pt x="10067" y="0"/>
                    <a:pt x="7448" y="1190"/>
                    <a:pt x="5620" y="3370"/>
                  </a:cubicBezTo>
                  <a:cubicBezTo>
                    <a:pt x="4358" y="4882"/>
                    <a:pt x="3596" y="6727"/>
                    <a:pt x="3441" y="8680"/>
                  </a:cubicBezTo>
                  <a:cubicBezTo>
                    <a:pt x="3251" y="11002"/>
                    <a:pt x="3656" y="15252"/>
                    <a:pt x="334" y="15502"/>
                  </a:cubicBezTo>
                  <a:cubicBezTo>
                    <a:pt x="0" y="15538"/>
                    <a:pt x="36" y="15955"/>
                    <a:pt x="298" y="16050"/>
                  </a:cubicBezTo>
                  <a:cubicBezTo>
                    <a:pt x="298" y="16109"/>
                    <a:pt x="334" y="16169"/>
                    <a:pt x="381" y="16228"/>
                  </a:cubicBezTo>
                  <a:cubicBezTo>
                    <a:pt x="2494" y="18547"/>
                    <a:pt x="5728" y="19440"/>
                    <a:pt x="8933" y="19440"/>
                  </a:cubicBezTo>
                  <a:cubicBezTo>
                    <a:pt x="10713" y="19440"/>
                    <a:pt x="12485" y="19164"/>
                    <a:pt x="14050" y="18705"/>
                  </a:cubicBezTo>
                  <a:cubicBezTo>
                    <a:pt x="17705" y="17633"/>
                    <a:pt x="22706" y="14812"/>
                    <a:pt x="22765" y="10454"/>
                  </a:cubicBezTo>
                  <a:cubicBezTo>
                    <a:pt x="22813" y="6227"/>
                    <a:pt x="19920" y="1953"/>
                    <a:pt x="15955" y="548"/>
                  </a:cubicBezTo>
                  <a:cubicBezTo>
                    <a:pt x="14911" y="179"/>
                    <a:pt x="13841" y="0"/>
                    <a:pt x="12787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57150" dir="2760000" algn="bl" rotWithShape="0">
                <a:schemeClr val="dk1">
                  <a:alpha val="27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95" name="Google Shape;4695;p78"/>
            <p:cNvGrpSpPr/>
            <p:nvPr/>
          </p:nvGrpSpPr>
          <p:grpSpPr>
            <a:xfrm>
              <a:off x="7534102" y="3478279"/>
              <a:ext cx="975541" cy="831303"/>
              <a:chOff x="7006525" y="3126700"/>
              <a:chExt cx="570325" cy="486000"/>
            </a:xfrm>
          </p:grpSpPr>
          <p:sp>
            <p:nvSpPr>
              <p:cNvPr id="4696" name="Google Shape;4696;p78"/>
              <p:cNvSpPr/>
              <p:nvPr/>
            </p:nvSpPr>
            <p:spPr>
              <a:xfrm>
                <a:off x="7006525" y="3126700"/>
                <a:ext cx="570325" cy="486000"/>
              </a:xfrm>
              <a:custGeom>
                <a:avLst/>
                <a:gdLst/>
                <a:ahLst/>
                <a:cxnLst/>
                <a:rect l="l" t="t" r="r" b="b"/>
                <a:pathLst>
                  <a:path w="22813" h="19440" extrusionOk="0">
                    <a:moveTo>
                      <a:pt x="12787" y="0"/>
                    </a:moveTo>
                    <a:cubicBezTo>
                      <a:pt x="10067" y="0"/>
                      <a:pt x="7448" y="1190"/>
                      <a:pt x="5620" y="3370"/>
                    </a:cubicBezTo>
                    <a:cubicBezTo>
                      <a:pt x="4358" y="4882"/>
                      <a:pt x="3596" y="6727"/>
                      <a:pt x="3441" y="8680"/>
                    </a:cubicBezTo>
                    <a:cubicBezTo>
                      <a:pt x="3251" y="11002"/>
                      <a:pt x="3656" y="15252"/>
                      <a:pt x="334" y="15502"/>
                    </a:cubicBezTo>
                    <a:cubicBezTo>
                      <a:pt x="0" y="15538"/>
                      <a:pt x="36" y="15955"/>
                      <a:pt x="298" y="16050"/>
                    </a:cubicBezTo>
                    <a:cubicBezTo>
                      <a:pt x="298" y="16109"/>
                      <a:pt x="334" y="16169"/>
                      <a:pt x="381" y="16228"/>
                    </a:cubicBezTo>
                    <a:cubicBezTo>
                      <a:pt x="2494" y="18547"/>
                      <a:pt x="5728" y="19440"/>
                      <a:pt x="8933" y="19440"/>
                    </a:cubicBezTo>
                    <a:cubicBezTo>
                      <a:pt x="10713" y="19440"/>
                      <a:pt x="12485" y="19164"/>
                      <a:pt x="14050" y="18705"/>
                    </a:cubicBezTo>
                    <a:cubicBezTo>
                      <a:pt x="17705" y="17633"/>
                      <a:pt x="22706" y="14812"/>
                      <a:pt x="22765" y="10454"/>
                    </a:cubicBezTo>
                    <a:cubicBezTo>
                      <a:pt x="22813" y="6227"/>
                      <a:pt x="19920" y="1953"/>
                      <a:pt x="15955" y="548"/>
                    </a:cubicBezTo>
                    <a:cubicBezTo>
                      <a:pt x="14911" y="179"/>
                      <a:pt x="13841" y="0"/>
                      <a:pt x="1278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7" name="Google Shape;4697;p78"/>
              <p:cNvSpPr/>
              <p:nvPr/>
            </p:nvSpPr>
            <p:spPr>
              <a:xfrm>
                <a:off x="7204775" y="3253300"/>
                <a:ext cx="225625" cy="186850"/>
              </a:xfrm>
              <a:custGeom>
                <a:avLst/>
                <a:gdLst/>
                <a:ahLst/>
                <a:cxnLst/>
                <a:rect l="l" t="t" r="r" b="b"/>
                <a:pathLst>
                  <a:path w="9025" h="7474" extrusionOk="0">
                    <a:moveTo>
                      <a:pt x="6398" y="1"/>
                    </a:moveTo>
                    <a:cubicBezTo>
                      <a:pt x="6207" y="1"/>
                      <a:pt x="6011" y="26"/>
                      <a:pt x="5810" y="80"/>
                    </a:cubicBezTo>
                    <a:cubicBezTo>
                      <a:pt x="4501" y="437"/>
                      <a:pt x="4286" y="1592"/>
                      <a:pt x="4441" y="2711"/>
                    </a:cubicBezTo>
                    <a:cubicBezTo>
                      <a:pt x="3814" y="2207"/>
                      <a:pt x="3107" y="1837"/>
                      <a:pt x="2298" y="1837"/>
                    </a:cubicBezTo>
                    <a:cubicBezTo>
                      <a:pt x="2169" y="1837"/>
                      <a:pt x="2039" y="1846"/>
                      <a:pt x="1905" y="1866"/>
                    </a:cubicBezTo>
                    <a:cubicBezTo>
                      <a:pt x="762" y="2032"/>
                      <a:pt x="0" y="2973"/>
                      <a:pt x="71" y="4140"/>
                    </a:cubicBezTo>
                    <a:cubicBezTo>
                      <a:pt x="191" y="5938"/>
                      <a:pt x="1762" y="6950"/>
                      <a:pt x="3489" y="7247"/>
                    </a:cubicBezTo>
                    <a:cubicBezTo>
                      <a:pt x="3941" y="7426"/>
                      <a:pt x="4453" y="7473"/>
                      <a:pt x="4953" y="7473"/>
                    </a:cubicBezTo>
                    <a:cubicBezTo>
                      <a:pt x="5691" y="7462"/>
                      <a:pt x="6787" y="7438"/>
                      <a:pt x="7430" y="7021"/>
                    </a:cubicBezTo>
                    <a:cubicBezTo>
                      <a:pt x="8084" y="6604"/>
                      <a:pt x="8370" y="5545"/>
                      <a:pt x="8584" y="4866"/>
                    </a:cubicBezTo>
                    <a:cubicBezTo>
                      <a:pt x="8858" y="4033"/>
                      <a:pt x="9025" y="3163"/>
                      <a:pt x="8858" y="2294"/>
                    </a:cubicBezTo>
                    <a:cubicBezTo>
                      <a:pt x="8621" y="1076"/>
                      <a:pt x="7640" y="1"/>
                      <a:pt x="639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698" name="Google Shape;4698;p78"/>
          <p:cNvGrpSpPr/>
          <p:nvPr/>
        </p:nvGrpSpPr>
        <p:grpSpPr>
          <a:xfrm>
            <a:off x="7865666" y="2973462"/>
            <a:ext cx="459890" cy="675523"/>
            <a:chOff x="-2524200" y="3907925"/>
            <a:chExt cx="289950" cy="425875"/>
          </a:xfrm>
        </p:grpSpPr>
        <p:sp>
          <p:nvSpPr>
            <p:cNvPr id="4699" name="Google Shape;4699;p78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0" name="Google Shape;4700;p78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78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2" name="Google Shape;4702;p78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3" name="Google Shape;4703;p78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04" name="Google Shape;4704;p78"/>
          <p:cNvGrpSpPr/>
          <p:nvPr/>
        </p:nvGrpSpPr>
        <p:grpSpPr>
          <a:xfrm>
            <a:off x="75784" y="1144830"/>
            <a:ext cx="1684438" cy="675512"/>
            <a:chOff x="4063600" y="1770800"/>
            <a:chExt cx="1255825" cy="503625"/>
          </a:xfrm>
        </p:grpSpPr>
        <p:sp>
          <p:nvSpPr>
            <p:cNvPr id="4705" name="Google Shape;4705;p78"/>
            <p:cNvSpPr/>
            <p:nvPr/>
          </p:nvSpPr>
          <p:spPr>
            <a:xfrm>
              <a:off x="4537450" y="1898525"/>
              <a:ext cx="86050" cy="212425"/>
            </a:xfrm>
            <a:custGeom>
              <a:avLst/>
              <a:gdLst/>
              <a:ahLst/>
              <a:cxnLst/>
              <a:rect l="l" t="t" r="r" b="b"/>
              <a:pathLst>
                <a:path w="3442" h="8497" extrusionOk="0">
                  <a:moveTo>
                    <a:pt x="2487" y="1"/>
                  </a:moveTo>
                  <a:cubicBezTo>
                    <a:pt x="2476" y="1"/>
                    <a:pt x="2465" y="1"/>
                    <a:pt x="2454" y="3"/>
                  </a:cubicBezTo>
                  <a:cubicBezTo>
                    <a:pt x="2346" y="15"/>
                    <a:pt x="2204" y="169"/>
                    <a:pt x="2156" y="288"/>
                  </a:cubicBezTo>
                  <a:cubicBezTo>
                    <a:pt x="1430" y="2110"/>
                    <a:pt x="727" y="3932"/>
                    <a:pt x="263" y="5837"/>
                  </a:cubicBezTo>
                  <a:cubicBezTo>
                    <a:pt x="132" y="6361"/>
                    <a:pt x="72" y="6908"/>
                    <a:pt x="13" y="7444"/>
                  </a:cubicBezTo>
                  <a:cubicBezTo>
                    <a:pt x="1" y="7658"/>
                    <a:pt x="49" y="7896"/>
                    <a:pt x="144" y="8087"/>
                  </a:cubicBezTo>
                  <a:cubicBezTo>
                    <a:pt x="254" y="8355"/>
                    <a:pt x="467" y="8496"/>
                    <a:pt x="692" y="8496"/>
                  </a:cubicBezTo>
                  <a:cubicBezTo>
                    <a:pt x="857" y="8496"/>
                    <a:pt x="1027" y="8421"/>
                    <a:pt x="1168" y="8266"/>
                  </a:cubicBezTo>
                  <a:cubicBezTo>
                    <a:pt x="1346" y="8075"/>
                    <a:pt x="1465" y="7849"/>
                    <a:pt x="1584" y="7623"/>
                  </a:cubicBezTo>
                  <a:cubicBezTo>
                    <a:pt x="1668" y="7492"/>
                    <a:pt x="1727" y="7337"/>
                    <a:pt x="1834" y="7134"/>
                  </a:cubicBezTo>
                  <a:cubicBezTo>
                    <a:pt x="1930" y="7277"/>
                    <a:pt x="1989" y="7361"/>
                    <a:pt x="2061" y="7456"/>
                  </a:cubicBezTo>
                  <a:cubicBezTo>
                    <a:pt x="2220" y="7675"/>
                    <a:pt x="2404" y="7860"/>
                    <a:pt x="2668" y="7860"/>
                  </a:cubicBezTo>
                  <a:cubicBezTo>
                    <a:pt x="2720" y="7860"/>
                    <a:pt x="2775" y="7853"/>
                    <a:pt x="2835" y="7837"/>
                  </a:cubicBezTo>
                  <a:cubicBezTo>
                    <a:pt x="3168" y="7742"/>
                    <a:pt x="3323" y="7468"/>
                    <a:pt x="3358" y="7146"/>
                  </a:cubicBezTo>
                  <a:cubicBezTo>
                    <a:pt x="3394" y="6789"/>
                    <a:pt x="3442" y="6432"/>
                    <a:pt x="3406" y="6075"/>
                  </a:cubicBezTo>
                  <a:cubicBezTo>
                    <a:pt x="3287" y="4944"/>
                    <a:pt x="3132" y="3813"/>
                    <a:pt x="3001" y="2682"/>
                  </a:cubicBezTo>
                  <a:cubicBezTo>
                    <a:pt x="2906" y="1908"/>
                    <a:pt x="2835" y="1122"/>
                    <a:pt x="2739" y="348"/>
                  </a:cubicBezTo>
                  <a:cubicBezTo>
                    <a:pt x="2728" y="180"/>
                    <a:pt x="2664" y="1"/>
                    <a:pt x="24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78"/>
            <p:cNvSpPr/>
            <p:nvPr/>
          </p:nvSpPr>
          <p:spPr>
            <a:xfrm>
              <a:off x="4864000" y="1875650"/>
              <a:ext cx="83950" cy="174150"/>
            </a:xfrm>
            <a:custGeom>
              <a:avLst/>
              <a:gdLst/>
              <a:ahLst/>
              <a:cxnLst/>
              <a:rect l="l" t="t" r="r" b="b"/>
              <a:pathLst>
                <a:path w="3358" h="6966" extrusionOk="0">
                  <a:moveTo>
                    <a:pt x="2191" y="0"/>
                  </a:moveTo>
                  <a:cubicBezTo>
                    <a:pt x="2005" y="0"/>
                    <a:pt x="1914" y="138"/>
                    <a:pt x="1846" y="298"/>
                  </a:cubicBezTo>
                  <a:cubicBezTo>
                    <a:pt x="1810" y="358"/>
                    <a:pt x="1786" y="418"/>
                    <a:pt x="1750" y="477"/>
                  </a:cubicBezTo>
                  <a:cubicBezTo>
                    <a:pt x="1084" y="1870"/>
                    <a:pt x="560" y="3311"/>
                    <a:pt x="179" y="4799"/>
                  </a:cubicBezTo>
                  <a:cubicBezTo>
                    <a:pt x="83" y="5204"/>
                    <a:pt x="48" y="5632"/>
                    <a:pt x="24" y="6061"/>
                  </a:cubicBezTo>
                  <a:cubicBezTo>
                    <a:pt x="0" y="6240"/>
                    <a:pt x="60" y="6430"/>
                    <a:pt x="131" y="6597"/>
                  </a:cubicBezTo>
                  <a:cubicBezTo>
                    <a:pt x="230" y="6838"/>
                    <a:pt x="406" y="6965"/>
                    <a:pt x="600" y="6965"/>
                  </a:cubicBezTo>
                  <a:cubicBezTo>
                    <a:pt x="731" y="6965"/>
                    <a:pt x="871" y="6907"/>
                    <a:pt x="1000" y="6787"/>
                  </a:cubicBezTo>
                  <a:cubicBezTo>
                    <a:pt x="1179" y="6621"/>
                    <a:pt x="1310" y="6394"/>
                    <a:pt x="1453" y="6180"/>
                  </a:cubicBezTo>
                  <a:cubicBezTo>
                    <a:pt x="1572" y="5990"/>
                    <a:pt x="1667" y="5799"/>
                    <a:pt x="1798" y="5573"/>
                  </a:cubicBezTo>
                  <a:cubicBezTo>
                    <a:pt x="1929" y="5787"/>
                    <a:pt x="2024" y="5966"/>
                    <a:pt x="2155" y="6121"/>
                  </a:cubicBezTo>
                  <a:cubicBezTo>
                    <a:pt x="2296" y="6292"/>
                    <a:pt x="2471" y="6420"/>
                    <a:pt x="2694" y="6420"/>
                  </a:cubicBezTo>
                  <a:cubicBezTo>
                    <a:pt x="2735" y="6420"/>
                    <a:pt x="2777" y="6416"/>
                    <a:pt x="2822" y="6406"/>
                  </a:cubicBezTo>
                  <a:cubicBezTo>
                    <a:pt x="3108" y="6347"/>
                    <a:pt x="3239" y="6109"/>
                    <a:pt x="3262" y="5847"/>
                  </a:cubicBezTo>
                  <a:cubicBezTo>
                    <a:pt x="3310" y="5490"/>
                    <a:pt x="3358" y="5120"/>
                    <a:pt x="3298" y="4775"/>
                  </a:cubicBezTo>
                  <a:cubicBezTo>
                    <a:pt x="3072" y="3311"/>
                    <a:pt x="2810" y="1858"/>
                    <a:pt x="2560" y="394"/>
                  </a:cubicBezTo>
                  <a:cubicBezTo>
                    <a:pt x="2524" y="215"/>
                    <a:pt x="2453" y="25"/>
                    <a:pt x="2215" y="1"/>
                  </a:cubicBezTo>
                  <a:cubicBezTo>
                    <a:pt x="2207" y="0"/>
                    <a:pt x="2199" y="0"/>
                    <a:pt x="2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78"/>
            <p:cNvSpPr/>
            <p:nvPr/>
          </p:nvSpPr>
          <p:spPr>
            <a:xfrm>
              <a:off x="4280875" y="2004100"/>
              <a:ext cx="77725" cy="189400"/>
            </a:xfrm>
            <a:custGeom>
              <a:avLst/>
              <a:gdLst/>
              <a:ahLst/>
              <a:cxnLst/>
              <a:rect l="l" t="t" r="r" b="b"/>
              <a:pathLst>
                <a:path w="3109" h="7576" extrusionOk="0">
                  <a:moveTo>
                    <a:pt x="2667" y="1"/>
                  </a:moveTo>
                  <a:cubicBezTo>
                    <a:pt x="2594" y="1"/>
                    <a:pt x="2494" y="53"/>
                    <a:pt x="2453" y="113"/>
                  </a:cubicBezTo>
                  <a:cubicBezTo>
                    <a:pt x="2346" y="244"/>
                    <a:pt x="2251" y="387"/>
                    <a:pt x="2191" y="554"/>
                  </a:cubicBezTo>
                  <a:cubicBezTo>
                    <a:pt x="1549" y="2138"/>
                    <a:pt x="906" y="3733"/>
                    <a:pt x="286" y="5340"/>
                  </a:cubicBezTo>
                  <a:cubicBezTo>
                    <a:pt x="155" y="5686"/>
                    <a:pt x="84" y="6067"/>
                    <a:pt x="25" y="6436"/>
                  </a:cubicBezTo>
                  <a:cubicBezTo>
                    <a:pt x="1" y="6650"/>
                    <a:pt x="1" y="6876"/>
                    <a:pt x="48" y="7091"/>
                  </a:cubicBezTo>
                  <a:cubicBezTo>
                    <a:pt x="125" y="7404"/>
                    <a:pt x="334" y="7575"/>
                    <a:pt x="575" y="7575"/>
                  </a:cubicBezTo>
                  <a:cubicBezTo>
                    <a:pt x="709" y="7575"/>
                    <a:pt x="853" y="7523"/>
                    <a:pt x="989" y="7412"/>
                  </a:cubicBezTo>
                  <a:cubicBezTo>
                    <a:pt x="1144" y="7293"/>
                    <a:pt x="1275" y="7114"/>
                    <a:pt x="1382" y="6948"/>
                  </a:cubicBezTo>
                  <a:cubicBezTo>
                    <a:pt x="1501" y="6781"/>
                    <a:pt x="1584" y="6590"/>
                    <a:pt x="1703" y="6364"/>
                  </a:cubicBezTo>
                  <a:cubicBezTo>
                    <a:pt x="1822" y="6495"/>
                    <a:pt x="1894" y="6590"/>
                    <a:pt x="1977" y="6686"/>
                  </a:cubicBezTo>
                  <a:cubicBezTo>
                    <a:pt x="2143" y="6846"/>
                    <a:pt x="2310" y="6925"/>
                    <a:pt x="2463" y="6925"/>
                  </a:cubicBezTo>
                  <a:cubicBezTo>
                    <a:pt x="2685" y="6925"/>
                    <a:pt x="2876" y="6760"/>
                    <a:pt x="2989" y="6436"/>
                  </a:cubicBezTo>
                  <a:cubicBezTo>
                    <a:pt x="3049" y="6233"/>
                    <a:pt x="3096" y="6007"/>
                    <a:pt x="3096" y="5793"/>
                  </a:cubicBezTo>
                  <a:cubicBezTo>
                    <a:pt x="3096" y="5281"/>
                    <a:pt x="3108" y="4757"/>
                    <a:pt x="3049" y="4257"/>
                  </a:cubicBezTo>
                  <a:cubicBezTo>
                    <a:pt x="2894" y="3019"/>
                    <a:pt x="2822" y="1780"/>
                    <a:pt x="2870" y="530"/>
                  </a:cubicBezTo>
                  <a:cubicBezTo>
                    <a:pt x="2870" y="435"/>
                    <a:pt x="2894" y="328"/>
                    <a:pt x="2870" y="233"/>
                  </a:cubicBezTo>
                  <a:cubicBezTo>
                    <a:pt x="2846" y="137"/>
                    <a:pt x="2775" y="30"/>
                    <a:pt x="2703" y="6"/>
                  </a:cubicBezTo>
                  <a:cubicBezTo>
                    <a:pt x="2692" y="3"/>
                    <a:pt x="2680" y="1"/>
                    <a:pt x="26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78"/>
            <p:cNvSpPr/>
            <p:nvPr/>
          </p:nvSpPr>
          <p:spPr>
            <a:xfrm>
              <a:off x="4705050" y="2033600"/>
              <a:ext cx="82475" cy="163650"/>
            </a:xfrm>
            <a:custGeom>
              <a:avLst/>
              <a:gdLst/>
              <a:ahLst/>
              <a:cxnLst/>
              <a:rect l="l" t="t" r="r" b="b"/>
              <a:pathLst>
                <a:path w="3299" h="6546" extrusionOk="0">
                  <a:moveTo>
                    <a:pt x="2243" y="1"/>
                  </a:moveTo>
                  <a:cubicBezTo>
                    <a:pt x="2038" y="1"/>
                    <a:pt x="1982" y="185"/>
                    <a:pt x="1905" y="338"/>
                  </a:cubicBezTo>
                  <a:cubicBezTo>
                    <a:pt x="1881" y="374"/>
                    <a:pt x="1857" y="434"/>
                    <a:pt x="1834" y="469"/>
                  </a:cubicBezTo>
                  <a:cubicBezTo>
                    <a:pt x="1631" y="946"/>
                    <a:pt x="1405" y="1398"/>
                    <a:pt x="1226" y="1874"/>
                  </a:cubicBezTo>
                  <a:cubicBezTo>
                    <a:pt x="845" y="2898"/>
                    <a:pt x="453" y="3910"/>
                    <a:pt x="119" y="4946"/>
                  </a:cubicBezTo>
                  <a:cubicBezTo>
                    <a:pt x="12" y="5279"/>
                    <a:pt x="0" y="5684"/>
                    <a:pt x="60" y="6053"/>
                  </a:cubicBezTo>
                  <a:cubicBezTo>
                    <a:pt x="111" y="6370"/>
                    <a:pt x="323" y="6546"/>
                    <a:pt x="564" y="6546"/>
                  </a:cubicBezTo>
                  <a:cubicBezTo>
                    <a:pt x="712" y="6546"/>
                    <a:pt x="872" y="6480"/>
                    <a:pt x="1012" y="6339"/>
                  </a:cubicBezTo>
                  <a:cubicBezTo>
                    <a:pt x="1191" y="6161"/>
                    <a:pt x="1310" y="5922"/>
                    <a:pt x="1441" y="5708"/>
                  </a:cubicBezTo>
                  <a:cubicBezTo>
                    <a:pt x="1536" y="5553"/>
                    <a:pt x="1607" y="5387"/>
                    <a:pt x="1703" y="5220"/>
                  </a:cubicBezTo>
                  <a:cubicBezTo>
                    <a:pt x="1881" y="5518"/>
                    <a:pt x="2000" y="5803"/>
                    <a:pt x="2191" y="6030"/>
                  </a:cubicBezTo>
                  <a:cubicBezTo>
                    <a:pt x="2340" y="6193"/>
                    <a:pt x="2513" y="6271"/>
                    <a:pt x="2676" y="6271"/>
                  </a:cubicBezTo>
                  <a:cubicBezTo>
                    <a:pt x="2916" y="6271"/>
                    <a:pt x="3132" y="6099"/>
                    <a:pt x="3203" y="5780"/>
                  </a:cubicBezTo>
                  <a:cubicBezTo>
                    <a:pt x="3274" y="5387"/>
                    <a:pt x="3298" y="4970"/>
                    <a:pt x="3262" y="4565"/>
                  </a:cubicBezTo>
                  <a:cubicBezTo>
                    <a:pt x="3167" y="3708"/>
                    <a:pt x="3012" y="2851"/>
                    <a:pt x="2870" y="1993"/>
                  </a:cubicBezTo>
                  <a:cubicBezTo>
                    <a:pt x="2786" y="1458"/>
                    <a:pt x="2667" y="922"/>
                    <a:pt x="2560" y="398"/>
                  </a:cubicBezTo>
                  <a:cubicBezTo>
                    <a:pt x="2524" y="243"/>
                    <a:pt x="2512" y="29"/>
                    <a:pt x="2298" y="5"/>
                  </a:cubicBezTo>
                  <a:cubicBezTo>
                    <a:pt x="2278" y="2"/>
                    <a:pt x="2260" y="1"/>
                    <a:pt x="22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78"/>
            <p:cNvSpPr/>
            <p:nvPr/>
          </p:nvSpPr>
          <p:spPr>
            <a:xfrm>
              <a:off x="5199450" y="1998875"/>
              <a:ext cx="74725" cy="153125"/>
            </a:xfrm>
            <a:custGeom>
              <a:avLst/>
              <a:gdLst/>
              <a:ahLst/>
              <a:cxnLst/>
              <a:rect l="l" t="t" r="r" b="b"/>
              <a:pathLst>
                <a:path w="2989" h="6125" extrusionOk="0">
                  <a:moveTo>
                    <a:pt x="1206" y="0"/>
                  </a:moveTo>
                  <a:cubicBezTo>
                    <a:pt x="1144" y="0"/>
                    <a:pt x="1035" y="112"/>
                    <a:pt x="1012" y="191"/>
                  </a:cubicBezTo>
                  <a:cubicBezTo>
                    <a:pt x="929" y="430"/>
                    <a:pt x="870" y="680"/>
                    <a:pt x="810" y="930"/>
                  </a:cubicBezTo>
                  <a:cubicBezTo>
                    <a:pt x="560" y="2037"/>
                    <a:pt x="286" y="3144"/>
                    <a:pt x="72" y="4263"/>
                  </a:cubicBezTo>
                  <a:cubicBezTo>
                    <a:pt x="0" y="4668"/>
                    <a:pt x="48" y="5109"/>
                    <a:pt x="96" y="5525"/>
                  </a:cubicBezTo>
                  <a:cubicBezTo>
                    <a:pt x="131" y="5823"/>
                    <a:pt x="298" y="6085"/>
                    <a:pt x="643" y="6121"/>
                  </a:cubicBezTo>
                  <a:cubicBezTo>
                    <a:pt x="668" y="6123"/>
                    <a:pt x="692" y="6125"/>
                    <a:pt x="715" y="6125"/>
                  </a:cubicBezTo>
                  <a:cubicBezTo>
                    <a:pt x="1006" y="6125"/>
                    <a:pt x="1190" y="5923"/>
                    <a:pt x="1322" y="5680"/>
                  </a:cubicBezTo>
                  <a:cubicBezTo>
                    <a:pt x="1429" y="5514"/>
                    <a:pt x="1501" y="5323"/>
                    <a:pt x="1620" y="5073"/>
                  </a:cubicBezTo>
                  <a:cubicBezTo>
                    <a:pt x="1763" y="5240"/>
                    <a:pt x="1858" y="5371"/>
                    <a:pt x="1977" y="5490"/>
                  </a:cubicBezTo>
                  <a:cubicBezTo>
                    <a:pt x="2110" y="5632"/>
                    <a:pt x="2266" y="5752"/>
                    <a:pt x="2457" y="5752"/>
                  </a:cubicBezTo>
                  <a:cubicBezTo>
                    <a:pt x="2505" y="5752"/>
                    <a:pt x="2555" y="5745"/>
                    <a:pt x="2608" y="5728"/>
                  </a:cubicBezTo>
                  <a:cubicBezTo>
                    <a:pt x="2870" y="5645"/>
                    <a:pt x="2965" y="5418"/>
                    <a:pt x="2965" y="5168"/>
                  </a:cubicBezTo>
                  <a:cubicBezTo>
                    <a:pt x="2977" y="4883"/>
                    <a:pt x="2989" y="4573"/>
                    <a:pt x="2906" y="4311"/>
                  </a:cubicBezTo>
                  <a:cubicBezTo>
                    <a:pt x="2715" y="3692"/>
                    <a:pt x="2489" y="3097"/>
                    <a:pt x="2251" y="2501"/>
                  </a:cubicBezTo>
                  <a:cubicBezTo>
                    <a:pt x="1965" y="1787"/>
                    <a:pt x="1608" y="1108"/>
                    <a:pt x="1524" y="334"/>
                  </a:cubicBezTo>
                  <a:cubicBezTo>
                    <a:pt x="1524" y="287"/>
                    <a:pt x="1512" y="215"/>
                    <a:pt x="1477" y="191"/>
                  </a:cubicBezTo>
                  <a:cubicBezTo>
                    <a:pt x="1405" y="108"/>
                    <a:pt x="1310" y="13"/>
                    <a:pt x="1215" y="1"/>
                  </a:cubicBezTo>
                  <a:cubicBezTo>
                    <a:pt x="1212" y="0"/>
                    <a:pt x="1209" y="0"/>
                    <a:pt x="12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78"/>
            <p:cNvSpPr/>
            <p:nvPr/>
          </p:nvSpPr>
          <p:spPr>
            <a:xfrm>
              <a:off x="4063600" y="2084200"/>
              <a:ext cx="72050" cy="149275"/>
            </a:xfrm>
            <a:custGeom>
              <a:avLst/>
              <a:gdLst/>
              <a:ahLst/>
              <a:cxnLst/>
              <a:rect l="l" t="t" r="r" b="b"/>
              <a:pathLst>
                <a:path w="2882" h="5971" extrusionOk="0">
                  <a:moveTo>
                    <a:pt x="1894" y="0"/>
                  </a:moveTo>
                  <a:cubicBezTo>
                    <a:pt x="1702" y="0"/>
                    <a:pt x="1637" y="164"/>
                    <a:pt x="1572" y="327"/>
                  </a:cubicBezTo>
                  <a:cubicBezTo>
                    <a:pt x="1346" y="862"/>
                    <a:pt x="1096" y="1386"/>
                    <a:pt x="893" y="1922"/>
                  </a:cubicBezTo>
                  <a:cubicBezTo>
                    <a:pt x="595" y="2744"/>
                    <a:pt x="322" y="3553"/>
                    <a:pt x="83" y="4387"/>
                  </a:cubicBezTo>
                  <a:cubicBezTo>
                    <a:pt x="0" y="4684"/>
                    <a:pt x="24" y="5030"/>
                    <a:pt x="48" y="5351"/>
                  </a:cubicBezTo>
                  <a:cubicBezTo>
                    <a:pt x="72" y="5625"/>
                    <a:pt x="203" y="5887"/>
                    <a:pt x="512" y="5958"/>
                  </a:cubicBezTo>
                  <a:cubicBezTo>
                    <a:pt x="553" y="5966"/>
                    <a:pt x="593" y="5970"/>
                    <a:pt x="630" y="5970"/>
                  </a:cubicBezTo>
                  <a:cubicBezTo>
                    <a:pt x="862" y="5970"/>
                    <a:pt x="1022" y="5820"/>
                    <a:pt x="1155" y="5625"/>
                  </a:cubicBezTo>
                  <a:cubicBezTo>
                    <a:pt x="1310" y="5411"/>
                    <a:pt x="1441" y="5172"/>
                    <a:pt x="1619" y="4887"/>
                  </a:cubicBezTo>
                  <a:cubicBezTo>
                    <a:pt x="1738" y="5041"/>
                    <a:pt x="1834" y="5160"/>
                    <a:pt x="1929" y="5268"/>
                  </a:cubicBezTo>
                  <a:cubicBezTo>
                    <a:pt x="2081" y="5420"/>
                    <a:pt x="2235" y="5495"/>
                    <a:pt x="2371" y="5495"/>
                  </a:cubicBezTo>
                  <a:cubicBezTo>
                    <a:pt x="2564" y="5495"/>
                    <a:pt x="2718" y="5342"/>
                    <a:pt x="2774" y="5041"/>
                  </a:cubicBezTo>
                  <a:cubicBezTo>
                    <a:pt x="2846" y="4708"/>
                    <a:pt x="2881" y="4363"/>
                    <a:pt x="2846" y="4029"/>
                  </a:cubicBezTo>
                  <a:cubicBezTo>
                    <a:pt x="2667" y="2815"/>
                    <a:pt x="2465" y="1612"/>
                    <a:pt x="2274" y="410"/>
                  </a:cubicBezTo>
                  <a:cubicBezTo>
                    <a:pt x="2239" y="207"/>
                    <a:pt x="2191" y="29"/>
                    <a:pt x="1953" y="5"/>
                  </a:cubicBezTo>
                  <a:cubicBezTo>
                    <a:pt x="1932" y="2"/>
                    <a:pt x="1913" y="0"/>
                    <a:pt x="1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78"/>
            <p:cNvSpPr/>
            <p:nvPr/>
          </p:nvSpPr>
          <p:spPr>
            <a:xfrm>
              <a:off x="5058650" y="1900850"/>
              <a:ext cx="75325" cy="149000"/>
            </a:xfrm>
            <a:custGeom>
              <a:avLst/>
              <a:gdLst/>
              <a:ahLst/>
              <a:cxnLst/>
              <a:rect l="l" t="t" r="r" b="b"/>
              <a:pathLst>
                <a:path w="3013" h="5960" extrusionOk="0">
                  <a:moveTo>
                    <a:pt x="2022" y="1"/>
                  </a:moveTo>
                  <a:cubicBezTo>
                    <a:pt x="2008" y="1"/>
                    <a:pt x="1993" y="2"/>
                    <a:pt x="1977" y="5"/>
                  </a:cubicBezTo>
                  <a:cubicBezTo>
                    <a:pt x="1858" y="17"/>
                    <a:pt x="1715" y="160"/>
                    <a:pt x="1668" y="279"/>
                  </a:cubicBezTo>
                  <a:cubicBezTo>
                    <a:pt x="1144" y="1648"/>
                    <a:pt x="632" y="3017"/>
                    <a:pt x="144" y="4386"/>
                  </a:cubicBezTo>
                  <a:cubicBezTo>
                    <a:pt x="36" y="4672"/>
                    <a:pt x="25" y="4994"/>
                    <a:pt x="13" y="5291"/>
                  </a:cubicBezTo>
                  <a:cubicBezTo>
                    <a:pt x="1" y="5553"/>
                    <a:pt x="96" y="5803"/>
                    <a:pt x="370" y="5922"/>
                  </a:cubicBezTo>
                  <a:cubicBezTo>
                    <a:pt x="429" y="5947"/>
                    <a:pt x="489" y="5960"/>
                    <a:pt x="550" y="5960"/>
                  </a:cubicBezTo>
                  <a:cubicBezTo>
                    <a:pt x="724" y="5960"/>
                    <a:pt x="905" y="5857"/>
                    <a:pt x="1072" y="5636"/>
                  </a:cubicBezTo>
                  <a:cubicBezTo>
                    <a:pt x="1263" y="5363"/>
                    <a:pt x="1429" y="5065"/>
                    <a:pt x="1632" y="4720"/>
                  </a:cubicBezTo>
                  <a:cubicBezTo>
                    <a:pt x="1751" y="4886"/>
                    <a:pt x="1858" y="5041"/>
                    <a:pt x="1977" y="5172"/>
                  </a:cubicBezTo>
                  <a:cubicBezTo>
                    <a:pt x="2104" y="5317"/>
                    <a:pt x="2257" y="5420"/>
                    <a:pt x="2439" y="5420"/>
                  </a:cubicBezTo>
                  <a:cubicBezTo>
                    <a:pt x="2496" y="5420"/>
                    <a:pt x="2557" y="5409"/>
                    <a:pt x="2620" y="5386"/>
                  </a:cubicBezTo>
                  <a:cubicBezTo>
                    <a:pt x="2846" y="5303"/>
                    <a:pt x="2965" y="5101"/>
                    <a:pt x="2977" y="4874"/>
                  </a:cubicBezTo>
                  <a:cubicBezTo>
                    <a:pt x="2989" y="4565"/>
                    <a:pt x="3013" y="4255"/>
                    <a:pt x="2965" y="3958"/>
                  </a:cubicBezTo>
                  <a:cubicBezTo>
                    <a:pt x="2751" y="2755"/>
                    <a:pt x="2501" y="1553"/>
                    <a:pt x="2263" y="350"/>
                  </a:cubicBezTo>
                  <a:cubicBezTo>
                    <a:pt x="2230" y="196"/>
                    <a:pt x="2197" y="1"/>
                    <a:pt x="20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78"/>
            <p:cNvSpPr/>
            <p:nvPr/>
          </p:nvSpPr>
          <p:spPr>
            <a:xfrm>
              <a:off x="4459775" y="2132625"/>
              <a:ext cx="74125" cy="141800"/>
            </a:xfrm>
            <a:custGeom>
              <a:avLst/>
              <a:gdLst/>
              <a:ahLst/>
              <a:cxnLst/>
              <a:rect l="l" t="t" r="r" b="b"/>
              <a:pathLst>
                <a:path w="2965" h="5672" extrusionOk="0">
                  <a:moveTo>
                    <a:pt x="1921" y="0"/>
                  </a:moveTo>
                  <a:cubicBezTo>
                    <a:pt x="1830" y="0"/>
                    <a:pt x="1735" y="53"/>
                    <a:pt x="1655" y="164"/>
                  </a:cubicBezTo>
                  <a:cubicBezTo>
                    <a:pt x="1548" y="330"/>
                    <a:pt x="1489" y="533"/>
                    <a:pt x="1405" y="723"/>
                  </a:cubicBezTo>
                  <a:cubicBezTo>
                    <a:pt x="1215" y="1223"/>
                    <a:pt x="1012" y="1735"/>
                    <a:pt x="822" y="2247"/>
                  </a:cubicBezTo>
                  <a:cubicBezTo>
                    <a:pt x="584" y="2842"/>
                    <a:pt x="310" y="3438"/>
                    <a:pt x="108" y="4045"/>
                  </a:cubicBezTo>
                  <a:cubicBezTo>
                    <a:pt x="12" y="4343"/>
                    <a:pt x="12" y="4688"/>
                    <a:pt x="0" y="4998"/>
                  </a:cubicBezTo>
                  <a:cubicBezTo>
                    <a:pt x="0" y="5271"/>
                    <a:pt x="96" y="5521"/>
                    <a:pt x="369" y="5629"/>
                  </a:cubicBezTo>
                  <a:cubicBezTo>
                    <a:pt x="442" y="5658"/>
                    <a:pt x="512" y="5671"/>
                    <a:pt x="580" y="5671"/>
                  </a:cubicBezTo>
                  <a:cubicBezTo>
                    <a:pt x="760" y="5671"/>
                    <a:pt x="925" y="5579"/>
                    <a:pt x="1072" y="5450"/>
                  </a:cubicBezTo>
                  <a:cubicBezTo>
                    <a:pt x="1262" y="5283"/>
                    <a:pt x="1429" y="5093"/>
                    <a:pt x="1643" y="4867"/>
                  </a:cubicBezTo>
                  <a:cubicBezTo>
                    <a:pt x="1727" y="4974"/>
                    <a:pt x="1786" y="5069"/>
                    <a:pt x="1858" y="5152"/>
                  </a:cubicBezTo>
                  <a:cubicBezTo>
                    <a:pt x="2020" y="5335"/>
                    <a:pt x="2201" y="5425"/>
                    <a:pt x="2366" y="5425"/>
                  </a:cubicBezTo>
                  <a:cubicBezTo>
                    <a:pt x="2587" y="5425"/>
                    <a:pt x="2781" y="5264"/>
                    <a:pt x="2870" y="4950"/>
                  </a:cubicBezTo>
                  <a:cubicBezTo>
                    <a:pt x="2941" y="4688"/>
                    <a:pt x="2965" y="4378"/>
                    <a:pt x="2917" y="4105"/>
                  </a:cubicBezTo>
                  <a:cubicBezTo>
                    <a:pt x="2727" y="2950"/>
                    <a:pt x="2513" y="1795"/>
                    <a:pt x="2298" y="640"/>
                  </a:cubicBezTo>
                  <a:cubicBezTo>
                    <a:pt x="2274" y="497"/>
                    <a:pt x="2251" y="366"/>
                    <a:pt x="2203" y="235"/>
                  </a:cubicBezTo>
                  <a:cubicBezTo>
                    <a:pt x="2143" y="83"/>
                    <a:pt x="2036" y="0"/>
                    <a:pt x="19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78"/>
            <p:cNvSpPr/>
            <p:nvPr/>
          </p:nvSpPr>
          <p:spPr>
            <a:xfrm>
              <a:off x="4195150" y="1859625"/>
              <a:ext cx="73250" cy="128875"/>
            </a:xfrm>
            <a:custGeom>
              <a:avLst/>
              <a:gdLst/>
              <a:ahLst/>
              <a:cxnLst/>
              <a:rect l="l" t="t" r="r" b="b"/>
              <a:pathLst>
                <a:path w="2930" h="5155" extrusionOk="0">
                  <a:moveTo>
                    <a:pt x="1985" y="0"/>
                  </a:moveTo>
                  <a:cubicBezTo>
                    <a:pt x="1880" y="0"/>
                    <a:pt x="1766" y="78"/>
                    <a:pt x="1668" y="237"/>
                  </a:cubicBezTo>
                  <a:cubicBezTo>
                    <a:pt x="1013" y="1285"/>
                    <a:pt x="382" y="2356"/>
                    <a:pt x="108" y="3595"/>
                  </a:cubicBezTo>
                  <a:cubicBezTo>
                    <a:pt x="36" y="3916"/>
                    <a:pt x="1" y="4273"/>
                    <a:pt x="48" y="4595"/>
                  </a:cubicBezTo>
                  <a:cubicBezTo>
                    <a:pt x="108" y="4957"/>
                    <a:pt x="332" y="5154"/>
                    <a:pt x="600" y="5154"/>
                  </a:cubicBezTo>
                  <a:cubicBezTo>
                    <a:pt x="763" y="5154"/>
                    <a:pt x="941" y="5081"/>
                    <a:pt x="1108" y="4928"/>
                  </a:cubicBezTo>
                  <a:cubicBezTo>
                    <a:pt x="1275" y="4773"/>
                    <a:pt x="1406" y="4571"/>
                    <a:pt x="1572" y="4380"/>
                  </a:cubicBezTo>
                  <a:cubicBezTo>
                    <a:pt x="1703" y="4547"/>
                    <a:pt x="1810" y="4714"/>
                    <a:pt x="1953" y="4857"/>
                  </a:cubicBezTo>
                  <a:cubicBezTo>
                    <a:pt x="2097" y="5000"/>
                    <a:pt x="2244" y="5068"/>
                    <a:pt x="2378" y="5068"/>
                  </a:cubicBezTo>
                  <a:cubicBezTo>
                    <a:pt x="2578" y="5068"/>
                    <a:pt x="2749" y="4916"/>
                    <a:pt x="2834" y="4630"/>
                  </a:cubicBezTo>
                  <a:cubicBezTo>
                    <a:pt x="2882" y="4452"/>
                    <a:pt x="2930" y="4261"/>
                    <a:pt x="2918" y="4083"/>
                  </a:cubicBezTo>
                  <a:cubicBezTo>
                    <a:pt x="2882" y="3464"/>
                    <a:pt x="2846" y="2856"/>
                    <a:pt x="2739" y="2261"/>
                  </a:cubicBezTo>
                  <a:cubicBezTo>
                    <a:pt x="2632" y="1606"/>
                    <a:pt x="2465" y="963"/>
                    <a:pt x="2287" y="320"/>
                  </a:cubicBezTo>
                  <a:cubicBezTo>
                    <a:pt x="2222" y="108"/>
                    <a:pt x="2109" y="0"/>
                    <a:pt x="1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78"/>
            <p:cNvSpPr/>
            <p:nvPr/>
          </p:nvSpPr>
          <p:spPr>
            <a:xfrm>
              <a:off x="4948525" y="2092200"/>
              <a:ext cx="71750" cy="139525"/>
            </a:xfrm>
            <a:custGeom>
              <a:avLst/>
              <a:gdLst/>
              <a:ahLst/>
              <a:cxnLst/>
              <a:rect l="l" t="t" r="r" b="b"/>
              <a:pathLst>
                <a:path w="2870" h="5581" extrusionOk="0">
                  <a:moveTo>
                    <a:pt x="1880" y="0"/>
                  </a:moveTo>
                  <a:cubicBezTo>
                    <a:pt x="1757" y="0"/>
                    <a:pt x="1689" y="127"/>
                    <a:pt x="1620" y="245"/>
                  </a:cubicBezTo>
                  <a:cubicBezTo>
                    <a:pt x="953" y="1542"/>
                    <a:pt x="405" y="2876"/>
                    <a:pt x="60" y="4293"/>
                  </a:cubicBezTo>
                  <a:cubicBezTo>
                    <a:pt x="0" y="4543"/>
                    <a:pt x="12" y="4829"/>
                    <a:pt x="24" y="5102"/>
                  </a:cubicBezTo>
                  <a:cubicBezTo>
                    <a:pt x="24" y="5317"/>
                    <a:pt x="143" y="5483"/>
                    <a:pt x="370" y="5555"/>
                  </a:cubicBezTo>
                  <a:cubicBezTo>
                    <a:pt x="422" y="5572"/>
                    <a:pt x="473" y="5581"/>
                    <a:pt x="522" y="5581"/>
                  </a:cubicBezTo>
                  <a:cubicBezTo>
                    <a:pt x="674" y="5581"/>
                    <a:pt x="809" y="5502"/>
                    <a:pt x="917" y="5376"/>
                  </a:cubicBezTo>
                  <a:cubicBezTo>
                    <a:pt x="1036" y="5245"/>
                    <a:pt x="1132" y="5079"/>
                    <a:pt x="1227" y="4924"/>
                  </a:cubicBezTo>
                  <a:cubicBezTo>
                    <a:pt x="1310" y="4793"/>
                    <a:pt x="1382" y="4662"/>
                    <a:pt x="1453" y="4519"/>
                  </a:cubicBezTo>
                  <a:cubicBezTo>
                    <a:pt x="1632" y="4710"/>
                    <a:pt x="1751" y="4900"/>
                    <a:pt x="1917" y="5031"/>
                  </a:cubicBezTo>
                  <a:cubicBezTo>
                    <a:pt x="2052" y="5139"/>
                    <a:pt x="2187" y="5191"/>
                    <a:pt x="2311" y="5191"/>
                  </a:cubicBezTo>
                  <a:cubicBezTo>
                    <a:pt x="2527" y="5191"/>
                    <a:pt x="2706" y="5033"/>
                    <a:pt x="2775" y="4745"/>
                  </a:cubicBezTo>
                  <a:cubicBezTo>
                    <a:pt x="2846" y="4495"/>
                    <a:pt x="2870" y="4209"/>
                    <a:pt x="2822" y="3948"/>
                  </a:cubicBezTo>
                  <a:cubicBezTo>
                    <a:pt x="2620" y="2733"/>
                    <a:pt x="2405" y="1531"/>
                    <a:pt x="2179" y="328"/>
                  </a:cubicBezTo>
                  <a:cubicBezTo>
                    <a:pt x="2155" y="209"/>
                    <a:pt x="2060" y="66"/>
                    <a:pt x="1965" y="18"/>
                  </a:cubicBezTo>
                  <a:cubicBezTo>
                    <a:pt x="1934" y="6"/>
                    <a:pt x="1906" y="0"/>
                    <a:pt x="18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78"/>
            <p:cNvSpPr/>
            <p:nvPr/>
          </p:nvSpPr>
          <p:spPr>
            <a:xfrm>
              <a:off x="4415125" y="1875625"/>
              <a:ext cx="52400" cy="115600"/>
            </a:xfrm>
            <a:custGeom>
              <a:avLst/>
              <a:gdLst/>
              <a:ahLst/>
              <a:cxnLst/>
              <a:rect l="l" t="t" r="r" b="b"/>
              <a:pathLst>
                <a:path w="2096" h="4624" extrusionOk="0">
                  <a:moveTo>
                    <a:pt x="1606" y="1"/>
                  </a:moveTo>
                  <a:cubicBezTo>
                    <a:pt x="1457" y="1"/>
                    <a:pt x="1369" y="132"/>
                    <a:pt x="1298" y="264"/>
                  </a:cubicBezTo>
                  <a:cubicBezTo>
                    <a:pt x="1108" y="621"/>
                    <a:pt x="917" y="990"/>
                    <a:pt x="739" y="1347"/>
                  </a:cubicBezTo>
                  <a:cubicBezTo>
                    <a:pt x="405" y="2002"/>
                    <a:pt x="108" y="2681"/>
                    <a:pt x="24" y="3419"/>
                  </a:cubicBezTo>
                  <a:cubicBezTo>
                    <a:pt x="0" y="3681"/>
                    <a:pt x="0" y="3967"/>
                    <a:pt x="72" y="4217"/>
                  </a:cubicBezTo>
                  <a:cubicBezTo>
                    <a:pt x="155" y="4486"/>
                    <a:pt x="314" y="4623"/>
                    <a:pt x="498" y="4623"/>
                  </a:cubicBezTo>
                  <a:cubicBezTo>
                    <a:pt x="631" y="4623"/>
                    <a:pt x="777" y="4552"/>
                    <a:pt x="917" y="4407"/>
                  </a:cubicBezTo>
                  <a:cubicBezTo>
                    <a:pt x="989" y="4336"/>
                    <a:pt x="1048" y="4252"/>
                    <a:pt x="1084" y="4229"/>
                  </a:cubicBezTo>
                  <a:cubicBezTo>
                    <a:pt x="1314" y="4332"/>
                    <a:pt x="1511" y="4503"/>
                    <a:pt x="1686" y="4503"/>
                  </a:cubicBezTo>
                  <a:cubicBezTo>
                    <a:pt x="1692" y="4503"/>
                    <a:pt x="1697" y="4503"/>
                    <a:pt x="1703" y="4502"/>
                  </a:cubicBezTo>
                  <a:cubicBezTo>
                    <a:pt x="1989" y="4479"/>
                    <a:pt x="2024" y="4181"/>
                    <a:pt x="2036" y="3943"/>
                  </a:cubicBezTo>
                  <a:cubicBezTo>
                    <a:pt x="2072" y="3538"/>
                    <a:pt x="2096" y="3133"/>
                    <a:pt x="2072" y="2728"/>
                  </a:cubicBezTo>
                  <a:cubicBezTo>
                    <a:pt x="2036" y="1966"/>
                    <a:pt x="1965" y="1204"/>
                    <a:pt x="1917" y="430"/>
                  </a:cubicBezTo>
                  <a:cubicBezTo>
                    <a:pt x="1905" y="252"/>
                    <a:pt x="1882" y="85"/>
                    <a:pt x="1691" y="14"/>
                  </a:cubicBezTo>
                  <a:cubicBezTo>
                    <a:pt x="1661" y="5"/>
                    <a:pt x="1632" y="1"/>
                    <a:pt x="16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78"/>
            <p:cNvSpPr/>
            <p:nvPr/>
          </p:nvSpPr>
          <p:spPr>
            <a:xfrm>
              <a:off x="5235175" y="1770800"/>
              <a:ext cx="84250" cy="161550"/>
            </a:xfrm>
            <a:custGeom>
              <a:avLst/>
              <a:gdLst/>
              <a:ahLst/>
              <a:cxnLst/>
              <a:rect l="l" t="t" r="r" b="b"/>
              <a:pathLst>
                <a:path w="3370" h="6462" extrusionOk="0">
                  <a:moveTo>
                    <a:pt x="1691" y="1"/>
                  </a:moveTo>
                  <a:cubicBezTo>
                    <a:pt x="1422" y="1"/>
                    <a:pt x="1366" y="289"/>
                    <a:pt x="1298" y="480"/>
                  </a:cubicBezTo>
                  <a:cubicBezTo>
                    <a:pt x="905" y="1647"/>
                    <a:pt x="512" y="2802"/>
                    <a:pt x="179" y="3981"/>
                  </a:cubicBezTo>
                  <a:cubicBezTo>
                    <a:pt x="36" y="4457"/>
                    <a:pt x="36" y="4981"/>
                    <a:pt x="12" y="5493"/>
                  </a:cubicBezTo>
                  <a:cubicBezTo>
                    <a:pt x="0" y="5695"/>
                    <a:pt x="72" y="5933"/>
                    <a:pt x="167" y="6124"/>
                  </a:cubicBezTo>
                  <a:cubicBezTo>
                    <a:pt x="275" y="6346"/>
                    <a:pt x="444" y="6462"/>
                    <a:pt x="624" y="6462"/>
                  </a:cubicBezTo>
                  <a:cubicBezTo>
                    <a:pt x="762" y="6462"/>
                    <a:pt x="907" y="6394"/>
                    <a:pt x="1036" y="6255"/>
                  </a:cubicBezTo>
                  <a:cubicBezTo>
                    <a:pt x="1203" y="6088"/>
                    <a:pt x="1310" y="5874"/>
                    <a:pt x="1417" y="5659"/>
                  </a:cubicBezTo>
                  <a:cubicBezTo>
                    <a:pt x="1512" y="5481"/>
                    <a:pt x="1584" y="5290"/>
                    <a:pt x="1667" y="5064"/>
                  </a:cubicBezTo>
                  <a:cubicBezTo>
                    <a:pt x="1893" y="5326"/>
                    <a:pt x="2060" y="5564"/>
                    <a:pt x="2262" y="5766"/>
                  </a:cubicBezTo>
                  <a:cubicBezTo>
                    <a:pt x="2409" y="5904"/>
                    <a:pt x="2583" y="6013"/>
                    <a:pt x="2780" y="6013"/>
                  </a:cubicBezTo>
                  <a:cubicBezTo>
                    <a:pt x="2840" y="6013"/>
                    <a:pt x="2901" y="6003"/>
                    <a:pt x="2965" y="5981"/>
                  </a:cubicBezTo>
                  <a:cubicBezTo>
                    <a:pt x="3239" y="5874"/>
                    <a:pt x="3286" y="5612"/>
                    <a:pt x="3310" y="5350"/>
                  </a:cubicBezTo>
                  <a:cubicBezTo>
                    <a:pt x="3370" y="4683"/>
                    <a:pt x="3227" y="4064"/>
                    <a:pt x="3036" y="3445"/>
                  </a:cubicBezTo>
                  <a:cubicBezTo>
                    <a:pt x="2750" y="2480"/>
                    <a:pt x="2453" y="1528"/>
                    <a:pt x="2167" y="563"/>
                  </a:cubicBezTo>
                  <a:cubicBezTo>
                    <a:pt x="2096" y="313"/>
                    <a:pt x="2048" y="28"/>
                    <a:pt x="1738" y="4"/>
                  </a:cubicBezTo>
                  <a:cubicBezTo>
                    <a:pt x="1722" y="2"/>
                    <a:pt x="1706" y="1"/>
                    <a:pt x="16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17" name="Google Shape;4717;p78"/>
          <p:cNvGrpSpPr/>
          <p:nvPr/>
        </p:nvGrpSpPr>
        <p:grpSpPr>
          <a:xfrm>
            <a:off x="1003484" y="423212"/>
            <a:ext cx="790786" cy="1100726"/>
            <a:chOff x="6053125" y="2893788"/>
            <a:chExt cx="480750" cy="669175"/>
          </a:xfrm>
        </p:grpSpPr>
        <p:sp>
          <p:nvSpPr>
            <p:cNvPr id="4718" name="Google Shape;4718;p78"/>
            <p:cNvSpPr/>
            <p:nvPr/>
          </p:nvSpPr>
          <p:spPr>
            <a:xfrm>
              <a:off x="6053138" y="2893800"/>
              <a:ext cx="480725" cy="669150"/>
            </a:xfrm>
            <a:custGeom>
              <a:avLst/>
              <a:gdLst/>
              <a:ahLst/>
              <a:cxnLst/>
              <a:rect l="l" t="t" r="r" b="b"/>
              <a:pathLst>
                <a:path w="19229" h="26766" extrusionOk="0">
                  <a:moveTo>
                    <a:pt x="5655" y="0"/>
                  </a:moveTo>
                  <a:cubicBezTo>
                    <a:pt x="5517" y="0"/>
                    <a:pt x="5376" y="26"/>
                    <a:pt x="5239" y="83"/>
                  </a:cubicBezTo>
                  <a:cubicBezTo>
                    <a:pt x="3917" y="631"/>
                    <a:pt x="3977" y="2536"/>
                    <a:pt x="4905" y="3393"/>
                  </a:cubicBezTo>
                  <a:cubicBezTo>
                    <a:pt x="3155" y="4226"/>
                    <a:pt x="1703" y="5834"/>
                    <a:pt x="941" y="7774"/>
                  </a:cubicBezTo>
                  <a:cubicBezTo>
                    <a:pt x="0" y="10168"/>
                    <a:pt x="12" y="12787"/>
                    <a:pt x="357" y="15299"/>
                  </a:cubicBezTo>
                  <a:cubicBezTo>
                    <a:pt x="738" y="18049"/>
                    <a:pt x="1310" y="20812"/>
                    <a:pt x="2060" y="23491"/>
                  </a:cubicBezTo>
                  <a:cubicBezTo>
                    <a:pt x="2119" y="23729"/>
                    <a:pt x="2167" y="23979"/>
                    <a:pt x="2238" y="24217"/>
                  </a:cubicBezTo>
                  <a:cubicBezTo>
                    <a:pt x="2274" y="24336"/>
                    <a:pt x="2322" y="24455"/>
                    <a:pt x="2381" y="24562"/>
                  </a:cubicBezTo>
                  <a:cubicBezTo>
                    <a:pt x="2393" y="25229"/>
                    <a:pt x="2536" y="25991"/>
                    <a:pt x="3084" y="26420"/>
                  </a:cubicBezTo>
                  <a:cubicBezTo>
                    <a:pt x="3431" y="26692"/>
                    <a:pt x="3871" y="26766"/>
                    <a:pt x="4316" y="26766"/>
                  </a:cubicBezTo>
                  <a:cubicBezTo>
                    <a:pt x="4649" y="26766"/>
                    <a:pt x="4985" y="26724"/>
                    <a:pt x="5286" y="26693"/>
                  </a:cubicBezTo>
                  <a:cubicBezTo>
                    <a:pt x="7477" y="26467"/>
                    <a:pt x="9620" y="25753"/>
                    <a:pt x="11728" y="25157"/>
                  </a:cubicBezTo>
                  <a:cubicBezTo>
                    <a:pt x="13668" y="24598"/>
                    <a:pt x="15692" y="24074"/>
                    <a:pt x="17431" y="22991"/>
                  </a:cubicBezTo>
                  <a:cubicBezTo>
                    <a:pt x="17967" y="22645"/>
                    <a:pt x="18931" y="22098"/>
                    <a:pt x="19121" y="21443"/>
                  </a:cubicBezTo>
                  <a:cubicBezTo>
                    <a:pt x="19229" y="21086"/>
                    <a:pt x="19074" y="20764"/>
                    <a:pt x="18967" y="20431"/>
                  </a:cubicBezTo>
                  <a:cubicBezTo>
                    <a:pt x="18824" y="20050"/>
                    <a:pt x="18693" y="19669"/>
                    <a:pt x="18550" y="19276"/>
                  </a:cubicBezTo>
                  <a:cubicBezTo>
                    <a:pt x="18371" y="17990"/>
                    <a:pt x="17883" y="16668"/>
                    <a:pt x="17514" y="15430"/>
                  </a:cubicBezTo>
                  <a:cubicBezTo>
                    <a:pt x="16776" y="12989"/>
                    <a:pt x="15966" y="10513"/>
                    <a:pt x="14811" y="8239"/>
                  </a:cubicBezTo>
                  <a:cubicBezTo>
                    <a:pt x="13835" y="6298"/>
                    <a:pt x="12466" y="4500"/>
                    <a:pt x="10501" y="3488"/>
                  </a:cubicBezTo>
                  <a:cubicBezTo>
                    <a:pt x="9536" y="2992"/>
                    <a:pt x="8565" y="2766"/>
                    <a:pt x="7616" y="2766"/>
                  </a:cubicBezTo>
                  <a:cubicBezTo>
                    <a:pt x="7289" y="2766"/>
                    <a:pt x="6964" y="2793"/>
                    <a:pt x="6644" y="2845"/>
                  </a:cubicBezTo>
                  <a:cubicBezTo>
                    <a:pt x="6941" y="2190"/>
                    <a:pt x="7144" y="1405"/>
                    <a:pt x="6798" y="738"/>
                  </a:cubicBezTo>
                  <a:cubicBezTo>
                    <a:pt x="6577" y="305"/>
                    <a:pt x="6128" y="0"/>
                    <a:pt x="565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19" name="Google Shape;4719;p78"/>
            <p:cNvGrpSpPr/>
            <p:nvPr/>
          </p:nvGrpSpPr>
          <p:grpSpPr>
            <a:xfrm>
              <a:off x="6053125" y="2893788"/>
              <a:ext cx="480750" cy="669175"/>
              <a:chOff x="5777800" y="2884425"/>
              <a:chExt cx="480750" cy="669175"/>
            </a:xfrm>
          </p:grpSpPr>
          <p:sp>
            <p:nvSpPr>
              <p:cNvPr id="4720" name="Google Shape;4720;p78"/>
              <p:cNvSpPr/>
              <p:nvPr/>
            </p:nvSpPr>
            <p:spPr>
              <a:xfrm>
                <a:off x="5883175" y="3142750"/>
                <a:ext cx="216125" cy="211225"/>
              </a:xfrm>
              <a:custGeom>
                <a:avLst/>
                <a:gdLst/>
                <a:ahLst/>
                <a:cxnLst/>
                <a:rect l="l" t="t" r="r" b="b"/>
                <a:pathLst>
                  <a:path w="8645" h="8449" extrusionOk="0">
                    <a:moveTo>
                      <a:pt x="7029" y="0"/>
                    </a:moveTo>
                    <a:cubicBezTo>
                      <a:pt x="6755" y="0"/>
                      <a:pt x="6481" y="61"/>
                      <a:pt x="6239" y="180"/>
                    </a:cubicBezTo>
                    <a:cubicBezTo>
                      <a:pt x="5596" y="489"/>
                      <a:pt x="5168" y="1132"/>
                      <a:pt x="4941" y="1799"/>
                    </a:cubicBezTo>
                    <a:cubicBezTo>
                      <a:pt x="4715" y="2478"/>
                      <a:pt x="4668" y="3192"/>
                      <a:pt x="4620" y="3894"/>
                    </a:cubicBezTo>
                    <a:cubicBezTo>
                      <a:pt x="4417" y="2954"/>
                      <a:pt x="3858" y="2037"/>
                      <a:pt x="2977" y="1620"/>
                    </a:cubicBezTo>
                    <a:cubicBezTo>
                      <a:pt x="2692" y="1484"/>
                      <a:pt x="2371" y="1416"/>
                      <a:pt x="2050" y="1416"/>
                    </a:cubicBezTo>
                    <a:cubicBezTo>
                      <a:pt x="1394" y="1416"/>
                      <a:pt x="741" y="1699"/>
                      <a:pt x="405" y="2251"/>
                    </a:cubicBezTo>
                    <a:cubicBezTo>
                      <a:pt x="0" y="2906"/>
                      <a:pt x="96" y="3775"/>
                      <a:pt x="465" y="4454"/>
                    </a:cubicBezTo>
                    <a:cubicBezTo>
                      <a:pt x="822" y="5121"/>
                      <a:pt x="1405" y="5645"/>
                      <a:pt x="1989" y="6145"/>
                    </a:cubicBezTo>
                    <a:cubicBezTo>
                      <a:pt x="2727" y="6764"/>
                      <a:pt x="3489" y="7359"/>
                      <a:pt x="4322" y="7859"/>
                    </a:cubicBezTo>
                    <a:cubicBezTo>
                      <a:pt x="4569" y="8009"/>
                      <a:pt x="5152" y="8448"/>
                      <a:pt x="5492" y="8448"/>
                    </a:cubicBezTo>
                    <a:cubicBezTo>
                      <a:pt x="5530" y="8448"/>
                      <a:pt x="5565" y="8443"/>
                      <a:pt x="5596" y="8431"/>
                    </a:cubicBezTo>
                    <a:cubicBezTo>
                      <a:pt x="5870" y="8324"/>
                      <a:pt x="6227" y="7550"/>
                      <a:pt x="6394" y="7300"/>
                    </a:cubicBezTo>
                    <a:cubicBezTo>
                      <a:pt x="7406" y="5776"/>
                      <a:pt x="8347" y="4133"/>
                      <a:pt x="8561" y="2287"/>
                    </a:cubicBezTo>
                    <a:cubicBezTo>
                      <a:pt x="8644" y="1656"/>
                      <a:pt x="8608" y="966"/>
                      <a:pt x="8192" y="489"/>
                    </a:cubicBezTo>
                    <a:cubicBezTo>
                      <a:pt x="7905" y="159"/>
                      <a:pt x="7469" y="0"/>
                      <a:pt x="702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1" name="Google Shape;4721;p78"/>
              <p:cNvSpPr/>
              <p:nvPr/>
            </p:nvSpPr>
            <p:spPr>
              <a:xfrm>
                <a:off x="5777800" y="2884425"/>
                <a:ext cx="480750" cy="669175"/>
              </a:xfrm>
              <a:custGeom>
                <a:avLst/>
                <a:gdLst/>
                <a:ahLst/>
                <a:cxnLst/>
                <a:rect l="l" t="t" r="r" b="b"/>
                <a:pathLst>
                  <a:path w="19230" h="26767" extrusionOk="0">
                    <a:moveTo>
                      <a:pt x="5648" y="647"/>
                    </a:moveTo>
                    <a:cubicBezTo>
                      <a:pt x="6012" y="647"/>
                      <a:pt x="6342" y="1026"/>
                      <a:pt x="6358" y="1488"/>
                    </a:cubicBezTo>
                    <a:cubicBezTo>
                      <a:pt x="6382" y="1976"/>
                      <a:pt x="6144" y="2428"/>
                      <a:pt x="5965" y="2857"/>
                    </a:cubicBezTo>
                    <a:cubicBezTo>
                      <a:pt x="5942" y="2917"/>
                      <a:pt x="5942" y="2964"/>
                      <a:pt x="5942" y="3012"/>
                    </a:cubicBezTo>
                    <a:cubicBezTo>
                      <a:pt x="5763" y="3059"/>
                      <a:pt x="5584" y="3119"/>
                      <a:pt x="5418" y="3190"/>
                    </a:cubicBezTo>
                    <a:cubicBezTo>
                      <a:pt x="5400" y="3186"/>
                      <a:pt x="5381" y="3183"/>
                      <a:pt x="5362" y="3183"/>
                    </a:cubicBezTo>
                    <a:cubicBezTo>
                      <a:pt x="5328" y="3183"/>
                      <a:pt x="5293" y="3192"/>
                      <a:pt x="5263" y="3214"/>
                    </a:cubicBezTo>
                    <a:cubicBezTo>
                      <a:pt x="4775" y="2536"/>
                      <a:pt x="4572" y="1643"/>
                      <a:pt x="5144" y="928"/>
                    </a:cubicBezTo>
                    <a:cubicBezTo>
                      <a:pt x="5300" y="730"/>
                      <a:pt x="5478" y="647"/>
                      <a:pt x="5648" y="647"/>
                    </a:cubicBezTo>
                    <a:close/>
                    <a:moveTo>
                      <a:pt x="7509" y="3346"/>
                    </a:moveTo>
                    <a:cubicBezTo>
                      <a:pt x="7886" y="3346"/>
                      <a:pt x="8265" y="3388"/>
                      <a:pt x="8644" y="3476"/>
                    </a:cubicBezTo>
                    <a:cubicBezTo>
                      <a:pt x="12943" y="4441"/>
                      <a:pt x="14705" y="9203"/>
                      <a:pt x="16002" y="12894"/>
                    </a:cubicBezTo>
                    <a:cubicBezTo>
                      <a:pt x="16336" y="13846"/>
                      <a:pt x="16645" y="14799"/>
                      <a:pt x="16931" y="15763"/>
                    </a:cubicBezTo>
                    <a:cubicBezTo>
                      <a:pt x="17229" y="16740"/>
                      <a:pt x="17646" y="17811"/>
                      <a:pt x="17824" y="18835"/>
                    </a:cubicBezTo>
                    <a:cubicBezTo>
                      <a:pt x="17812" y="18871"/>
                      <a:pt x="17824" y="18919"/>
                      <a:pt x="17836" y="18966"/>
                    </a:cubicBezTo>
                    <a:cubicBezTo>
                      <a:pt x="17836" y="18978"/>
                      <a:pt x="17836" y="18990"/>
                      <a:pt x="17848" y="18990"/>
                    </a:cubicBezTo>
                    <a:cubicBezTo>
                      <a:pt x="17848" y="19002"/>
                      <a:pt x="17848" y="19014"/>
                      <a:pt x="17848" y="19014"/>
                    </a:cubicBezTo>
                    <a:cubicBezTo>
                      <a:pt x="17503" y="18841"/>
                      <a:pt x="17112" y="18772"/>
                      <a:pt x="16704" y="18772"/>
                    </a:cubicBezTo>
                    <a:cubicBezTo>
                      <a:pt x="16493" y="18772"/>
                      <a:pt x="16278" y="18791"/>
                      <a:pt x="16062" y="18823"/>
                    </a:cubicBezTo>
                    <a:cubicBezTo>
                      <a:pt x="15693" y="17478"/>
                      <a:pt x="15252" y="16156"/>
                      <a:pt x="14788" y="14835"/>
                    </a:cubicBezTo>
                    <a:cubicBezTo>
                      <a:pt x="14157" y="13013"/>
                      <a:pt x="13490" y="11191"/>
                      <a:pt x="12597" y="9477"/>
                    </a:cubicBezTo>
                    <a:cubicBezTo>
                      <a:pt x="11800" y="7941"/>
                      <a:pt x="10799" y="6488"/>
                      <a:pt x="9537" y="5298"/>
                    </a:cubicBezTo>
                    <a:cubicBezTo>
                      <a:pt x="8763" y="4572"/>
                      <a:pt x="7751" y="3726"/>
                      <a:pt x="6656" y="3417"/>
                    </a:cubicBezTo>
                    <a:cubicBezTo>
                      <a:pt x="6939" y="3370"/>
                      <a:pt x="7223" y="3346"/>
                      <a:pt x="7509" y="3346"/>
                    </a:cubicBezTo>
                    <a:close/>
                    <a:moveTo>
                      <a:pt x="6287" y="3952"/>
                    </a:moveTo>
                    <a:lnTo>
                      <a:pt x="6287" y="3952"/>
                    </a:lnTo>
                    <a:cubicBezTo>
                      <a:pt x="9144" y="5012"/>
                      <a:pt x="11073" y="7786"/>
                      <a:pt x="12383" y="10453"/>
                    </a:cubicBezTo>
                    <a:cubicBezTo>
                      <a:pt x="13157" y="12061"/>
                      <a:pt x="13764" y="13751"/>
                      <a:pt x="14359" y="15430"/>
                    </a:cubicBezTo>
                    <a:cubicBezTo>
                      <a:pt x="14764" y="16585"/>
                      <a:pt x="15169" y="17728"/>
                      <a:pt x="15502" y="18895"/>
                    </a:cubicBezTo>
                    <a:cubicBezTo>
                      <a:pt x="14157" y="19169"/>
                      <a:pt x="12812" y="19550"/>
                      <a:pt x="11490" y="19931"/>
                    </a:cubicBezTo>
                    <a:cubicBezTo>
                      <a:pt x="10835" y="17204"/>
                      <a:pt x="10156" y="14489"/>
                      <a:pt x="9335" y="11810"/>
                    </a:cubicBezTo>
                    <a:cubicBezTo>
                      <a:pt x="8799" y="10036"/>
                      <a:pt x="8204" y="8286"/>
                      <a:pt x="7513" y="6560"/>
                    </a:cubicBezTo>
                    <a:cubicBezTo>
                      <a:pt x="7216" y="5822"/>
                      <a:pt x="6882" y="4691"/>
                      <a:pt x="6287" y="3952"/>
                    </a:cubicBezTo>
                    <a:close/>
                    <a:moveTo>
                      <a:pt x="16844" y="19262"/>
                    </a:moveTo>
                    <a:cubicBezTo>
                      <a:pt x="17217" y="19262"/>
                      <a:pt x="17576" y="19323"/>
                      <a:pt x="17896" y="19490"/>
                    </a:cubicBezTo>
                    <a:cubicBezTo>
                      <a:pt x="17860" y="19740"/>
                      <a:pt x="17657" y="19752"/>
                      <a:pt x="17372" y="19907"/>
                    </a:cubicBezTo>
                    <a:cubicBezTo>
                      <a:pt x="17193" y="20002"/>
                      <a:pt x="17014" y="20097"/>
                      <a:pt x="16836" y="20192"/>
                    </a:cubicBezTo>
                    <a:cubicBezTo>
                      <a:pt x="16717" y="20264"/>
                      <a:pt x="16586" y="20323"/>
                      <a:pt x="16467" y="20383"/>
                    </a:cubicBezTo>
                    <a:cubicBezTo>
                      <a:pt x="16383" y="20026"/>
                      <a:pt x="16300" y="19669"/>
                      <a:pt x="16205" y="19311"/>
                    </a:cubicBezTo>
                    <a:cubicBezTo>
                      <a:pt x="16420" y="19281"/>
                      <a:pt x="16634" y="19262"/>
                      <a:pt x="16844" y="19262"/>
                    </a:cubicBezTo>
                    <a:close/>
                    <a:moveTo>
                      <a:pt x="5477" y="3726"/>
                    </a:moveTo>
                    <a:cubicBezTo>
                      <a:pt x="5858" y="4226"/>
                      <a:pt x="6192" y="4702"/>
                      <a:pt x="6442" y="5310"/>
                    </a:cubicBezTo>
                    <a:cubicBezTo>
                      <a:pt x="6787" y="6096"/>
                      <a:pt x="7085" y="6905"/>
                      <a:pt x="7370" y="7715"/>
                    </a:cubicBezTo>
                    <a:cubicBezTo>
                      <a:pt x="7966" y="9370"/>
                      <a:pt x="8513" y="11025"/>
                      <a:pt x="9002" y="12703"/>
                    </a:cubicBezTo>
                    <a:cubicBezTo>
                      <a:pt x="9704" y="15144"/>
                      <a:pt x="10311" y="17621"/>
                      <a:pt x="10895" y="20097"/>
                    </a:cubicBezTo>
                    <a:cubicBezTo>
                      <a:pt x="9418" y="20514"/>
                      <a:pt x="7918" y="21014"/>
                      <a:pt x="6477" y="21621"/>
                    </a:cubicBezTo>
                    <a:cubicBezTo>
                      <a:pt x="5668" y="19026"/>
                      <a:pt x="5073" y="16394"/>
                      <a:pt x="4739" y="13680"/>
                    </a:cubicBezTo>
                    <a:cubicBezTo>
                      <a:pt x="4346" y="10441"/>
                      <a:pt x="4239" y="6834"/>
                      <a:pt x="5442" y="3738"/>
                    </a:cubicBezTo>
                    <a:cubicBezTo>
                      <a:pt x="5454" y="3738"/>
                      <a:pt x="5465" y="3738"/>
                      <a:pt x="5477" y="3726"/>
                    </a:cubicBezTo>
                    <a:close/>
                    <a:moveTo>
                      <a:pt x="15610" y="19430"/>
                    </a:moveTo>
                    <a:cubicBezTo>
                      <a:pt x="15717" y="19847"/>
                      <a:pt x="15824" y="20252"/>
                      <a:pt x="15907" y="20669"/>
                    </a:cubicBezTo>
                    <a:cubicBezTo>
                      <a:pt x="15693" y="20788"/>
                      <a:pt x="15467" y="20895"/>
                      <a:pt x="15240" y="21002"/>
                    </a:cubicBezTo>
                    <a:cubicBezTo>
                      <a:pt x="14193" y="21514"/>
                      <a:pt x="13121" y="22002"/>
                      <a:pt x="12038" y="22419"/>
                    </a:cubicBezTo>
                    <a:cubicBezTo>
                      <a:pt x="12038" y="22431"/>
                      <a:pt x="12038" y="22431"/>
                      <a:pt x="12038" y="22431"/>
                    </a:cubicBezTo>
                    <a:cubicBezTo>
                      <a:pt x="11883" y="21776"/>
                      <a:pt x="11740" y="21133"/>
                      <a:pt x="11585" y="20490"/>
                    </a:cubicBezTo>
                    <a:cubicBezTo>
                      <a:pt x="12478" y="20240"/>
                      <a:pt x="13383" y="20002"/>
                      <a:pt x="14288" y="19788"/>
                    </a:cubicBezTo>
                    <a:cubicBezTo>
                      <a:pt x="14681" y="19681"/>
                      <a:pt x="15145" y="19538"/>
                      <a:pt x="15610" y="19430"/>
                    </a:cubicBezTo>
                    <a:close/>
                    <a:moveTo>
                      <a:pt x="4775" y="4048"/>
                    </a:moveTo>
                    <a:lnTo>
                      <a:pt x="4775" y="4048"/>
                    </a:lnTo>
                    <a:cubicBezTo>
                      <a:pt x="4239" y="5274"/>
                      <a:pt x="4108" y="6727"/>
                      <a:pt x="4013" y="8012"/>
                    </a:cubicBezTo>
                    <a:cubicBezTo>
                      <a:pt x="3870" y="9810"/>
                      <a:pt x="3941" y="11620"/>
                      <a:pt x="4144" y="13406"/>
                    </a:cubicBezTo>
                    <a:cubicBezTo>
                      <a:pt x="4465" y="16240"/>
                      <a:pt x="5013" y="19133"/>
                      <a:pt x="5906" y="21871"/>
                    </a:cubicBezTo>
                    <a:cubicBezTo>
                      <a:pt x="4775" y="22395"/>
                      <a:pt x="3691" y="22990"/>
                      <a:pt x="2691" y="23693"/>
                    </a:cubicBezTo>
                    <a:cubicBezTo>
                      <a:pt x="2489" y="23157"/>
                      <a:pt x="2394" y="22550"/>
                      <a:pt x="2251" y="22002"/>
                    </a:cubicBezTo>
                    <a:cubicBezTo>
                      <a:pt x="2036" y="21181"/>
                      <a:pt x="1822" y="20371"/>
                      <a:pt x="1584" y="19550"/>
                    </a:cubicBezTo>
                    <a:cubicBezTo>
                      <a:pt x="941" y="16585"/>
                      <a:pt x="370" y="13561"/>
                      <a:pt x="762" y="10584"/>
                    </a:cubicBezTo>
                    <a:cubicBezTo>
                      <a:pt x="1024" y="8655"/>
                      <a:pt x="1727" y="6727"/>
                      <a:pt x="3096" y="5310"/>
                    </a:cubicBezTo>
                    <a:cubicBezTo>
                      <a:pt x="3584" y="4798"/>
                      <a:pt x="4156" y="4369"/>
                      <a:pt x="4775" y="4048"/>
                    </a:cubicBezTo>
                    <a:close/>
                    <a:moveTo>
                      <a:pt x="11026" y="20657"/>
                    </a:moveTo>
                    <a:cubicBezTo>
                      <a:pt x="11180" y="21312"/>
                      <a:pt x="11335" y="21978"/>
                      <a:pt x="11478" y="22633"/>
                    </a:cubicBezTo>
                    <a:cubicBezTo>
                      <a:pt x="10097" y="23157"/>
                      <a:pt x="8692" y="23586"/>
                      <a:pt x="7251" y="23895"/>
                    </a:cubicBezTo>
                    <a:cubicBezTo>
                      <a:pt x="7049" y="23348"/>
                      <a:pt x="6858" y="22800"/>
                      <a:pt x="6680" y="22240"/>
                    </a:cubicBezTo>
                    <a:cubicBezTo>
                      <a:pt x="7847" y="21716"/>
                      <a:pt x="9061" y="21264"/>
                      <a:pt x="10323" y="20871"/>
                    </a:cubicBezTo>
                    <a:cubicBezTo>
                      <a:pt x="10549" y="20800"/>
                      <a:pt x="10788" y="20728"/>
                      <a:pt x="11026" y="20657"/>
                    </a:cubicBezTo>
                    <a:close/>
                    <a:moveTo>
                      <a:pt x="6120" y="22514"/>
                    </a:moveTo>
                    <a:cubicBezTo>
                      <a:pt x="6299" y="23014"/>
                      <a:pt x="6489" y="23514"/>
                      <a:pt x="6692" y="24014"/>
                    </a:cubicBezTo>
                    <a:cubicBezTo>
                      <a:pt x="6013" y="24145"/>
                      <a:pt x="5346" y="24253"/>
                      <a:pt x="4668" y="24324"/>
                    </a:cubicBezTo>
                    <a:cubicBezTo>
                      <a:pt x="4341" y="24355"/>
                      <a:pt x="4014" y="24417"/>
                      <a:pt x="3716" y="24417"/>
                    </a:cubicBezTo>
                    <a:cubicBezTo>
                      <a:pt x="3451" y="24417"/>
                      <a:pt x="3209" y="24368"/>
                      <a:pt x="3013" y="24205"/>
                    </a:cubicBezTo>
                    <a:cubicBezTo>
                      <a:pt x="4025" y="23574"/>
                      <a:pt x="5061" y="23014"/>
                      <a:pt x="6120" y="22514"/>
                    </a:cubicBezTo>
                    <a:close/>
                    <a:moveTo>
                      <a:pt x="18312" y="20109"/>
                    </a:moveTo>
                    <a:cubicBezTo>
                      <a:pt x="18503" y="20621"/>
                      <a:pt x="18622" y="21157"/>
                      <a:pt x="18419" y="21514"/>
                    </a:cubicBezTo>
                    <a:cubicBezTo>
                      <a:pt x="18074" y="22109"/>
                      <a:pt x="17026" y="22609"/>
                      <a:pt x="16443" y="22919"/>
                    </a:cubicBezTo>
                    <a:cubicBezTo>
                      <a:pt x="15002" y="23681"/>
                      <a:pt x="13419" y="24110"/>
                      <a:pt x="11859" y="24562"/>
                    </a:cubicBezTo>
                    <a:cubicBezTo>
                      <a:pt x="10287" y="25015"/>
                      <a:pt x="8728" y="25503"/>
                      <a:pt x="7132" y="25860"/>
                    </a:cubicBezTo>
                    <a:cubicBezTo>
                      <a:pt x="6239" y="26062"/>
                      <a:pt x="5311" y="26241"/>
                      <a:pt x="4382" y="26241"/>
                    </a:cubicBezTo>
                    <a:cubicBezTo>
                      <a:pt x="3775" y="26241"/>
                      <a:pt x="3334" y="26146"/>
                      <a:pt x="3037" y="25538"/>
                    </a:cubicBezTo>
                    <a:cubicBezTo>
                      <a:pt x="2953" y="25360"/>
                      <a:pt x="2894" y="25169"/>
                      <a:pt x="2858" y="24979"/>
                    </a:cubicBezTo>
                    <a:lnTo>
                      <a:pt x="2858" y="24979"/>
                    </a:lnTo>
                    <a:cubicBezTo>
                      <a:pt x="3017" y="25034"/>
                      <a:pt x="3186" y="25051"/>
                      <a:pt x="3355" y="25051"/>
                    </a:cubicBezTo>
                    <a:cubicBezTo>
                      <a:pt x="3553" y="25051"/>
                      <a:pt x="3750" y="25027"/>
                      <a:pt x="3930" y="25015"/>
                    </a:cubicBezTo>
                    <a:cubicBezTo>
                      <a:pt x="4584" y="24967"/>
                      <a:pt x="5239" y="24884"/>
                      <a:pt x="5894" y="24776"/>
                    </a:cubicBezTo>
                    <a:cubicBezTo>
                      <a:pt x="7168" y="24586"/>
                      <a:pt x="8442" y="24276"/>
                      <a:pt x="9680" y="23907"/>
                    </a:cubicBezTo>
                    <a:cubicBezTo>
                      <a:pt x="12181" y="23133"/>
                      <a:pt x="14586" y="22074"/>
                      <a:pt x="16907" y="20871"/>
                    </a:cubicBezTo>
                    <a:cubicBezTo>
                      <a:pt x="17324" y="20657"/>
                      <a:pt x="17955" y="20454"/>
                      <a:pt x="18312" y="20109"/>
                    </a:cubicBezTo>
                    <a:close/>
                    <a:moveTo>
                      <a:pt x="5656" y="0"/>
                    </a:moveTo>
                    <a:cubicBezTo>
                      <a:pt x="5517" y="0"/>
                      <a:pt x="5377" y="26"/>
                      <a:pt x="5239" y="83"/>
                    </a:cubicBezTo>
                    <a:cubicBezTo>
                      <a:pt x="3918" y="631"/>
                      <a:pt x="3977" y="2547"/>
                      <a:pt x="4906" y="3405"/>
                    </a:cubicBezTo>
                    <a:cubicBezTo>
                      <a:pt x="3156" y="4238"/>
                      <a:pt x="1703" y="5834"/>
                      <a:pt x="941" y="7786"/>
                    </a:cubicBezTo>
                    <a:cubicBezTo>
                      <a:pt x="0" y="10179"/>
                      <a:pt x="12" y="12799"/>
                      <a:pt x="358" y="15311"/>
                    </a:cubicBezTo>
                    <a:cubicBezTo>
                      <a:pt x="739" y="18049"/>
                      <a:pt x="1310" y="20812"/>
                      <a:pt x="2060" y="23491"/>
                    </a:cubicBezTo>
                    <a:cubicBezTo>
                      <a:pt x="2120" y="23741"/>
                      <a:pt x="2167" y="23979"/>
                      <a:pt x="2239" y="24217"/>
                    </a:cubicBezTo>
                    <a:cubicBezTo>
                      <a:pt x="2275" y="24348"/>
                      <a:pt x="2322" y="24467"/>
                      <a:pt x="2382" y="24574"/>
                    </a:cubicBezTo>
                    <a:cubicBezTo>
                      <a:pt x="2394" y="25241"/>
                      <a:pt x="2536" y="26003"/>
                      <a:pt x="3084" y="26431"/>
                    </a:cubicBezTo>
                    <a:cubicBezTo>
                      <a:pt x="3428" y="26694"/>
                      <a:pt x="3864" y="26766"/>
                      <a:pt x="4305" y="26766"/>
                    </a:cubicBezTo>
                    <a:cubicBezTo>
                      <a:pt x="4642" y="26766"/>
                      <a:pt x="4982" y="26724"/>
                      <a:pt x="5287" y="26693"/>
                    </a:cubicBezTo>
                    <a:cubicBezTo>
                      <a:pt x="7478" y="26479"/>
                      <a:pt x="9621" y="25753"/>
                      <a:pt x="11728" y="25157"/>
                    </a:cubicBezTo>
                    <a:cubicBezTo>
                      <a:pt x="13669" y="24610"/>
                      <a:pt x="15693" y="24086"/>
                      <a:pt x="17431" y="22990"/>
                    </a:cubicBezTo>
                    <a:cubicBezTo>
                      <a:pt x="17967" y="22657"/>
                      <a:pt x="18931" y="22109"/>
                      <a:pt x="19122" y="21443"/>
                    </a:cubicBezTo>
                    <a:cubicBezTo>
                      <a:pt x="19229" y="21097"/>
                      <a:pt x="19074" y="20764"/>
                      <a:pt x="18967" y="20431"/>
                    </a:cubicBezTo>
                    <a:cubicBezTo>
                      <a:pt x="18824" y="20050"/>
                      <a:pt x="18693" y="19669"/>
                      <a:pt x="18550" y="19288"/>
                    </a:cubicBezTo>
                    <a:cubicBezTo>
                      <a:pt x="18372" y="18002"/>
                      <a:pt x="17884" y="16668"/>
                      <a:pt x="17515" y="15442"/>
                    </a:cubicBezTo>
                    <a:cubicBezTo>
                      <a:pt x="16788" y="13001"/>
                      <a:pt x="15967" y="10525"/>
                      <a:pt x="14812" y="8239"/>
                    </a:cubicBezTo>
                    <a:cubicBezTo>
                      <a:pt x="13836" y="6310"/>
                      <a:pt x="12466" y="4500"/>
                      <a:pt x="10502" y="3488"/>
                    </a:cubicBezTo>
                    <a:cubicBezTo>
                      <a:pt x="9544" y="2996"/>
                      <a:pt x="8580" y="2776"/>
                      <a:pt x="7638" y="2776"/>
                    </a:cubicBezTo>
                    <a:cubicBezTo>
                      <a:pt x="7303" y="2776"/>
                      <a:pt x="6972" y="2804"/>
                      <a:pt x="6644" y="2857"/>
                    </a:cubicBezTo>
                    <a:cubicBezTo>
                      <a:pt x="6942" y="2190"/>
                      <a:pt x="7144" y="1416"/>
                      <a:pt x="6799" y="738"/>
                    </a:cubicBezTo>
                    <a:cubicBezTo>
                      <a:pt x="6578" y="305"/>
                      <a:pt x="6129" y="0"/>
                      <a:pt x="56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4" name="Google Shape;4794;p80"/>
          <p:cNvSpPr/>
          <p:nvPr/>
        </p:nvSpPr>
        <p:spPr>
          <a:xfrm rot="5400000">
            <a:off x="1334785" y="2058128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795" name="Google Shape;4795;p80"/>
          <p:cNvGrpSpPr/>
          <p:nvPr/>
        </p:nvGrpSpPr>
        <p:grpSpPr>
          <a:xfrm>
            <a:off x="7088648" y="340764"/>
            <a:ext cx="1699700" cy="740681"/>
            <a:chOff x="8722325" y="1913875"/>
            <a:chExt cx="994500" cy="433400"/>
          </a:xfrm>
        </p:grpSpPr>
        <p:sp>
          <p:nvSpPr>
            <p:cNvPr id="4796" name="Google Shape;4796;p80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7" name="Google Shape;4797;p80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98" name="Google Shape;4798;p80"/>
          <p:cNvSpPr/>
          <p:nvPr/>
        </p:nvSpPr>
        <p:spPr>
          <a:xfrm rot="5554734" flipH="1">
            <a:off x="6152958" y="2378820"/>
            <a:ext cx="1904610" cy="4450535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9" name="Google Shape;4799;p80"/>
          <p:cNvSpPr/>
          <p:nvPr/>
        </p:nvSpPr>
        <p:spPr>
          <a:xfrm rot="-5400000">
            <a:off x="2882181" y="-558479"/>
            <a:ext cx="3379649" cy="626041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0" name="Google Shape;4800;p80"/>
          <p:cNvSpPr txBox="1">
            <a:spLocks noGrp="1"/>
          </p:cNvSpPr>
          <p:nvPr>
            <p:ph type="title"/>
          </p:nvPr>
        </p:nvSpPr>
        <p:spPr>
          <a:xfrm>
            <a:off x="1806450" y="1281621"/>
            <a:ext cx="4852006" cy="50240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smtClean="0"/>
              <a:t>J</a:t>
            </a:r>
            <a:r>
              <a:rPr lang="en" sz="2000" dirty="0" smtClean="0"/>
              <a:t>umlah &amp; hasil kali akar-akar persamaan kuadrt</a:t>
            </a:r>
            <a:endParaRPr sz="2000" dirty="0"/>
          </a:p>
        </p:txBody>
      </p:sp>
      <p:grpSp>
        <p:nvGrpSpPr>
          <p:cNvPr id="4802" name="Google Shape;4802;p80"/>
          <p:cNvGrpSpPr/>
          <p:nvPr/>
        </p:nvGrpSpPr>
        <p:grpSpPr>
          <a:xfrm>
            <a:off x="482783" y="3977281"/>
            <a:ext cx="1412588" cy="615601"/>
            <a:chOff x="8722325" y="1913875"/>
            <a:chExt cx="994500" cy="433400"/>
          </a:xfrm>
        </p:grpSpPr>
        <p:sp>
          <p:nvSpPr>
            <p:cNvPr id="4803" name="Google Shape;4803;p80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4" name="Google Shape;4804;p80"/>
            <p:cNvSpPr/>
            <p:nvPr/>
          </p:nvSpPr>
          <p:spPr>
            <a:xfrm>
              <a:off x="8722325" y="1913875"/>
              <a:ext cx="994500" cy="433400"/>
            </a:xfrm>
            <a:custGeom>
              <a:avLst/>
              <a:gdLst/>
              <a:ahLst/>
              <a:cxnLst/>
              <a:rect l="l" t="t" r="r" b="b"/>
              <a:pathLst>
                <a:path w="39780" h="17336" extrusionOk="0">
                  <a:moveTo>
                    <a:pt x="275" y="17145"/>
                  </a:moveTo>
                  <a:cubicBezTo>
                    <a:pt x="1" y="12668"/>
                    <a:pt x="2989" y="9251"/>
                    <a:pt x="7335" y="9025"/>
                  </a:cubicBezTo>
                  <a:cubicBezTo>
                    <a:pt x="8561" y="8965"/>
                    <a:pt x="9776" y="9013"/>
                    <a:pt x="11145" y="9013"/>
                  </a:cubicBezTo>
                  <a:cubicBezTo>
                    <a:pt x="11240" y="8465"/>
                    <a:pt x="11300" y="7953"/>
                    <a:pt x="11407" y="7441"/>
                  </a:cubicBezTo>
                  <a:cubicBezTo>
                    <a:pt x="11824" y="5417"/>
                    <a:pt x="12740" y="3655"/>
                    <a:pt x="14336" y="2310"/>
                  </a:cubicBezTo>
                  <a:cubicBezTo>
                    <a:pt x="14967" y="1762"/>
                    <a:pt x="15705" y="1286"/>
                    <a:pt x="16467" y="941"/>
                  </a:cubicBezTo>
                  <a:cubicBezTo>
                    <a:pt x="18610" y="0"/>
                    <a:pt x="20622" y="476"/>
                    <a:pt x="22039" y="2334"/>
                  </a:cubicBezTo>
                  <a:cubicBezTo>
                    <a:pt x="22694" y="3191"/>
                    <a:pt x="23135" y="4191"/>
                    <a:pt x="23623" y="5155"/>
                  </a:cubicBezTo>
                  <a:cubicBezTo>
                    <a:pt x="23944" y="5751"/>
                    <a:pt x="24182" y="6394"/>
                    <a:pt x="24444" y="6977"/>
                  </a:cubicBezTo>
                  <a:cubicBezTo>
                    <a:pt x="25647" y="6513"/>
                    <a:pt x="26706" y="6072"/>
                    <a:pt x="27802" y="5703"/>
                  </a:cubicBezTo>
                  <a:cubicBezTo>
                    <a:pt x="29135" y="5263"/>
                    <a:pt x="30540" y="5227"/>
                    <a:pt x="31933" y="5358"/>
                  </a:cubicBezTo>
                  <a:cubicBezTo>
                    <a:pt x="35565" y="5679"/>
                    <a:pt x="38125" y="7811"/>
                    <a:pt x="39089" y="11299"/>
                  </a:cubicBezTo>
                  <a:cubicBezTo>
                    <a:pt x="39565" y="13025"/>
                    <a:pt x="39780" y="14776"/>
                    <a:pt x="39541" y="16526"/>
                  </a:cubicBezTo>
                  <a:cubicBezTo>
                    <a:pt x="39006" y="17109"/>
                    <a:pt x="38351" y="16943"/>
                    <a:pt x="37755" y="16955"/>
                  </a:cubicBezTo>
                  <a:cubicBezTo>
                    <a:pt x="26706" y="17074"/>
                    <a:pt x="15657" y="17193"/>
                    <a:pt x="4608" y="17312"/>
                  </a:cubicBezTo>
                  <a:cubicBezTo>
                    <a:pt x="3454" y="17324"/>
                    <a:pt x="2299" y="17336"/>
                    <a:pt x="1132" y="17324"/>
                  </a:cubicBezTo>
                  <a:cubicBezTo>
                    <a:pt x="846" y="17324"/>
                    <a:pt x="548" y="17205"/>
                    <a:pt x="275" y="17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05" name="Google Shape;4805;p80"/>
          <p:cNvGrpSpPr/>
          <p:nvPr/>
        </p:nvGrpSpPr>
        <p:grpSpPr>
          <a:xfrm rot="-1327805">
            <a:off x="6618924" y="3920272"/>
            <a:ext cx="1514476" cy="531336"/>
            <a:chOff x="2847646" y="104700"/>
            <a:chExt cx="919155" cy="322449"/>
          </a:xfrm>
        </p:grpSpPr>
        <p:sp>
          <p:nvSpPr>
            <p:cNvPr id="4806" name="Google Shape;4806;p80"/>
            <p:cNvSpPr/>
            <p:nvPr/>
          </p:nvSpPr>
          <p:spPr>
            <a:xfrm>
              <a:off x="2847646" y="104700"/>
              <a:ext cx="919155" cy="322449"/>
            </a:xfrm>
            <a:custGeom>
              <a:avLst/>
              <a:gdLst/>
              <a:ahLst/>
              <a:cxnLst/>
              <a:rect l="l" t="t" r="r" b="b"/>
              <a:pathLst>
                <a:path w="26778" h="9394" extrusionOk="0">
                  <a:moveTo>
                    <a:pt x="21464" y="1"/>
                  </a:moveTo>
                  <a:cubicBezTo>
                    <a:pt x="21036" y="1"/>
                    <a:pt x="20609" y="5"/>
                    <a:pt x="20181" y="14"/>
                  </a:cubicBezTo>
                  <a:cubicBezTo>
                    <a:pt x="17931" y="61"/>
                    <a:pt x="15693" y="145"/>
                    <a:pt x="13454" y="264"/>
                  </a:cubicBezTo>
                  <a:cubicBezTo>
                    <a:pt x="12216" y="335"/>
                    <a:pt x="10978" y="323"/>
                    <a:pt x="9739" y="383"/>
                  </a:cubicBezTo>
                  <a:cubicBezTo>
                    <a:pt x="9275" y="407"/>
                    <a:pt x="8811" y="454"/>
                    <a:pt x="8335" y="490"/>
                  </a:cubicBezTo>
                  <a:cubicBezTo>
                    <a:pt x="7989" y="454"/>
                    <a:pt x="7632" y="431"/>
                    <a:pt x="7275" y="407"/>
                  </a:cubicBezTo>
                  <a:cubicBezTo>
                    <a:pt x="6751" y="395"/>
                    <a:pt x="6239" y="371"/>
                    <a:pt x="5715" y="371"/>
                  </a:cubicBezTo>
                  <a:cubicBezTo>
                    <a:pt x="5453" y="371"/>
                    <a:pt x="5191" y="368"/>
                    <a:pt x="4931" y="368"/>
                  </a:cubicBezTo>
                  <a:cubicBezTo>
                    <a:pt x="4670" y="368"/>
                    <a:pt x="4411" y="371"/>
                    <a:pt x="4155" y="383"/>
                  </a:cubicBezTo>
                  <a:cubicBezTo>
                    <a:pt x="3632" y="407"/>
                    <a:pt x="3120" y="490"/>
                    <a:pt x="2608" y="562"/>
                  </a:cubicBezTo>
                  <a:cubicBezTo>
                    <a:pt x="2250" y="609"/>
                    <a:pt x="1881" y="633"/>
                    <a:pt x="1512" y="669"/>
                  </a:cubicBezTo>
                  <a:cubicBezTo>
                    <a:pt x="1226" y="692"/>
                    <a:pt x="905" y="728"/>
                    <a:pt x="655" y="883"/>
                  </a:cubicBezTo>
                  <a:cubicBezTo>
                    <a:pt x="36" y="1228"/>
                    <a:pt x="274" y="1943"/>
                    <a:pt x="584" y="2419"/>
                  </a:cubicBezTo>
                  <a:cubicBezTo>
                    <a:pt x="738" y="2681"/>
                    <a:pt x="1060" y="3038"/>
                    <a:pt x="976" y="3359"/>
                  </a:cubicBezTo>
                  <a:cubicBezTo>
                    <a:pt x="941" y="3526"/>
                    <a:pt x="869" y="3610"/>
                    <a:pt x="929" y="3776"/>
                  </a:cubicBezTo>
                  <a:cubicBezTo>
                    <a:pt x="988" y="3931"/>
                    <a:pt x="1119" y="4038"/>
                    <a:pt x="1238" y="4133"/>
                  </a:cubicBezTo>
                  <a:cubicBezTo>
                    <a:pt x="1405" y="4288"/>
                    <a:pt x="1607" y="4491"/>
                    <a:pt x="1560" y="4741"/>
                  </a:cubicBezTo>
                  <a:cubicBezTo>
                    <a:pt x="1536" y="4919"/>
                    <a:pt x="1381" y="5098"/>
                    <a:pt x="1262" y="5229"/>
                  </a:cubicBezTo>
                  <a:cubicBezTo>
                    <a:pt x="1060" y="5431"/>
                    <a:pt x="834" y="5622"/>
                    <a:pt x="679" y="5872"/>
                  </a:cubicBezTo>
                  <a:cubicBezTo>
                    <a:pt x="488" y="6169"/>
                    <a:pt x="488" y="6503"/>
                    <a:pt x="488" y="6848"/>
                  </a:cubicBezTo>
                  <a:cubicBezTo>
                    <a:pt x="500" y="7265"/>
                    <a:pt x="334" y="7598"/>
                    <a:pt x="214" y="7991"/>
                  </a:cubicBezTo>
                  <a:cubicBezTo>
                    <a:pt x="131" y="8253"/>
                    <a:pt x="0" y="8634"/>
                    <a:pt x="36" y="8920"/>
                  </a:cubicBezTo>
                  <a:cubicBezTo>
                    <a:pt x="72" y="9182"/>
                    <a:pt x="334" y="9336"/>
                    <a:pt x="572" y="9372"/>
                  </a:cubicBezTo>
                  <a:cubicBezTo>
                    <a:pt x="659" y="9387"/>
                    <a:pt x="748" y="9393"/>
                    <a:pt x="837" y="9393"/>
                  </a:cubicBezTo>
                  <a:cubicBezTo>
                    <a:pt x="1173" y="9393"/>
                    <a:pt x="1517" y="9308"/>
                    <a:pt x="1846" y="9289"/>
                  </a:cubicBezTo>
                  <a:cubicBezTo>
                    <a:pt x="2191" y="9265"/>
                    <a:pt x="2536" y="9253"/>
                    <a:pt x="2881" y="9229"/>
                  </a:cubicBezTo>
                  <a:cubicBezTo>
                    <a:pt x="3977" y="9182"/>
                    <a:pt x="5072" y="9146"/>
                    <a:pt x="6156" y="9122"/>
                  </a:cubicBezTo>
                  <a:cubicBezTo>
                    <a:pt x="8025" y="9063"/>
                    <a:pt x="9882" y="9003"/>
                    <a:pt x="11752" y="8932"/>
                  </a:cubicBezTo>
                  <a:cubicBezTo>
                    <a:pt x="12527" y="8897"/>
                    <a:pt x="13300" y="8886"/>
                    <a:pt x="14073" y="8886"/>
                  </a:cubicBezTo>
                  <a:cubicBezTo>
                    <a:pt x="15426" y="8886"/>
                    <a:pt x="16777" y="8920"/>
                    <a:pt x="18133" y="8920"/>
                  </a:cubicBezTo>
                  <a:cubicBezTo>
                    <a:pt x="20276" y="8908"/>
                    <a:pt x="22420" y="8848"/>
                    <a:pt x="24563" y="8789"/>
                  </a:cubicBezTo>
                  <a:cubicBezTo>
                    <a:pt x="25033" y="8777"/>
                    <a:pt x="25515" y="8692"/>
                    <a:pt x="25987" y="8692"/>
                  </a:cubicBezTo>
                  <a:cubicBezTo>
                    <a:pt x="26016" y="8692"/>
                    <a:pt x="26046" y="8693"/>
                    <a:pt x="26075" y="8693"/>
                  </a:cubicBezTo>
                  <a:lnTo>
                    <a:pt x="26122" y="8693"/>
                  </a:lnTo>
                  <a:cubicBezTo>
                    <a:pt x="26137" y="8696"/>
                    <a:pt x="26152" y="8697"/>
                    <a:pt x="26167" y="8697"/>
                  </a:cubicBezTo>
                  <a:cubicBezTo>
                    <a:pt x="26284" y="8697"/>
                    <a:pt x="26398" y="8615"/>
                    <a:pt x="26408" y="8467"/>
                  </a:cubicBezTo>
                  <a:cubicBezTo>
                    <a:pt x="26420" y="8253"/>
                    <a:pt x="26408" y="8051"/>
                    <a:pt x="26337" y="7848"/>
                  </a:cubicBezTo>
                  <a:cubicBezTo>
                    <a:pt x="26277" y="7658"/>
                    <a:pt x="26158" y="7574"/>
                    <a:pt x="26015" y="7443"/>
                  </a:cubicBezTo>
                  <a:cubicBezTo>
                    <a:pt x="25801" y="7241"/>
                    <a:pt x="25872" y="6777"/>
                    <a:pt x="25908" y="6515"/>
                  </a:cubicBezTo>
                  <a:cubicBezTo>
                    <a:pt x="26003" y="5765"/>
                    <a:pt x="26777" y="5169"/>
                    <a:pt x="26420" y="4383"/>
                  </a:cubicBezTo>
                  <a:cubicBezTo>
                    <a:pt x="26277" y="4050"/>
                    <a:pt x="25968" y="3788"/>
                    <a:pt x="25968" y="3407"/>
                  </a:cubicBezTo>
                  <a:cubicBezTo>
                    <a:pt x="25956" y="3181"/>
                    <a:pt x="26003" y="2955"/>
                    <a:pt x="26027" y="2728"/>
                  </a:cubicBezTo>
                  <a:cubicBezTo>
                    <a:pt x="26063" y="2467"/>
                    <a:pt x="26039" y="2205"/>
                    <a:pt x="26099" y="1955"/>
                  </a:cubicBezTo>
                  <a:cubicBezTo>
                    <a:pt x="26194" y="1550"/>
                    <a:pt x="26432" y="1228"/>
                    <a:pt x="26611" y="859"/>
                  </a:cubicBezTo>
                  <a:cubicBezTo>
                    <a:pt x="26730" y="597"/>
                    <a:pt x="26682" y="323"/>
                    <a:pt x="26408" y="181"/>
                  </a:cubicBezTo>
                  <a:cubicBezTo>
                    <a:pt x="26207" y="73"/>
                    <a:pt x="25982" y="46"/>
                    <a:pt x="25753" y="46"/>
                  </a:cubicBezTo>
                  <a:cubicBezTo>
                    <a:pt x="25549" y="46"/>
                    <a:pt x="25342" y="68"/>
                    <a:pt x="25146" y="73"/>
                  </a:cubicBezTo>
                  <a:cubicBezTo>
                    <a:pt x="25060" y="77"/>
                    <a:pt x="24974" y="79"/>
                    <a:pt x="24887" y="79"/>
                  </a:cubicBezTo>
                  <a:cubicBezTo>
                    <a:pt x="24443" y="79"/>
                    <a:pt x="23987" y="36"/>
                    <a:pt x="23539" y="26"/>
                  </a:cubicBezTo>
                  <a:cubicBezTo>
                    <a:pt x="22847" y="11"/>
                    <a:pt x="22155" y="1"/>
                    <a:pt x="21464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807" name="Google Shape;4807;p80"/>
            <p:cNvGrpSpPr/>
            <p:nvPr/>
          </p:nvGrpSpPr>
          <p:grpSpPr>
            <a:xfrm>
              <a:off x="2847646" y="104700"/>
              <a:ext cx="919155" cy="322449"/>
              <a:chOff x="2847646" y="104700"/>
              <a:chExt cx="919155" cy="322449"/>
            </a:xfrm>
          </p:grpSpPr>
          <p:sp>
            <p:nvSpPr>
              <p:cNvPr id="4808" name="Google Shape;4808;p80"/>
              <p:cNvSpPr/>
              <p:nvPr/>
            </p:nvSpPr>
            <p:spPr>
              <a:xfrm>
                <a:off x="2847646" y="104700"/>
                <a:ext cx="919155" cy="322449"/>
              </a:xfrm>
              <a:custGeom>
                <a:avLst/>
                <a:gdLst/>
                <a:ahLst/>
                <a:cxnLst/>
                <a:rect l="l" t="t" r="r" b="b"/>
                <a:pathLst>
                  <a:path w="26778" h="9394" extrusionOk="0">
                    <a:moveTo>
                      <a:pt x="21464" y="1"/>
                    </a:moveTo>
                    <a:cubicBezTo>
                      <a:pt x="21036" y="1"/>
                      <a:pt x="20609" y="5"/>
                      <a:pt x="20181" y="14"/>
                    </a:cubicBezTo>
                    <a:cubicBezTo>
                      <a:pt x="17931" y="61"/>
                      <a:pt x="15693" y="145"/>
                      <a:pt x="13454" y="264"/>
                    </a:cubicBezTo>
                    <a:cubicBezTo>
                      <a:pt x="12216" y="335"/>
                      <a:pt x="10978" y="323"/>
                      <a:pt x="9739" y="383"/>
                    </a:cubicBezTo>
                    <a:cubicBezTo>
                      <a:pt x="9275" y="407"/>
                      <a:pt x="8811" y="454"/>
                      <a:pt x="8335" y="490"/>
                    </a:cubicBezTo>
                    <a:cubicBezTo>
                      <a:pt x="7989" y="454"/>
                      <a:pt x="7632" y="431"/>
                      <a:pt x="7275" y="407"/>
                    </a:cubicBezTo>
                    <a:cubicBezTo>
                      <a:pt x="6751" y="395"/>
                      <a:pt x="6239" y="371"/>
                      <a:pt x="5715" y="371"/>
                    </a:cubicBezTo>
                    <a:cubicBezTo>
                      <a:pt x="5453" y="371"/>
                      <a:pt x="5191" y="368"/>
                      <a:pt x="4931" y="368"/>
                    </a:cubicBezTo>
                    <a:cubicBezTo>
                      <a:pt x="4670" y="368"/>
                      <a:pt x="4411" y="371"/>
                      <a:pt x="4155" y="383"/>
                    </a:cubicBezTo>
                    <a:cubicBezTo>
                      <a:pt x="3632" y="407"/>
                      <a:pt x="3120" y="490"/>
                      <a:pt x="2608" y="562"/>
                    </a:cubicBezTo>
                    <a:cubicBezTo>
                      <a:pt x="2250" y="609"/>
                      <a:pt x="1881" y="633"/>
                      <a:pt x="1512" y="669"/>
                    </a:cubicBezTo>
                    <a:cubicBezTo>
                      <a:pt x="1226" y="692"/>
                      <a:pt x="905" y="728"/>
                      <a:pt x="655" y="883"/>
                    </a:cubicBezTo>
                    <a:cubicBezTo>
                      <a:pt x="36" y="1228"/>
                      <a:pt x="274" y="1943"/>
                      <a:pt x="584" y="2419"/>
                    </a:cubicBezTo>
                    <a:cubicBezTo>
                      <a:pt x="738" y="2681"/>
                      <a:pt x="1060" y="3038"/>
                      <a:pt x="976" y="3359"/>
                    </a:cubicBezTo>
                    <a:cubicBezTo>
                      <a:pt x="941" y="3526"/>
                      <a:pt x="869" y="3610"/>
                      <a:pt x="929" y="3776"/>
                    </a:cubicBezTo>
                    <a:cubicBezTo>
                      <a:pt x="988" y="3931"/>
                      <a:pt x="1119" y="4038"/>
                      <a:pt x="1238" y="4133"/>
                    </a:cubicBezTo>
                    <a:cubicBezTo>
                      <a:pt x="1405" y="4288"/>
                      <a:pt x="1607" y="4491"/>
                      <a:pt x="1560" y="4741"/>
                    </a:cubicBezTo>
                    <a:cubicBezTo>
                      <a:pt x="1536" y="4919"/>
                      <a:pt x="1381" y="5098"/>
                      <a:pt x="1262" y="5229"/>
                    </a:cubicBezTo>
                    <a:cubicBezTo>
                      <a:pt x="1060" y="5431"/>
                      <a:pt x="834" y="5622"/>
                      <a:pt x="679" y="5872"/>
                    </a:cubicBezTo>
                    <a:cubicBezTo>
                      <a:pt x="488" y="6169"/>
                      <a:pt x="488" y="6503"/>
                      <a:pt x="488" y="6848"/>
                    </a:cubicBezTo>
                    <a:cubicBezTo>
                      <a:pt x="500" y="7265"/>
                      <a:pt x="334" y="7598"/>
                      <a:pt x="214" y="7991"/>
                    </a:cubicBezTo>
                    <a:cubicBezTo>
                      <a:pt x="131" y="8253"/>
                      <a:pt x="0" y="8634"/>
                      <a:pt x="36" y="8920"/>
                    </a:cubicBezTo>
                    <a:cubicBezTo>
                      <a:pt x="72" y="9182"/>
                      <a:pt x="334" y="9336"/>
                      <a:pt x="572" y="9372"/>
                    </a:cubicBezTo>
                    <a:cubicBezTo>
                      <a:pt x="659" y="9387"/>
                      <a:pt x="748" y="9393"/>
                      <a:pt x="837" y="9393"/>
                    </a:cubicBezTo>
                    <a:cubicBezTo>
                      <a:pt x="1173" y="9393"/>
                      <a:pt x="1517" y="9308"/>
                      <a:pt x="1846" y="9289"/>
                    </a:cubicBezTo>
                    <a:cubicBezTo>
                      <a:pt x="2191" y="9265"/>
                      <a:pt x="2536" y="9253"/>
                      <a:pt x="2881" y="9229"/>
                    </a:cubicBezTo>
                    <a:cubicBezTo>
                      <a:pt x="3977" y="9182"/>
                      <a:pt x="5072" y="9146"/>
                      <a:pt x="6156" y="9122"/>
                    </a:cubicBezTo>
                    <a:cubicBezTo>
                      <a:pt x="8025" y="9063"/>
                      <a:pt x="9882" y="9003"/>
                      <a:pt x="11752" y="8932"/>
                    </a:cubicBezTo>
                    <a:cubicBezTo>
                      <a:pt x="12527" y="8897"/>
                      <a:pt x="13300" y="8886"/>
                      <a:pt x="14073" y="8886"/>
                    </a:cubicBezTo>
                    <a:cubicBezTo>
                      <a:pt x="15426" y="8886"/>
                      <a:pt x="16777" y="8920"/>
                      <a:pt x="18133" y="8920"/>
                    </a:cubicBezTo>
                    <a:cubicBezTo>
                      <a:pt x="20276" y="8908"/>
                      <a:pt x="22420" y="8848"/>
                      <a:pt x="24563" y="8789"/>
                    </a:cubicBezTo>
                    <a:cubicBezTo>
                      <a:pt x="25033" y="8777"/>
                      <a:pt x="25515" y="8692"/>
                      <a:pt x="25987" y="8692"/>
                    </a:cubicBezTo>
                    <a:cubicBezTo>
                      <a:pt x="26016" y="8692"/>
                      <a:pt x="26046" y="8693"/>
                      <a:pt x="26075" y="8693"/>
                    </a:cubicBezTo>
                    <a:lnTo>
                      <a:pt x="26122" y="8693"/>
                    </a:lnTo>
                    <a:cubicBezTo>
                      <a:pt x="26137" y="8696"/>
                      <a:pt x="26152" y="8697"/>
                      <a:pt x="26167" y="8697"/>
                    </a:cubicBezTo>
                    <a:cubicBezTo>
                      <a:pt x="26284" y="8697"/>
                      <a:pt x="26398" y="8615"/>
                      <a:pt x="26408" y="8467"/>
                    </a:cubicBezTo>
                    <a:cubicBezTo>
                      <a:pt x="26420" y="8253"/>
                      <a:pt x="26408" y="8051"/>
                      <a:pt x="26337" y="7848"/>
                    </a:cubicBezTo>
                    <a:cubicBezTo>
                      <a:pt x="26277" y="7658"/>
                      <a:pt x="26158" y="7574"/>
                      <a:pt x="26015" y="7443"/>
                    </a:cubicBezTo>
                    <a:cubicBezTo>
                      <a:pt x="25801" y="7241"/>
                      <a:pt x="25872" y="6777"/>
                      <a:pt x="25908" y="6515"/>
                    </a:cubicBezTo>
                    <a:cubicBezTo>
                      <a:pt x="26003" y="5765"/>
                      <a:pt x="26777" y="5169"/>
                      <a:pt x="26420" y="4383"/>
                    </a:cubicBezTo>
                    <a:cubicBezTo>
                      <a:pt x="26277" y="4050"/>
                      <a:pt x="25968" y="3788"/>
                      <a:pt x="25968" y="3407"/>
                    </a:cubicBezTo>
                    <a:cubicBezTo>
                      <a:pt x="25956" y="3181"/>
                      <a:pt x="26003" y="2955"/>
                      <a:pt x="26027" y="2728"/>
                    </a:cubicBezTo>
                    <a:cubicBezTo>
                      <a:pt x="26063" y="2467"/>
                      <a:pt x="26039" y="2205"/>
                      <a:pt x="26099" y="1955"/>
                    </a:cubicBezTo>
                    <a:cubicBezTo>
                      <a:pt x="26194" y="1550"/>
                      <a:pt x="26432" y="1228"/>
                      <a:pt x="26611" y="859"/>
                    </a:cubicBezTo>
                    <a:cubicBezTo>
                      <a:pt x="26730" y="597"/>
                      <a:pt x="26682" y="323"/>
                      <a:pt x="26408" y="181"/>
                    </a:cubicBezTo>
                    <a:cubicBezTo>
                      <a:pt x="26207" y="73"/>
                      <a:pt x="25982" y="46"/>
                      <a:pt x="25753" y="46"/>
                    </a:cubicBezTo>
                    <a:cubicBezTo>
                      <a:pt x="25549" y="46"/>
                      <a:pt x="25342" y="68"/>
                      <a:pt x="25146" y="73"/>
                    </a:cubicBezTo>
                    <a:cubicBezTo>
                      <a:pt x="25060" y="77"/>
                      <a:pt x="24974" y="79"/>
                      <a:pt x="24887" y="79"/>
                    </a:cubicBezTo>
                    <a:cubicBezTo>
                      <a:pt x="24443" y="79"/>
                      <a:pt x="23987" y="36"/>
                      <a:pt x="23539" y="26"/>
                    </a:cubicBezTo>
                    <a:cubicBezTo>
                      <a:pt x="22847" y="11"/>
                      <a:pt x="22155" y="1"/>
                      <a:pt x="214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9" name="Google Shape;4809;p80"/>
              <p:cNvSpPr/>
              <p:nvPr/>
            </p:nvSpPr>
            <p:spPr>
              <a:xfrm>
                <a:off x="2894636" y="152170"/>
                <a:ext cx="23307" cy="8204"/>
              </a:xfrm>
              <a:custGeom>
                <a:avLst/>
                <a:gdLst/>
                <a:ahLst/>
                <a:cxnLst/>
                <a:rect l="l" t="t" r="r" b="b"/>
                <a:pathLst>
                  <a:path w="679" h="239" extrusionOk="0">
                    <a:moveTo>
                      <a:pt x="536" y="0"/>
                    </a:moveTo>
                    <a:cubicBezTo>
                      <a:pt x="524" y="0"/>
                      <a:pt x="500" y="12"/>
                      <a:pt x="477" y="12"/>
                    </a:cubicBezTo>
                    <a:cubicBezTo>
                      <a:pt x="405" y="12"/>
                      <a:pt x="393" y="12"/>
                      <a:pt x="322" y="24"/>
                    </a:cubicBezTo>
                    <a:cubicBezTo>
                      <a:pt x="310" y="36"/>
                      <a:pt x="286" y="36"/>
                      <a:pt x="262" y="36"/>
                    </a:cubicBezTo>
                    <a:lnTo>
                      <a:pt x="238" y="36"/>
                    </a:lnTo>
                    <a:cubicBezTo>
                      <a:pt x="227" y="48"/>
                      <a:pt x="215" y="48"/>
                      <a:pt x="215" y="48"/>
                    </a:cubicBezTo>
                    <a:lnTo>
                      <a:pt x="143" y="48"/>
                    </a:lnTo>
                    <a:cubicBezTo>
                      <a:pt x="108" y="48"/>
                      <a:pt x="84" y="60"/>
                      <a:pt x="60" y="60"/>
                    </a:cubicBezTo>
                    <a:cubicBezTo>
                      <a:pt x="24" y="71"/>
                      <a:pt x="0" y="107"/>
                      <a:pt x="0" y="131"/>
                    </a:cubicBezTo>
                    <a:cubicBezTo>
                      <a:pt x="0" y="167"/>
                      <a:pt x="24" y="202"/>
                      <a:pt x="60" y="214"/>
                    </a:cubicBezTo>
                    <a:cubicBezTo>
                      <a:pt x="108" y="232"/>
                      <a:pt x="158" y="238"/>
                      <a:pt x="209" y="238"/>
                    </a:cubicBezTo>
                    <a:cubicBezTo>
                      <a:pt x="259" y="238"/>
                      <a:pt x="310" y="232"/>
                      <a:pt x="358" y="226"/>
                    </a:cubicBezTo>
                    <a:cubicBezTo>
                      <a:pt x="405" y="226"/>
                      <a:pt x="453" y="214"/>
                      <a:pt x="500" y="191"/>
                    </a:cubicBezTo>
                    <a:cubicBezTo>
                      <a:pt x="524" y="179"/>
                      <a:pt x="548" y="179"/>
                      <a:pt x="572" y="167"/>
                    </a:cubicBezTo>
                    <a:cubicBezTo>
                      <a:pt x="596" y="155"/>
                      <a:pt x="619" y="131"/>
                      <a:pt x="643" y="119"/>
                    </a:cubicBezTo>
                    <a:cubicBezTo>
                      <a:pt x="679" y="83"/>
                      <a:pt x="655" y="24"/>
                      <a:pt x="619" y="12"/>
                    </a:cubicBezTo>
                    <a:cubicBezTo>
                      <a:pt x="596" y="12"/>
                      <a:pt x="572" y="0"/>
                      <a:pt x="53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0" name="Google Shape;4810;p80"/>
              <p:cNvSpPr/>
              <p:nvPr/>
            </p:nvSpPr>
            <p:spPr>
              <a:xfrm>
                <a:off x="2945024" y="147090"/>
                <a:ext cx="30961" cy="7998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33" extrusionOk="0">
                    <a:moveTo>
                      <a:pt x="613" y="0"/>
                    </a:moveTo>
                    <a:cubicBezTo>
                      <a:pt x="562" y="0"/>
                      <a:pt x="512" y="9"/>
                      <a:pt x="461" y="17"/>
                    </a:cubicBezTo>
                    <a:cubicBezTo>
                      <a:pt x="330" y="29"/>
                      <a:pt x="199" y="53"/>
                      <a:pt x="80" y="100"/>
                    </a:cubicBezTo>
                    <a:cubicBezTo>
                      <a:pt x="1" y="123"/>
                      <a:pt x="29" y="232"/>
                      <a:pt x="104" y="232"/>
                    </a:cubicBezTo>
                    <a:cubicBezTo>
                      <a:pt x="108" y="232"/>
                      <a:pt x="112" y="232"/>
                      <a:pt x="116" y="231"/>
                    </a:cubicBezTo>
                    <a:cubicBezTo>
                      <a:pt x="235" y="208"/>
                      <a:pt x="366" y="208"/>
                      <a:pt x="485" y="208"/>
                    </a:cubicBezTo>
                    <a:cubicBezTo>
                      <a:pt x="556" y="208"/>
                      <a:pt x="616" y="208"/>
                      <a:pt x="675" y="196"/>
                    </a:cubicBezTo>
                    <a:lnTo>
                      <a:pt x="771" y="196"/>
                    </a:lnTo>
                    <a:cubicBezTo>
                      <a:pt x="818" y="184"/>
                      <a:pt x="842" y="172"/>
                      <a:pt x="878" y="148"/>
                    </a:cubicBezTo>
                    <a:cubicBezTo>
                      <a:pt x="902" y="124"/>
                      <a:pt x="890" y="89"/>
                      <a:pt x="878" y="53"/>
                    </a:cubicBezTo>
                    <a:cubicBezTo>
                      <a:pt x="842" y="29"/>
                      <a:pt x="818" y="17"/>
                      <a:pt x="771" y="5"/>
                    </a:cubicBezTo>
                    <a:lnTo>
                      <a:pt x="675" y="5"/>
                    </a:lnTo>
                    <a:cubicBezTo>
                      <a:pt x="655" y="2"/>
                      <a:pt x="634" y="0"/>
                      <a:pt x="6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1" name="Google Shape;4811;p80"/>
              <p:cNvSpPr/>
              <p:nvPr/>
            </p:nvSpPr>
            <p:spPr>
              <a:xfrm>
                <a:off x="3002105" y="148051"/>
                <a:ext cx="25366" cy="8616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1" extrusionOk="0">
                    <a:moveTo>
                      <a:pt x="429" y="1"/>
                    </a:moveTo>
                    <a:cubicBezTo>
                      <a:pt x="322" y="1"/>
                      <a:pt x="227" y="13"/>
                      <a:pt x="120" y="13"/>
                    </a:cubicBezTo>
                    <a:cubicBezTo>
                      <a:pt x="60" y="25"/>
                      <a:pt x="1" y="72"/>
                      <a:pt x="1" y="132"/>
                    </a:cubicBezTo>
                    <a:cubicBezTo>
                      <a:pt x="13" y="191"/>
                      <a:pt x="60" y="251"/>
                      <a:pt x="120" y="251"/>
                    </a:cubicBezTo>
                    <a:lnTo>
                      <a:pt x="560" y="251"/>
                    </a:lnTo>
                    <a:cubicBezTo>
                      <a:pt x="584" y="251"/>
                      <a:pt x="608" y="251"/>
                      <a:pt x="644" y="239"/>
                    </a:cubicBezTo>
                    <a:lnTo>
                      <a:pt x="632" y="239"/>
                    </a:lnTo>
                    <a:cubicBezTo>
                      <a:pt x="656" y="239"/>
                      <a:pt x="667" y="239"/>
                      <a:pt x="679" y="227"/>
                    </a:cubicBezTo>
                    <a:cubicBezTo>
                      <a:pt x="691" y="227"/>
                      <a:pt x="691" y="215"/>
                      <a:pt x="703" y="215"/>
                    </a:cubicBezTo>
                    <a:cubicBezTo>
                      <a:pt x="727" y="203"/>
                      <a:pt x="739" y="168"/>
                      <a:pt x="727" y="144"/>
                    </a:cubicBezTo>
                    <a:cubicBezTo>
                      <a:pt x="715" y="84"/>
                      <a:pt x="656" y="49"/>
                      <a:pt x="596" y="25"/>
                    </a:cubicBezTo>
                    <a:cubicBezTo>
                      <a:pt x="548" y="13"/>
                      <a:pt x="489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2" name="Google Shape;4812;p80"/>
              <p:cNvSpPr/>
              <p:nvPr/>
            </p:nvSpPr>
            <p:spPr>
              <a:xfrm>
                <a:off x="3057676" y="147880"/>
                <a:ext cx="24577" cy="9405"/>
              </a:xfrm>
              <a:custGeom>
                <a:avLst/>
                <a:gdLst/>
                <a:ahLst/>
                <a:cxnLst/>
                <a:rect l="l" t="t" r="r" b="b"/>
                <a:pathLst>
                  <a:path w="716" h="274" extrusionOk="0">
                    <a:moveTo>
                      <a:pt x="516" y="1"/>
                    </a:moveTo>
                    <a:cubicBezTo>
                      <a:pt x="480" y="1"/>
                      <a:pt x="445" y="6"/>
                      <a:pt x="406" y="6"/>
                    </a:cubicBezTo>
                    <a:cubicBezTo>
                      <a:pt x="311" y="6"/>
                      <a:pt x="203" y="18"/>
                      <a:pt x="108" y="30"/>
                    </a:cubicBezTo>
                    <a:cubicBezTo>
                      <a:pt x="49" y="30"/>
                      <a:pt x="1" y="77"/>
                      <a:pt x="1" y="137"/>
                    </a:cubicBezTo>
                    <a:cubicBezTo>
                      <a:pt x="1" y="208"/>
                      <a:pt x="49" y="244"/>
                      <a:pt x="108" y="256"/>
                    </a:cubicBezTo>
                    <a:cubicBezTo>
                      <a:pt x="203" y="256"/>
                      <a:pt x="311" y="268"/>
                      <a:pt x="406" y="268"/>
                    </a:cubicBezTo>
                    <a:cubicBezTo>
                      <a:pt x="445" y="268"/>
                      <a:pt x="480" y="273"/>
                      <a:pt x="516" y="273"/>
                    </a:cubicBezTo>
                    <a:cubicBezTo>
                      <a:pt x="534" y="273"/>
                      <a:pt x="553" y="272"/>
                      <a:pt x="572" y="268"/>
                    </a:cubicBezTo>
                    <a:cubicBezTo>
                      <a:pt x="608" y="256"/>
                      <a:pt x="644" y="256"/>
                      <a:pt x="680" y="220"/>
                    </a:cubicBezTo>
                    <a:cubicBezTo>
                      <a:pt x="703" y="208"/>
                      <a:pt x="715" y="173"/>
                      <a:pt x="715" y="137"/>
                    </a:cubicBezTo>
                    <a:cubicBezTo>
                      <a:pt x="715" y="101"/>
                      <a:pt x="703" y="66"/>
                      <a:pt x="680" y="54"/>
                    </a:cubicBezTo>
                    <a:cubicBezTo>
                      <a:pt x="644" y="18"/>
                      <a:pt x="608" y="18"/>
                      <a:pt x="572" y="6"/>
                    </a:cubicBezTo>
                    <a:cubicBezTo>
                      <a:pt x="553" y="2"/>
                      <a:pt x="534" y="1"/>
                      <a:pt x="51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3" name="Google Shape;4813;p80"/>
              <p:cNvSpPr/>
              <p:nvPr/>
            </p:nvSpPr>
            <p:spPr>
              <a:xfrm>
                <a:off x="3112457" y="146438"/>
                <a:ext cx="23719" cy="7792"/>
              </a:xfrm>
              <a:custGeom>
                <a:avLst/>
                <a:gdLst/>
                <a:ahLst/>
                <a:cxnLst/>
                <a:rect l="l" t="t" r="r" b="b"/>
                <a:pathLst>
                  <a:path w="691" h="227" extrusionOk="0">
                    <a:moveTo>
                      <a:pt x="381" y="0"/>
                    </a:moveTo>
                    <a:cubicBezTo>
                      <a:pt x="314" y="9"/>
                      <a:pt x="253" y="17"/>
                      <a:pt x="189" y="17"/>
                    </a:cubicBezTo>
                    <a:cubicBezTo>
                      <a:pt x="162" y="17"/>
                      <a:pt x="135" y="16"/>
                      <a:pt x="108" y="12"/>
                    </a:cubicBezTo>
                    <a:cubicBezTo>
                      <a:pt x="48" y="12"/>
                      <a:pt x="0" y="72"/>
                      <a:pt x="0" y="119"/>
                    </a:cubicBezTo>
                    <a:cubicBezTo>
                      <a:pt x="0" y="179"/>
                      <a:pt x="48" y="215"/>
                      <a:pt x="108" y="227"/>
                    </a:cubicBezTo>
                    <a:cubicBezTo>
                      <a:pt x="203" y="227"/>
                      <a:pt x="286" y="215"/>
                      <a:pt x="381" y="215"/>
                    </a:cubicBezTo>
                    <a:cubicBezTo>
                      <a:pt x="429" y="203"/>
                      <a:pt x="477" y="203"/>
                      <a:pt x="524" y="191"/>
                    </a:cubicBezTo>
                    <a:cubicBezTo>
                      <a:pt x="548" y="179"/>
                      <a:pt x="572" y="179"/>
                      <a:pt x="596" y="179"/>
                    </a:cubicBezTo>
                    <a:cubicBezTo>
                      <a:pt x="608" y="167"/>
                      <a:pt x="631" y="155"/>
                      <a:pt x="655" y="143"/>
                    </a:cubicBezTo>
                    <a:cubicBezTo>
                      <a:pt x="691" y="119"/>
                      <a:pt x="691" y="60"/>
                      <a:pt x="655" y="36"/>
                    </a:cubicBezTo>
                    <a:cubicBezTo>
                      <a:pt x="631" y="24"/>
                      <a:pt x="608" y="12"/>
                      <a:pt x="59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4" name="Google Shape;4814;p80"/>
              <p:cNvSpPr/>
              <p:nvPr/>
            </p:nvSpPr>
            <p:spPr>
              <a:xfrm>
                <a:off x="3165179" y="143967"/>
                <a:ext cx="27014" cy="10744"/>
              </a:xfrm>
              <a:custGeom>
                <a:avLst/>
                <a:gdLst/>
                <a:ahLst/>
                <a:cxnLst/>
                <a:rect l="l" t="t" r="r" b="b"/>
                <a:pathLst>
                  <a:path w="787" h="313" extrusionOk="0">
                    <a:moveTo>
                      <a:pt x="429" y="1"/>
                    </a:moveTo>
                    <a:cubicBezTo>
                      <a:pt x="322" y="25"/>
                      <a:pt x="203" y="37"/>
                      <a:pt x="107" y="72"/>
                    </a:cubicBezTo>
                    <a:cubicBezTo>
                      <a:pt x="48" y="96"/>
                      <a:pt x="0" y="156"/>
                      <a:pt x="24" y="227"/>
                    </a:cubicBezTo>
                    <a:cubicBezTo>
                      <a:pt x="34" y="279"/>
                      <a:pt x="81" y="313"/>
                      <a:pt x="140" y="313"/>
                    </a:cubicBezTo>
                    <a:cubicBezTo>
                      <a:pt x="149" y="313"/>
                      <a:pt x="158" y="312"/>
                      <a:pt x="167" y="310"/>
                    </a:cubicBezTo>
                    <a:cubicBezTo>
                      <a:pt x="191" y="299"/>
                      <a:pt x="215" y="299"/>
                      <a:pt x="250" y="287"/>
                    </a:cubicBezTo>
                    <a:lnTo>
                      <a:pt x="286" y="287"/>
                    </a:lnTo>
                    <a:cubicBezTo>
                      <a:pt x="346" y="275"/>
                      <a:pt x="393" y="275"/>
                      <a:pt x="453" y="275"/>
                    </a:cubicBezTo>
                    <a:cubicBezTo>
                      <a:pt x="512" y="275"/>
                      <a:pt x="560" y="263"/>
                      <a:pt x="619" y="251"/>
                    </a:cubicBezTo>
                    <a:cubicBezTo>
                      <a:pt x="643" y="239"/>
                      <a:pt x="667" y="239"/>
                      <a:pt x="691" y="227"/>
                    </a:cubicBezTo>
                    <a:cubicBezTo>
                      <a:pt x="727" y="215"/>
                      <a:pt x="750" y="191"/>
                      <a:pt x="774" y="168"/>
                    </a:cubicBezTo>
                    <a:cubicBezTo>
                      <a:pt x="786" y="144"/>
                      <a:pt x="786" y="120"/>
                      <a:pt x="774" y="96"/>
                    </a:cubicBezTo>
                    <a:cubicBezTo>
                      <a:pt x="750" y="60"/>
                      <a:pt x="727" y="49"/>
                      <a:pt x="691" y="37"/>
                    </a:cubicBezTo>
                    <a:cubicBezTo>
                      <a:pt x="667" y="25"/>
                      <a:pt x="643" y="13"/>
                      <a:pt x="619" y="13"/>
                    </a:cubicBezTo>
                    <a:cubicBezTo>
                      <a:pt x="560" y="1"/>
                      <a:pt x="488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5" name="Google Shape;4815;p80"/>
              <p:cNvSpPr/>
              <p:nvPr/>
            </p:nvSpPr>
            <p:spPr>
              <a:xfrm>
                <a:off x="3219102" y="142628"/>
                <a:ext cx="29073" cy="9954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90" extrusionOk="0">
                    <a:moveTo>
                      <a:pt x="522" y="0"/>
                    </a:moveTo>
                    <a:cubicBezTo>
                      <a:pt x="495" y="0"/>
                      <a:pt x="468" y="2"/>
                      <a:pt x="441" y="4"/>
                    </a:cubicBezTo>
                    <a:cubicBezTo>
                      <a:pt x="322" y="4"/>
                      <a:pt x="203" y="28"/>
                      <a:pt x="96" y="52"/>
                    </a:cubicBezTo>
                    <a:cubicBezTo>
                      <a:pt x="37" y="64"/>
                      <a:pt x="1" y="123"/>
                      <a:pt x="13" y="183"/>
                    </a:cubicBezTo>
                    <a:cubicBezTo>
                      <a:pt x="13" y="242"/>
                      <a:pt x="72" y="290"/>
                      <a:pt x="132" y="290"/>
                    </a:cubicBezTo>
                    <a:cubicBezTo>
                      <a:pt x="164" y="286"/>
                      <a:pt x="197" y="285"/>
                      <a:pt x="231" y="285"/>
                    </a:cubicBezTo>
                    <a:cubicBezTo>
                      <a:pt x="299" y="285"/>
                      <a:pt x="370" y="290"/>
                      <a:pt x="441" y="290"/>
                    </a:cubicBezTo>
                    <a:cubicBezTo>
                      <a:pt x="561" y="278"/>
                      <a:pt x="680" y="278"/>
                      <a:pt x="787" y="219"/>
                    </a:cubicBezTo>
                    <a:cubicBezTo>
                      <a:pt x="846" y="183"/>
                      <a:pt x="846" y="88"/>
                      <a:pt x="787" y="64"/>
                    </a:cubicBezTo>
                    <a:cubicBezTo>
                      <a:pt x="704" y="18"/>
                      <a:pt x="613" y="0"/>
                      <a:pt x="5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6" name="Google Shape;4816;p80"/>
              <p:cNvSpPr/>
              <p:nvPr/>
            </p:nvSpPr>
            <p:spPr>
              <a:xfrm>
                <a:off x="3274296" y="139093"/>
                <a:ext cx="28627" cy="10229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98" extrusionOk="0">
                    <a:moveTo>
                      <a:pt x="441" y="0"/>
                    </a:moveTo>
                    <a:cubicBezTo>
                      <a:pt x="334" y="12"/>
                      <a:pt x="203" y="36"/>
                      <a:pt x="96" y="71"/>
                    </a:cubicBezTo>
                    <a:cubicBezTo>
                      <a:pt x="36" y="95"/>
                      <a:pt x="0" y="155"/>
                      <a:pt x="12" y="214"/>
                    </a:cubicBezTo>
                    <a:cubicBezTo>
                      <a:pt x="36" y="274"/>
                      <a:pt x="96" y="298"/>
                      <a:pt x="155" y="298"/>
                    </a:cubicBezTo>
                    <a:cubicBezTo>
                      <a:pt x="167" y="298"/>
                      <a:pt x="179" y="286"/>
                      <a:pt x="179" y="286"/>
                    </a:cubicBezTo>
                    <a:lnTo>
                      <a:pt x="310" y="286"/>
                    </a:lnTo>
                    <a:cubicBezTo>
                      <a:pt x="357" y="286"/>
                      <a:pt x="417" y="298"/>
                      <a:pt x="465" y="298"/>
                    </a:cubicBezTo>
                    <a:lnTo>
                      <a:pt x="548" y="298"/>
                    </a:lnTo>
                    <a:cubicBezTo>
                      <a:pt x="584" y="298"/>
                      <a:pt x="619" y="286"/>
                      <a:pt x="667" y="286"/>
                    </a:cubicBezTo>
                    <a:cubicBezTo>
                      <a:pt x="691" y="286"/>
                      <a:pt x="715" y="274"/>
                      <a:pt x="738" y="274"/>
                    </a:cubicBezTo>
                    <a:cubicBezTo>
                      <a:pt x="798" y="250"/>
                      <a:pt x="834" y="191"/>
                      <a:pt x="822" y="119"/>
                    </a:cubicBezTo>
                    <a:cubicBezTo>
                      <a:pt x="798" y="48"/>
                      <a:pt x="715" y="24"/>
                      <a:pt x="643" y="12"/>
                    </a:cubicBezTo>
                    <a:cubicBezTo>
                      <a:pt x="572" y="0"/>
                      <a:pt x="512" y="0"/>
                      <a:pt x="4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7" name="Google Shape;4817;p80"/>
              <p:cNvSpPr/>
              <p:nvPr/>
            </p:nvSpPr>
            <p:spPr>
              <a:xfrm>
                <a:off x="3327018" y="134184"/>
                <a:ext cx="32712" cy="10126"/>
              </a:xfrm>
              <a:custGeom>
                <a:avLst/>
                <a:gdLst/>
                <a:ahLst/>
                <a:cxnLst/>
                <a:rect l="l" t="t" r="r" b="b"/>
                <a:pathLst>
                  <a:path w="953" h="295" extrusionOk="0">
                    <a:moveTo>
                      <a:pt x="512" y="0"/>
                    </a:moveTo>
                    <a:cubicBezTo>
                      <a:pt x="441" y="12"/>
                      <a:pt x="369" y="24"/>
                      <a:pt x="298" y="36"/>
                    </a:cubicBezTo>
                    <a:cubicBezTo>
                      <a:pt x="274" y="36"/>
                      <a:pt x="238" y="36"/>
                      <a:pt x="203" y="48"/>
                    </a:cubicBezTo>
                    <a:lnTo>
                      <a:pt x="179" y="48"/>
                    </a:lnTo>
                    <a:cubicBezTo>
                      <a:pt x="167" y="48"/>
                      <a:pt x="143" y="48"/>
                      <a:pt x="119" y="60"/>
                    </a:cubicBezTo>
                    <a:cubicBezTo>
                      <a:pt x="60" y="60"/>
                      <a:pt x="0" y="107"/>
                      <a:pt x="12" y="167"/>
                    </a:cubicBezTo>
                    <a:cubicBezTo>
                      <a:pt x="12" y="238"/>
                      <a:pt x="60" y="286"/>
                      <a:pt x="119" y="286"/>
                    </a:cubicBezTo>
                    <a:cubicBezTo>
                      <a:pt x="185" y="292"/>
                      <a:pt x="250" y="295"/>
                      <a:pt x="314" y="295"/>
                    </a:cubicBezTo>
                    <a:cubicBezTo>
                      <a:pt x="378" y="295"/>
                      <a:pt x="441" y="292"/>
                      <a:pt x="500" y="286"/>
                    </a:cubicBezTo>
                    <a:cubicBezTo>
                      <a:pt x="572" y="286"/>
                      <a:pt x="643" y="274"/>
                      <a:pt x="703" y="262"/>
                    </a:cubicBezTo>
                    <a:lnTo>
                      <a:pt x="750" y="262"/>
                    </a:lnTo>
                    <a:cubicBezTo>
                      <a:pt x="774" y="262"/>
                      <a:pt x="786" y="250"/>
                      <a:pt x="798" y="250"/>
                    </a:cubicBezTo>
                    <a:cubicBezTo>
                      <a:pt x="834" y="250"/>
                      <a:pt x="869" y="226"/>
                      <a:pt x="893" y="214"/>
                    </a:cubicBezTo>
                    <a:cubicBezTo>
                      <a:pt x="941" y="179"/>
                      <a:pt x="953" y="119"/>
                      <a:pt x="905" y="84"/>
                    </a:cubicBezTo>
                    <a:cubicBezTo>
                      <a:pt x="881" y="60"/>
                      <a:pt x="857" y="36"/>
                      <a:pt x="822" y="24"/>
                    </a:cubicBezTo>
                    <a:cubicBezTo>
                      <a:pt x="774" y="12"/>
                      <a:pt x="738" y="12"/>
                      <a:pt x="70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8" name="Google Shape;4818;p80"/>
              <p:cNvSpPr/>
              <p:nvPr/>
            </p:nvSpPr>
            <p:spPr>
              <a:xfrm>
                <a:off x="3388732" y="133189"/>
                <a:ext cx="18398" cy="8375"/>
              </a:xfrm>
              <a:custGeom>
                <a:avLst/>
                <a:gdLst/>
                <a:ahLst/>
                <a:cxnLst/>
                <a:rect l="l" t="t" r="r" b="b"/>
                <a:pathLst>
                  <a:path w="536" h="244" extrusionOk="0">
                    <a:moveTo>
                      <a:pt x="250" y="17"/>
                    </a:moveTo>
                    <a:cubicBezTo>
                      <a:pt x="250" y="17"/>
                      <a:pt x="246" y="17"/>
                      <a:pt x="241" y="19"/>
                    </a:cubicBezTo>
                    <a:lnTo>
                      <a:pt x="241" y="19"/>
                    </a:lnTo>
                    <a:cubicBezTo>
                      <a:pt x="244" y="19"/>
                      <a:pt x="247" y="18"/>
                      <a:pt x="250" y="17"/>
                    </a:cubicBezTo>
                    <a:close/>
                    <a:moveTo>
                      <a:pt x="448" y="1"/>
                    </a:moveTo>
                    <a:cubicBezTo>
                      <a:pt x="441" y="1"/>
                      <a:pt x="435" y="2"/>
                      <a:pt x="429" y="5"/>
                    </a:cubicBezTo>
                    <a:lnTo>
                      <a:pt x="369" y="5"/>
                    </a:lnTo>
                    <a:cubicBezTo>
                      <a:pt x="321" y="5"/>
                      <a:pt x="274" y="17"/>
                      <a:pt x="226" y="29"/>
                    </a:cubicBezTo>
                    <a:cubicBezTo>
                      <a:pt x="231" y="24"/>
                      <a:pt x="236" y="21"/>
                      <a:pt x="241" y="19"/>
                    </a:cubicBezTo>
                    <a:lnTo>
                      <a:pt x="241" y="19"/>
                    </a:lnTo>
                    <a:cubicBezTo>
                      <a:pt x="196" y="29"/>
                      <a:pt x="152" y="30"/>
                      <a:pt x="107" y="41"/>
                    </a:cubicBezTo>
                    <a:cubicBezTo>
                      <a:pt x="71" y="41"/>
                      <a:pt x="48" y="41"/>
                      <a:pt x="36" y="65"/>
                    </a:cubicBezTo>
                    <a:cubicBezTo>
                      <a:pt x="12" y="89"/>
                      <a:pt x="0" y="113"/>
                      <a:pt x="0" y="136"/>
                    </a:cubicBezTo>
                    <a:cubicBezTo>
                      <a:pt x="0" y="196"/>
                      <a:pt x="48" y="243"/>
                      <a:pt x="107" y="243"/>
                    </a:cubicBezTo>
                    <a:cubicBezTo>
                      <a:pt x="179" y="232"/>
                      <a:pt x="250" y="232"/>
                      <a:pt x="333" y="220"/>
                    </a:cubicBezTo>
                    <a:lnTo>
                      <a:pt x="369" y="220"/>
                    </a:lnTo>
                    <a:cubicBezTo>
                      <a:pt x="393" y="208"/>
                      <a:pt x="417" y="196"/>
                      <a:pt x="441" y="184"/>
                    </a:cubicBezTo>
                    <a:cubicBezTo>
                      <a:pt x="452" y="184"/>
                      <a:pt x="464" y="172"/>
                      <a:pt x="476" y="172"/>
                    </a:cubicBezTo>
                    <a:cubicBezTo>
                      <a:pt x="512" y="148"/>
                      <a:pt x="524" y="124"/>
                      <a:pt x="524" y="101"/>
                    </a:cubicBezTo>
                    <a:cubicBezTo>
                      <a:pt x="536" y="65"/>
                      <a:pt x="524" y="41"/>
                      <a:pt x="500" y="29"/>
                    </a:cubicBezTo>
                    <a:cubicBezTo>
                      <a:pt x="483" y="12"/>
                      <a:pt x="465" y="1"/>
                      <a:pt x="4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9" name="Google Shape;4819;p80"/>
              <p:cNvSpPr/>
              <p:nvPr/>
            </p:nvSpPr>
            <p:spPr>
              <a:xfrm>
                <a:off x="3436546" y="132125"/>
                <a:ext cx="31888" cy="9542"/>
              </a:xfrm>
              <a:custGeom>
                <a:avLst/>
                <a:gdLst/>
                <a:ahLst/>
                <a:cxnLst/>
                <a:rect l="l" t="t" r="r" b="b"/>
                <a:pathLst>
                  <a:path w="929" h="278" extrusionOk="0">
                    <a:moveTo>
                      <a:pt x="488" y="1"/>
                    </a:moveTo>
                    <a:cubicBezTo>
                      <a:pt x="357" y="1"/>
                      <a:pt x="214" y="13"/>
                      <a:pt x="95" y="72"/>
                    </a:cubicBezTo>
                    <a:cubicBezTo>
                      <a:pt x="36" y="84"/>
                      <a:pt x="0" y="132"/>
                      <a:pt x="12" y="203"/>
                    </a:cubicBezTo>
                    <a:cubicBezTo>
                      <a:pt x="32" y="253"/>
                      <a:pt x="76" y="277"/>
                      <a:pt x="118" y="277"/>
                    </a:cubicBezTo>
                    <a:cubicBezTo>
                      <a:pt x="127" y="277"/>
                      <a:pt x="135" y="276"/>
                      <a:pt x="143" y="274"/>
                    </a:cubicBezTo>
                    <a:cubicBezTo>
                      <a:pt x="202" y="263"/>
                      <a:pt x="262" y="263"/>
                      <a:pt x="322" y="263"/>
                    </a:cubicBezTo>
                    <a:lnTo>
                      <a:pt x="512" y="263"/>
                    </a:lnTo>
                    <a:cubicBezTo>
                      <a:pt x="536" y="266"/>
                      <a:pt x="559" y="268"/>
                      <a:pt x="580" y="268"/>
                    </a:cubicBezTo>
                    <a:cubicBezTo>
                      <a:pt x="631" y="268"/>
                      <a:pt x="676" y="259"/>
                      <a:pt x="726" y="251"/>
                    </a:cubicBezTo>
                    <a:cubicBezTo>
                      <a:pt x="798" y="239"/>
                      <a:pt x="869" y="203"/>
                      <a:pt x="905" y="144"/>
                    </a:cubicBezTo>
                    <a:cubicBezTo>
                      <a:pt x="929" y="108"/>
                      <a:pt x="917" y="72"/>
                      <a:pt x="881" y="48"/>
                    </a:cubicBezTo>
                    <a:cubicBezTo>
                      <a:pt x="822" y="13"/>
                      <a:pt x="762" y="13"/>
                      <a:pt x="691" y="13"/>
                    </a:cubicBezTo>
                    <a:cubicBezTo>
                      <a:pt x="655" y="13"/>
                      <a:pt x="619" y="1"/>
                      <a:pt x="58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0" name="Google Shape;4820;p80"/>
              <p:cNvSpPr/>
              <p:nvPr/>
            </p:nvSpPr>
            <p:spPr>
              <a:xfrm>
                <a:off x="3488959" y="128864"/>
                <a:ext cx="35870" cy="10263"/>
              </a:xfrm>
              <a:custGeom>
                <a:avLst/>
                <a:gdLst/>
                <a:ahLst/>
                <a:cxnLst/>
                <a:rect l="l" t="t" r="r" b="b"/>
                <a:pathLst>
                  <a:path w="1045" h="299" extrusionOk="0">
                    <a:moveTo>
                      <a:pt x="557" y="0"/>
                    </a:moveTo>
                    <a:cubicBezTo>
                      <a:pt x="414" y="0"/>
                      <a:pt x="271" y="0"/>
                      <a:pt x="128" y="24"/>
                    </a:cubicBezTo>
                    <a:cubicBezTo>
                      <a:pt x="1" y="59"/>
                      <a:pt x="20" y="263"/>
                      <a:pt x="141" y="263"/>
                    </a:cubicBezTo>
                    <a:cubicBezTo>
                      <a:pt x="145" y="263"/>
                      <a:pt x="148" y="263"/>
                      <a:pt x="152" y="262"/>
                    </a:cubicBezTo>
                    <a:cubicBezTo>
                      <a:pt x="211" y="262"/>
                      <a:pt x="271" y="262"/>
                      <a:pt x="319" y="274"/>
                    </a:cubicBezTo>
                    <a:cubicBezTo>
                      <a:pt x="402" y="286"/>
                      <a:pt x="485" y="286"/>
                      <a:pt x="557" y="286"/>
                    </a:cubicBezTo>
                    <a:cubicBezTo>
                      <a:pt x="640" y="298"/>
                      <a:pt x="711" y="298"/>
                      <a:pt x="795" y="298"/>
                    </a:cubicBezTo>
                    <a:cubicBezTo>
                      <a:pt x="759" y="298"/>
                      <a:pt x="854" y="286"/>
                      <a:pt x="842" y="286"/>
                    </a:cubicBezTo>
                    <a:cubicBezTo>
                      <a:pt x="866" y="286"/>
                      <a:pt x="890" y="286"/>
                      <a:pt x="914" y="274"/>
                    </a:cubicBezTo>
                    <a:cubicBezTo>
                      <a:pt x="938" y="274"/>
                      <a:pt x="961" y="250"/>
                      <a:pt x="985" y="239"/>
                    </a:cubicBezTo>
                    <a:cubicBezTo>
                      <a:pt x="1033" y="227"/>
                      <a:pt x="1045" y="155"/>
                      <a:pt x="1009" y="119"/>
                    </a:cubicBezTo>
                    <a:cubicBezTo>
                      <a:pt x="985" y="108"/>
                      <a:pt x="961" y="84"/>
                      <a:pt x="938" y="72"/>
                    </a:cubicBezTo>
                    <a:cubicBezTo>
                      <a:pt x="926" y="60"/>
                      <a:pt x="902" y="48"/>
                      <a:pt x="878" y="48"/>
                    </a:cubicBezTo>
                    <a:cubicBezTo>
                      <a:pt x="872" y="48"/>
                      <a:pt x="863" y="45"/>
                      <a:pt x="860" y="45"/>
                    </a:cubicBezTo>
                    <a:cubicBezTo>
                      <a:pt x="859" y="45"/>
                      <a:pt x="859" y="45"/>
                      <a:pt x="860" y="46"/>
                    </a:cubicBezTo>
                    <a:lnTo>
                      <a:pt x="860" y="46"/>
                    </a:lnTo>
                    <a:cubicBezTo>
                      <a:pt x="849" y="40"/>
                      <a:pt x="838" y="36"/>
                      <a:pt x="830" y="36"/>
                    </a:cubicBezTo>
                    <a:cubicBezTo>
                      <a:pt x="747" y="12"/>
                      <a:pt x="652" y="12"/>
                      <a:pt x="5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1" name="Google Shape;4821;p80"/>
              <p:cNvSpPr/>
              <p:nvPr/>
            </p:nvSpPr>
            <p:spPr>
              <a:xfrm>
                <a:off x="3549335" y="130100"/>
                <a:ext cx="24542" cy="8272"/>
              </a:xfrm>
              <a:custGeom>
                <a:avLst/>
                <a:gdLst/>
                <a:ahLst/>
                <a:cxnLst/>
                <a:rect l="l" t="t" r="r" b="b"/>
                <a:pathLst>
                  <a:path w="715" h="241" extrusionOk="0">
                    <a:moveTo>
                      <a:pt x="405" y="0"/>
                    </a:moveTo>
                    <a:cubicBezTo>
                      <a:pt x="298" y="0"/>
                      <a:pt x="191" y="12"/>
                      <a:pt x="84" y="48"/>
                    </a:cubicBezTo>
                    <a:cubicBezTo>
                      <a:pt x="36" y="60"/>
                      <a:pt x="0" y="119"/>
                      <a:pt x="12" y="167"/>
                    </a:cubicBezTo>
                    <a:cubicBezTo>
                      <a:pt x="33" y="208"/>
                      <a:pt x="71" y="241"/>
                      <a:pt x="120" y="241"/>
                    </a:cubicBezTo>
                    <a:cubicBezTo>
                      <a:pt x="128" y="241"/>
                      <a:pt x="135" y="240"/>
                      <a:pt x="143" y="238"/>
                    </a:cubicBezTo>
                    <a:cubicBezTo>
                      <a:pt x="167" y="226"/>
                      <a:pt x="191" y="226"/>
                      <a:pt x="214" y="214"/>
                    </a:cubicBezTo>
                    <a:lnTo>
                      <a:pt x="429" y="214"/>
                    </a:lnTo>
                    <a:cubicBezTo>
                      <a:pt x="453" y="214"/>
                      <a:pt x="488" y="214"/>
                      <a:pt x="512" y="203"/>
                    </a:cubicBezTo>
                    <a:cubicBezTo>
                      <a:pt x="536" y="203"/>
                      <a:pt x="572" y="203"/>
                      <a:pt x="595" y="191"/>
                    </a:cubicBezTo>
                    <a:cubicBezTo>
                      <a:pt x="619" y="191"/>
                      <a:pt x="631" y="179"/>
                      <a:pt x="655" y="167"/>
                    </a:cubicBezTo>
                    <a:cubicBezTo>
                      <a:pt x="679" y="155"/>
                      <a:pt x="715" y="131"/>
                      <a:pt x="703" y="95"/>
                    </a:cubicBezTo>
                    <a:cubicBezTo>
                      <a:pt x="691" y="60"/>
                      <a:pt x="667" y="60"/>
                      <a:pt x="631" y="48"/>
                    </a:cubicBezTo>
                    <a:cubicBezTo>
                      <a:pt x="619" y="36"/>
                      <a:pt x="595" y="24"/>
                      <a:pt x="572" y="24"/>
                    </a:cubicBezTo>
                    <a:cubicBezTo>
                      <a:pt x="512" y="0"/>
                      <a:pt x="465" y="0"/>
                      <a:pt x="40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2" name="Google Shape;4822;p80"/>
              <p:cNvSpPr/>
              <p:nvPr/>
            </p:nvSpPr>
            <p:spPr>
              <a:xfrm>
                <a:off x="3603670" y="129276"/>
                <a:ext cx="25778" cy="13112"/>
              </a:xfrm>
              <a:custGeom>
                <a:avLst/>
                <a:gdLst/>
                <a:ahLst/>
                <a:cxnLst/>
                <a:rect l="l" t="t" r="r" b="b"/>
                <a:pathLst>
                  <a:path w="751" h="382" extrusionOk="0">
                    <a:moveTo>
                      <a:pt x="596" y="310"/>
                    </a:moveTo>
                    <a:lnTo>
                      <a:pt x="596" y="310"/>
                    </a:lnTo>
                    <a:cubicBezTo>
                      <a:pt x="585" y="313"/>
                      <a:pt x="576" y="317"/>
                      <a:pt x="567" y="320"/>
                    </a:cubicBezTo>
                    <a:lnTo>
                      <a:pt x="567" y="320"/>
                    </a:lnTo>
                    <a:cubicBezTo>
                      <a:pt x="575" y="319"/>
                      <a:pt x="584" y="316"/>
                      <a:pt x="596" y="310"/>
                    </a:cubicBezTo>
                    <a:close/>
                    <a:moveTo>
                      <a:pt x="465" y="348"/>
                    </a:moveTo>
                    <a:cubicBezTo>
                      <a:pt x="454" y="350"/>
                      <a:pt x="443" y="353"/>
                      <a:pt x="429" y="357"/>
                    </a:cubicBezTo>
                    <a:cubicBezTo>
                      <a:pt x="445" y="357"/>
                      <a:pt x="456" y="352"/>
                      <a:pt x="465" y="348"/>
                    </a:cubicBezTo>
                    <a:close/>
                    <a:moveTo>
                      <a:pt x="501" y="0"/>
                    </a:moveTo>
                    <a:cubicBezTo>
                      <a:pt x="441" y="0"/>
                      <a:pt x="394" y="0"/>
                      <a:pt x="346" y="12"/>
                    </a:cubicBezTo>
                    <a:cubicBezTo>
                      <a:pt x="310" y="24"/>
                      <a:pt x="275" y="24"/>
                      <a:pt x="239" y="36"/>
                    </a:cubicBezTo>
                    <a:cubicBezTo>
                      <a:pt x="203" y="48"/>
                      <a:pt x="167" y="60"/>
                      <a:pt x="132" y="72"/>
                    </a:cubicBezTo>
                    <a:cubicBezTo>
                      <a:pt x="48" y="96"/>
                      <a:pt x="1" y="167"/>
                      <a:pt x="13" y="238"/>
                    </a:cubicBezTo>
                    <a:cubicBezTo>
                      <a:pt x="25" y="322"/>
                      <a:pt x="84" y="381"/>
                      <a:pt x="167" y="381"/>
                    </a:cubicBezTo>
                    <a:cubicBezTo>
                      <a:pt x="215" y="381"/>
                      <a:pt x="263" y="381"/>
                      <a:pt x="310" y="369"/>
                    </a:cubicBezTo>
                    <a:cubicBezTo>
                      <a:pt x="367" y="369"/>
                      <a:pt x="413" y="359"/>
                      <a:pt x="468" y="347"/>
                    </a:cubicBezTo>
                    <a:lnTo>
                      <a:pt x="468" y="347"/>
                    </a:lnTo>
                    <a:cubicBezTo>
                      <a:pt x="467" y="348"/>
                      <a:pt x="466" y="348"/>
                      <a:pt x="465" y="348"/>
                    </a:cubicBezTo>
                    <a:lnTo>
                      <a:pt x="465" y="348"/>
                    </a:lnTo>
                    <a:cubicBezTo>
                      <a:pt x="483" y="346"/>
                      <a:pt x="498" y="346"/>
                      <a:pt x="513" y="346"/>
                    </a:cubicBezTo>
                    <a:cubicBezTo>
                      <a:pt x="529" y="337"/>
                      <a:pt x="546" y="329"/>
                      <a:pt x="567" y="320"/>
                    </a:cubicBezTo>
                    <a:lnTo>
                      <a:pt x="567" y="320"/>
                    </a:lnTo>
                    <a:cubicBezTo>
                      <a:pt x="560" y="322"/>
                      <a:pt x="554" y="322"/>
                      <a:pt x="548" y="322"/>
                    </a:cubicBezTo>
                    <a:cubicBezTo>
                      <a:pt x="560" y="322"/>
                      <a:pt x="584" y="310"/>
                      <a:pt x="596" y="310"/>
                    </a:cubicBezTo>
                    <a:cubicBezTo>
                      <a:pt x="620" y="298"/>
                      <a:pt x="644" y="286"/>
                      <a:pt x="667" y="274"/>
                    </a:cubicBezTo>
                    <a:cubicBezTo>
                      <a:pt x="739" y="227"/>
                      <a:pt x="751" y="96"/>
                      <a:pt x="667" y="48"/>
                    </a:cubicBezTo>
                    <a:cubicBezTo>
                      <a:pt x="608" y="24"/>
                      <a:pt x="560" y="0"/>
                      <a:pt x="50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3" name="Google Shape;4823;p80"/>
              <p:cNvSpPr/>
              <p:nvPr/>
            </p:nvSpPr>
            <p:spPr>
              <a:xfrm>
                <a:off x="3656804" y="131713"/>
                <a:ext cx="28627" cy="10435"/>
              </a:xfrm>
              <a:custGeom>
                <a:avLst/>
                <a:gdLst/>
                <a:ahLst/>
                <a:cxnLst/>
                <a:rect l="l" t="t" r="r" b="b"/>
                <a:pathLst>
                  <a:path w="834" h="304" extrusionOk="0">
                    <a:moveTo>
                      <a:pt x="286" y="1"/>
                    </a:moveTo>
                    <a:cubicBezTo>
                      <a:pt x="251" y="13"/>
                      <a:pt x="215" y="13"/>
                      <a:pt x="179" y="13"/>
                    </a:cubicBezTo>
                    <a:cubicBezTo>
                      <a:pt x="155" y="13"/>
                      <a:pt x="131" y="25"/>
                      <a:pt x="108" y="36"/>
                    </a:cubicBezTo>
                    <a:cubicBezTo>
                      <a:pt x="1" y="72"/>
                      <a:pt x="1" y="227"/>
                      <a:pt x="108" y="263"/>
                    </a:cubicBezTo>
                    <a:cubicBezTo>
                      <a:pt x="131" y="275"/>
                      <a:pt x="155" y="286"/>
                      <a:pt x="179" y="286"/>
                    </a:cubicBezTo>
                    <a:cubicBezTo>
                      <a:pt x="215" y="298"/>
                      <a:pt x="251" y="298"/>
                      <a:pt x="286" y="298"/>
                    </a:cubicBezTo>
                    <a:lnTo>
                      <a:pt x="429" y="298"/>
                    </a:lnTo>
                    <a:cubicBezTo>
                      <a:pt x="447" y="302"/>
                      <a:pt x="464" y="303"/>
                      <a:pt x="481" y="303"/>
                    </a:cubicBezTo>
                    <a:cubicBezTo>
                      <a:pt x="524" y="303"/>
                      <a:pt x="566" y="295"/>
                      <a:pt x="608" y="286"/>
                    </a:cubicBezTo>
                    <a:cubicBezTo>
                      <a:pt x="655" y="263"/>
                      <a:pt x="703" y="263"/>
                      <a:pt x="751" y="239"/>
                    </a:cubicBezTo>
                    <a:cubicBezTo>
                      <a:pt x="834" y="215"/>
                      <a:pt x="834" y="84"/>
                      <a:pt x="751" y="60"/>
                    </a:cubicBezTo>
                    <a:cubicBezTo>
                      <a:pt x="703" y="48"/>
                      <a:pt x="655" y="36"/>
                      <a:pt x="608" y="25"/>
                    </a:cubicBezTo>
                    <a:cubicBezTo>
                      <a:pt x="548" y="1"/>
                      <a:pt x="489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4" name="Google Shape;4824;p80"/>
              <p:cNvSpPr/>
              <p:nvPr/>
            </p:nvSpPr>
            <p:spPr>
              <a:xfrm>
                <a:off x="3714434" y="132537"/>
                <a:ext cx="22105" cy="11053"/>
              </a:xfrm>
              <a:custGeom>
                <a:avLst/>
                <a:gdLst/>
                <a:ahLst/>
                <a:cxnLst/>
                <a:rect l="l" t="t" r="r" b="b"/>
                <a:pathLst>
                  <a:path w="644" h="322" extrusionOk="0">
                    <a:moveTo>
                      <a:pt x="334" y="1"/>
                    </a:moveTo>
                    <a:cubicBezTo>
                      <a:pt x="274" y="1"/>
                      <a:pt x="203" y="12"/>
                      <a:pt x="143" y="12"/>
                    </a:cubicBezTo>
                    <a:cubicBezTo>
                      <a:pt x="107" y="12"/>
                      <a:pt x="72" y="24"/>
                      <a:pt x="36" y="60"/>
                    </a:cubicBezTo>
                    <a:cubicBezTo>
                      <a:pt x="12" y="84"/>
                      <a:pt x="0" y="120"/>
                      <a:pt x="0" y="155"/>
                    </a:cubicBezTo>
                    <a:cubicBezTo>
                      <a:pt x="0" y="203"/>
                      <a:pt x="12" y="239"/>
                      <a:pt x="36" y="262"/>
                    </a:cubicBezTo>
                    <a:cubicBezTo>
                      <a:pt x="72" y="286"/>
                      <a:pt x="107" y="298"/>
                      <a:pt x="143" y="310"/>
                    </a:cubicBezTo>
                    <a:cubicBezTo>
                      <a:pt x="215" y="310"/>
                      <a:pt x="274" y="322"/>
                      <a:pt x="346" y="322"/>
                    </a:cubicBezTo>
                    <a:cubicBezTo>
                      <a:pt x="381" y="322"/>
                      <a:pt x="429" y="322"/>
                      <a:pt x="477" y="310"/>
                    </a:cubicBezTo>
                    <a:cubicBezTo>
                      <a:pt x="520" y="293"/>
                      <a:pt x="571" y="268"/>
                      <a:pt x="599" y="228"/>
                    </a:cubicBezTo>
                    <a:lnTo>
                      <a:pt x="599" y="228"/>
                    </a:lnTo>
                    <a:cubicBezTo>
                      <a:pt x="617" y="214"/>
                      <a:pt x="635" y="198"/>
                      <a:pt x="643" y="167"/>
                    </a:cubicBezTo>
                    <a:cubicBezTo>
                      <a:pt x="643" y="155"/>
                      <a:pt x="643" y="132"/>
                      <a:pt x="643" y="120"/>
                    </a:cubicBezTo>
                    <a:cubicBezTo>
                      <a:pt x="643" y="108"/>
                      <a:pt x="643" y="96"/>
                      <a:pt x="631" y="84"/>
                    </a:cubicBezTo>
                    <a:cubicBezTo>
                      <a:pt x="631" y="84"/>
                      <a:pt x="631" y="72"/>
                      <a:pt x="619" y="60"/>
                    </a:cubicBezTo>
                    <a:cubicBezTo>
                      <a:pt x="605" y="53"/>
                      <a:pt x="591" y="46"/>
                      <a:pt x="575" y="39"/>
                    </a:cubicBezTo>
                    <a:lnTo>
                      <a:pt x="575" y="39"/>
                    </a:lnTo>
                    <a:cubicBezTo>
                      <a:pt x="536" y="9"/>
                      <a:pt x="478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5" name="Google Shape;4825;p80"/>
              <p:cNvSpPr/>
              <p:nvPr/>
            </p:nvSpPr>
            <p:spPr>
              <a:xfrm>
                <a:off x="2874591" y="396935"/>
                <a:ext cx="23341" cy="7860"/>
              </a:xfrm>
              <a:custGeom>
                <a:avLst/>
                <a:gdLst/>
                <a:ahLst/>
                <a:cxnLst/>
                <a:rect l="l" t="t" r="r" b="b"/>
                <a:pathLst>
                  <a:path w="680" h="229" extrusionOk="0">
                    <a:moveTo>
                      <a:pt x="477" y="1"/>
                    </a:moveTo>
                    <a:cubicBezTo>
                      <a:pt x="418" y="13"/>
                      <a:pt x="394" y="13"/>
                      <a:pt x="334" y="25"/>
                    </a:cubicBezTo>
                    <a:cubicBezTo>
                      <a:pt x="311" y="25"/>
                      <a:pt x="287" y="37"/>
                      <a:pt x="275" y="37"/>
                    </a:cubicBezTo>
                    <a:lnTo>
                      <a:pt x="215" y="37"/>
                    </a:lnTo>
                    <a:cubicBezTo>
                      <a:pt x="191" y="48"/>
                      <a:pt x="168" y="48"/>
                      <a:pt x="144" y="48"/>
                    </a:cubicBezTo>
                    <a:cubicBezTo>
                      <a:pt x="120" y="48"/>
                      <a:pt x="96" y="48"/>
                      <a:pt x="60" y="60"/>
                    </a:cubicBezTo>
                    <a:cubicBezTo>
                      <a:pt x="37" y="60"/>
                      <a:pt x="1" y="96"/>
                      <a:pt x="13" y="132"/>
                    </a:cubicBezTo>
                    <a:cubicBezTo>
                      <a:pt x="13" y="168"/>
                      <a:pt x="37" y="191"/>
                      <a:pt x="60" y="203"/>
                    </a:cubicBezTo>
                    <a:cubicBezTo>
                      <a:pt x="118" y="225"/>
                      <a:pt x="179" y="229"/>
                      <a:pt x="240" y="229"/>
                    </a:cubicBezTo>
                    <a:cubicBezTo>
                      <a:pt x="280" y="229"/>
                      <a:pt x="320" y="227"/>
                      <a:pt x="358" y="227"/>
                    </a:cubicBezTo>
                    <a:cubicBezTo>
                      <a:pt x="406" y="215"/>
                      <a:pt x="465" y="203"/>
                      <a:pt x="513" y="191"/>
                    </a:cubicBezTo>
                    <a:cubicBezTo>
                      <a:pt x="537" y="179"/>
                      <a:pt x="561" y="168"/>
                      <a:pt x="584" y="156"/>
                    </a:cubicBezTo>
                    <a:cubicBezTo>
                      <a:pt x="608" y="156"/>
                      <a:pt x="632" y="132"/>
                      <a:pt x="644" y="108"/>
                    </a:cubicBezTo>
                    <a:cubicBezTo>
                      <a:pt x="680" y="84"/>
                      <a:pt x="656" y="25"/>
                      <a:pt x="620" y="13"/>
                    </a:cubicBezTo>
                    <a:cubicBezTo>
                      <a:pt x="596" y="13"/>
                      <a:pt x="572" y="1"/>
                      <a:pt x="5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6" name="Google Shape;4826;p80"/>
              <p:cNvSpPr/>
              <p:nvPr/>
            </p:nvSpPr>
            <p:spPr>
              <a:xfrm>
                <a:off x="2925013" y="391649"/>
                <a:ext cx="30961" cy="8204"/>
              </a:xfrm>
              <a:custGeom>
                <a:avLst/>
                <a:gdLst/>
                <a:ahLst/>
                <a:cxnLst/>
                <a:rect l="l" t="t" r="r" b="b"/>
                <a:pathLst>
                  <a:path w="902" h="239" extrusionOk="0">
                    <a:moveTo>
                      <a:pt x="675" y="0"/>
                    </a:moveTo>
                    <a:cubicBezTo>
                      <a:pt x="604" y="0"/>
                      <a:pt x="532" y="0"/>
                      <a:pt x="461" y="12"/>
                    </a:cubicBezTo>
                    <a:cubicBezTo>
                      <a:pt x="330" y="36"/>
                      <a:pt x="211" y="60"/>
                      <a:pt x="80" y="95"/>
                    </a:cubicBezTo>
                    <a:cubicBezTo>
                      <a:pt x="0" y="118"/>
                      <a:pt x="29" y="239"/>
                      <a:pt x="105" y="239"/>
                    </a:cubicBezTo>
                    <a:cubicBezTo>
                      <a:pt x="108" y="239"/>
                      <a:pt x="112" y="239"/>
                      <a:pt x="115" y="238"/>
                    </a:cubicBezTo>
                    <a:cubicBezTo>
                      <a:pt x="246" y="214"/>
                      <a:pt x="366" y="214"/>
                      <a:pt x="496" y="214"/>
                    </a:cubicBezTo>
                    <a:cubicBezTo>
                      <a:pt x="556" y="214"/>
                      <a:pt x="616" y="202"/>
                      <a:pt x="675" y="202"/>
                    </a:cubicBezTo>
                    <a:cubicBezTo>
                      <a:pt x="711" y="202"/>
                      <a:pt x="747" y="202"/>
                      <a:pt x="770" y="191"/>
                    </a:cubicBezTo>
                    <a:cubicBezTo>
                      <a:pt x="818" y="191"/>
                      <a:pt x="842" y="179"/>
                      <a:pt x="877" y="155"/>
                    </a:cubicBezTo>
                    <a:cubicBezTo>
                      <a:pt x="901" y="119"/>
                      <a:pt x="901" y="83"/>
                      <a:pt x="877" y="60"/>
                    </a:cubicBezTo>
                    <a:cubicBezTo>
                      <a:pt x="842" y="24"/>
                      <a:pt x="818" y="24"/>
                      <a:pt x="770" y="12"/>
                    </a:cubicBezTo>
                    <a:cubicBezTo>
                      <a:pt x="747" y="12"/>
                      <a:pt x="711" y="0"/>
                      <a:pt x="67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7" name="Google Shape;4827;p80"/>
              <p:cNvSpPr/>
              <p:nvPr/>
            </p:nvSpPr>
            <p:spPr>
              <a:xfrm>
                <a:off x="2982094" y="392851"/>
                <a:ext cx="25366" cy="8616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51" extrusionOk="0">
                    <a:moveTo>
                      <a:pt x="429" y="1"/>
                    </a:moveTo>
                    <a:cubicBezTo>
                      <a:pt x="334" y="1"/>
                      <a:pt x="227" y="13"/>
                      <a:pt x="119" y="13"/>
                    </a:cubicBezTo>
                    <a:cubicBezTo>
                      <a:pt x="60" y="13"/>
                      <a:pt x="0" y="60"/>
                      <a:pt x="12" y="132"/>
                    </a:cubicBezTo>
                    <a:cubicBezTo>
                      <a:pt x="12" y="191"/>
                      <a:pt x="60" y="239"/>
                      <a:pt x="119" y="251"/>
                    </a:cubicBezTo>
                    <a:lnTo>
                      <a:pt x="560" y="251"/>
                    </a:lnTo>
                    <a:cubicBezTo>
                      <a:pt x="584" y="251"/>
                      <a:pt x="619" y="251"/>
                      <a:pt x="643" y="239"/>
                    </a:cubicBezTo>
                    <a:cubicBezTo>
                      <a:pt x="655" y="239"/>
                      <a:pt x="679" y="239"/>
                      <a:pt x="691" y="227"/>
                    </a:cubicBezTo>
                    <a:cubicBezTo>
                      <a:pt x="691" y="227"/>
                      <a:pt x="703" y="215"/>
                      <a:pt x="703" y="215"/>
                    </a:cubicBezTo>
                    <a:cubicBezTo>
                      <a:pt x="727" y="191"/>
                      <a:pt x="738" y="167"/>
                      <a:pt x="738" y="144"/>
                    </a:cubicBezTo>
                    <a:cubicBezTo>
                      <a:pt x="715" y="84"/>
                      <a:pt x="667" y="48"/>
                      <a:pt x="608" y="25"/>
                    </a:cubicBezTo>
                    <a:cubicBezTo>
                      <a:pt x="548" y="13"/>
                      <a:pt x="488" y="1"/>
                      <a:pt x="4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8" name="Google Shape;4828;p80"/>
              <p:cNvSpPr/>
              <p:nvPr/>
            </p:nvSpPr>
            <p:spPr>
              <a:xfrm>
                <a:off x="3037665" y="392439"/>
                <a:ext cx="24542" cy="964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281" extrusionOk="0">
                    <a:moveTo>
                      <a:pt x="405" y="1"/>
                    </a:moveTo>
                    <a:cubicBezTo>
                      <a:pt x="310" y="13"/>
                      <a:pt x="215" y="13"/>
                      <a:pt x="120" y="25"/>
                    </a:cubicBezTo>
                    <a:cubicBezTo>
                      <a:pt x="60" y="37"/>
                      <a:pt x="1" y="72"/>
                      <a:pt x="1" y="144"/>
                    </a:cubicBezTo>
                    <a:cubicBezTo>
                      <a:pt x="1" y="203"/>
                      <a:pt x="48" y="251"/>
                      <a:pt x="120" y="251"/>
                    </a:cubicBezTo>
                    <a:cubicBezTo>
                      <a:pt x="215" y="263"/>
                      <a:pt x="310" y="275"/>
                      <a:pt x="405" y="275"/>
                    </a:cubicBezTo>
                    <a:cubicBezTo>
                      <a:pt x="445" y="275"/>
                      <a:pt x="485" y="280"/>
                      <a:pt x="524" y="280"/>
                    </a:cubicBezTo>
                    <a:cubicBezTo>
                      <a:pt x="544" y="280"/>
                      <a:pt x="564" y="279"/>
                      <a:pt x="584" y="275"/>
                    </a:cubicBezTo>
                    <a:cubicBezTo>
                      <a:pt x="620" y="263"/>
                      <a:pt x="655" y="263"/>
                      <a:pt x="679" y="227"/>
                    </a:cubicBezTo>
                    <a:cubicBezTo>
                      <a:pt x="703" y="203"/>
                      <a:pt x="715" y="179"/>
                      <a:pt x="715" y="144"/>
                    </a:cubicBezTo>
                    <a:cubicBezTo>
                      <a:pt x="715" y="108"/>
                      <a:pt x="703" y="72"/>
                      <a:pt x="679" y="49"/>
                    </a:cubicBezTo>
                    <a:cubicBezTo>
                      <a:pt x="655" y="25"/>
                      <a:pt x="620" y="25"/>
                      <a:pt x="584" y="13"/>
                    </a:cubicBezTo>
                    <a:cubicBezTo>
                      <a:pt x="524" y="1"/>
                      <a:pt x="465" y="1"/>
                      <a:pt x="40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9" name="Google Shape;4829;p80"/>
              <p:cNvSpPr/>
              <p:nvPr/>
            </p:nvSpPr>
            <p:spPr>
              <a:xfrm>
                <a:off x="3092412" y="390825"/>
                <a:ext cx="24165" cy="8204"/>
              </a:xfrm>
              <a:custGeom>
                <a:avLst/>
                <a:gdLst/>
                <a:ahLst/>
                <a:cxnLst/>
                <a:rect l="l" t="t" r="r" b="b"/>
                <a:pathLst>
                  <a:path w="704" h="239" extrusionOk="0">
                    <a:moveTo>
                      <a:pt x="513" y="0"/>
                    </a:moveTo>
                    <a:cubicBezTo>
                      <a:pt x="465" y="0"/>
                      <a:pt x="430" y="12"/>
                      <a:pt x="382" y="12"/>
                    </a:cubicBezTo>
                    <a:cubicBezTo>
                      <a:pt x="299" y="24"/>
                      <a:pt x="203" y="24"/>
                      <a:pt x="108" y="24"/>
                    </a:cubicBezTo>
                    <a:cubicBezTo>
                      <a:pt x="61" y="24"/>
                      <a:pt x="1" y="72"/>
                      <a:pt x="13" y="131"/>
                    </a:cubicBezTo>
                    <a:cubicBezTo>
                      <a:pt x="13" y="191"/>
                      <a:pt x="49" y="226"/>
                      <a:pt x="108" y="238"/>
                    </a:cubicBezTo>
                    <a:cubicBezTo>
                      <a:pt x="203" y="238"/>
                      <a:pt x="299" y="226"/>
                      <a:pt x="382" y="215"/>
                    </a:cubicBezTo>
                    <a:cubicBezTo>
                      <a:pt x="430" y="215"/>
                      <a:pt x="477" y="203"/>
                      <a:pt x="537" y="191"/>
                    </a:cubicBezTo>
                    <a:cubicBezTo>
                      <a:pt x="549" y="191"/>
                      <a:pt x="572" y="191"/>
                      <a:pt x="596" y="179"/>
                    </a:cubicBezTo>
                    <a:cubicBezTo>
                      <a:pt x="620" y="179"/>
                      <a:pt x="644" y="167"/>
                      <a:pt x="656" y="155"/>
                    </a:cubicBezTo>
                    <a:cubicBezTo>
                      <a:pt x="703" y="131"/>
                      <a:pt x="703" y="72"/>
                      <a:pt x="656" y="48"/>
                    </a:cubicBezTo>
                    <a:cubicBezTo>
                      <a:pt x="644" y="36"/>
                      <a:pt x="620" y="24"/>
                      <a:pt x="596" y="12"/>
                    </a:cubicBezTo>
                    <a:cubicBezTo>
                      <a:pt x="572" y="12"/>
                      <a:pt x="537" y="12"/>
                      <a:pt x="5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0" name="Google Shape;4830;p80"/>
              <p:cNvSpPr/>
              <p:nvPr/>
            </p:nvSpPr>
            <p:spPr>
              <a:xfrm>
                <a:off x="3145134" y="388594"/>
                <a:ext cx="27014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311" extrusionOk="0">
                    <a:moveTo>
                      <a:pt x="490" y="1"/>
                    </a:moveTo>
                    <a:cubicBezTo>
                      <a:pt x="470" y="1"/>
                      <a:pt x="450" y="2"/>
                      <a:pt x="430" y="6"/>
                    </a:cubicBezTo>
                    <a:cubicBezTo>
                      <a:pt x="322" y="18"/>
                      <a:pt x="215" y="41"/>
                      <a:pt x="108" y="77"/>
                    </a:cubicBezTo>
                    <a:cubicBezTo>
                      <a:pt x="49" y="101"/>
                      <a:pt x="1" y="161"/>
                      <a:pt x="25" y="220"/>
                    </a:cubicBezTo>
                    <a:cubicBezTo>
                      <a:pt x="44" y="277"/>
                      <a:pt x="85" y="311"/>
                      <a:pt x="131" y="311"/>
                    </a:cubicBezTo>
                    <a:cubicBezTo>
                      <a:pt x="143" y="311"/>
                      <a:pt x="155" y="308"/>
                      <a:pt x="168" y="303"/>
                    </a:cubicBezTo>
                    <a:cubicBezTo>
                      <a:pt x="191" y="303"/>
                      <a:pt x="227" y="291"/>
                      <a:pt x="251" y="291"/>
                    </a:cubicBezTo>
                    <a:cubicBezTo>
                      <a:pt x="251" y="291"/>
                      <a:pt x="272" y="286"/>
                      <a:pt x="276" y="286"/>
                    </a:cubicBezTo>
                    <a:cubicBezTo>
                      <a:pt x="277" y="286"/>
                      <a:pt x="275" y="288"/>
                      <a:pt x="263" y="291"/>
                    </a:cubicBezTo>
                    <a:lnTo>
                      <a:pt x="299" y="291"/>
                    </a:lnTo>
                    <a:cubicBezTo>
                      <a:pt x="346" y="280"/>
                      <a:pt x="406" y="280"/>
                      <a:pt x="453" y="280"/>
                    </a:cubicBezTo>
                    <a:cubicBezTo>
                      <a:pt x="513" y="268"/>
                      <a:pt x="572" y="256"/>
                      <a:pt x="632" y="256"/>
                    </a:cubicBezTo>
                    <a:cubicBezTo>
                      <a:pt x="656" y="244"/>
                      <a:pt x="680" y="232"/>
                      <a:pt x="703" y="232"/>
                    </a:cubicBezTo>
                    <a:cubicBezTo>
                      <a:pt x="739" y="220"/>
                      <a:pt x="751" y="196"/>
                      <a:pt x="775" y="161"/>
                    </a:cubicBezTo>
                    <a:cubicBezTo>
                      <a:pt x="787" y="149"/>
                      <a:pt x="787" y="113"/>
                      <a:pt x="775" y="101"/>
                    </a:cubicBezTo>
                    <a:cubicBezTo>
                      <a:pt x="763" y="65"/>
                      <a:pt x="739" y="41"/>
                      <a:pt x="703" y="30"/>
                    </a:cubicBezTo>
                    <a:cubicBezTo>
                      <a:pt x="680" y="30"/>
                      <a:pt x="656" y="18"/>
                      <a:pt x="620" y="18"/>
                    </a:cubicBezTo>
                    <a:cubicBezTo>
                      <a:pt x="578" y="9"/>
                      <a:pt x="536" y="1"/>
                      <a:pt x="49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1" name="Google Shape;4831;p80"/>
              <p:cNvSpPr/>
              <p:nvPr/>
            </p:nvSpPr>
            <p:spPr>
              <a:xfrm>
                <a:off x="3199503" y="387153"/>
                <a:ext cx="29039" cy="10229"/>
              </a:xfrm>
              <a:custGeom>
                <a:avLst/>
                <a:gdLst/>
                <a:ahLst/>
                <a:cxnLst/>
                <a:rect l="l" t="t" r="r" b="b"/>
                <a:pathLst>
                  <a:path w="846" h="298" extrusionOk="0">
                    <a:moveTo>
                      <a:pt x="429" y="0"/>
                    </a:moveTo>
                    <a:cubicBezTo>
                      <a:pt x="322" y="0"/>
                      <a:pt x="203" y="36"/>
                      <a:pt x="84" y="60"/>
                    </a:cubicBezTo>
                    <a:cubicBezTo>
                      <a:pt x="36" y="72"/>
                      <a:pt x="0" y="131"/>
                      <a:pt x="0" y="191"/>
                    </a:cubicBezTo>
                    <a:cubicBezTo>
                      <a:pt x="12" y="250"/>
                      <a:pt x="60" y="298"/>
                      <a:pt x="119" y="298"/>
                    </a:cubicBezTo>
                    <a:cubicBezTo>
                      <a:pt x="173" y="292"/>
                      <a:pt x="227" y="292"/>
                      <a:pt x="280" y="292"/>
                    </a:cubicBezTo>
                    <a:cubicBezTo>
                      <a:pt x="334" y="292"/>
                      <a:pt x="387" y="292"/>
                      <a:pt x="441" y="286"/>
                    </a:cubicBezTo>
                    <a:cubicBezTo>
                      <a:pt x="548" y="286"/>
                      <a:pt x="679" y="274"/>
                      <a:pt x="786" y="226"/>
                    </a:cubicBezTo>
                    <a:cubicBezTo>
                      <a:pt x="846" y="191"/>
                      <a:pt x="846" y="95"/>
                      <a:pt x="786" y="60"/>
                    </a:cubicBezTo>
                    <a:cubicBezTo>
                      <a:pt x="679" y="12"/>
                      <a:pt x="548" y="0"/>
                      <a:pt x="42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2" name="Google Shape;4832;p80"/>
              <p:cNvSpPr/>
              <p:nvPr/>
            </p:nvSpPr>
            <p:spPr>
              <a:xfrm>
                <a:off x="3254250" y="383858"/>
                <a:ext cx="29073" cy="9954"/>
              </a:xfrm>
              <a:custGeom>
                <a:avLst/>
                <a:gdLst/>
                <a:ahLst/>
                <a:cxnLst/>
                <a:rect l="l" t="t" r="r" b="b"/>
                <a:pathLst>
                  <a:path w="847" h="290" extrusionOk="0">
                    <a:moveTo>
                      <a:pt x="453" y="1"/>
                    </a:moveTo>
                    <a:cubicBezTo>
                      <a:pt x="334" y="1"/>
                      <a:pt x="215" y="37"/>
                      <a:pt x="108" y="72"/>
                    </a:cubicBezTo>
                    <a:cubicBezTo>
                      <a:pt x="48" y="84"/>
                      <a:pt x="1" y="144"/>
                      <a:pt x="25" y="215"/>
                    </a:cubicBezTo>
                    <a:cubicBezTo>
                      <a:pt x="35" y="265"/>
                      <a:pt x="78" y="290"/>
                      <a:pt x="133" y="290"/>
                    </a:cubicBezTo>
                    <a:cubicBezTo>
                      <a:pt x="144" y="290"/>
                      <a:pt x="156" y="289"/>
                      <a:pt x="168" y="287"/>
                    </a:cubicBezTo>
                    <a:lnTo>
                      <a:pt x="668" y="287"/>
                    </a:lnTo>
                    <a:cubicBezTo>
                      <a:pt x="691" y="275"/>
                      <a:pt x="715" y="275"/>
                      <a:pt x="739" y="263"/>
                    </a:cubicBezTo>
                    <a:cubicBezTo>
                      <a:pt x="799" y="251"/>
                      <a:pt x="846" y="191"/>
                      <a:pt x="822" y="120"/>
                    </a:cubicBezTo>
                    <a:cubicBezTo>
                      <a:pt x="799" y="37"/>
                      <a:pt x="715" y="25"/>
                      <a:pt x="644" y="13"/>
                    </a:cubicBezTo>
                    <a:cubicBezTo>
                      <a:pt x="584" y="1"/>
                      <a:pt x="513" y="1"/>
                      <a:pt x="4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3" name="Google Shape;4833;p80"/>
              <p:cNvSpPr/>
              <p:nvPr/>
            </p:nvSpPr>
            <p:spPr>
              <a:xfrm>
                <a:off x="3308208" y="381935"/>
                <a:ext cx="32334" cy="10332"/>
              </a:xfrm>
              <a:custGeom>
                <a:avLst/>
                <a:gdLst/>
                <a:ahLst/>
                <a:cxnLst/>
                <a:rect l="l" t="t" r="r" b="b"/>
                <a:pathLst>
                  <a:path w="942" h="301" extrusionOk="0">
                    <a:moveTo>
                      <a:pt x="600" y="0"/>
                    </a:moveTo>
                    <a:cubicBezTo>
                      <a:pt x="569" y="0"/>
                      <a:pt x="536" y="3"/>
                      <a:pt x="501" y="9"/>
                    </a:cubicBezTo>
                    <a:cubicBezTo>
                      <a:pt x="429" y="9"/>
                      <a:pt x="370" y="21"/>
                      <a:pt x="298" y="33"/>
                    </a:cubicBezTo>
                    <a:cubicBezTo>
                      <a:pt x="262" y="45"/>
                      <a:pt x="227" y="45"/>
                      <a:pt x="203" y="45"/>
                    </a:cubicBezTo>
                    <a:cubicBezTo>
                      <a:pt x="215" y="45"/>
                      <a:pt x="179" y="57"/>
                      <a:pt x="179" y="57"/>
                    </a:cubicBezTo>
                    <a:lnTo>
                      <a:pt x="120" y="57"/>
                    </a:lnTo>
                    <a:cubicBezTo>
                      <a:pt x="60" y="69"/>
                      <a:pt x="0" y="104"/>
                      <a:pt x="0" y="176"/>
                    </a:cubicBezTo>
                    <a:cubicBezTo>
                      <a:pt x="0" y="235"/>
                      <a:pt x="48" y="283"/>
                      <a:pt x="120" y="295"/>
                    </a:cubicBezTo>
                    <a:cubicBezTo>
                      <a:pt x="199" y="295"/>
                      <a:pt x="284" y="300"/>
                      <a:pt x="370" y="300"/>
                    </a:cubicBezTo>
                    <a:cubicBezTo>
                      <a:pt x="413" y="300"/>
                      <a:pt x="457" y="299"/>
                      <a:pt x="501" y="295"/>
                    </a:cubicBezTo>
                    <a:cubicBezTo>
                      <a:pt x="560" y="283"/>
                      <a:pt x="632" y="283"/>
                      <a:pt x="703" y="271"/>
                    </a:cubicBezTo>
                    <a:cubicBezTo>
                      <a:pt x="715" y="271"/>
                      <a:pt x="739" y="271"/>
                      <a:pt x="751" y="259"/>
                    </a:cubicBezTo>
                    <a:lnTo>
                      <a:pt x="798" y="259"/>
                    </a:lnTo>
                    <a:cubicBezTo>
                      <a:pt x="834" y="247"/>
                      <a:pt x="858" y="235"/>
                      <a:pt x="882" y="212"/>
                    </a:cubicBezTo>
                    <a:cubicBezTo>
                      <a:pt x="929" y="188"/>
                      <a:pt x="941" y="128"/>
                      <a:pt x="905" y="93"/>
                    </a:cubicBezTo>
                    <a:cubicBezTo>
                      <a:pt x="882" y="57"/>
                      <a:pt x="846" y="33"/>
                      <a:pt x="810" y="33"/>
                    </a:cubicBezTo>
                    <a:cubicBezTo>
                      <a:pt x="774" y="21"/>
                      <a:pt x="739" y="9"/>
                      <a:pt x="691" y="9"/>
                    </a:cubicBezTo>
                    <a:cubicBezTo>
                      <a:pt x="661" y="3"/>
                      <a:pt x="632" y="0"/>
                      <a:pt x="60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4" name="Google Shape;4834;p80"/>
              <p:cNvSpPr/>
              <p:nvPr/>
            </p:nvSpPr>
            <p:spPr>
              <a:xfrm>
                <a:off x="3364603" y="381009"/>
                <a:ext cx="29039" cy="8272"/>
              </a:xfrm>
              <a:custGeom>
                <a:avLst/>
                <a:gdLst/>
                <a:ahLst/>
                <a:cxnLst/>
                <a:rect l="l" t="t" r="r" b="b"/>
                <a:pathLst>
                  <a:path w="846" h="241" extrusionOk="0">
                    <a:moveTo>
                      <a:pt x="608" y="1"/>
                    </a:moveTo>
                    <a:cubicBezTo>
                      <a:pt x="548" y="1"/>
                      <a:pt x="501" y="12"/>
                      <a:pt x="441" y="12"/>
                    </a:cubicBezTo>
                    <a:cubicBezTo>
                      <a:pt x="334" y="24"/>
                      <a:pt x="215" y="24"/>
                      <a:pt x="96" y="36"/>
                    </a:cubicBezTo>
                    <a:cubicBezTo>
                      <a:pt x="48" y="36"/>
                      <a:pt x="1" y="84"/>
                      <a:pt x="1" y="143"/>
                    </a:cubicBezTo>
                    <a:cubicBezTo>
                      <a:pt x="1" y="187"/>
                      <a:pt x="40" y="240"/>
                      <a:pt x="83" y="240"/>
                    </a:cubicBezTo>
                    <a:cubicBezTo>
                      <a:pt x="87" y="240"/>
                      <a:pt x="92" y="240"/>
                      <a:pt x="96" y="239"/>
                    </a:cubicBezTo>
                    <a:cubicBezTo>
                      <a:pt x="215" y="239"/>
                      <a:pt x="334" y="239"/>
                      <a:pt x="465" y="227"/>
                    </a:cubicBezTo>
                    <a:cubicBezTo>
                      <a:pt x="524" y="227"/>
                      <a:pt x="584" y="215"/>
                      <a:pt x="643" y="191"/>
                    </a:cubicBezTo>
                    <a:cubicBezTo>
                      <a:pt x="667" y="191"/>
                      <a:pt x="703" y="191"/>
                      <a:pt x="727" y="179"/>
                    </a:cubicBezTo>
                    <a:cubicBezTo>
                      <a:pt x="763" y="167"/>
                      <a:pt x="786" y="143"/>
                      <a:pt x="810" y="120"/>
                    </a:cubicBezTo>
                    <a:cubicBezTo>
                      <a:pt x="846" y="96"/>
                      <a:pt x="822" y="24"/>
                      <a:pt x="774" y="12"/>
                    </a:cubicBezTo>
                    <a:cubicBezTo>
                      <a:pt x="751" y="12"/>
                      <a:pt x="727" y="1"/>
                      <a:pt x="69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5" name="Google Shape;4835;p80"/>
              <p:cNvSpPr/>
              <p:nvPr/>
            </p:nvSpPr>
            <p:spPr>
              <a:xfrm>
                <a:off x="3414887" y="378949"/>
                <a:ext cx="31888" cy="9542"/>
              </a:xfrm>
              <a:custGeom>
                <a:avLst/>
                <a:gdLst/>
                <a:ahLst/>
                <a:cxnLst/>
                <a:rect l="l" t="t" r="r" b="b"/>
                <a:pathLst>
                  <a:path w="929" h="278" extrusionOk="0">
                    <a:moveTo>
                      <a:pt x="500" y="1"/>
                    </a:moveTo>
                    <a:cubicBezTo>
                      <a:pt x="357" y="1"/>
                      <a:pt x="226" y="13"/>
                      <a:pt x="95" y="61"/>
                    </a:cubicBezTo>
                    <a:cubicBezTo>
                      <a:pt x="48" y="84"/>
                      <a:pt x="0" y="132"/>
                      <a:pt x="24" y="191"/>
                    </a:cubicBezTo>
                    <a:cubicBezTo>
                      <a:pt x="34" y="243"/>
                      <a:pt x="81" y="277"/>
                      <a:pt x="132" y="277"/>
                    </a:cubicBezTo>
                    <a:cubicBezTo>
                      <a:pt x="139" y="277"/>
                      <a:pt x="147" y="276"/>
                      <a:pt x="155" y="275"/>
                    </a:cubicBezTo>
                    <a:cubicBezTo>
                      <a:pt x="188" y="266"/>
                      <a:pt x="228" y="258"/>
                      <a:pt x="274" y="258"/>
                    </a:cubicBezTo>
                    <a:cubicBezTo>
                      <a:pt x="293" y="258"/>
                      <a:pt x="312" y="259"/>
                      <a:pt x="333" y="263"/>
                    </a:cubicBezTo>
                    <a:lnTo>
                      <a:pt x="524" y="263"/>
                    </a:lnTo>
                    <a:cubicBezTo>
                      <a:pt x="595" y="263"/>
                      <a:pt x="667" y="263"/>
                      <a:pt x="738" y="251"/>
                    </a:cubicBezTo>
                    <a:cubicBezTo>
                      <a:pt x="810" y="227"/>
                      <a:pt x="881" y="203"/>
                      <a:pt x="917" y="144"/>
                    </a:cubicBezTo>
                    <a:cubicBezTo>
                      <a:pt x="929" y="108"/>
                      <a:pt x="917" y="72"/>
                      <a:pt x="893" y="49"/>
                    </a:cubicBezTo>
                    <a:cubicBezTo>
                      <a:pt x="833" y="13"/>
                      <a:pt x="762" y="13"/>
                      <a:pt x="691" y="13"/>
                    </a:cubicBezTo>
                    <a:cubicBezTo>
                      <a:pt x="655" y="13"/>
                      <a:pt x="619" y="1"/>
                      <a:pt x="58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6" name="Google Shape;4836;p80"/>
              <p:cNvSpPr/>
              <p:nvPr/>
            </p:nvSpPr>
            <p:spPr>
              <a:xfrm>
                <a:off x="3469223" y="377920"/>
                <a:ext cx="36007" cy="10263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299" extrusionOk="0">
                    <a:moveTo>
                      <a:pt x="412" y="0"/>
                    </a:moveTo>
                    <a:cubicBezTo>
                      <a:pt x="317" y="0"/>
                      <a:pt x="222" y="8"/>
                      <a:pt x="132" y="31"/>
                    </a:cubicBezTo>
                    <a:cubicBezTo>
                      <a:pt x="1" y="55"/>
                      <a:pt x="24" y="269"/>
                      <a:pt x="167" y="269"/>
                    </a:cubicBezTo>
                    <a:cubicBezTo>
                      <a:pt x="183" y="265"/>
                      <a:pt x="200" y="264"/>
                      <a:pt x="218" y="264"/>
                    </a:cubicBezTo>
                    <a:cubicBezTo>
                      <a:pt x="255" y="264"/>
                      <a:pt x="294" y="269"/>
                      <a:pt x="334" y="269"/>
                    </a:cubicBezTo>
                    <a:cubicBezTo>
                      <a:pt x="405" y="281"/>
                      <a:pt x="489" y="281"/>
                      <a:pt x="572" y="293"/>
                    </a:cubicBezTo>
                    <a:cubicBezTo>
                      <a:pt x="620" y="293"/>
                      <a:pt x="673" y="298"/>
                      <a:pt x="727" y="298"/>
                    </a:cubicBezTo>
                    <a:cubicBezTo>
                      <a:pt x="755" y="298"/>
                      <a:pt x="782" y="297"/>
                      <a:pt x="810" y="293"/>
                    </a:cubicBezTo>
                    <a:cubicBezTo>
                      <a:pt x="763" y="293"/>
                      <a:pt x="858" y="281"/>
                      <a:pt x="858" y="281"/>
                    </a:cubicBezTo>
                    <a:lnTo>
                      <a:pt x="917" y="281"/>
                    </a:lnTo>
                    <a:cubicBezTo>
                      <a:pt x="953" y="269"/>
                      <a:pt x="977" y="257"/>
                      <a:pt x="1001" y="245"/>
                    </a:cubicBezTo>
                    <a:cubicBezTo>
                      <a:pt x="1036" y="221"/>
                      <a:pt x="1048" y="150"/>
                      <a:pt x="1013" y="114"/>
                    </a:cubicBezTo>
                    <a:cubicBezTo>
                      <a:pt x="989" y="102"/>
                      <a:pt x="977" y="79"/>
                      <a:pt x="953" y="67"/>
                    </a:cubicBezTo>
                    <a:cubicBezTo>
                      <a:pt x="929" y="55"/>
                      <a:pt x="905" y="55"/>
                      <a:pt x="882" y="55"/>
                    </a:cubicBezTo>
                    <a:cubicBezTo>
                      <a:pt x="882" y="49"/>
                      <a:pt x="874" y="46"/>
                      <a:pt x="870" y="46"/>
                    </a:cubicBezTo>
                    <a:lnTo>
                      <a:pt x="870" y="46"/>
                    </a:lnTo>
                    <a:cubicBezTo>
                      <a:pt x="862" y="42"/>
                      <a:pt x="854" y="39"/>
                      <a:pt x="846" y="31"/>
                    </a:cubicBezTo>
                    <a:cubicBezTo>
                      <a:pt x="751" y="7"/>
                      <a:pt x="655" y="7"/>
                      <a:pt x="572" y="7"/>
                    </a:cubicBezTo>
                    <a:cubicBezTo>
                      <a:pt x="520" y="3"/>
                      <a:pt x="466" y="0"/>
                      <a:pt x="4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7" name="Google Shape;4837;p80"/>
              <p:cNvSpPr/>
              <p:nvPr/>
            </p:nvSpPr>
            <p:spPr>
              <a:xfrm>
                <a:off x="3529290" y="378160"/>
                <a:ext cx="24577" cy="8307"/>
              </a:xfrm>
              <a:custGeom>
                <a:avLst/>
                <a:gdLst/>
                <a:ahLst/>
                <a:cxnLst/>
                <a:rect l="l" t="t" r="r" b="b"/>
                <a:pathLst>
                  <a:path w="716" h="242" extrusionOk="0">
                    <a:moveTo>
                      <a:pt x="406" y="0"/>
                    </a:moveTo>
                    <a:cubicBezTo>
                      <a:pt x="298" y="0"/>
                      <a:pt x="191" y="12"/>
                      <a:pt x="84" y="48"/>
                    </a:cubicBezTo>
                    <a:cubicBezTo>
                      <a:pt x="36" y="60"/>
                      <a:pt x="1" y="119"/>
                      <a:pt x="13" y="167"/>
                    </a:cubicBezTo>
                    <a:cubicBezTo>
                      <a:pt x="33" y="216"/>
                      <a:pt x="69" y="241"/>
                      <a:pt x="115" y="241"/>
                    </a:cubicBezTo>
                    <a:cubicBezTo>
                      <a:pt x="124" y="241"/>
                      <a:pt x="134" y="240"/>
                      <a:pt x="144" y="238"/>
                    </a:cubicBezTo>
                    <a:cubicBezTo>
                      <a:pt x="167" y="238"/>
                      <a:pt x="191" y="226"/>
                      <a:pt x="227" y="226"/>
                    </a:cubicBezTo>
                    <a:cubicBezTo>
                      <a:pt x="227" y="226"/>
                      <a:pt x="239" y="226"/>
                      <a:pt x="239" y="214"/>
                    </a:cubicBezTo>
                    <a:lnTo>
                      <a:pt x="525" y="214"/>
                    </a:lnTo>
                    <a:cubicBezTo>
                      <a:pt x="548" y="203"/>
                      <a:pt x="572" y="203"/>
                      <a:pt x="596" y="191"/>
                    </a:cubicBezTo>
                    <a:cubicBezTo>
                      <a:pt x="620" y="191"/>
                      <a:pt x="632" y="179"/>
                      <a:pt x="656" y="167"/>
                    </a:cubicBezTo>
                    <a:cubicBezTo>
                      <a:pt x="691" y="155"/>
                      <a:pt x="715" y="131"/>
                      <a:pt x="703" y="95"/>
                    </a:cubicBezTo>
                    <a:cubicBezTo>
                      <a:pt x="703" y="72"/>
                      <a:pt x="668" y="60"/>
                      <a:pt x="644" y="48"/>
                    </a:cubicBezTo>
                    <a:cubicBezTo>
                      <a:pt x="620" y="36"/>
                      <a:pt x="608" y="24"/>
                      <a:pt x="572" y="24"/>
                    </a:cubicBezTo>
                    <a:cubicBezTo>
                      <a:pt x="525" y="12"/>
                      <a:pt x="465" y="0"/>
                      <a:pt x="4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8" name="Google Shape;4838;p80"/>
              <p:cNvSpPr/>
              <p:nvPr/>
            </p:nvSpPr>
            <p:spPr>
              <a:xfrm>
                <a:off x="3583659" y="373904"/>
                <a:ext cx="25778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751" h="387" extrusionOk="0">
                    <a:moveTo>
                      <a:pt x="458" y="0"/>
                    </a:moveTo>
                    <a:cubicBezTo>
                      <a:pt x="425" y="0"/>
                      <a:pt x="391" y="9"/>
                      <a:pt x="357" y="17"/>
                    </a:cubicBezTo>
                    <a:cubicBezTo>
                      <a:pt x="322" y="17"/>
                      <a:pt x="274" y="29"/>
                      <a:pt x="238" y="41"/>
                    </a:cubicBezTo>
                    <a:cubicBezTo>
                      <a:pt x="203" y="53"/>
                      <a:pt x="167" y="65"/>
                      <a:pt x="131" y="77"/>
                    </a:cubicBezTo>
                    <a:cubicBezTo>
                      <a:pt x="48" y="88"/>
                      <a:pt x="0" y="172"/>
                      <a:pt x="12" y="243"/>
                    </a:cubicBezTo>
                    <a:cubicBezTo>
                      <a:pt x="24" y="327"/>
                      <a:pt x="96" y="386"/>
                      <a:pt x="167" y="386"/>
                    </a:cubicBezTo>
                    <a:cubicBezTo>
                      <a:pt x="215" y="386"/>
                      <a:pt x="262" y="374"/>
                      <a:pt x="310" y="374"/>
                    </a:cubicBezTo>
                    <a:cubicBezTo>
                      <a:pt x="369" y="374"/>
                      <a:pt x="429" y="362"/>
                      <a:pt x="488" y="350"/>
                    </a:cubicBezTo>
                    <a:lnTo>
                      <a:pt x="441" y="350"/>
                    </a:lnTo>
                    <a:cubicBezTo>
                      <a:pt x="465" y="350"/>
                      <a:pt x="488" y="350"/>
                      <a:pt x="524" y="338"/>
                    </a:cubicBezTo>
                    <a:cubicBezTo>
                      <a:pt x="548" y="338"/>
                      <a:pt x="572" y="327"/>
                      <a:pt x="596" y="315"/>
                    </a:cubicBezTo>
                    <a:cubicBezTo>
                      <a:pt x="619" y="303"/>
                      <a:pt x="643" y="291"/>
                      <a:pt x="667" y="279"/>
                    </a:cubicBezTo>
                    <a:cubicBezTo>
                      <a:pt x="750" y="219"/>
                      <a:pt x="750" y="100"/>
                      <a:pt x="667" y="53"/>
                    </a:cubicBezTo>
                    <a:cubicBezTo>
                      <a:pt x="619" y="17"/>
                      <a:pt x="560" y="5"/>
                      <a:pt x="500" y="5"/>
                    </a:cubicBezTo>
                    <a:cubicBezTo>
                      <a:pt x="486" y="2"/>
                      <a:pt x="472" y="0"/>
                      <a:pt x="4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9" name="Google Shape;4839;p80"/>
              <p:cNvSpPr/>
              <p:nvPr/>
            </p:nvSpPr>
            <p:spPr>
              <a:xfrm>
                <a:off x="3636793" y="376341"/>
                <a:ext cx="29039" cy="10435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04" extrusionOk="0">
                    <a:moveTo>
                      <a:pt x="481" y="1"/>
                    </a:moveTo>
                    <a:cubicBezTo>
                      <a:pt x="464" y="1"/>
                      <a:pt x="446" y="2"/>
                      <a:pt x="429" y="6"/>
                    </a:cubicBezTo>
                    <a:lnTo>
                      <a:pt x="286" y="6"/>
                    </a:lnTo>
                    <a:cubicBezTo>
                      <a:pt x="250" y="6"/>
                      <a:pt x="214" y="6"/>
                      <a:pt x="191" y="17"/>
                    </a:cubicBezTo>
                    <a:cubicBezTo>
                      <a:pt x="167" y="17"/>
                      <a:pt x="131" y="29"/>
                      <a:pt x="107" y="41"/>
                    </a:cubicBezTo>
                    <a:cubicBezTo>
                      <a:pt x="0" y="77"/>
                      <a:pt x="0" y="232"/>
                      <a:pt x="107" y="267"/>
                    </a:cubicBezTo>
                    <a:cubicBezTo>
                      <a:pt x="131" y="267"/>
                      <a:pt x="155" y="279"/>
                      <a:pt x="179" y="291"/>
                    </a:cubicBezTo>
                    <a:cubicBezTo>
                      <a:pt x="197" y="297"/>
                      <a:pt x="214" y="297"/>
                      <a:pt x="232" y="297"/>
                    </a:cubicBezTo>
                    <a:cubicBezTo>
                      <a:pt x="250" y="297"/>
                      <a:pt x="268" y="297"/>
                      <a:pt x="286" y="303"/>
                    </a:cubicBezTo>
                    <a:lnTo>
                      <a:pt x="429" y="303"/>
                    </a:lnTo>
                    <a:cubicBezTo>
                      <a:pt x="488" y="303"/>
                      <a:pt x="548" y="303"/>
                      <a:pt x="607" y="279"/>
                    </a:cubicBezTo>
                    <a:cubicBezTo>
                      <a:pt x="655" y="267"/>
                      <a:pt x="703" y="256"/>
                      <a:pt x="750" y="244"/>
                    </a:cubicBezTo>
                    <a:cubicBezTo>
                      <a:pt x="845" y="220"/>
                      <a:pt x="845" y="89"/>
                      <a:pt x="750" y="65"/>
                    </a:cubicBezTo>
                    <a:cubicBezTo>
                      <a:pt x="703" y="41"/>
                      <a:pt x="655" y="41"/>
                      <a:pt x="607" y="17"/>
                    </a:cubicBezTo>
                    <a:cubicBezTo>
                      <a:pt x="565" y="9"/>
                      <a:pt x="523" y="1"/>
                      <a:pt x="48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0" name="Google Shape;4840;p80"/>
              <p:cNvSpPr/>
              <p:nvPr/>
            </p:nvSpPr>
            <p:spPr>
              <a:xfrm>
                <a:off x="3694389" y="377336"/>
                <a:ext cx="22517" cy="1105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322" extrusionOk="0">
                    <a:moveTo>
                      <a:pt x="346" y="0"/>
                    </a:moveTo>
                    <a:cubicBezTo>
                      <a:pt x="275" y="0"/>
                      <a:pt x="215" y="0"/>
                      <a:pt x="144" y="12"/>
                    </a:cubicBezTo>
                    <a:cubicBezTo>
                      <a:pt x="108" y="12"/>
                      <a:pt x="72" y="24"/>
                      <a:pt x="49" y="48"/>
                    </a:cubicBezTo>
                    <a:cubicBezTo>
                      <a:pt x="25" y="72"/>
                      <a:pt x="1" y="119"/>
                      <a:pt x="1" y="155"/>
                    </a:cubicBezTo>
                    <a:cubicBezTo>
                      <a:pt x="1" y="191"/>
                      <a:pt x="13" y="238"/>
                      <a:pt x="49" y="262"/>
                    </a:cubicBezTo>
                    <a:cubicBezTo>
                      <a:pt x="72" y="286"/>
                      <a:pt x="108" y="298"/>
                      <a:pt x="144" y="298"/>
                    </a:cubicBezTo>
                    <a:cubicBezTo>
                      <a:pt x="215" y="310"/>
                      <a:pt x="287" y="322"/>
                      <a:pt x="346" y="322"/>
                    </a:cubicBezTo>
                    <a:cubicBezTo>
                      <a:pt x="394" y="322"/>
                      <a:pt x="441" y="322"/>
                      <a:pt x="477" y="310"/>
                    </a:cubicBezTo>
                    <a:cubicBezTo>
                      <a:pt x="528" y="293"/>
                      <a:pt x="573" y="264"/>
                      <a:pt x="603" y="227"/>
                    </a:cubicBezTo>
                    <a:lnTo>
                      <a:pt x="603" y="227"/>
                    </a:lnTo>
                    <a:cubicBezTo>
                      <a:pt x="622" y="210"/>
                      <a:pt x="636" y="191"/>
                      <a:pt x="644" y="167"/>
                    </a:cubicBezTo>
                    <a:cubicBezTo>
                      <a:pt x="656" y="143"/>
                      <a:pt x="656" y="131"/>
                      <a:pt x="656" y="119"/>
                    </a:cubicBezTo>
                    <a:cubicBezTo>
                      <a:pt x="656" y="108"/>
                      <a:pt x="644" y="96"/>
                      <a:pt x="644" y="84"/>
                    </a:cubicBezTo>
                    <a:cubicBezTo>
                      <a:pt x="632" y="72"/>
                      <a:pt x="632" y="72"/>
                      <a:pt x="620" y="60"/>
                    </a:cubicBezTo>
                    <a:cubicBezTo>
                      <a:pt x="601" y="41"/>
                      <a:pt x="582" y="37"/>
                      <a:pt x="563" y="30"/>
                    </a:cubicBezTo>
                    <a:lnTo>
                      <a:pt x="563" y="30"/>
                    </a:lnTo>
                    <a:cubicBezTo>
                      <a:pt x="526" y="7"/>
                      <a:pt x="477" y="0"/>
                      <a:pt x="4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1" name="Google Shape;4841;p80"/>
              <p:cNvSpPr/>
              <p:nvPr/>
            </p:nvSpPr>
            <p:spPr>
              <a:xfrm>
                <a:off x="2952266" y="202558"/>
                <a:ext cx="134485" cy="132803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3869" extrusionOk="0">
                    <a:moveTo>
                      <a:pt x="1707" y="1"/>
                    </a:moveTo>
                    <a:cubicBezTo>
                      <a:pt x="1637" y="1"/>
                      <a:pt x="1559" y="25"/>
                      <a:pt x="1477" y="80"/>
                    </a:cubicBezTo>
                    <a:cubicBezTo>
                      <a:pt x="1096" y="330"/>
                      <a:pt x="1119" y="794"/>
                      <a:pt x="1250" y="1175"/>
                    </a:cubicBezTo>
                    <a:cubicBezTo>
                      <a:pt x="1334" y="1401"/>
                      <a:pt x="1477" y="1580"/>
                      <a:pt x="1584" y="1794"/>
                    </a:cubicBezTo>
                    <a:cubicBezTo>
                      <a:pt x="1584" y="1794"/>
                      <a:pt x="1584" y="1806"/>
                      <a:pt x="1584" y="1806"/>
                    </a:cubicBezTo>
                    <a:cubicBezTo>
                      <a:pt x="1536" y="1759"/>
                      <a:pt x="1477" y="1711"/>
                      <a:pt x="1417" y="1663"/>
                    </a:cubicBezTo>
                    <a:cubicBezTo>
                      <a:pt x="1262" y="1520"/>
                      <a:pt x="1107" y="1390"/>
                      <a:pt x="905" y="1306"/>
                    </a:cubicBezTo>
                    <a:cubicBezTo>
                      <a:pt x="799" y="1260"/>
                      <a:pt x="674" y="1230"/>
                      <a:pt x="555" y="1230"/>
                    </a:cubicBezTo>
                    <a:cubicBezTo>
                      <a:pt x="366" y="1230"/>
                      <a:pt x="187" y="1305"/>
                      <a:pt x="107" y="1509"/>
                    </a:cubicBezTo>
                    <a:cubicBezTo>
                      <a:pt x="0" y="1842"/>
                      <a:pt x="250" y="2116"/>
                      <a:pt x="512" y="2271"/>
                    </a:cubicBezTo>
                    <a:cubicBezTo>
                      <a:pt x="691" y="2366"/>
                      <a:pt x="893" y="2413"/>
                      <a:pt x="1084" y="2449"/>
                    </a:cubicBezTo>
                    <a:cubicBezTo>
                      <a:pt x="1143" y="2461"/>
                      <a:pt x="1203" y="2473"/>
                      <a:pt x="1262" y="2473"/>
                    </a:cubicBezTo>
                    <a:cubicBezTo>
                      <a:pt x="1036" y="2616"/>
                      <a:pt x="834" y="2818"/>
                      <a:pt x="750" y="3068"/>
                    </a:cubicBezTo>
                    <a:cubicBezTo>
                      <a:pt x="619" y="3449"/>
                      <a:pt x="881" y="3830"/>
                      <a:pt x="1286" y="3866"/>
                    </a:cubicBezTo>
                    <a:cubicBezTo>
                      <a:pt x="1308" y="3868"/>
                      <a:pt x="1330" y="3869"/>
                      <a:pt x="1352" y="3869"/>
                    </a:cubicBezTo>
                    <a:cubicBezTo>
                      <a:pt x="1878" y="3869"/>
                      <a:pt x="2123" y="3321"/>
                      <a:pt x="2215" y="2806"/>
                    </a:cubicBezTo>
                    <a:cubicBezTo>
                      <a:pt x="2227" y="2866"/>
                      <a:pt x="2250" y="2937"/>
                      <a:pt x="2286" y="2997"/>
                    </a:cubicBezTo>
                    <a:cubicBezTo>
                      <a:pt x="2369" y="3175"/>
                      <a:pt x="2489" y="3342"/>
                      <a:pt x="2643" y="3461"/>
                    </a:cubicBezTo>
                    <a:cubicBezTo>
                      <a:pt x="2759" y="3554"/>
                      <a:pt x="2909" y="3607"/>
                      <a:pt x="3056" y="3607"/>
                    </a:cubicBezTo>
                    <a:cubicBezTo>
                      <a:pt x="3210" y="3607"/>
                      <a:pt x="3361" y="3548"/>
                      <a:pt x="3465" y="3414"/>
                    </a:cubicBezTo>
                    <a:cubicBezTo>
                      <a:pt x="3679" y="3140"/>
                      <a:pt x="3643" y="2675"/>
                      <a:pt x="3405" y="2449"/>
                    </a:cubicBezTo>
                    <a:cubicBezTo>
                      <a:pt x="3215" y="2259"/>
                      <a:pt x="2965" y="2080"/>
                      <a:pt x="2596" y="1997"/>
                    </a:cubicBezTo>
                    <a:cubicBezTo>
                      <a:pt x="2691" y="1985"/>
                      <a:pt x="3096" y="1973"/>
                      <a:pt x="3191" y="1937"/>
                    </a:cubicBezTo>
                    <a:cubicBezTo>
                      <a:pt x="3346" y="1890"/>
                      <a:pt x="3489" y="1830"/>
                      <a:pt x="3620" y="1735"/>
                    </a:cubicBezTo>
                    <a:cubicBezTo>
                      <a:pt x="3846" y="1556"/>
                      <a:pt x="3917" y="1211"/>
                      <a:pt x="3727" y="961"/>
                    </a:cubicBezTo>
                    <a:cubicBezTo>
                      <a:pt x="3641" y="839"/>
                      <a:pt x="3520" y="793"/>
                      <a:pt x="3391" y="793"/>
                    </a:cubicBezTo>
                    <a:cubicBezTo>
                      <a:pt x="3218" y="793"/>
                      <a:pt x="3030" y="877"/>
                      <a:pt x="2893" y="973"/>
                    </a:cubicBezTo>
                    <a:cubicBezTo>
                      <a:pt x="2655" y="1139"/>
                      <a:pt x="2417" y="1378"/>
                      <a:pt x="2274" y="1640"/>
                    </a:cubicBezTo>
                    <a:cubicBezTo>
                      <a:pt x="2274" y="1485"/>
                      <a:pt x="2274" y="1342"/>
                      <a:pt x="2274" y="1187"/>
                    </a:cubicBezTo>
                    <a:cubicBezTo>
                      <a:pt x="2274" y="949"/>
                      <a:pt x="2250" y="723"/>
                      <a:pt x="2179" y="508"/>
                    </a:cubicBezTo>
                    <a:cubicBezTo>
                      <a:pt x="2106" y="262"/>
                      <a:pt x="1941" y="1"/>
                      <a:pt x="170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2" name="Google Shape;4842;p80"/>
              <p:cNvSpPr/>
              <p:nvPr/>
            </p:nvSpPr>
            <p:spPr>
              <a:xfrm>
                <a:off x="2998020" y="250989"/>
                <a:ext cx="47266" cy="4850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413" extrusionOk="0">
                    <a:moveTo>
                      <a:pt x="693" y="0"/>
                    </a:moveTo>
                    <a:cubicBezTo>
                      <a:pt x="673" y="0"/>
                      <a:pt x="652" y="1"/>
                      <a:pt x="632" y="2"/>
                    </a:cubicBezTo>
                    <a:cubicBezTo>
                      <a:pt x="382" y="26"/>
                      <a:pt x="167" y="205"/>
                      <a:pt x="72" y="443"/>
                    </a:cubicBezTo>
                    <a:cubicBezTo>
                      <a:pt x="1" y="645"/>
                      <a:pt x="36" y="871"/>
                      <a:pt x="144" y="1062"/>
                    </a:cubicBezTo>
                    <a:cubicBezTo>
                      <a:pt x="239" y="1229"/>
                      <a:pt x="405" y="1360"/>
                      <a:pt x="596" y="1395"/>
                    </a:cubicBezTo>
                    <a:cubicBezTo>
                      <a:pt x="647" y="1407"/>
                      <a:pt x="696" y="1412"/>
                      <a:pt x="742" y="1412"/>
                    </a:cubicBezTo>
                    <a:cubicBezTo>
                      <a:pt x="1177" y="1412"/>
                      <a:pt x="1376" y="935"/>
                      <a:pt x="1322" y="526"/>
                    </a:cubicBezTo>
                    <a:cubicBezTo>
                      <a:pt x="1277" y="189"/>
                      <a:pt x="1031" y="0"/>
                      <a:pt x="6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3" name="Google Shape;4843;p80"/>
              <p:cNvSpPr/>
              <p:nvPr/>
            </p:nvSpPr>
            <p:spPr>
              <a:xfrm>
                <a:off x="3150866" y="199640"/>
                <a:ext cx="134485" cy="132872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3871" extrusionOk="0">
                    <a:moveTo>
                      <a:pt x="1712" y="1"/>
                    </a:moveTo>
                    <a:cubicBezTo>
                      <a:pt x="1640" y="1"/>
                      <a:pt x="1562" y="25"/>
                      <a:pt x="1477" y="82"/>
                    </a:cubicBezTo>
                    <a:cubicBezTo>
                      <a:pt x="1108" y="320"/>
                      <a:pt x="1120" y="796"/>
                      <a:pt x="1251" y="1177"/>
                    </a:cubicBezTo>
                    <a:cubicBezTo>
                      <a:pt x="1334" y="1403"/>
                      <a:pt x="1477" y="1582"/>
                      <a:pt x="1584" y="1796"/>
                    </a:cubicBezTo>
                    <a:cubicBezTo>
                      <a:pt x="1584" y="1796"/>
                      <a:pt x="1584" y="1796"/>
                      <a:pt x="1584" y="1808"/>
                    </a:cubicBezTo>
                    <a:cubicBezTo>
                      <a:pt x="1536" y="1760"/>
                      <a:pt x="1477" y="1713"/>
                      <a:pt x="1417" y="1665"/>
                    </a:cubicBezTo>
                    <a:cubicBezTo>
                      <a:pt x="1263" y="1522"/>
                      <a:pt x="1108" y="1379"/>
                      <a:pt x="905" y="1296"/>
                    </a:cubicBezTo>
                    <a:cubicBezTo>
                      <a:pt x="803" y="1251"/>
                      <a:pt x="684" y="1224"/>
                      <a:pt x="569" y="1224"/>
                    </a:cubicBezTo>
                    <a:cubicBezTo>
                      <a:pt x="376" y="1224"/>
                      <a:pt x="194" y="1302"/>
                      <a:pt x="120" y="1510"/>
                    </a:cubicBezTo>
                    <a:cubicBezTo>
                      <a:pt x="1" y="1832"/>
                      <a:pt x="251" y="2117"/>
                      <a:pt x="513" y="2260"/>
                    </a:cubicBezTo>
                    <a:cubicBezTo>
                      <a:pt x="691" y="2367"/>
                      <a:pt x="894" y="2415"/>
                      <a:pt x="1084" y="2451"/>
                    </a:cubicBezTo>
                    <a:cubicBezTo>
                      <a:pt x="1144" y="2463"/>
                      <a:pt x="1203" y="2463"/>
                      <a:pt x="1263" y="2475"/>
                    </a:cubicBezTo>
                    <a:cubicBezTo>
                      <a:pt x="1036" y="2618"/>
                      <a:pt x="834" y="2808"/>
                      <a:pt x="751" y="3070"/>
                    </a:cubicBezTo>
                    <a:cubicBezTo>
                      <a:pt x="620" y="3451"/>
                      <a:pt x="894" y="3832"/>
                      <a:pt x="1286" y="3868"/>
                    </a:cubicBezTo>
                    <a:cubicBezTo>
                      <a:pt x="1308" y="3870"/>
                      <a:pt x="1330" y="3870"/>
                      <a:pt x="1351" y="3870"/>
                    </a:cubicBezTo>
                    <a:cubicBezTo>
                      <a:pt x="1879" y="3870"/>
                      <a:pt x="2135" y="3311"/>
                      <a:pt x="2215" y="2796"/>
                    </a:cubicBezTo>
                    <a:cubicBezTo>
                      <a:pt x="2239" y="2868"/>
                      <a:pt x="2263" y="2939"/>
                      <a:pt x="2287" y="2999"/>
                    </a:cubicBezTo>
                    <a:cubicBezTo>
                      <a:pt x="2370" y="3177"/>
                      <a:pt x="2501" y="3332"/>
                      <a:pt x="2644" y="3451"/>
                    </a:cubicBezTo>
                    <a:cubicBezTo>
                      <a:pt x="2761" y="3551"/>
                      <a:pt x="2914" y="3607"/>
                      <a:pt x="3062" y="3607"/>
                    </a:cubicBezTo>
                    <a:cubicBezTo>
                      <a:pt x="3214" y="3607"/>
                      <a:pt x="3363" y="3548"/>
                      <a:pt x="3465" y="3415"/>
                    </a:cubicBezTo>
                    <a:cubicBezTo>
                      <a:pt x="3692" y="3129"/>
                      <a:pt x="3644" y="2665"/>
                      <a:pt x="3406" y="2439"/>
                    </a:cubicBezTo>
                    <a:cubicBezTo>
                      <a:pt x="3215" y="2260"/>
                      <a:pt x="2965" y="2082"/>
                      <a:pt x="2608" y="1986"/>
                    </a:cubicBezTo>
                    <a:cubicBezTo>
                      <a:pt x="2691" y="1975"/>
                      <a:pt x="3108" y="1975"/>
                      <a:pt x="3203" y="1939"/>
                    </a:cubicBezTo>
                    <a:cubicBezTo>
                      <a:pt x="3346" y="1891"/>
                      <a:pt x="3489" y="1832"/>
                      <a:pt x="3620" y="1736"/>
                    </a:cubicBezTo>
                    <a:cubicBezTo>
                      <a:pt x="3858" y="1546"/>
                      <a:pt x="3918" y="1213"/>
                      <a:pt x="3739" y="963"/>
                    </a:cubicBezTo>
                    <a:cubicBezTo>
                      <a:pt x="3648" y="841"/>
                      <a:pt x="3524" y="795"/>
                      <a:pt x="3394" y="795"/>
                    </a:cubicBezTo>
                    <a:cubicBezTo>
                      <a:pt x="3218" y="795"/>
                      <a:pt x="3031" y="879"/>
                      <a:pt x="2894" y="974"/>
                    </a:cubicBezTo>
                    <a:cubicBezTo>
                      <a:pt x="2656" y="1141"/>
                      <a:pt x="2429" y="1367"/>
                      <a:pt x="2275" y="1641"/>
                    </a:cubicBezTo>
                    <a:cubicBezTo>
                      <a:pt x="2275" y="1486"/>
                      <a:pt x="2275" y="1332"/>
                      <a:pt x="2275" y="1189"/>
                    </a:cubicBezTo>
                    <a:cubicBezTo>
                      <a:pt x="2275" y="951"/>
                      <a:pt x="2251" y="724"/>
                      <a:pt x="2179" y="498"/>
                    </a:cubicBezTo>
                    <a:cubicBezTo>
                      <a:pt x="2107" y="253"/>
                      <a:pt x="1944" y="1"/>
                      <a:pt x="171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4" name="Google Shape;4844;p80"/>
              <p:cNvSpPr/>
              <p:nvPr/>
            </p:nvSpPr>
            <p:spPr>
              <a:xfrm>
                <a:off x="3196654" y="248106"/>
                <a:ext cx="47231" cy="48501"/>
              </a:xfrm>
              <a:custGeom>
                <a:avLst/>
                <a:gdLst/>
                <a:ahLst/>
                <a:cxnLst/>
                <a:rect l="l" t="t" r="r" b="b"/>
                <a:pathLst>
                  <a:path w="1376" h="1413" extrusionOk="0">
                    <a:moveTo>
                      <a:pt x="695" y="1"/>
                    </a:moveTo>
                    <a:cubicBezTo>
                      <a:pt x="674" y="1"/>
                      <a:pt x="653" y="2"/>
                      <a:pt x="631" y="3"/>
                    </a:cubicBezTo>
                    <a:cubicBezTo>
                      <a:pt x="381" y="27"/>
                      <a:pt x="167" y="205"/>
                      <a:pt x="83" y="432"/>
                    </a:cubicBezTo>
                    <a:cubicBezTo>
                      <a:pt x="0" y="634"/>
                      <a:pt x="36" y="872"/>
                      <a:pt x="143" y="1051"/>
                    </a:cubicBezTo>
                    <a:cubicBezTo>
                      <a:pt x="238" y="1217"/>
                      <a:pt x="405" y="1348"/>
                      <a:pt x="595" y="1396"/>
                    </a:cubicBezTo>
                    <a:cubicBezTo>
                      <a:pt x="647" y="1407"/>
                      <a:pt x="696" y="1413"/>
                      <a:pt x="742" y="1413"/>
                    </a:cubicBezTo>
                    <a:cubicBezTo>
                      <a:pt x="1176" y="1413"/>
                      <a:pt x="1375" y="936"/>
                      <a:pt x="1322" y="527"/>
                    </a:cubicBezTo>
                    <a:cubicBezTo>
                      <a:pt x="1277" y="180"/>
                      <a:pt x="1032" y="1"/>
                      <a:pt x="69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5" name="Google Shape;4845;p80"/>
              <p:cNvSpPr/>
              <p:nvPr/>
            </p:nvSpPr>
            <p:spPr>
              <a:xfrm>
                <a:off x="3349500" y="196448"/>
                <a:ext cx="134485" cy="133215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3881" extrusionOk="0">
                    <a:moveTo>
                      <a:pt x="1707" y="0"/>
                    </a:moveTo>
                    <a:cubicBezTo>
                      <a:pt x="1636" y="0"/>
                      <a:pt x="1559" y="24"/>
                      <a:pt x="1476" y="79"/>
                    </a:cubicBezTo>
                    <a:cubicBezTo>
                      <a:pt x="1107" y="329"/>
                      <a:pt x="1131" y="806"/>
                      <a:pt x="1250" y="1187"/>
                    </a:cubicBezTo>
                    <a:cubicBezTo>
                      <a:pt x="1334" y="1401"/>
                      <a:pt x="1476" y="1591"/>
                      <a:pt x="1584" y="1794"/>
                    </a:cubicBezTo>
                    <a:cubicBezTo>
                      <a:pt x="1584" y="1795"/>
                      <a:pt x="1584" y="1795"/>
                      <a:pt x="1584" y="1796"/>
                    </a:cubicBezTo>
                    <a:lnTo>
                      <a:pt x="1584" y="1796"/>
                    </a:lnTo>
                    <a:cubicBezTo>
                      <a:pt x="1528" y="1752"/>
                      <a:pt x="1473" y="1707"/>
                      <a:pt x="1429" y="1663"/>
                    </a:cubicBezTo>
                    <a:cubicBezTo>
                      <a:pt x="1262" y="1520"/>
                      <a:pt x="1107" y="1389"/>
                      <a:pt x="917" y="1306"/>
                    </a:cubicBezTo>
                    <a:cubicBezTo>
                      <a:pt x="810" y="1261"/>
                      <a:pt x="688" y="1233"/>
                      <a:pt x="571" y="1233"/>
                    </a:cubicBezTo>
                    <a:cubicBezTo>
                      <a:pt x="375" y="1233"/>
                      <a:pt x="194" y="1311"/>
                      <a:pt x="119" y="1520"/>
                    </a:cubicBezTo>
                    <a:cubicBezTo>
                      <a:pt x="0" y="1841"/>
                      <a:pt x="250" y="2115"/>
                      <a:pt x="512" y="2270"/>
                    </a:cubicBezTo>
                    <a:cubicBezTo>
                      <a:pt x="691" y="2365"/>
                      <a:pt x="893" y="2413"/>
                      <a:pt x="1095" y="2449"/>
                    </a:cubicBezTo>
                    <a:cubicBezTo>
                      <a:pt x="1143" y="2460"/>
                      <a:pt x="1203" y="2472"/>
                      <a:pt x="1262" y="2484"/>
                    </a:cubicBezTo>
                    <a:cubicBezTo>
                      <a:pt x="1036" y="2627"/>
                      <a:pt x="833" y="2818"/>
                      <a:pt x="750" y="3080"/>
                    </a:cubicBezTo>
                    <a:cubicBezTo>
                      <a:pt x="619" y="3449"/>
                      <a:pt x="893" y="3842"/>
                      <a:pt x="1286" y="3877"/>
                    </a:cubicBezTo>
                    <a:cubicBezTo>
                      <a:pt x="1308" y="3879"/>
                      <a:pt x="1329" y="3880"/>
                      <a:pt x="1351" y="3880"/>
                    </a:cubicBezTo>
                    <a:cubicBezTo>
                      <a:pt x="1878" y="3880"/>
                      <a:pt x="2134" y="3321"/>
                      <a:pt x="2215" y="2806"/>
                    </a:cubicBezTo>
                    <a:cubicBezTo>
                      <a:pt x="2238" y="2877"/>
                      <a:pt x="2262" y="2949"/>
                      <a:pt x="2286" y="3008"/>
                    </a:cubicBezTo>
                    <a:cubicBezTo>
                      <a:pt x="2369" y="3175"/>
                      <a:pt x="2500" y="3342"/>
                      <a:pt x="2643" y="3461"/>
                    </a:cubicBezTo>
                    <a:cubicBezTo>
                      <a:pt x="2767" y="3555"/>
                      <a:pt x="2919" y="3611"/>
                      <a:pt x="3066" y="3611"/>
                    </a:cubicBezTo>
                    <a:cubicBezTo>
                      <a:pt x="3217" y="3611"/>
                      <a:pt x="3362" y="3552"/>
                      <a:pt x="3465" y="3413"/>
                    </a:cubicBezTo>
                    <a:cubicBezTo>
                      <a:pt x="3691" y="3139"/>
                      <a:pt x="3643" y="2675"/>
                      <a:pt x="3417" y="2449"/>
                    </a:cubicBezTo>
                    <a:cubicBezTo>
                      <a:pt x="3215" y="2270"/>
                      <a:pt x="2977" y="2079"/>
                      <a:pt x="2607" y="1996"/>
                    </a:cubicBezTo>
                    <a:cubicBezTo>
                      <a:pt x="2691" y="1984"/>
                      <a:pt x="3108" y="1972"/>
                      <a:pt x="3203" y="1949"/>
                    </a:cubicBezTo>
                    <a:cubicBezTo>
                      <a:pt x="3346" y="1889"/>
                      <a:pt x="3489" y="1829"/>
                      <a:pt x="3620" y="1734"/>
                    </a:cubicBezTo>
                    <a:cubicBezTo>
                      <a:pt x="3858" y="1556"/>
                      <a:pt x="3917" y="1210"/>
                      <a:pt x="3739" y="960"/>
                    </a:cubicBezTo>
                    <a:cubicBezTo>
                      <a:pt x="3647" y="843"/>
                      <a:pt x="3521" y="798"/>
                      <a:pt x="3390" y="798"/>
                    </a:cubicBezTo>
                    <a:cubicBezTo>
                      <a:pt x="3215" y="798"/>
                      <a:pt x="3029" y="877"/>
                      <a:pt x="2893" y="972"/>
                    </a:cubicBezTo>
                    <a:cubicBezTo>
                      <a:pt x="2655" y="1151"/>
                      <a:pt x="2429" y="1377"/>
                      <a:pt x="2274" y="1639"/>
                    </a:cubicBezTo>
                    <a:cubicBezTo>
                      <a:pt x="2274" y="1496"/>
                      <a:pt x="2274" y="1341"/>
                      <a:pt x="2274" y="1187"/>
                    </a:cubicBezTo>
                    <a:cubicBezTo>
                      <a:pt x="2286" y="960"/>
                      <a:pt x="2262" y="734"/>
                      <a:pt x="2191" y="508"/>
                    </a:cubicBezTo>
                    <a:cubicBezTo>
                      <a:pt x="2108" y="261"/>
                      <a:pt x="1942" y="0"/>
                      <a:pt x="170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6" name="Google Shape;4846;p80"/>
              <p:cNvSpPr/>
              <p:nvPr/>
            </p:nvSpPr>
            <p:spPr>
              <a:xfrm>
                <a:off x="3395666" y="245257"/>
                <a:ext cx="46819" cy="48501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1413" extrusionOk="0">
                    <a:moveTo>
                      <a:pt x="684" y="1"/>
                    </a:moveTo>
                    <a:cubicBezTo>
                      <a:pt x="663" y="1"/>
                      <a:pt x="641" y="1"/>
                      <a:pt x="620" y="3"/>
                    </a:cubicBezTo>
                    <a:cubicBezTo>
                      <a:pt x="370" y="15"/>
                      <a:pt x="155" y="193"/>
                      <a:pt x="72" y="431"/>
                    </a:cubicBezTo>
                    <a:cubicBezTo>
                      <a:pt x="0" y="634"/>
                      <a:pt x="24" y="872"/>
                      <a:pt x="131" y="1050"/>
                    </a:cubicBezTo>
                    <a:cubicBezTo>
                      <a:pt x="227" y="1217"/>
                      <a:pt x="393" y="1348"/>
                      <a:pt x="584" y="1396"/>
                    </a:cubicBezTo>
                    <a:cubicBezTo>
                      <a:pt x="636" y="1407"/>
                      <a:pt x="686" y="1413"/>
                      <a:pt x="733" y="1413"/>
                    </a:cubicBezTo>
                    <a:cubicBezTo>
                      <a:pt x="1174" y="1413"/>
                      <a:pt x="1364" y="934"/>
                      <a:pt x="1310" y="515"/>
                    </a:cubicBezTo>
                    <a:cubicBezTo>
                      <a:pt x="1265" y="179"/>
                      <a:pt x="1020" y="1"/>
                      <a:pt x="6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7" name="Google Shape;4847;p80"/>
              <p:cNvSpPr/>
              <p:nvPr/>
            </p:nvSpPr>
            <p:spPr>
              <a:xfrm>
                <a:off x="3548100" y="193565"/>
                <a:ext cx="134485" cy="132872"/>
              </a:xfrm>
              <a:custGeom>
                <a:avLst/>
                <a:gdLst/>
                <a:ahLst/>
                <a:cxnLst/>
                <a:rect l="l" t="t" r="r" b="b"/>
                <a:pathLst>
                  <a:path w="3918" h="3871" extrusionOk="0">
                    <a:moveTo>
                      <a:pt x="1708" y="1"/>
                    </a:moveTo>
                    <a:cubicBezTo>
                      <a:pt x="1637" y="1"/>
                      <a:pt x="1560" y="25"/>
                      <a:pt x="1477" y="80"/>
                    </a:cubicBezTo>
                    <a:cubicBezTo>
                      <a:pt x="1108" y="330"/>
                      <a:pt x="1132" y="806"/>
                      <a:pt x="1263" y="1175"/>
                    </a:cubicBezTo>
                    <a:cubicBezTo>
                      <a:pt x="1334" y="1401"/>
                      <a:pt x="1477" y="1592"/>
                      <a:pt x="1584" y="1794"/>
                    </a:cubicBezTo>
                    <a:cubicBezTo>
                      <a:pt x="1584" y="1794"/>
                      <a:pt x="1584" y="1796"/>
                      <a:pt x="1584" y="1797"/>
                    </a:cubicBezTo>
                    <a:lnTo>
                      <a:pt x="1584" y="1797"/>
                    </a:lnTo>
                    <a:cubicBezTo>
                      <a:pt x="1529" y="1753"/>
                      <a:pt x="1474" y="1708"/>
                      <a:pt x="1429" y="1663"/>
                    </a:cubicBezTo>
                    <a:cubicBezTo>
                      <a:pt x="1263" y="1521"/>
                      <a:pt x="1108" y="1390"/>
                      <a:pt x="917" y="1306"/>
                    </a:cubicBezTo>
                    <a:cubicBezTo>
                      <a:pt x="808" y="1261"/>
                      <a:pt x="682" y="1231"/>
                      <a:pt x="562" y="1231"/>
                    </a:cubicBezTo>
                    <a:cubicBezTo>
                      <a:pt x="370" y="1231"/>
                      <a:pt x="193" y="1308"/>
                      <a:pt x="120" y="1521"/>
                    </a:cubicBezTo>
                    <a:cubicBezTo>
                      <a:pt x="0" y="1842"/>
                      <a:pt x="250" y="2116"/>
                      <a:pt x="512" y="2271"/>
                    </a:cubicBezTo>
                    <a:cubicBezTo>
                      <a:pt x="691" y="2366"/>
                      <a:pt x="893" y="2414"/>
                      <a:pt x="1096" y="2449"/>
                    </a:cubicBezTo>
                    <a:cubicBezTo>
                      <a:pt x="1155" y="2461"/>
                      <a:pt x="1215" y="2473"/>
                      <a:pt x="1274" y="2473"/>
                    </a:cubicBezTo>
                    <a:cubicBezTo>
                      <a:pt x="1036" y="2616"/>
                      <a:pt x="834" y="2818"/>
                      <a:pt x="751" y="3068"/>
                    </a:cubicBezTo>
                    <a:cubicBezTo>
                      <a:pt x="620" y="3449"/>
                      <a:pt x="893" y="3842"/>
                      <a:pt x="1286" y="3866"/>
                    </a:cubicBezTo>
                    <a:cubicBezTo>
                      <a:pt x="1314" y="3869"/>
                      <a:pt x="1341" y="3870"/>
                      <a:pt x="1367" y="3870"/>
                    </a:cubicBezTo>
                    <a:cubicBezTo>
                      <a:pt x="1894" y="3870"/>
                      <a:pt x="2136" y="3317"/>
                      <a:pt x="2215" y="2806"/>
                    </a:cubicBezTo>
                    <a:cubicBezTo>
                      <a:pt x="2239" y="2878"/>
                      <a:pt x="2263" y="2937"/>
                      <a:pt x="2286" y="3009"/>
                    </a:cubicBezTo>
                    <a:cubicBezTo>
                      <a:pt x="2370" y="3176"/>
                      <a:pt x="2501" y="3342"/>
                      <a:pt x="2644" y="3461"/>
                    </a:cubicBezTo>
                    <a:cubicBezTo>
                      <a:pt x="2767" y="3555"/>
                      <a:pt x="2919" y="3612"/>
                      <a:pt x="3068" y="3612"/>
                    </a:cubicBezTo>
                    <a:cubicBezTo>
                      <a:pt x="3220" y="3612"/>
                      <a:pt x="3369" y="3552"/>
                      <a:pt x="3477" y="3414"/>
                    </a:cubicBezTo>
                    <a:cubicBezTo>
                      <a:pt x="3691" y="3140"/>
                      <a:pt x="3656" y="2675"/>
                      <a:pt x="3418" y="2449"/>
                    </a:cubicBezTo>
                    <a:cubicBezTo>
                      <a:pt x="3215" y="2271"/>
                      <a:pt x="2977" y="2080"/>
                      <a:pt x="2608" y="1997"/>
                    </a:cubicBezTo>
                    <a:cubicBezTo>
                      <a:pt x="2691" y="1985"/>
                      <a:pt x="3108" y="1973"/>
                      <a:pt x="3203" y="1937"/>
                    </a:cubicBezTo>
                    <a:cubicBezTo>
                      <a:pt x="3346" y="1890"/>
                      <a:pt x="3501" y="1830"/>
                      <a:pt x="3620" y="1735"/>
                    </a:cubicBezTo>
                    <a:cubicBezTo>
                      <a:pt x="3858" y="1556"/>
                      <a:pt x="3918" y="1211"/>
                      <a:pt x="3739" y="961"/>
                    </a:cubicBezTo>
                    <a:cubicBezTo>
                      <a:pt x="3647" y="843"/>
                      <a:pt x="3522" y="798"/>
                      <a:pt x="3390" y="798"/>
                    </a:cubicBezTo>
                    <a:cubicBezTo>
                      <a:pt x="3216" y="798"/>
                      <a:pt x="3029" y="878"/>
                      <a:pt x="2894" y="973"/>
                    </a:cubicBezTo>
                    <a:cubicBezTo>
                      <a:pt x="2656" y="1140"/>
                      <a:pt x="2429" y="1378"/>
                      <a:pt x="2275" y="1640"/>
                    </a:cubicBezTo>
                    <a:cubicBezTo>
                      <a:pt x="2275" y="1485"/>
                      <a:pt x="2275" y="1342"/>
                      <a:pt x="2275" y="1187"/>
                    </a:cubicBezTo>
                    <a:cubicBezTo>
                      <a:pt x="2286" y="949"/>
                      <a:pt x="2263" y="723"/>
                      <a:pt x="2191" y="509"/>
                    </a:cubicBezTo>
                    <a:cubicBezTo>
                      <a:pt x="2109" y="262"/>
                      <a:pt x="1942" y="1"/>
                      <a:pt x="170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8" name="Google Shape;4848;p80"/>
              <p:cNvSpPr/>
              <p:nvPr/>
            </p:nvSpPr>
            <p:spPr>
              <a:xfrm>
                <a:off x="3594266" y="241996"/>
                <a:ext cx="46854" cy="48501"/>
              </a:xfrm>
              <a:custGeom>
                <a:avLst/>
                <a:gdLst/>
                <a:ahLst/>
                <a:cxnLst/>
                <a:rect l="l" t="t" r="r" b="b"/>
                <a:pathLst>
                  <a:path w="1365" h="1413" extrusionOk="0">
                    <a:moveTo>
                      <a:pt x="691" y="0"/>
                    </a:moveTo>
                    <a:cubicBezTo>
                      <a:pt x="672" y="0"/>
                      <a:pt x="652" y="1"/>
                      <a:pt x="632" y="2"/>
                    </a:cubicBezTo>
                    <a:cubicBezTo>
                      <a:pt x="382" y="26"/>
                      <a:pt x="156" y="205"/>
                      <a:pt x="72" y="443"/>
                    </a:cubicBezTo>
                    <a:cubicBezTo>
                      <a:pt x="1" y="645"/>
                      <a:pt x="25" y="872"/>
                      <a:pt x="132" y="1062"/>
                    </a:cubicBezTo>
                    <a:cubicBezTo>
                      <a:pt x="227" y="1229"/>
                      <a:pt x="394" y="1360"/>
                      <a:pt x="584" y="1395"/>
                    </a:cubicBezTo>
                    <a:cubicBezTo>
                      <a:pt x="638" y="1407"/>
                      <a:pt x="688" y="1413"/>
                      <a:pt x="736" y="1413"/>
                    </a:cubicBezTo>
                    <a:cubicBezTo>
                      <a:pt x="1176" y="1413"/>
                      <a:pt x="1364" y="945"/>
                      <a:pt x="1311" y="526"/>
                    </a:cubicBezTo>
                    <a:cubicBezTo>
                      <a:pt x="1266" y="189"/>
                      <a:pt x="1019" y="0"/>
                      <a:pt x="69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849" name="Google Shape;4849;p80"/>
          <p:cNvGrpSpPr/>
          <p:nvPr/>
        </p:nvGrpSpPr>
        <p:grpSpPr>
          <a:xfrm rot="-6274548">
            <a:off x="1325784" y="-97707"/>
            <a:ext cx="465456" cy="1697013"/>
            <a:chOff x="187011" y="1527507"/>
            <a:chExt cx="213364" cy="777907"/>
          </a:xfrm>
        </p:grpSpPr>
        <p:sp>
          <p:nvSpPr>
            <p:cNvPr id="4850" name="Google Shape;4850;p80"/>
            <p:cNvSpPr/>
            <p:nvPr/>
          </p:nvSpPr>
          <p:spPr>
            <a:xfrm>
              <a:off x="187011" y="1527507"/>
              <a:ext cx="213364" cy="777907"/>
            </a:xfrm>
            <a:custGeom>
              <a:avLst/>
              <a:gdLst/>
              <a:ahLst/>
              <a:cxnLst/>
              <a:rect l="l" t="t" r="r" b="b"/>
              <a:pathLst>
                <a:path w="6216" h="22663" extrusionOk="0">
                  <a:moveTo>
                    <a:pt x="4217" y="0"/>
                  </a:moveTo>
                  <a:cubicBezTo>
                    <a:pt x="3732" y="0"/>
                    <a:pt x="3264" y="107"/>
                    <a:pt x="2786" y="194"/>
                  </a:cubicBezTo>
                  <a:cubicBezTo>
                    <a:pt x="2616" y="226"/>
                    <a:pt x="2435" y="234"/>
                    <a:pt x="2251" y="234"/>
                  </a:cubicBezTo>
                  <a:cubicBezTo>
                    <a:pt x="2085" y="234"/>
                    <a:pt x="1917" y="227"/>
                    <a:pt x="1752" y="227"/>
                  </a:cubicBezTo>
                  <a:cubicBezTo>
                    <a:pt x="1355" y="227"/>
                    <a:pt x="970" y="263"/>
                    <a:pt x="667" y="503"/>
                  </a:cubicBezTo>
                  <a:cubicBezTo>
                    <a:pt x="357" y="741"/>
                    <a:pt x="262" y="1087"/>
                    <a:pt x="179" y="1456"/>
                  </a:cubicBezTo>
                  <a:cubicBezTo>
                    <a:pt x="72" y="1980"/>
                    <a:pt x="24" y="2503"/>
                    <a:pt x="12" y="3039"/>
                  </a:cubicBezTo>
                  <a:cubicBezTo>
                    <a:pt x="0" y="4218"/>
                    <a:pt x="107" y="5682"/>
                    <a:pt x="83" y="6861"/>
                  </a:cubicBezTo>
                  <a:cubicBezTo>
                    <a:pt x="72" y="8076"/>
                    <a:pt x="95" y="9278"/>
                    <a:pt x="131" y="10493"/>
                  </a:cubicBezTo>
                  <a:cubicBezTo>
                    <a:pt x="167" y="11707"/>
                    <a:pt x="119" y="12933"/>
                    <a:pt x="107" y="14148"/>
                  </a:cubicBezTo>
                  <a:cubicBezTo>
                    <a:pt x="83" y="16553"/>
                    <a:pt x="36" y="18994"/>
                    <a:pt x="262" y="21387"/>
                  </a:cubicBezTo>
                  <a:cubicBezTo>
                    <a:pt x="298" y="21768"/>
                    <a:pt x="298" y="22232"/>
                    <a:pt x="679" y="22446"/>
                  </a:cubicBezTo>
                  <a:cubicBezTo>
                    <a:pt x="921" y="22583"/>
                    <a:pt x="1250" y="22611"/>
                    <a:pt x="1559" y="22611"/>
                  </a:cubicBezTo>
                  <a:cubicBezTo>
                    <a:pt x="1707" y="22611"/>
                    <a:pt x="1850" y="22605"/>
                    <a:pt x="1977" y="22601"/>
                  </a:cubicBezTo>
                  <a:cubicBezTo>
                    <a:pt x="2050" y="22600"/>
                    <a:pt x="2123" y="22599"/>
                    <a:pt x="2195" y="22599"/>
                  </a:cubicBezTo>
                  <a:cubicBezTo>
                    <a:pt x="2787" y="22599"/>
                    <a:pt x="3371" y="22638"/>
                    <a:pt x="3965" y="22649"/>
                  </a:cubicBezTo>
                  <a:cubicBezTo>
                    <a:pt x="4157" y="22656"/>
                    <a:pt x="4354" y="22663"/>
                    <a:pt x="4550" y="22663"/>
                  </a:cubicBezTo>
                  <a:cubicBezTo>
                    <a:pt x="4693" y="22663"/>
                    <a:pt x="4836" y="22659"/>
                    <a:pt x="4977" y="22649"/>
                  </a:cubicBezTo>
                  <a:cubicBezTo>
                    <a:pt x="5286" y="22613"/>
                    <a:pt x="5596" y="22637"/>
                    <a:pt x="5894" y="22577"/>
                  </a:cubicBezTo>
                  <a:cubicBezTo>
                    <a:pt x="6013" y="22554"/>
                    <a:pt x="6025" y="22434"/>
                    <a:pt x="5989" y="22351"/>
                  </a:cubicBezTo>
                  <a:cubicBezTo>
                    <a:pt x="6037" y="22208"/>
                    <a:pt x="6048" y="22018"/>
                    <a:pt x="6060" y="21922"/>
                  </a:cubicBezTo>
                  <a:cubicBezTo>
                    <a:pt x="6144" y="21422"/>
                    <a:pt x="6144" y="20899"/>
                    <a:pt x="6156" y="20387"/>
                  </a:cubicBezTo>
                  <a:cubicBezTo>
                    <a:pt x="6215" y="18684"/>
                    <a:pt x="6203" y="16981"/>
                    <a:pt x="6203" y="15279"/>
                  </a:cubicBezTo>
                  <a:cubicBezTo>
                    <a:pt x="6191" y="13171"/>
                    <a:pt x="6144" y="11064"/>
                    <a:pt x="6108" y="8957"/>
                  </a:cubicBezTo>
                  <a:cubicBezTo>
                    <a:pt x="6072" y="7075"/>
                    <a:pt x="6037" y="5206"/>
                    <a:pt x="6025" y="3325"/>
                  </a:cubicBezTo>
                  <a:cubicBezTo>
                    <a:pt x="6025" y="2670"/>
                    <a:pt x="6025" y="2015"/>
                    <a:pt x="6013" y="1349"/>
                  </a:cubicBezTo>
                  <a:cubicBezTo>
                    <a:pt x="6001" y="991"/>
                    <a:pt x="6048" y="575"/>
                    <a:pt x="5965" y="217"/>
                  </a:cubicBezTo>
                  <a:cubicBezTo>
                    <a:pt x="5965" y="217"/>
                    <a:pt x="5965" y="217"/>
                    <a:pt x="5965" y="206"/>
                  </a:cubicBezTo>
                  <a:cubicBezTo>
                    <a:pt x="5989" y="134"/>
                    <a:pt x="5953" y="39"/>
                    <a:pt x="5858" y="39"/>
                  </a:cubicBezTo>
                  <a:cubicBezTo>
                    <a:pt x="5840" y="33"/>
                    <a:pt x="5822" y="30"/>
                    <a:pt x="5804" y="30"/>
                  </a:cubicBezTo>
                  <a:cubicBezTo>
                    <a:pt x="5787" y="30"/>
                    <a:pt x="5769" y="33"/>
                    <a:pt x="5751" y="39"/>
                  </a:cubicBezTo>
                  <a:cubicBezTo>
                    <a:pt x="5643" y="44"/>
                    <a:pt x="5535" y="47"/>
                    <a:pt x="5427" y="47"/>
                  </a:cubicBezTo>
                  <a:cubicBezTo>
                    <a:pt x="5071" y="47"/>
                    <a:pt x="4714" y="21"/>
                    <a:pt x="4358" y="3"/>
                  </a:cubicBezTo>
                  <a:cubicBezTo>
                    <a:pt x="4311" y="1"/>
                    <a:pt x="4264" y="0"/>
                    <a:pt x="4217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851" name="Google Shape;4851;p80"/>
            <p:cNvGrpSpPr/>
            <p:nvPr/>
          </p:nvGrpSpPr>
          <p:grpSpPr>
            <a:xfrm>
              <a:off x="187011" y="1527507"/>
              <a:ext cx="213364" cy="777907"/>
              <a:chOff x="187011" y="1527507"/>
              <a:chExt cx="213364" cy="777907"/>
            </a:xfrm>
          </p:grpSpPr>
          <p:sp>
            <p:nvSpPr>
              <p:cNvPr id="4852" name="Google Shape;4852;p80"/>
              <p:cNvSpPr/>
              <p:nvPr/>
            </p:nvSpPr>
            <p:spPr>
              <a:xfrm>
                <a:off x="187011" y="1527507"/>
                <a:ext cx="213364" cy="777907"/>
              </a:xfrm>
              <a:custGeom>
                <a:avLst/>
                <a:gdLst/>
                <a:ahLst/>
                <a:cxnLst/>
                <a:rect l="l" t="t" r="r" b="b"/>
                <a:pathLst>
                  <a:path w="6216" h="22663" extrusionOk="0">
                    <a:moveTo>
                      <a:pt x="4217" y="0"/>
                    </a:moveTo>
                    <a:cubicBezTo>
                      <a:pt x="3732" y="0"/>
                      <a:pt x="3264" y="107"/>
                      <a:pt x="2786" y="194"/>
                    </a:cubicBezTo>
                    <a:cubicBezTo>
                      <a:pt x="2616" y="226"/>
                      <a:pt x="2435" y="234"/>
                      <a:pt x="2251" y="234"/>
                    </a:cubicBezTo>
                    <a:cubicBezTo>
                      <a:pt x="2085" y="234"/>
                      <a:pt x="1917" y="227"/>
                      <a:pt x="1752" y="227"/>
                    </a:cubicBezTo>
                    <a:cubicBezTo>
                      <a:pt x="1355" y="227"/>
                      <a:pt x="970" y="263"/>
                      <a:pt x="667" y="503"/>
                    </a:cubicBezTo>
                    <a:cubicBezTo>
                      <a:pt x="357" y="741"/>
                      <a:pt x="262" y="1087"/>
                      <a:pt x="179" y="1456"/>
                    </a:cubicBezTo>
                    <a:cubicBezTo>
                      <a:pt x="72" y="1980"/>
                      <a:pt x="24" y="2503"/>
                      <a:pt x="12" y="3039"/>
                    </a:cubicBezTo>
                    <a:cubicBezTo>
                      <a:pt x="0" y="4218"/>
                      <a:pt x="107" y="5682"/>
                      <a:pt x="83" y="6861"/>
                    </a:cubicBezTo>
                    <a:cubicBezTo>
                      <a:pt x="72" y="8076"/>
                      <a:pt x="95" y="9278"/>
                      <a:pt x="131" y="10493"/>
                    </a:cubicBezTo>
                    <a:cubicBezTo>
                      <a:pt x="167" y="11707"/>
                      <a:pt x="119" y="12933"/>
                      <a:pt x="107" y="14148"/>
                    </a:cubicBezTo>
                    <a:cubicBezTo>
                      <a:pt x="83" y="16553"/>
                      <a:pt x="36" y="18994"/>
                      <a:pt x="262" y="21387"/>
                    </a:cubicBezTo>
                    <a:cubicBezTo>
                      <a:pt x="298" y="21768"/>
                      <a:pt x="298" y="22232"/>
                      <a:pt x="679" y="22446"/>
                    </a:cubicBezTo>
                    <a:cubicBezTo>
                      <a:pt x="921" y="22583"/>
                      <a:pt x="1250" y="22611"/>
                      <a:pt x="1559" y="22611"/>
                    </a:cubicBezTo>
                    <a:cubicBezTo>
                      <a:pt x="1707" y="22611"/>
                      <a:pt x="1850" y="22605"/>
                      <a:pt x="1977" y="22601"/>
                    </a:cubicBezTo>
                    <a:cubicBezTo>
                      <a:pt x="2050" y="22600"/>
                      <a:pt x="2123" y="22599"/>
                      <a:pt x="2195" y="22599"/>
                    </a:cubicBezTo>
                    <a:cubicBezTo>
                      <a:pt x="2787" y="22599"/>
                      <a:pt x="3371" y="22638"/>
                      <a:pt x="3965" y="22649"/>
                    </a:cubicBezTo>
                    <a:cubicBezTo>
                      <a:pt x="4157" y="22656"/>
                      <a:pt x="4354" y="22663"/>
                      <a:pt x="4550" y="22663"/>
                    </a:cubicBezTo>
                    <a:cubicBezTo>
                      <a:pt x="4693" y="22663"/>
                      <a:pt x="4836" y="22659"/>
                      <a:pt x="4977" y="22649"/>
                    </a:cubicBezTo>
                    <a:cubicBezTo>
                      <a:pt x="5286" y="22613"/>
                      <a:pt x="5596" y="22637"/>
                      <a:pt x="5894" y="22577"/>
                    </a:cubicBezTo>
                    <a:cubicBezTo>
                      <a:pt x="6013" y="22554"/>
                      <a:pt x="6025" y="22434"/>
                      <a:pt x="5989" y="22351"/>
                    </a:cubicBezTo>
                    <a:cubicBezTo>
                      <a:pt x="6037" y="22208"/>
                      <a:pt x="6048" y="22018"/>
                      <a:pt x="6060" y="21922"/>
                    </a:cubicBezTo>
                    <a:cubicBezTo>
                      <a:pt x="6144" y="21422"/>
                      <a:pt x="6144" y="20899"/>
                      <a:pt x="6156" y="20387"/>
                    </a:cubicBezTo>
                    <a:cubicBezTo>
                      <a:pt x="6215" y="18684"/>
                      <a:pt x="6203" y="16981"/>
                      <a:pt x="6203" y="15279"/>
                    </a:cubicBezTo>
                    <a:cubicBezTo>
                      <a:pt x="6191" y="13171"/>
                      <a:pt x="6144" y="11064"/>
                      <a:pt x="6108" y="8957"/>
                    </a:cubicBezTo>
                    <a:cubicBezTo>
                      <a:pt x="6072" y="7075"/>
                      <a:pt x="6037" y="5206"/>
                      <a:pt x="6025" y="3325"/>
                    </a:cubicBezTo>
                    <a:cubicBezTo>
                      <a:pt x="6025" y="2670"/>
                      <a:pt x="6025" y="2015"/>
                      <a:pt x="6013" y="1349"/>
                    </a:cubicBezTo>
                    <a:cubicBezTo>
                      <a:pt x="6001" y="991"/>
                      <a:pt x="6048" y="575"/>
                      <a:pt x="5965" y="217"/>
                    </a:cubicBezTo>
                    <a:cubicBezTo>
                      <a:pt x="5965" y="217"/>
                      <a:pt x="5965" y="217"/>
                      <a:pt x="5965" y="206"/>
                    </a:cubicBezTo>
                    <a:cubicBezTo>
                      <a:pt x="5989" y="134"/>
                      <a:pt x="5953" y="39"/>
                      <a:pt x="5858" y="39"/>
                    </a:cubicBezTo>
                    <a:cubicBezTo>
                      <a:pt x="5840" y="33"/>
                      <a:pt x="5822" y="30"/>
                      <a:pt x="5804" y="30"/>
                    </a:cubicBezTo>
                    <a:cubicBezTo>
                      <a:pt x="5787" y="30"/>
                      <a:pt x="5769" y="33"/>
                      <a:pt x="5751" y="39"/>
                    </a:cubicBezTo>
                    <a:cubicBezTo>
                      <a:pt x="5643" y="44"/>
                      <a:pt x="5535" y="47"/>
                      <a:pt x="5427" y="47"/>
                    </a:cubicBezTo>
                    <a:cubicBezTo>
                      <a:pt x="5071" y="47"/>
                      <a:pt x="4714" y="21"/>
                      <a:pt x="4358" y="3"/>
                    </a:cubicBezTo>
                    <a:cubicBezTo>
                      <a:pt x="4311" y="1"/>
                      <a:pt x="4264" y="0"/>
                      <a:pt x="421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3" name="Google Shape;4853;p80"/>
              <p:cNvSpPr/>
              <p:nvPr/>
            </p:nvSpPr>
            <p:spPr>
              <a:xfrm>
                <a:off x="247491" y="1601991"/>
                <a:ext cx="90343" cy="112929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3290" extrusionOk="0">
                    <a:moveTo>
                      <a:pt x="2245" y="0"/>
                    </a:moveTo>
                    <a:cubicBezTo>
                      <a:pt x="2210" y="0"/>
                      <a:pt x="2172" y="8"/>
                      <a:pt x="2131" y="24"/>
                    </a:cubicBezTo>
                    <a:cubicBezTo>
                      <a:pt x="1858" y="119"/>
                      <a:pt x="1679" y="476"/>
                      <a:pt x="1548" y="714"/>
                    </a:cubicBezTo>
                    <a:cubicBezTo>
                      <a:pt x="1441" y="917"/>
                      <a:pt x="1334" y="1143"/>
                      <a:pt x="1262" y="1369"/>
                    </a:cubicBezTo>
                    <a:cubicBezTo>
                      <a:pt x="1179" y="1155"/>
                      <a:pt x="1048" y="953"/>
                      <a:pt x="905" y="774"/>
                    </a:cubicBezTo>
                    <a:cubicBezTo>
                      <a:pt x="797" y="648"/>
                      <a:pt x="600" y="494"/>
                      <a:pt x="413" y="494"/>
                    </a:cubicBezTo>
                    <a:cubicBezTo>
                      <a:pt x="353" y="494"/>
                      <a:pt x="293" y="510"/>
                      <a:pt x="238" y="548"/>
                    </a:cubicBezTo>
                    <a:cubicBezTo>
                      <a:pt x="0" y="726"/>
                      <a:pt x="60" y="1131"/>
                      <a:pt x="119" y="1369"/>
                    </a:cubicBezTo>
                    <a:cubicBezTo>
                      <a:pt x="191" y="1726"/>
                      <a:pt x="369" y="2048"/>
                      <a:pt x="596" y="2346"/>
                    </a:cubicBezTo>
                    <a:cubicBezTo>
                      <a:pt x="715" y="2500"/>
                      <a:pt x="846" y="2655"/>
                      <a:pt x="988" y="2810"/>
                    </a:cubicBezTo>
                    <a:cubicBezTo>
                      <a:pt x="1131" y="2965"/>
                      <a:pt x="1274" y="3131"/>
                      <a:pt x="1441" y="3274"/>
                    </a:cubicBezTo>
                    <a:cubicBezTo>
                      <a:pt x="1453" y="3286"/>
                      <a:pt x="1477" y="3286"/>
                      <a:pt x="1489" y="3286"/>
                    </a:cubicBezTo>
                    <a:cubicBezTo>
                      <a:pt x="1498" y="3288"/>
                      <a:pt x="1508" y="3289"/>
                      <a:pt x="1517" y="3289"/>
                    </a:cubicBezTo>
                    <a:cubicBezTo>
                      <a:pt x="1563" y="3289"/>
                      <a:pt x="1598" y="3264"/>
                      <a:pt x="1608" y="3215"/>
                    </a:cubicBezTo>
                    <a:cubicBezTo>
                      <a:pt x="1727" y="2691"/>
                      <a:pt x="2012" y="2250"/>
                      <a:pt x="2239" y="1786"/>
                    </a:cubicBezTo>
                    <a:cubicBezTo>
                      <a:pt x="2429" y="1393"/>
                      <a:pt x="2632" y="941"/>
                      <a:pt x="2608" y="512"/>
                    </a:cubicBezTo>
                    <a:cubicBezTo>
                      <a:pt x="2587" y="296"/>
                      <a:pt x="2469" y="0"/>
                      <a:pt x="224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4" name="Google Shape;4854;p80"/>
              <p:cNvSpPr/>
              <p:nvPr/>
            </p:nvSpPr>
            <p:spPr>
              <a:xfrm>
                <a:off x="247491" y="1755385"/>
                <a:ext cx="90343" cy="113067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3294" extrusionOk="0">
                    <a:moveTo>
                      <a:pt x="2237" y="0"/>
                    </a:moveTo>
                    <a:cubicBezTo>
                      <a:pt x="2204" y="0"/>
                      <a:pt x="2169" y="6"/>
                      <a:pt x="2131" y="20"/>
                    </a:cubicBezTo>
                    <a:cubicBezTo>
                      <a:pt x="1858" y="127"/>
                      <a:pt x="1679" y="484"/>
                      <a:pt x="1548" y="722"/>
                    </a:cubicBezTo>
                    <a:cubicBezTo>
                      <a:pt x="1441" y="925"/>
                      <a:pt x="1334" y="1151"/>
                      <a:pt x="1262" y="1377"/>
                    </a:cubicBezTo>
                    <a:cubicBezTo>
                      <a:pt x="1179" y="1163"/>
                      <a:pt x="1048" y="948"/>
                      <a:pt x="905" y="782"/>
                    </a:cubicBezTo>
                    <a:cubicBezTo>
                      <a:pt x="799" y="648"/>
                      <a:pt x="606" y="495"/>
                      <a:pt x="421" y="495"/>
                    </a:cubicBezTo>
                    <a:cubicBezTo>
                      <a:pt x="358" y="495"/>
                      <a:pt x="296" y="513"/>
                      <a:pt x="238" y="556"/>
                    </a:cubicBezTo>
                    <a:cubicBezTo>
                      <a:pt x="0" y="722"/>
                      <a:pt x="60" y="1127"/>
                      <a:pt x="119" y="1377"/>
                    </a:cubicBezTo>
                    <a:cubicBezTo>
                      <a:pt x="191" y="1734"/>
                      <a:pt x="369" y="2056"/>
                      <a:pt x="596" y="2341"/>
                    </a:cubicBezTo>
                    <a:cubicBezTo>
                      <a:pt x="715" y="2508"/>
                      <a:pt x="846" y="2663"/>
                      <a:pt x="988" y="2806"/>
                    </a:cubicBezTo>
                    <a:cubicBezTo>
                      <a:pt x="1131" y="2961"/>
                      <a:pt x="1274" y="3139"/>
                      <a:pt x="1441" y="3270"/>
                    </a:cubicBezTo>
                    <a:cubicBezTo>
                      <a:pt x="1453" y="3294"/>
                      <a:pt x="1477" y="3294"/>
                      <a:pt x="1489" y="3294"/>
                    </a:cubicBezTo>
                    <a:cubicBezTo>
                      <a:pt x="1548" y="3294"/>
                      <a:pt x="1596" y="3282"/>
                      <a:pt x="1608" y="3211"/>
                    </a:cubicBezTo>
                    <a:cubicBezTo>
                      <a:pt x="1727" y="2699"/>
                      <a:pt x="2012" y="2258"/>
                      <a:pt x="2239" y="1782"/>
                    </a:cubicBezTo>
                    <a:cubicBezTo>
                      <a:pt x="2429" y="1401"/>
                      <a:pt x="2632" y="948"/>
                      <a:pt x="2608" y="508"/>
                    </a:cubicBezTo>
                    <a:cubicBezTo>
                      <a:pt x="2587" y="300"/>
                      <a:pt x="2466" y="0"/>
                      <a:pt x="223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5" name="Google Shape;4855;p80"/>
              <p:cNvSpPr/>
              <p:nvPr/>
            </p:nvSpPr>
            <p:spPr>
              <a:xfrm>
                <a:off x="247491" y="1909019"/>
                <a:ext cx="90343" cy="112861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3288" extrusionOk="0">
                    <a:moveTo>
                      <a:pt x="2237" y="1"/>
                    </a:moveTo>
                    <a:cubicBezTo>
                      <a:pt x="2204" y="1"/>
                      <a:pt x="2169" y="7"/>
                      <a:pt x="2131" y="20"/>
                    </a:cubicBezTo>
                    <a:cubicBezTo>
                      <a:pt x="1858" y="116"/>
                      <a:pt x="1679" y="473"/>
                      <a:pt x="1548" y="711"/>
                    </a:cubicBezTo>
                    <a:cubicBezTo>
                      <a:pt x="1441" y="925"/>
                      <a:pt x="1334" y="1140"/>
                      <a:pt x="1262" y="1366"/>
                    </a:cubicBezTo>
                    <a:cubicBezTo>
                      <a:pt x="1179" y="1152"/>
                      <a:pt x="1048" y="949"/>
                      <a:pt x="905" y="782"/>
                    </a:cubicBezTo>
                    <a:cubicBezTo>
                      <a:pt x="797" y="647"/>
                      <a:pt x="599" y="491"/>
                      <a:pt x="412" y="491"/>
                    </a:cubicBezTo>
                    <a:cubicBezTo>
                      <a:pt x="352" y="491"/>
                      <a:pt x="293" y="507"/>
                      <a:pt x="238" y="544"/>
                    </a:cubicBezTo>
                    <a:cubicBezTo>
                      <a:pt x="0" y="723"/>
                      <a:pt x="60" y="1128"/>
                      <a:pt x="119" y="1366"/>
                    </a:cubicBezTo>
                    <a:cubicBezTo>
                      <a:pt x="191" y="1735"/>
                      <a:pt x="369" y="2056"/>
                      <a:pt x="596" y="2342"/>
                    </a:cubicBezTo>
                    <a:cubicBezTo>
                      <a:pt x="715" y="2509"/>
                      <a:pt x="846" y="2652"/>
                      <a:pt x="988" y="2807"/>
                    </a:cubicBezTo>
                    <a:cubicBezTo>
                      <a:pt x="1131" y="2961"/>
                      <a:pt x="1274" y="3140"/>
                      <a:pt x="1441" y="3271"/>
                    </a:cubicBezTo>
                    <a:cubicBezTo>
                      <a:pt x="1449" y="3279"/>
                      <a:pt x="1464" y="3288"/>
                      <a:pt x="1476" y="3288"/>
                    </a:cubicBezTo>
                    <a:cubicBezTo>
                      <a:pt x="1481" y="3288"/>
                      <a:pt x="1485" y="3286"/>
                      <a:pt x="1489" y="3283"/>
                    </a:cubicBezTo>
                    <a:cubicBezTo>
                      <a:pt x="1498" y="3285"/>
                      <a:pt x="1508" y="3286"/>
                      <a:pt x="1517" y="3286"/>
                    </a:cubicBezTo>
                    <a:cubicBezTo>
                      <a:pt x="1563" y="3286"/>
                      <a:pt x="1598" y="3261"/>
                      <a:pt x="1608" y="3211"/>
                    </a:cubicBezTo>
                    <a:cubicBezTo>
                      <a:pt x="1727" y="2687"/>
                      <a:pt x="2012" y="2259"/>
                      <a:pt x="2239" y="1783"/>
                    </a:cubicBezTo>
                    <a:cubicBezTo>
                      <a:pt x="2429" y="1402"/>
                      <a:pt x="2632" y="949"/>
                      <a:pt x="2608" y="509"/>
                    </a:cubicBezTo>
                    <a:cubicBezTo>
                      <a:pt x="2587" y="300"/>
                      <a:pt x="2466" y="1"/>
                      <a:pt x="223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6" name="Google Shape;4856;p80"/>
              <p:cNvSpPr/>
              <p:nvPr/>
            </p:nvSpPr>
            <p:spPr>
              <a:xfrm>
                <a:off x="247491" y="2062688"/>
                <a:ext cx="90343" cy="112792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3286" extrusionOk="0">
                    <a:moveTo>
                      <a:pt x="2239" y="0"/>
                    </a:moveTo>
                    <a:cubicBezTo>
                      <a:pt x="2206" y="0"/>
                      <a:pt x="2170" y="6"/>
                      <a:pt x="2131" y="20"/>
                    </a:cubicBezTo>
                    <a:cubicBezTo>
                      <a:pt x="1858" y="115"/>
                      <a:pt x="1679" y="473"/>
                      <a:pt x="1548" y="711"/>
                    </a:cubicBezTo>
                    <a:cubicBezTo>
                      <a:pt x="1441" y="913"/>
                      <a:pt x="1334" y="1139"/>
                      <a:pt x="1262" y="1366"/>
                    </a:cubicBezTo>
                    <a:cubicBezTo>
                      <a:pt x="1179" y="1151"/>
                      <a:pt x="1048" y="949"/>
                      <a:pt x="905" y="770"/>
                    </a:cubicBezTo>
                    <a:cubicBezTo>
                      <a:pt x="798" y="645"/>
                      <a:pt x="602" y="486"/>
                      <a:pt x="416" y="486"/>
                    </a:cubicBezTo>
                    <a:cubicBezTo>
                      <a:pt x="355" y="486"/>
                      <a:pt x="294" y="503"/>
                      <a:pt x="238" y="544"/>
                    </a:cubicBezTo>
                    <a:cubicBezTo>
                      <a:pt x="0" y="723"/>
                      <a:pt x="60" y="1127"/>
                      <a:pt x="119" y="1366"/>
                    </a:cubicBezTo>
                    <a:cubicBezTo>
                      <a:pt x="191" y="1723"/>
                      <a:pt x="369" y="2044"/>
                      <a:pt x="596" y="2342"/>
                    </a:cubicBezTo>
                    <a:cubicBezTo>
                      <a:pt x="715" y="2497"/>
                      <a:pt x="846" y="2651"/>
                      <a:pt x="988" y="2794"/>
                    </a:cubicBezTo>
                    <a:cubicBezTo>
                      <a:pt x="1131" y="2961"/>
                      <a:pt x="1274" y="3128"/>
                      <a:pt x="1441" y="3271"/>
                    </a:cubicBezTo>
                    <a:cubicBezTo>
                      <a:pt x="1453" y="3283"/>
                      <a:pt x="1477" y="3283"/>
                      <a:pt x="1489" y="3283"/>
                    </a:cubicBezTo>
                    <a:cubicBezTo>
                      <a:pt x="1498" y="3284"/>
                      <a:pt x="1508" y="3285"/>
                      <a:pt x="1517" y="3285"/>
                    </a:cubicBezTo>
                    <a:cubicBezTo>
                      <a:pt x="1563" y="3285"/>
                      <a:pt x="1598" y="3261"/>
                      <a:pt x="1608" y="3211"/>
                    </a:cubicBezTo>
                    <a:cubicBezTo>
                      <a:pt x="1727" y="2687"/>
                      <a:pt x="2012" y="2247"/>
                      <a:pt x="2239" y="1782"/>
                    </a:cubicBezTo>
                    <a:cubicBezTo>
                      <a:pt x="2429" y="1389"/>
                      <a:pt x="2632" y="937"/>
                      <a:pt x="2608" y="496"/>
                    </a:cubicBezTo>
                    <a:cubicBezTo>
                      <a:pt x="2587" y="289"/>
                      <a:pt x="2467" y="0"/>
                      <a:pt x="223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7" name="Google Shape;4857;p80"/>
              <p:cNvSpPr/>
              <p:nvPr/>
            </p:nvSpPr>
            <p:spPr>
              <a:xfrm>
                <a:off x="247491" y="2215945"/>
                <a:ext cx="90343" cy="88558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2580" extrusionOk="0">
                    <a:moveTo>
                      <a:pt x="2237" y="0"/>
                    </a:moveTo>
                    <a:cubicBezTo>
                      <a:pt x="2204" y="0"/>
                      <a:pt x="2169" y="7"/>
                      <a:pt x="2131" y="20"/>
                    </a:cubicBezTo>
                    <a:cubicBezTo>
                      <a:pt x="1858" y="127"/>
                      <a:pt x="1679" y="484"/>
                      <a:pt x="1548" y="723"/>
                    </a:cubicBezTo>
                    <a:cubicBezTo>
                      <a:pt x="1441" y="925"/>
                      <a:pt x="1334" y="1151"/>
                      <a:pt x="1262" y="1377"/>
                    </a:cubicBezTo>
                    <a:cubicBezTo>
                      <a:pt x="1179" y="1163"/>
                      <a:pt x="1048" y="949"/>
                      <a:pt x="905" y="782"/>
                    </a:cubicBezTo>
                    <a:cubicBezTo>
                      <a:pt x="799" y="649"/>
                      <a:pt x="606" y="496"/>
                      <a:pt x="421" y="496"/>
                    </a:cubicBezTo>
                    <a:cubicBezTo>
                      <a:pt x="358" y="496"/>
                      <a:pt x="296" y="513"/>
                      <a:pt x="238" y="556"/>
                    </a:cubicBezTo>
                    <a:cubicBezTo>
                      <a:pt x="0" y="723"/>
                      <a:pt x="60" y="1127"/>
                      <a:pt x="119" y="1377"/>
                    </a:cubicBezTo>
                    <a:cubicBezTo>
                      <a:pt x="191" y="1735"/>
                      <a:pt x="369" y="2056"/>
                      <a:pt x="596" y="2342"/>
                    </a:cubicBezTo>
                    <a:cubicBezTo>
                      <a:pt x="643" y="2413"/>
                      <a:pt x="703" y="2485"/>
                      <a:pt x="762" y="2544"/>
                    </a:cubicBezTo>
                    <a:cubicBezTo>
                      <a:pt x="1119" y="2556"/>
                      <a:pt x="1477" y="2568"/>
                      <a:pt x="1834" y="2580"/>
                    </a:cubicBezTo>
                    <a:cubicBezTo>
                      <a:pt x="1965" y="2318"/>
                      <a:pt x="2108" y="2056"/>
                      <a:pt x="2239" y="1782"/>
                    </a:cubicBezTo>
                    <a:cubicBezTo>
                      <a:pt x="2429" y="1401"/>
                      <a:pt x="2632" y="949"/>
                      <a:pt x="2608" y="508"/>
                    </a:cubicBezTo>
                    <a:cubicBezTo>
                      <a:pt x="2587" y="300"/>
                      <a:pt x="2466" y="0"/>
                      <a:pt x="223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8" name="Google Shape;4858;p80"/>
              <p:cNvSpPr/>
              <p:nvPr/>
            </p:nvSpPr>
            <p:spPr>
              <a:xfrm>
                <a:off x="273234" y="1528812"/>
                <a:ext cx="41293" cy="32506"/>
              </a:xfrm>
              <a:custGeom>
                <a:avLst/>
                <a:gdLst/>
                <a:ahLst/>
                <a:cxnLst/>
                <a:rect l="l" t="t" r="r" b="b"/>
                <a:pathLst>
                  <a:path w="1203" h="947" extrusionOk="0">
                    <a:moveTo>
                      <a:pt x="1203" y="1"/>
                    </a:moveTo>
                    <a:cubicBezTo>
                      <a:pt x="893" y="37"/>
                      <a:pt x="584" y="96"/>
                      <a:pt x="274" y="156"/>
                    </a:cubicBezTo>
                    <a:cubicBezTo>
                      <a:pt x="179" y="168"/>
                      <a:pt x="96" y="179"/>
                      <a:pt x="0" y="191"/>
                    </a:cubicBezTo>
                    <a:cubicBezTo>
                      <a:pt x="72" y="287"/>
                      <a:pt x="155" y="370"/>
                      <a:pt x="238" y="465"/>
                    </a:cubicBezTo>
                    <a:cubicBezTo>
                      <a:pt x="381" y="620"/>
                      <a:pt x="524" y="799"/>
                      <a:pt x="691" y="930"/>
                    </a:cubicBezTo>
                    <a:cubicBezTo>
                      <a:pt x="699" y="938"/>
                      <a:pt x="714" y="946"/>
                      <a:pt x="726" y="946"/>
                    </a:cubicBezTo>
                    <a:cubicBezTo>
                      <a:pt x="731" y="946"/>
                      <a:pt x="735" y="945"/>
                      <a:pt x="739" y="941"/>
                    </a:cubicBezTo>
                    <a:cubicBezTo>
                      <a:pt x="748" y="943"/>
                      <a:pt x="758" y="944"/>
                      <a:pt x="767" y="944"/>
                    </a:cubicBezTo>
                    <a:cubicBezTo>
                      <a:pt x="813" y="944"/>
                      <a:pt x="848" y="920"/>
                      <a:pt x="858" y="870"/>
                    </a:cubicBezTo>
                    <a:cubicBezTo>
                      <a:pt x="929" y="560"/>
                      <a:pt x="1060" y="275"/>
                      <a:pt x="120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859" name="Google Shape;4859;p80"/>
          <p:cNvGrpSpPr/>
          <p:nvPr/>
        </p:nvGrpSpPr>
        <p:grpSpPr>
          <a:xfrm>
            <a:off x="7851541" y="2733587"/>
            <a:ext cx="459890" cy="675523"/>
            <a:chOff x="-2524200" y="3907925"/>
            <a:chExt cx="289950" cy="425875"/>
          </a:xfrm>
        </p:grpSpPr>
        <p:sp>
          <p:nvSpPr>
            <p:cNvPr id="4860" name="Google Shape;4860;p80"/>
            <p:cNvSpPr/>
            <p:nvPr/>
          </p:nvSpPr>
          <p:spPr>
            <a:xfrm>
              <a:off x="-2524200" y="4176150"/>
              <a:ext cx="129800" cy="107575"/>
            </a:xfrm>
            <a:custGeom>
              <a:avLst/>
              <a:gdLst/>
              <a:ahLst/>
              <a:cxnLst/>
              <a:rect l="l" t="t" r="r" b="b"/>
              <a:pathLst>
                <a:path w="5192" h="4303" extrusionOk="0">
                  <a:moveTo>
                    <a:pt x="2616" y="1"/>
                  </a:moveTo>
                  <a:cubicBezTo>
                    <a:pt x="2409" y="1"/>
                    <a:pt x="2216" y="113"/>
                    <a:pt x="2179" y="371"/>
                  </a:cubicBezTo>
                  <a:cubicBezTo>
                    <a:pt x="2120" y="764"/>
                    <a:pt x="2036" y="1241"/>
                    <a:pt x="2001" y="1741"/>
                  </a:cubicBezTo>
                  <a:cubicBezTo>
                    <a:pt x="1477" y="1848"/>
                    <a:pt x="953" y="1967"/>
                    <a:pt x="477" y="2062"/>
                  </a:cubicBezTo>
                  <a:cubicBezTo>
                    <a:pt x="1" y="2157"/>
                    <a:pt x="167" y="2800"/>
                    <a:pt x="584" y="2848"/>
                  </a:cubicBezTo>
                  <a:cubicBezTo>
                    <a:pt x="1036" y="2896"/>
                    <a:pt x="1525" y="2955"/>
                    <a:pt x="2025" y="3015"/>
                  </a:cubicBezTo>
                  <a:cubicBezTo>
                    <a:pt x="2096" y="3467"/>
                    <a:pt x="2251" y="3884"/>
                    <a:pt x="2548" y="4193"/>
                  </a:cubicBezTo>
                  <a:cubicBezTo>
                    <a:pt x="2621" y="4266"/>
                    <a:pt x="2724" y="4303"/>
                    <a:pt x="2825" y="4303"/>
                  </a:cubicBezTo>
                  <a:cubicBezTo>
                    <a:pt x="2955" y="4303"/>
                    <a:pt x="3083" y="4242"/>
                    <a:pt x="3144" y="4122"/>
                  </a:cubicBezTo>
                  <a:cubicBezTo>
                    <a:pt x="3322" y="3788"/>
                    <a:pt x="3346" y="3431"/>
                    <a:pt x="3334" y="3074"/>
                  </a:cubicBezTo>
                  <a:cubicBezTo>
                    <a:pt x="3739" y="3074"/>
                    <a:pt x="4120" y="3038"/>
                    <a:pt x="4477" y="2943"/>
                  </a:cubicBezTo>
                  <a:cubicBezTo>
                    <a:pt x="5120" y="2788"/>
                    <a:pt x="5192" y="1693"/>
                    <a:pt x="4489" y="1586"/>
                  </a:cubicBezTo>
                  <a:cubicBezTo>
                    <a:pt x="4261" y="1552"/>
                    <a:pt x="4029" y="1538"/>
                    <a:pt x="3793" y="1538"/>
                  </a:cubicBezTo>
                  <a:cubicBezTo>
                    <a:pt x="3611" y="1538"/>
                    <a:pt x="3426" y="1546"/>
                    <a:pt x="3239" y="1562"/>
                  </a:cubicBezTo>
                  <a:cubicBezTo>
                    <a:pt x="3215" y="1217"/>
                    <a:pt x="3203" y="860"/>
                    <a:pt x="3191" y="502"/>
                  </a:cubicBezTo>
                  <a:cubicBezTo>
                    <a:pt x="3185" y="192"/>
                    <a:pt x="2888" y="1"/>
                    <a:pt x="26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1" name="Google Shape;4861;p80"/>
            <p:cNvSpPr/>
            <p:nvPr/>
          </p:nvSpPr>
          <p:spPr>
            <a:xfrm>
              <a:off x="-2373300" y="4240650"/>
              <a:ext cx="134400" cy="93150"/>
            </a:xfrm>
            <a:custGeom>
              <a:avLst/>
              <a:gdLst/>
              <a:ahLst/>
              <a:cxnLst/>
              <a:rect l="l" t="t" r="r" b="b"/>
              <a:pathLst>
                <a:path w="5376" h="3726" extrusionOk="0">
                  <a:moveTo>
                    <a:pt x="2084" y="0"/>
                  </a:moveTo>
                  <a:cubicBezTo>
                    <a:pt x="1908" y="0"/>
                    <a:pt x="1742" y="99"/>
                    <a:pt x="1692" y="327"/>
                  </a:cubicBezTo>
                  <a:cubicBezTo>
                    <a:pt x="1608" y="661"/>
                    <a:pt x="1549" y="1018"/>
                    <a:pt x="1513" y="1387"/>
                  </a:cubicBezTo>
                  <a:cubicBezTo>
                    <a:pt x="1227" y="1423"/>
                    <a:pt x="930" y="1447"/>
                    <a:pt x="644" y="1447"/>
                  </a:cubicBezTo>
                  <a:cubicBezTo>
                    <a:pt x="1" y="1470"/>
                    <a:pt x="25" y="2363"/>
                    <a:pt x="644" y="2423"/>
                  </a:cubicBezTo>
                  <a:cubicBezTo>
                    <a:pt x="930" y="2447"/>
                    <a:pt x="1227" y="2482"/>
                    <a:pt x="1525" y="2494"/>
                  </a:cubicBezTo>
                  <a:cubicBezTo>
                    <a:pt x="1561" y="2828"/>
                    <a:pt x="1620" y="3149"/>
                    <a:pt x="1751" y="3423"/>
                  </a:cubicBezTo>
                  <a:cubicBezTo>
                    <a:pt x="1842" y="3638"/>
                    <a:pt x="2003" y="3726"/>
                    <a:pt x="2176" y="3726"/>
                  </a:cubicBezTo>
                  <a:cubicBezTo>
                    <a:pt x="2480" y="3726"/>
                    <a:pt x="2816" y="3452"/>
                    <a:pt x="2847" y="3125"/>
                  </a:cubicBezTo>
                  <a:cubicBezTo>
                    <a:pt x="2858" y="2923"/>
                    <a:pt x="2835" y="2721"/>
                    <a:pt x="2811" y="2518"/>
                  </a:cubicBezTo>
                  <a:cubicBezTo>
                    <a:pt x="3394" y="2506"/>
                    <a:pt x="3978" y="2447"/>
                    <a:pt x="4537" y="2328"/>
                  </a:cubicBezTo>
                  <a:cubicBezTo>
                    <a:pt x="5375" y="2158"/>
                    <a:pt x="5071" y="997"/>
                    <a:pt x="4302" y="997"/>
                  </a:cubicBezTo>
                  <a:cubicBezTo>
                    <a:pt x="4262" y="997"/>
                    <a:pt x="4222" y="1000"/>
                    <a:pt x="4180" y="1006"/>
                  </a:cubicBezTo>
                  <a:cubicBezTo>
                    <a:pt x="3668" y="1078"/>
                    <a:pt x="3156" y="1173"/>
                    <a:pt x="2656" y="1244"/>
                  </a:cubicBezTo>
                  <a:cubicBezTo>
                    <a:pt x="2632" y="982"/>
                    <a:pt x="2620" y="720"/>
                    <a:pt x="2597" y="458"/>
                  </a:cubicBezTo>
                  <a:cubicBezTo>
                    <a:pt x="2576" y="178"/>
                    <a:pt x="2321" y="0"/>
                    <a:pt x="20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2" name="Google Shape;4862;p80"/>
            <p:cNvSpPr/>
            <p:nvPr/>
          </p:nvSpPr>
          <p:spPr>
            <a:xfrm>
              <a:off x="-2354825" y="4056900"/>
              <a:ext cx="120575" cy="97175"/>
            </a:xfrm>
            <a:custGeom>
              <a:avLst/>
              <a:gdLst/>
              <a:ahLst/>
              <a:cxnLst/>
              <a:rect l="l" t="t" r="r" b="b"/>
              <a:pathLst>
                <a:path w="4823" h="3887" extrusionOk="0">
                  <a:moveTo>
                    <a:pt x="1930" y="0"/>
                  </a:moveTo>
                  <a:cubicBezTo>
                    <a:pt x="1787" y="0"/>
                    <a:pt x="1653" y="81"/>
                    <a:pt x="1608" y="272"/>
                  </a:cubicBezTo>
                  <a:cubicBezTo>
                    <a:pt x="1512" y="724"/>
                    <a:pt x="1453" y="1248"/>
                    <a:pt x="1453" y="1772"/>
                  </a:cubicBezTo>
                  <a:cubicBezTo>
                    <a:pt x="1012" y="1855"/>
                    <a:pt x="572" y="1974"/>
                    <a:pt x="214" y="2272"/>
                  </a:cubicBezTo>
                  <a:cubicBezTo>
                    <a:pt x="0" y="2451"/>
                    <a:pt x="131" y="2820"/>
                    <a:pt x="381" y="2879"/>
                  </a:cubicBezTo>
                  <a:cubicBezTo>
                    <a:pt x="588" y="2937"/>
                    <a:pt x="806" y="2957"/>
                    <a:pt x="1024" y="2957"/>
                  </a:cubicBezTo>
                  <a:cubicBezTo>
                    <a:pt x="1208" y="2957"/>
                    <a:pt x="1392" y="2943"/>
                    <a:pt x="1572" y="2927"/>
                  </a:cubicBezTo>
                  <a:cubicBezTo>
                    <a:pt x="1631" y="3177"/>
                    <a:pt x="1703" y="3415"/>
                    <a:pt x="1810" y="3617"/>
                  </a:cubicBezTo>
                  <a:cubicBezTo>
                    <a:pt x="1897" y="3805"/>
                    <a:pt x="2071" y="3887"/>
                    <a:pt x="2251" y="3887"/>
                  </a:cubicBezTo>
                  <a:cubicBezTo>
                    <a:pt x="2542" y="3887"/>
                    <a:pt x="2849" y="3674"/>
                    <a:pt x="2834" y="3344"/>
                  </a:cubicBezTo>
                  <a:cubicBezTo>
                    <a:pt x="2822" y="3213"/>
                    <a:pt x="2798" y="3070"/>
                    <a:pt x="2774" y="2939"/>
                  </a:cubicBezTo>
                  <a:lnTo>
                    <a:pt x="2774" y="2939"/>
                  </a:lnTo>
                  <a:cubicBezTo>
                    <a:pt x="3022" y="2962"/>
                    <a:pt x="3271" y="2980"/>
                    <a:pt x="3516" y="2980"/>
                  </a:cubicBezTo>
                  <a:cubicBezTo>
                    <a:pt x="3647" y="2980"/>
                    <a:pt x="3777" y="2975"/>
                    <a:pt x="3905" y="2963"/>
                  </a:cubicBezTo>
                  <a:cubicBezTo>
                    <a:pt x="4596" y="2891"/>
                    <a:pt x="4822" y="1915"/>
                    <a:pt x="4084" y="1701"/>
                  </a:cubicBezTo>
                  <a:cubicBezTo>
                    <a:pt x="3794" y="1620"/>
                    <a:pt x="3493" y="1592"/>
                    <a:pt x="3189" y="1592"/>
                  </a:cubicBezTo>
                  <a:cubicBezTo>
                    <a:pt x="2956" y="1592"/>
                    <a:pt x="2721" y="1608"/>
                    <a:pt x="2489" y="1629"/>
                  </a:cubicBezTo>
                  <a:cubicBezTo>
                    <a:pt x="2429" y="1212"/>
                    <a:pt x="2405" y="796"/>
                    <a:pt x="2358" y="379"/>
                  </a:cubicBezTo>
                  <a:cubicBezTo>
                    <a:pt x="2337" y="152"/>
                    <a:pt x="2125" y="0"/>
                    <a:pt x="19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3" name="Google Shape;4863;p80"/>
            <p:cNvSpPr/>
            <p:nvPr/>
          </p:nvSpPr>
          <p:spPr>
            <a:xfrm>
              <a:off x="-2493850" y="4019225"/>
              <a:ext cx="106000" cy="98500"/>
            </a:xfrm>
            <a:custGeom>
              <a:avLst/>
              <a:gdLst/>
              <a:ahLst/>
              <a:cxnLst/>
              <a:rect l="l" t="t" r="r" b="b"/>
              <a:pathLst>
                <a:path w="4240" h="3940" extrusionOk="0">
                  <a:moveTo>
                    <a:pt x="2176" y="0"/>
                  </a:moveTo>
                  <a:cubicBezTo>
                    <a:pt x="1901" y="0"/>
                    <a:pt x="1632" y="179"/>
                    <a:pt x="1632" y="541"/>
                  </a:cubicBezTo>
                  <a:cubicBezTo>
                    <a:pt x="1632" y="969"/>
                    <a:pt x="1644" y="1386"/>
                    <a:pt x="1680" y="1803"/>
                  </a:cubicBezTo>
                  <a:cubicBezTo>
                    <a:pt x="1263" y="1826"/>
                    <a:pt x="834" y="1874"/>
                    <a:pt x="441" y="1934"/>
                  </a:cubicBezTo>
                  <a:cubicBezTo>
                    <a:pt x="1" y="2017"/>
                    <a:pt x="49" y="2696"/>
                    <a:pt x="441" y="2803"/>
                  </a:cubicBezTo>
                  <a:cubicBezTo>
                    <a:pt x="882" y="2910"/>
                    <a:pt x="1370" y="3005"/>
                    <a:pt x="1870" y="3053"/>
                  </a:cubicBezTo>
                  <a:cubicBezTo>
                    <a:pt x="1930" y="3315"/>
                    <a:pt x="2037" y="3565"/>
                    <a:pt x="2227" y="3779"/>
                  </a:cubicBezTo>
                  <a:cubicBezTo>
                    <a:pt x="2333" y="3889"/>
                    <a:pt x="2480" y="3940"/>
                    <a:pt x="2627" y="3940"/>
                  </a:cubicBezTo>
                  <a:cubicBezTo>
                    <a:pt x="2880" y="3940"/>
                    <a:pt x="3135" y="3788"/>
                    <a:pt x="3180" y="3517"/>
                  </a:cubicBezTo>
                  <a:cubicBezTo>
                    <a:pt x="3216" y="3386"/>
                    <a:pt x="3216" y="3267"/>
                    <a:pt x="3204" y="3136"/>
                  </a:cubicBezTo>
                  <a:lnTo>
                    <a:pt x="3382" y="3136"/>
                  </a:lnTo>
                  <a:cubicBezTo>
                    <a:pt x="4240" y="3124"/>
                    <a:pt x="4204" y="1922"/>
                    <a:pt x="3382" y="1838"/>
                  </a:cubicBezTo>
                  <a:cubicBezTo>
                    <a:pt x="3228" y="1826"/>
                    <a:pt x="3073" y="1814"/>
                    <a:pt x="2918" y="1803"/>
                  </a:cubicBezTo>
                  <a:cubicBezTo>
                    <a:pt x="2835" y="1386"/>
                    <a:pt x="2787" y="969"/>
                    <a:pt x="2763" y="541"/>
                  </a:cubicBezTo>
                  <a:cubicBezTo>
                    <a:pt x="2739" y="182"/>
                    <a:pt x="2454" y="0"/>
                    <a:pt x="217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4" name="Google Shape;4864;p80"/>
            <p:cNvSpPr/>
            <p:nvPr/>
          </p:nvSpPr>
          <p:spPr>
            <a:xfrm>
              <a:off x="-2413775" y="3907925"/>
              <a:ext cx="99750" cy="99675"/>
            </a:xfrm>
            <a:custGeom>
              <a:avLst/>
              <a:gdLst/>
              <a:ahLst/>
              <a:cxnLst/>
              <a:rect l="l" t="t" r="r" b="b"/>
              <a:pathLst>
                <a:path w="3990" h="3987" extrusionOk="0">
                  <a:moveTo>
                    <a:pt x="2368" y="0"/>
                  </a:moveTo>
                  <a:cubicBezTo>
                    <a:pt x="2148" y="0"/>
                    <a:pt x="1941" y="122"/>
                    <a:pt x="1894" y="397"/>
                  </a:cubicBezTo>
                  <a:cubicBezTo>
                    <a:pt x="1846" y="671"/>
                    <a:pt x="1799" y="968"/>
                    <a:pt x="1763" y="1278"/>
                  </a:cubicBezTo>
                  <a:cubicBezTo>
                    <a:pt x="1346" y="1313"/>
                    <a:pt x="882" y="1325"/>
                    <a:pt x="489" y="1492"/>
                  </a:cubicBezTo>
                  <a:cubicBezTo>
                    <a:pt x="120" y="1647"/>
                    <a:pt x="1" y="2266"/>
                    <a:pt x="489" y="2385"/>
                  </a:cubicBezTo>
                  <a:cubicBezTo>
                    <a:pt x="894" y="2468"/>
                    <a:pt x="1299" y="2445"/>
                    <a:pt x="1703" y="2456"/>
                  </a:cubicBezTo>
                  <a:cubicBezTo>
                    <a:pt x="1727" y="2885"/>
                    <a:pt x="1810" y="3314"/>
                    <a:pt x="1977" y="3683"/>
                  </a:cubicBezTo>
                  <a:cubicBezTo>
                    <a:pt x="2072" y="3889"/>
                    <a:pt x="2293" y="3987"/>
                    <a:pt x="2516" y="3987"/>
                  </a:cubicBezTo>
                  <a:cubicBezTo>
                    <a:pt x="2797" y="3987"/>
                    <a:pt x="3080" y="3832"/>
                    <a:pt x="3120" y="3540"/>
                  </a:cubicBezTo>
                  <a:cubicBezTo>
                    <a:pt x="3180" y="3195"/>
                    <a:pt x="3144" y="2861"/>
                    <a:pt x="3096" y="2528"/>
                  </a:cubicBezTo>
                  <a:lnTo>
                    <a:pt x="3156" y="2528"/>
                  </a:lnTo>
                  <a:cubicBezTo>
                    <a:pt x="3989" y="2516"/>
                    <a:pt x="3954" y="1337"/>
                    <a:pt x="3156" y="1242"/>
                  </a:cubicBezTo>
                  <a:cubicBezTo>
                    <a:pt x="3096" y="1242"/>
                    <a:pt x="3049" y="1242"/>
                    <a:pt x="2989" y="1230"/>
                  </a:cubicBezTo>
                  <a:cubicBezTo>
                    <a:pt x="2977" y="1004"/>
                    <a:pt x="2977" y="778"/>
                    <a:pt x="2965" y="540"/>
                  </a:cubicBezTo>
                  <a:cubicBezTo>
                    <a:pt x="2959" y="204"/>
                    <a:pt x="2653" y="0"/>
                    <a:pt x="236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865" name="Google Shape;4865;p80"/>
          <p:cNvSpPr/>
          <p:nvPr/>
        </p:nvSpPr>
        <p:spPr>
          <a:xfrm>
            <a:off x="6585827" y="-35275"/>
            <a:ext cx="2635775" cy="2547125"/>
          </a:xfrm>
          <a:custGeom>
            <a:avLst/>
            <a:gdLst/>
            <a:ahLst/>
            <a:cxnLst/>
            <a:rect l="l" t="t" r="r" b="b"/>
            <a:pathLst>
              <a:path w="105431" h="101885" extrusionOk="0">
                <a:moveTo>
                  <a:pt x="2985" y="0"/>
                </a:moveTo>
                <a:cubicBezTo>
                  <a:pt x="111" y="20099"/>
                  <a:pt x="-4457" y="47099"/>
                  <a:pt x="10887" y="60395"/>
                </a:cubicBezTo>
                <a:cubicBezTo>
                  <a:pt x="20400" y="68639"/>
                  <a:pt x="34586" y="73418"/>
                  <a:pt x="47011" y="71402"/>
                </a:cubicBezTo>
                <a:cubicBezTo>
                  <a:pt x="51416" y="70687"/>
                  <a:pt x="57051" y="68138"/>
                  <a:pt x="58018" y="63782"/>
                </a:cubicBezTo>
                <a:cubicBezTo>
                  <a:pt x="58552" y="61378"/>
                  <a:pt x="54548" y="57126"/>
                  <a:pt x="52656" y="58702"/>
                </a:cubicBezTo>
                <a:cubicBezTo>
                  <a:pt x="48377" y="62267"/>
                  <a:pt x="52638" y="71552"/>
                  <a:pt x="57171" y="74789"/>
                </a:cubicBezTo>
                <a:cubicBezTo>
                  <a:pt x="60658" y="77279"/>
                  <a:pt x="65797" y="76565"/>
                  <a:pt x="69307" y="79022"/>
                </a:cubicBezTo>
                <a:cubicBezTo>
                  <a:pt x="77648" y="84863"/>
                  <a:pt x="80530" y="98099"/>
                  <a:pt x="90191" y="101318"/>
                </a:cubicBezTo>
                <a:cubicBezTo>
                  <a:pt x="95244" y="103002"/>
                  <a:pt x="101665" y="100286"/>
                  <a:pt x="105431" y="96520"/>
                </a:cubicBezTo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Rectangle 3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085975" y="1873250"/>
                <a:ext cx="4972050" cy="2103438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1200" dirty="0" smtClean="0"/>
                  <a:t>Jika</a:t>
                </a:r>
                <a:r>
                  <a:rPr lang="en-US" altLang="en-US" sz="1200" dirty="0" smtClean="0"/>
                  <a:t> </a:t>
                </a:r>
                <a:r>
                  <a:rPr lang="en-US" altLang="en-US" sz="1200" dirty="0" smtClean="0">
                    <a:solidFill>
                      <a:srgbClr val="C00000"/>
                    </a:solidFill>
                  </a:rPr>
                  <a:t>x</a:t>
                </a:r>
                <a:r>
                  <a:rPr lang="en-US" altLang="en-US" sz="1200" baseline="-25000" dirty="0" smtClean="0">
                    <a:solidFill>
                      <a:srgbClr val="C00000"/>
                    </a:solidFill>
                  </a:rPr>
                  <a:t>1</a:t>
                </a:r>
                <a:r>
                  <a:rPr lang="en-US" altLang="en-US" sz="1200" dirty="0" smtClean="0"/>
                  <a:t> </a:t>
                </a:r>
                <a:r>
                  <a:rPr lang="en-US" altLang="en-US" sz="1200" dirty="0" err="1" smtClean="0"/>
                  <a:t>dan</a:t>
                </a:r>
                <a:r>
                  <a:rPr lang="en-US" altLang="en-US" sz="1200" dirty="0" smtClean="0"/>
                  <a:t> </a:t>
                </a:r>
                <a:r>
                  <a:rPr lang="en-US" altLang="en-US" sz="1200" dirty="0" smtClean="0">
                    <a:solidFill>
                      <a:srgbClr val="C00000"/>
                    </a:solidFill>
                  </a:rPr>
                  <a:t>x</a:t>
                </a:r>
                <a:r>
                  <a:rPr lang="en-US" altLang="en-US" sz="1200" baseline="-25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en-US" altLang="en-US" sz="1200" dirty="0" smtClean="0"/>
                  <a:t> </a:t>
                </a:r>
                <a:r>
                  <a:rPr lang="en-US" altLang="en-US" sz="1200" dirty="0" err="1" smtClean="0"/>
                  <a:t>merupakan</a:t>
                </a:r>
                <a:r>
                  <a:rPr lang="en-US" altLang="en-US" sz="1200" dirty="0" smtClean="0"/>
                  <a:t> </a:t>
                </a:r>
                <a:r>
                  <a:rPr lang="en-US" altLang="en-US" sz="1200" dirty="0" err="1" smtClean="0"/>
                  <a:t>akar-akar</a:t>
                </a:r>
                <a:r>
                  <a:rPr lang="en-US" altLang="en-US" sz="1200" dirty="0" smtClean="0"/>
                  <a:t> </a:t>
                </a:r>
                <a:r>
                  <a:rPr lang="en-US" altLang="en-US" sz="1200" dirty="0" err="1" smtClean="0"/>
                  <a:t>persamaan</a:t>
                </a:r>
                <a:r>
                  <a:rPr lang="en-US" altLang="en-US" sz="1200" dirty="0" smtClean="0"/>
                  <a:t> </a:t>
                </a:r>
                <a:r>
                  <a:rPr lang="en-US" altLang="en-US" sz="1200" dirty="0" err="1" smtClean="0"/>
                  <a:t>kuadrat</a:t>
                </a:r>
                <a:r>
                  <a:rPr lang="en-US" altLang="en-US" sz="1200" dirty="0" smtClean="0"/>
                  <a:t>  </a:t>
                </a:r>
                <a:r>
                  <a:rPr lang="en-US" altLang="en-US" sz="1200" dirty="0" smtClean="0">
                    <a:solidFill>
                      <a:srgbClr val="C00000"/>
                    </a:solidFill>
                  </a:rPr>
                  <a:t>ax</a:t>
                </a:r>
                <a:r>
                  <a:rPr lang="en-US" altLang="en-US" sz="1200" baseline="30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en-US" altLang="en-US" sz="1200" dirty="0" smtClean="0">
                    <a:solidFill>
                      <a:srgbClr val="C00000"/>
                    </a:solidFill>
                  </a:rPr>
                  <a:t> + </a:t>
                </a:r>
                <a:r>
                  <a:rPr lang="en-US" altLang="en-US" sz="1200" dirty="0" err="1" smtClean="0">
                    <a:solidFill>
                      <a:srgbClr val="C00000"/>
                    </a:solidFill>
                  </a:rPr>
                  <a:t>bx</a:t>
                </a:r>
                <a:r>
                  <a:rPr lang="en-US" altLang="en-US" sz="1200" dirty="0" smtClean="0">
                    <a:solidFill>
                      <a:srgbClr val="C00000"/>
                    </a:solidFill>
                  </a:rPr>
                  <a:t> + c = 0</a:t>
                </a:r>
                <a:r>
                  <a:rPr lang="en-US" altLang="en-US" sz="1200" dirty="0" smtClean="0"/>
                  <a:t>, </a:t>
                </a:r>
                <a:r>
                  <a:rPr lang="en-US" altLang="en-US" sz="1200" dirty="0" err="1" smtClean="0"/>
                  <a:t>maka</a:t>
                </a:r>
                <a:r>
                  <a:rPr lang="en-US" altLang="en-US" sz="1200" dirty="0" smtClean="0"/>
                  <a:t> :</a:t>
                </a:r>
              </a:p>
              <a:p>
                <a:pPr marL="971550" lvl="1" indent="-514350" eaLnBrk="1" hangingPunct="1">
                  <a:lnSpc>
                    <a:spcPct val="150000"/>
                  </a:lnSpc>
                  <a:buClr>
                    <a:srgbClr val="C00000"/>
                  </a:buClr>
                  <a:buFont typeface="Lucida Sans Unicode" panose="020B0602030504020204" pitchFamily="34" charset="0"/>
                  <a:buAutoNum type="arabicPeriod"/>
                </a:pPr>
                <a:r>
                  <a:rPr lang="en-US" altLang="en-US" sz="1200" dirty="0" smtClean="0"/>
                  <a:t>x</a:t>
                </a:r>
                <a:r>
                  <a:rPr lang="en-US" altLang="en-US" sz="1200" baseline="-25000" dirty="0" smtClean="0"/>
                  <a:t>1 </a:t>
                </a:r>
                <a:r>
                  <a:rPr lang="en-US" altLang="en-US" sz="1200" dirty="0" smtClean="0"/>
                  <a:t>+ x</a:t>
                </a:r>
                <a:r>
                  <a:rPr lang="en-US" altLang="en-US" sz="1200" baseline="-25000" dirty="0" smtClean="0"/>
                  <a:t>2   </a:t>
                </a:r>
                <a:r>
                  <a:rPr lang="en-US" altLang="en-US" sz="1200" dirty="0" smtClean="0"/>
                  <a:t> </a:t>
                </a:r>
                <a:r>
                  <a:rPr lang="en-US" altLang="en-US" sz="12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1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altLang="en-US" sz="1200" dirty="0" smtClean="0"/>
              </a:p>
              <a:p>
                <a:pPr marL="971550" lvl="1" indent="-514350" eaLnBrk="1" hangingPunct="1">
                  <a:lnSpc>
                    <a:spcPct val="200000"/>
                  </a:lnSpc>
                  <a:buClr>
                    <a:srgbClr val="C00000"/>
                  </a:buClr>
                  <a:buFont typeface="Lucida Sans Unicode" panose="020B0602030504020204" pitchFamily="34" charset="0"/>
                  <a:buAutoNum type="arabicPeriod"/>
                </a:pPr>
                <a:r>
                  <a:rPr lang="en-US" altLang="en-US" sz="1200" dirty="0" smtClean="0"/>
                  <a:t>x</a:t>
                </a:r>
                <a:r>
                  <a:rPr lang="en-US" altLang="en-US" sz="1200" baseline="-25000" dirty="0" smtClean="0"/>
                  <a:t>1 </a:t>
                </a:r>
                <a:r>
                  <a:rPr lang="en-US" altLang="en-US" sz="1200" dirty="0" smtClean="0"/>
                  <a:t>. x</a:t>
                </a:r>
                <a:r>
                  <a:rPr lang="en-US" altLang="en-US" sz="1200" baseline="-25000" dirty="0" smtClean="0"/>
                  <a:t>2  </a:t>
                </a:r>
                <a:r>
                  <a:rPr lang="en-US" altLang="en-US" sz="1200" dirty="0" smtClean="0"/>
                  <a:t>    </a:t>
                </a:r>
                <a:r>
                  <a:rPr lang="en-US" altLang="en-US" sz="12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en-US" sz="1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altLang="en-US" sz="1200" dirty="0" smtClean="0"/>
              </a:p>
              <a:p>
                <a:pPr marL="971550" lvl="1" indent="-514350" eaLnBrk="1" hangingPunct="1">
                  <a:lnSpc>
                    <a:spcPct val="200000"/>
                  </a:lnSpc>
                  <a:buClr>
                    <a:srgbClr val="C00000"/>
                  </a:buClr>
                  <a:buFont typeface="Lucida Sans Unicode" panose="020B0602030504020204" pitchFamily="34" charset="0"/>
                  <a:buAutoNum type="arabicPeriod"/>
                </a:pPr>
                <a:r>
                  <a:rPr lang="en-US" altLang="en-US" sz="1200" dirty="0" smtClean="0"/>
                  <a:t>x</a:t>
                </a:r>
                <a:r>
                  <a:rPr lang="en-US" altLang="en-US" sz="1200" baseline="-25000" dirty="0" smtClean="0"/>
                  <a:t>1</a:t>
                </a:r>
                <a:r>
                  <a:rPr lang="en-US" altLang="en-US" sz="1200" baseline="30000" dirty="0" smtClean="0"/>
                  <a:t>2</a:t>
                </a:r>
                <a:r>
                  <a:rPr lang="en-US" altLang="en-US" sz="1200" dirty="0" smtClean="0"/>
                  <a:t> + x</a:t>
                </a:r>
                <a:r>
                  <a:rPr lang="en-US" altLang="en-US" sz="1200" baseline="-25000" dirty="0" smtClean="0"/>
                  <a:t>2</a:t>
                </a:r>
                <a:r>
                  <a:rPr lang="en-US" altLang="en-US" sz="1200" baseline="30000" dirty="0" smtClean="0"/>
                  <a:t>2</a:t>
                </a:r>
                <a:r>
                  <a:rPr lang="en-US" altLang="en-US" sz="1200" dirty="0" smtClean="0"/>
                  <a:t>  = (x</a:t>
                </a:r>
                <a:r>
                  <a:rPr lang="en-US" altLang="en-US" sz="1200" baseline="-25000" dirty="0" smtClean="0"/>
                  <a:t>1</a:t>
                </a:r>
                <a:r>
                  <a:rPr lang="en-US" altLang="en-US" sz="1200" dirty="0" smtClean="0"/>
                  <a:t> + x</a:t>
                </a:r>
                <a:r>
                  <a:rPr lang="en-US" altLang="en-US" sz="1200" baseline="-25000" dirty="0" smtClean="0"/>
                  <a:t>2</a:t>
                </a:r>
                <a:r>
                  <a:rPr lang="en-US" altLang="en-US" sz="1200" dirty="0" smtClean="0"/>
                  <a:t>)</a:t>
                </a:r>
                <a:r>
                  <a:rPr lang="en-US" altLang="en-US" sz="1200" baseline="30000" dirty="0" smtClean="0"/>
                  <a:t>2</a:t>
                </a:r>
                <a:r>
                  <a:rPr lang="en-US" altLang="en-US" sz="1200" dirty="0" smtClean="0"/>
                  <a:t> – 2x</a:t>
                </a:r>
                <a:r>
                  <a:rPr lang="en-US" altLang="en-US" sz="1200" baseline="-25000" dirty="0" smtClean="0"/>
                  <a:t>1</a:t>
                </a:r>
                <a:r>
                  <a:rPr lang="en-US" altLang="en-US" sz="1200" dirty="0" smtClean="0"/>
                  <a:t>x</a:t>
                </a:r>
                <a:r>
                  <a:rPr lang="en-US" altLang="en-US" sz="1200" baseline="-25000" dirty="0" smtClean="0"/>
                  <a:t>2</a:t>
                </a:r>
              </a:p>
              <a:p>
                <a:pPr marL="971550" lvl="1" indent="-514350" eaLnBrk="1" hangingPunct="1">
                  <a:lnSpc>
                    <a:spcPct val="150000"/>
                  </a:lnSpc>
                  <a:buClr>
                    <a:srgbClr val="C00000"/>
                  </a:buClr>
                  <a:buFont typeface="Lucida Sans Unicode" panose="020B0602030504020204" pitchFamily="34" charset="0"/>
                  <a:buAutoNum type="arabicPeriod"/>
                </a:pPr>
                <a:r>
                  <a:rPr lang="en-US" altLang="en-US" sz="1200" dirty="0" smtClean="0"/>
                  <a:t>x</a:t>
                </a:r>
                <a:r>
                  <a:rPr lang="en-US" altLang="en-US" sz="1200" baseline="-25000" dirty="0" smtClean="0"/>
                  <a:t>1</a:t>
                </a:r>
                <a:r>
                  <a:rPr lang="en-US" altLang="en-US" sz="1200" baseline="30000" dirty="0" smtClean="0"/>
                  <a:t>3</a:t>
                </a:r>
                <a:r>
                  <a:rPr lang="en-US" altLang="en-US" sz="1200" dirty="0" smtClean="0"/>
                  <a:t> + x</a:t>
                </a:r>
                <a:r>
                  <a:rPr lang="en-US" altLang="en-US" sz="1200" baseline="-25000" dirty="0" smtClean="0"/>
                  <a:t>2</a:t>
                </a:r>
                <a:r>
                  <a:rPr lang="en-US" altLang="en-US" sz="1200" baseline="30000" dirty="0" smtClean="0"/>
                  <a:t>3</a:t>
                </a:r>
                <a:r>
                  <a:rPr lang="en-US" altLang="en-US" sz="1200" dirty="0" smtClean="0"/>
                  <a:t>   = (x</a:t>
                </a:r>
                <a:r>
                  <a:rPr lang="en-US" altLang="en-US" sz="1200" baseline="-25000" dirty="0" smtClean="0"/>
                  <a:t>1</a:t>
                </a:r>
                <a:r>
                  <a:rPr lang="en-US" altLang="en-US" sz="1200" dirty="0" smtClean="0"/>
                  <a:t> = x</a:t>
                </a:r>
                <a:r>
                  <a:rPr lang="en-US" altLang="en-US" sz="1200" baseline="-25000" dirty="0" smtClean="0"/>
                  <a:t>2</a:t>
                </a:r>
                <a:r>
                  <a:rPr lang="en-US" altLang="en-US" sz="1200" dirty="0" smtClean="0"/>
                  <a:t>)</a:t>
                </a:r>
                <a:r>
                  <a:rPr lang="en-US" altLang="en-US" sz="1200" baseline="30000" dirty="0" smtClean="0"/>
                  <a:t>3</a:t>
                </a:r>
                <a:r>
                  <a:rPr lang="en-US" altLang="en-US" sz="1200" dirty="0" smtClean="0"/>
                  <a:t> – 3x</a:t>
                </a:r>
                <a:r>
                  <a:rPr lang="en-US" altLang="en-US" sz="1200" baseline="-25000" dirty="0" smtClean="0"/>
                  <a:t>1</a:t>
                </a:r>
                <a:r>
                  <a:rPr lang="en-US" altLang="en-US" sz="1200" dirty="0" smtClean="0"/>
                  <a:t>x</a:t>
                </a:r>
                <a:r>
                  <a:rPr lang="en-US" altLang="en-US" sz="1200" baseline="-25000" dirty="0" smtClean="0"/>
                  <a:t>2</a:t>
                </a:r>
                <a:r>
                  <a:rPr lang="en-US" altLang="en-US" sz="1200" dirty="0" smtClean="0"/>
                  <a:t>(x</a:t>
                </a:r>
                <a:r>
                  <a:rPr lang="en-US" altLang="en-US" sz="1200" baseline="-25000" dirty="0" smtClean="0"/>
                  <a:t>1</a:t>
                </a:r>
                <a:r>
                  <a:rPr lang="en-US" altLang="en-US" sz="1200" dirty="0" smtClean="0"/>
                  <a:t> + x</a:t>
                </a:r>
                <a:r>
                  <a:rPr lang="en-US" altLang="en-US" sz="1200" baseline="-25000" dirty="0" smtClean="0"/>
                  <a:t>2</a:t>
                </a:r>
                <a:r>
                  <a:rPr lang="en-US" altLang="en-US" sz="1200" dirty="0" smtClean="0"/>
                  <a:t>) </a:t>
                </a:r>
                <a:endParaRPr lang="en-US" altLang="en-US" sz="1200" baseline="-25000" dirty="0" smtClean="0"/>
              </a:p>
            </p:txBody>
          </p:sp>
        </mc:Choice>
        <mc:Fallback>
          <p:sp>
            <p:nvSpPr>
              <p:cNvPr id="7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85975" y="1873250"/>
                <a:ext cx="4972050" cy="21034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6" name="Google Shape;4726;p79"/>
          <p:cNvSpPr/>
          <p:nvPr/>
        </p:nvSpPr>
        <p:spPr>
          <a:xfrm rot="-5400000">
            <a:off x="1542057" y="53245"/>
            <a:ext cx="3379649" cy="5036962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8" name="Google Shape;4728;p79"/>
          <p:cNvSpPr txBox="1">
            <a:spLocks noGrp="1"/>
          </p:cNvSpPr>
          <p:nvPr>
            <p:ph type="title" idx="2"/>
          </p:nvPr>
        </p:nvSpPr>
        <p:spPr>
          <a:xfrm>
            <a:off x="921635" y="902067"/>
            <a:ext cx="2960866" cy="91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 smtClean="0"/>
              <a:t>Membentuk persamaan kuadrat</a:t>
            </a:r>
            <a:endParaRPr sz="1600" dirty="0"/>
          </a:p>
        </p:txBody>
      </p:sp>
      <p:grpSp>
        <p:nvGrpSpPr>
          <p:cNvPr id="4730" name="Google Shape;4730;p79"/>
          <p:cNvGrpSpPr/>
          <p:nvPr/>
        </p:nvGrpSpPr>
        <p:grpSpPr>
          <a:xfrm rot="2934642">
            <a:off x="579879" y="423994"/>
            <a:ext cx="495633" cy="1342225"/>
            <a:chOff x="5613843" y="136191"/>
            <a:chExt cx="379703" cy="1028274"/>
          </a:xfrm>
        </p:grpSpPr>
        <p:sp>
          <p:nvSpPr>
            <p:cNvPr id="4731" name="Google Shape;4731;p79"/>
            <p:cNvSpPr/>
            <p:nvPr/>
          </p:nvSpPr>
          <p:spPr>
            <a:xfrm>
              <a:off x="5613843" y="136191"/>
              <a:ext cx="379703" cy="1028274"/>
            </a:xfrm>
            <a:custGeom>
              <a:avLst/>
              <a:gdLst/>
              <a:ahLst/>
              <a:cxnLst/>
              <a:rect l="l" t="t" r="r" b="b"/>
              <a:pathLst>
                <a:path w="11062" h="29957" extrusionOk="0">
                  <a:moveTo>
                    <a:pt x="3377" y="8"/>
                  </a:moveTo>
                  <a:cubicBezTo>
                    <a:pt x="3161" y="8"/>
                    <a:pt x="2944" y="9"/>
                    <a:pt x="2727" y="12"/>
                  </a:cubicBezTo>
                  <a:cubicBezTo>
                    <a:pt x="2203" y="24"/>
                    <a:pt x="1644" y="1"/>
                    <a:pt x="1120" y="96"/>
                  </a:cubicBezTo>
                  <a:cubicBezTo>
                    <a:pt x="810" y="155"/>
                    <a:pt x="512" y="334"/>
                    <a:pt x="405" y="691"/>
                  </a:cubicBezTo>
                  <a:cubicBezTo>
                    <a:pt x="334" y="893"/>
                    <a:pt x="334" y="1108"/>
                    <a:pt x="334" y="1322"/>
                  </a:cubicBezTo>
                  <a:cubicBezTo>
                    <a:pt x="322" y="1667"/>
                    <a:pt x="286" y="2013"/>
                    <a:pt x="251" y="2370"/>
                  </a:cubicBezTo>
                  <a:cubicBezTo>
                    <a:pt x="108" y="3906"/>
                    <a:pt x="167" y="5454"/>
                    <a:pt x="143" y="6989"/>
                  </a:cubicBezTo>
                  <a:cubicBezTo>
                    <a:pt x="108" y="10133"/>
                    <a:pt x="1" y="13276"/>
                    <a:pt x="24" y="16407"/>
                  </a:cubicBezTo>
                  <a:cubicBezTo>
                    <a:pt x="48" y="19646"/>
                    <a:pt x="239" y="22860"/>
                    <a:pt x="155" y="26099"/>
                  </a:cubicBezTo>
                  <a:cubicBezTo>
                    <a:pt x="131" y="26861"/>
                    <a:pt x="143" y="27623"/>
                    <a:pt x="131" y="28397"/>
                  </a:cubicBezTo>
                  <a:cubicBezTo>
                    <a:pt x="120" y="28849"/>
                    <a:pt x="84" y="29326"/>
                    <a:pt x="143" y="29778"/>
                  </a:cubicBezTo>
                  <a:cubicBezTo>
                    <a:pt x="155" y="29838"/>
                    <a:pt x="167" y="29897"/>
                    <a:pt x="191" y="29957"/>
                  </a:cubicBezTo>
                  <a:cubicBezTo>
                    <a:pt x="786" y="29516"/>
                    <a:pt x="1394" y="29076"/>
                    <a:pt x="2001" y="28635"/>
                  </a:cubicBezTo>
                  <a:cubicBezTo>
                    <a:pt x="3668" y="27432"/>
                    <a:pt x="5335" y="26206"/>
                    <a:pt x="6989" y="24968"/>
                  </a:cubicBezTo>
                  <a:cubicBezTo>
                    <a:pt x="7823" y="24349"/>
                    <a:pt x="8656" y="23718"/>
                    <a:pt x="9490" y="23087"/>
                  </a:cubicBezTo>
                  <a:cubicBezTo>
                    <a:pt x="9895" y="22777"/>
                    <a:pt x="10311" y="22456"/>
                    <a:pt x="10716" y="22146"/>
                  </a:cubicBezTo>
                  <a:cubicBezTo>
                    <a:pt x="10728" y="22134"/>
                    <a:pt x="10740" y="22122"/>
                    <a:pt x="10752" y="22110"/>
                  </a:cubicBezTo>
                  <a:cubicBezTo>
                    <a:pt x="10752" y="21991"/>
                    <a:pt x="10740" y="21860"/>
                    <a:pt x="10740" y="21741"/>
                  </a:cubicBezTo>
                  <a:cubicBezTo>
                    <a:pt x="10442" y="14955"/>
                    <a:pt x="11061" y="8109"/>
                    <a:pt x="11026" y="1322"/>
                  </a:cubicBezTo>
                  <a:cubicBezTo>
                    <a:pt x="11026" y="989"/>
                    <a:pt x="11050" y="441"/>
                    <a:pt x="10752" y="239"/>
                  </a:cubicBezTo>
                  <a:cubicBezTo>
                    <a:pt x="10636" y="155"/>
                    <a:pt x="10496" y="124"/>
                    <a:pt x="10350" y="124"/>
                  </a:cubicBezTo>
                  <a:cubicBezTo>
                    <a:pt x="10226" y="124"/>
                    <a:pt x="10098" y="146"/>
                    <a:pt x="9978" y="179"/>
                  </a:cubicBezTo>
                  <a:cubicBezTo>
                    <a:pt x="8430" y="131"/>
                    <a:pt x="6870" y="108"/>
                    <a:pt x="5323" y="48"/>
                  </a:cubicBezTo>
                  <a:cubicBezTo>
                    <a:pt x="4671" y="21"/>
                    <a:pt x="4026" y="8"/>
                    <a:pt x="3377" y="8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32" name="Google Shape;4732;p79"/>
            <p:cNvGrpSpPr/>
            <p:nvPr/>
          </p:nvGrpSpPr>
          <p:grpSpPr>
            <a:xfrm>
              <a:off x="5613843" y="136191"/>
              <a:ext cx="379703" cy="1028274"/>
              <a:chOff x="5613843" y="136191"/>
              <a:chExt cx="379703" cy="1028274"/>
            </a:xfrm>
          </p:grpSpPr>
          <p:sp>
            <p:nvSpPr>
              <p:cNvPr id="4733" name="Google Shape;4733;p79"/>
              <p:cNvSpPr/>
              <p:nvPr/>
            </p:nvSpPr>
            <p:spPr>
              <a:xfrm>
                <a:off x="5613843" y="136191"/>
                <a:ext cx="379703" cy="1028274"/>
              </a:xfrm>
              <a:custGeom>
                <a:avLst/>
                <a:gdLst/>
                <a:ahLst/>
                <a:cxnLst/>
                <a:rect l="l" t="t" r="r" b="b"/>
                <a:pathLst>
                  <a:path w="11062" h="29957" extrusionOk="0">
                    <a:moveTo>
                      <a:pt x="3377" y="8"/>
                    </a:moveTo>
                    <a:cubicBezTo>
                      <a:pt x="3161" y="8"/>
                      <a:pt x="2944" y="9"/>
                      <a:pt x="2727" y="12"/>
                    </a:cubicBezTo>
                    <a:cubicBezTo>
                      <a:pt x="2203" y="24"/>
                      <a:pt x="1644" y="1"/>
                      <a:pt x="1120" y="96"/>
                    </a:cubicBezTo>
                    <a:cubicBezTo>
                      <a:pt x="810" y="155"/>
                      <a:pt x="512" y="334"/>
                      <a:pt x="405" y="691"/>
                    </a:cubicBezTo>
                    <a:cubicBezTo>
                      <a:pt x="334" y="893"/>
                      <a:pt x="334" y="1108"/>
                      <a:pt x="334" y="1322"/>
                    </a:cubicBezTo>
                    <a:cubicBezTo>
                      <a:pt x="322" y="1667"/>
                      <a:pt x="286" y="2013"/>
                      <a:pt x="251" y="2370"/>
                    </a:cubicBezTo>
                    <a:cubicBezTo>
                      <a:pt x="108" y="3906"/>
                      <a:pt x="167" y="5454"/>
                      <a:pt x="143" y="6989"/>
                    </a:cubicBezTo>
                    <a:cubicBezTo>
                      <a:pt x="108" y="10133"/>
                      <a:pt x="1" y="13276"/>
                      <a:pt x="24" y="16407"/>
                    </a:cubicBezTo>
                    <a:cubicBezTo>
                      <a:pt x="48" y="19646"/>
                      <a:pt x="239" y="22860"/>
                      <a:pt x="155" y="26099"/>
                    </a:cubicBezTo>
                    <a:cubicBezTo>
                      <a:pt x="131" y="26861"/>
                      <a:pt x="143" y="27623"/>
                      <a:pt x="131" y="28397"/>
                    </a:cubicBezTo>
                    <a:cubicBezTo>
                      <a:pt x="120" y="28849"/>
                      <a:pt x="84" y="29326"/>
                      <a:pt x="143" y="29778"/>
                    </a:cubicBezTo>
                    <a:cubicBezTo>
                      <a:pt x="155" y="29838"/>
                      <a:pt x="167" y="29897"/>
                      <a:pt x="191" y="29957"/>
                    </a:cubicBezTo>
                    <a:cubicBezTo>
                      <a:pt x="786" y="29516"/>
                      <a:pt x="1394" y="29076"/>
                      <a:pt x="2001" y="28635"/>
                    </a:cubicBezTo>
                    <a:cubicBezTo>
                      <a:pt x="3668" y="27432"/>
                      <a:pt x="5335" y="26206"/>
                      <a:pt x="6989" y="24968"/>
                    </a:cubicBezTo>
                    <a:cubicBezTo>
                      <a:pt x="7823" y="24349"/>
                      <a:pt x="8656" y="23718"/>
                      <a:pt x="9490" y="23087"/>
                    </a:cubicBezTo>
                    <a:cubicBezTo>
                      <a:pt x="9895" y="22777"/>
                      <a:pt x="10311" y="22456"/>
                      <a:pt x="10716" y="22146"/>
                    </a:cubicBezTo>
                    <a:cubicBezTo>
                      <a:pt x="10728" y="22134"/>
                      <a:pt x="10740" y="22122"/>
                      <a:pt x="10752" y="22110"/>
                    </a:cubicBezTo>
                    <a:cubicBezTo>
                      <a:pt x="10752" y="21991"/>
                      <a:pt x="10740" y="21860"/>
                      <a:pt x="10740" y="21741"/>
                    </a:cubicBezTo>
                    <a:cubicBezTo>
                      <a:pt x="10442" y="14955"/>
                      <a:pt x="11061" y="8109"/>
                      <a:pt x="11026" y="1322"/>
                    </a:cubicBezTo>
                    <a:cubicBezTo>
                      <a:pt x="11026" y="989"/>
                      <a:pt x="11050" y="441"/>
                      <a:pt x="10752" y="239"/>
                    </a:cubicBezTo>
                    <a:cubicBezTo>
                      <a:pt x="10636" y="155"/>
                      <a:pt x="10496" y="124"/>
                      <a:pt x="10350" y="124"/>
                    </a:cubicBezTo>
                    <a:cubicBezTo>
                      <a:pt x="10226" y="124"/>
                      <a:pt x="10098" y="146"/>
                      <a:pt x="9978" y="179"/>
                    </a:cubicBezTo>
                    <a:cubicBezTo>
                      <a:pt x="8430" y="131"/>
                      <a:pt x="6870" y="108"/>
                      <a:pt x="5323" y="48"/>
                    </a:cubicBezTo>
                    <a:cubicBezTo>
                      <a:pt x="4671" y="21"/>
                      <a:pt x="4026" y="8"/>
                      <a:pt x="3377" y="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4" name="Google Shape;4734;p79"/>
              <p:cNvSpPr/>
              <p:nvPr/>
            </p:nvSpPr>
            <p:spPr>
              <a:xfrm>
                <a:off x="5708234" y="246783"/>
                <a:ext cx="213364" cy="181270"/>
              </a:xfrm>
              <a:custGeom>
                <a:avLst/>
                <a:gdLst/>
                <a:ahLst/>
                <a:cxnLst/>
                <a:rect l="l" t="t" r="r" b="b"/>
                <a:pathLst>
                  <a:path w="6216" h="5281" extrusionOk="0">
                    <a:moveTo>
                      <a:pt x="1329" y="0"/>
                    </a:moveTo>
                    <a:cubicBezTo>
                      <a:pt x="1284" y="0"/>
                      <a:pt x="1236" y="38"/>
                      <a:pt x="1251" y="88"/>
                    </a:cubicBezTo>
                    <a:cubicBezTo>
                      <a:pt x="1513" y="1077"/>
                      <a:pt x="2073" y="1993"/>
                      <a:pt x="2739" y="2767"/>
                    </a:cubicBezTo>
                    <a:cubicBezTo>
                      <a:pt x="2655" y="2780"/>
                      <a:pt x="2569" y="2785"/>
                      <a:pt x="2483" y="2785"/>
                    </a:cubicBezTo>
                    <a:cubicBezTo>
                      <a:pt x="2157" y="2785"/>
                      <a:pt x="1824" y="2704"/>
                      <a:pt x="1513" y="2601"/>
                    </a:cubicBezTo>
                    <a:cubicBezTo>
                      <a:pt x="1287" y="2532"/>
                      <a:pt x="1033" y="2440"/>
                      <a:pt x="790" y="2440"/>
                    </a:cubicBezTo>
                    <a:cubicBezTo>
                      <a:pt x="611" y="2440"/>
                      <a:pt x="438" y="2490"/>
                      <a:pt x="287" y="2636"/>
                    </a:cubicBezTo>
                    <a:cubicBezTo>
                      <a:pt x="0" y="2901"/>
                      <a:pt x="387" y="3482"/>
                      <a:pt x="1503" y="3482"/>
                    </a:cubicBezTo>
                    <a:cubicBezTo>
                      <a:pt x="1593" y="3482"/>
                      <a:pt x="1688" y="3478"/>
                      <a:pt x="1787" y="3470"/>
                    </a:cubicBezTo>
                    <a:cubicBezTo>
                      <a:pt x="2073" y="3446"/>
                      <a:pt x="2644" y="3208"/>
                      <a:pt x="2906" y="2946"/>
                    </a:cubicBezTo>
                    <a:cubicBezTo>
                      <a:pt x="2989" y="3029"/>
                      <a:pt x="3073" y="3125"/>
                      <a:pt x="3156" y="3208"/>
                    </a:cubicBezTo>
                    <a:cubicBezTo>
                      <a:pt x="3358" y="3410"/>
                      <a:pt x="3561" y="3613"/>
                      <a:pt x="3775" y="3803"/>
                    </a:cubicBezTo>
                    <a:cubicBezTo>
                      <a:pt x="3710" y="3798"/>
                      <a:pt x="3641" y="3795"/>
                      <a:pt x="3571" y="3795"/>
                    </a:cubicBezTo>
                    <a:cubicBezTo>
                      <a:pt x="3018" y="3795"/>
                      <a:pt x="2324" y="3965"/>
                      <a:pt x="2061" y="4387"/>
                    </a:cubicBezTo>
                    <a:cubicBezTo>
                      <a:pt x="1851" y="4717"/>
                      <a:pt x="2193" y="4793"/>
                      <a:pt x="2462" y="4793"/>
                    </a:cubicBezTo>
                    <a:cubicBezTo>
                      <a:pt x="2483" y="4793"/>
                      <a:pt x="2505" y="4792"/>
                      <a:pt x="2525" y="4791"/>
                    </a:cubicBezTo>
                    <a:cubicBezTo>
                      <a:pt x="2846" y="4780"/>
                      <a:pt x="3132" y="4696"/>
                      <a:pt x="3394" y="4494"/>
                    </a:cubicBezTo>
                    <a:cubicBezTo>
                      <a:pt x="3608" y="4339"/>
                      <a:pt x="3739" y="4113"/>
                      <a:pt x="3930" y="3934"/>
                    </a:cubicBezTo>
                    <a:cubicBezTo>
                      <a:pt x="4132" y="4113"/>
                      <a:pt x="4335" y="4279"/>
                      <a:pt x="4549" y="4434"/>
                    </a:cubicBezTo>
                    <a:cubicBezTo>
                      <a:pt x="4799" y="4625"/>
                      <a:pt x="5073" y="4791"/>
                      <a:pt x="5347" y="4934"/>
                    </a:cubicBezTo>
                    <a:cubicBezTo>
                      <a:pt x="5579" y="5062"/>
                      <a:pt x="5867" y="5280"/>
                      <a:pt x="6146" y="5280"/>
                    </a:cubicBezTo>
                    <a:cubicBezTo>
                      <a:pt x="6154" y="5280"/>
                      <a:pt x="6161" y="5280"/>
                      <a:pt x="6168" y="5280"/>
                    </a:cubicBezTo>
                    <a:cubicBezTo>
                      <a:pt x="6204" y="5280"/>
                      <a:pt x="6216" y="5232"/>
                      <a:pt x="6204" y="5208"/>
                    </a:cubicBezTo>
                    <a:cubicBezTo>
                      <a:pt x="6025" y="5006"/>
                      <a:pt x="5716" y="4922"/>
                      <a:pt x="5478" y="4791"/>
                    </a:cubicBezTo>
                    <a:cubicBezTo>
                      <a:pt x="5240" y="4660"/>
                      <a:pt x="4990" y="4518"/>
                      <a:pt x="4763" y="4363"/>
                    </a:cubicBezTo>
                    <a:cubicBezTo>
                      <a:pt x="4632" y="4125"/>
                      <a:pt x="4704" y="3756"/>
                      <a:pt x="4740" y="3506"/>
                    </a:cubicBezTo>
                    <a:cubicBezTo>
                      <a:pt x="4762" y="3273"/>
                      <a:pt x="5218" y="1778"/>
                      <a:pt x="4760" y="1778"/>
                    </a:cubicBezTo>
                    <a:cubicBezTo>
                      <a:pt x="4726" y="1778"/>
                      <a:pt x="4688" y="1786"/>
                      <a:pt x="4644" y="1803"/>
                    </a:cubicBezTo>
                    <a:cubicBezTo>
                      <a:pt x="4251" y="1958"/>
                      <a:pt x="4192" y="2624"/>
                      <a:pt x="4228" y="2958"/>
                    </a:cubicBezTo>
                    <a:cubicBezTo>
                      <a:pt x="4263" y="3339"/>
                      <a:pt x="4335" y="3815"/>
                      <a:pt x="4525" y="4184"/>
                    </a:cubicBezTo>
                    <a:cubicBezTo>
                      <a:pt x="4120" y="3875"/>
                      <a:pt x="3775" y="3506"/>
                      <a:pt x="3442" y="3113"/>
                    </a:cubicBezTo>
                    <a:cubicBezTo>
                      <a:pt x="3418" y="2922"/>
                      <a:pt x="3454" y="2732"/>
                      <a:pt x="3489" y="2541"/>
                    </a:cubicBezTo>
                    <a:cubicBezTo>
                      <a:pt x="3573" y="2184"/>
                      <a:pt x="3692" y="1839"/>
                      <a:pt x="3680" y="1458"/>
                    </a:cubicBezTo>
                    <a:cubicBezTo>
                      <a:pt x="3671" y="1241"/>
                      <a:pt x="3580" y="895"/>
                      <a:pt x="3391" y="895"/>
                    </a:cubicBezTo>
                    <a:cubicBezTo>
                      <a:pt x="3331" y="895"/>
                      <a:pt x="3261" y="931"/>
                      <a:pt x="3180" y="1017"/>
                    </a:cubicBezTo>
                    <a:cubicBezTo>
                      <a:pt x="2954" y="1267"/>
                      <a:pt x="2989" y="1743"/>
                      <a:pt x="3037" y="2053"/>
                    </a:cubicBezTo>
                    <a:cubicBezTo>
                      <a:pt x="3073" y="2291"/>
                      <a:pt x="3108" y="2553"/>
                      <a:pt x="3168" y="2803"/>
                    </a:cubicBezTo>
                    <a:cubicBezTo>
                      <a:pt x="2454" y="1958"/>
                      <a:pt x="1715" y="1136"/>
                      <a:pt x="1394" y="53"/>
                    </a:cubicBezTo>
                    <a:cubicBezTo>
                      <a:pt x="1385" y="16"/>
                      <a:pt x="1357" y="0"/>
                      <a:pt x="13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5" name="Google Shape;4735;p79"/>
              <p:cNvSpPr/>
              <p:nvPr/>
            </p:nvSpPr>
            <p:spPr>
              <a:xfrm>
                <a:off x="5673086" y="154726"/>
                <a:ext cx="155767" cy="160160"/>
              </a:xfrm>
              <a:custGeom>
                <a:avLst/>
                <a:gdLst/>
                <a:ahLst/>
                <a:cxnLst/>
                <a:rect l="l" t="t" r="r" b="b"/>
                <a:pathLst>
                  <a:path w="4538" h="4666" extrusionOk="0">
                    <a:moveTo>
                      <a:pt x="3441" y="1"/>
                    </a:moveTo>
                    <a:cubicBezTo>
                      <a:pt x="3322" y="1"/>
                      <a:pt x="3195" y="59"/>
                      <a:pt x="3097" y="127"/>
                    </a:cubicBezTo>
                    <a:cubicBezTo>
                      <a:pt x="2561" y="508"/>
                      <a:pt x="2204" y="1163"/>
                      <a:pt x="2204" y="1818"/>
                    </a:cubicBezTo>
                    <a:cubicBezTo>
                      <a:pt x="2120" y="1449"/>
                      <a:pt x="1989" y="1104"/>
                      <a:pt x="1787" y="794"/>
                    </a:cubicBezTo>
                    <a:cubicBezTo>
                      <a:pt x="1632" y="556"/>
                      <a:pt x="1406" y="318"/>
                      <a:pt x="1132" y="318"/>
                    </a:cubicBezTo>
                    <a:cubicBezTo>
                      <a:pt x="1072" y="318"/>
                      <a:pt x="1025" y="330"/>
                      <a:pt x="977" y="365"/>
                    </a:cubicBezTo>
                    <a:cubicBezTo>
                      <a:pt x="930" y="401"/>
                      <a:pt x="918" y="473"/>
                      <a:pt x="918" y="532"/>
                    </a:cubicBezTo>
                    <a:cubicBezTo>
                      <a:pt x="871" y="1238"/>
                      <a:pt x="1207" y="1966"/>
                      <a:pt x="1772" y="2389"/>
                    </a:cubicBezTo>
                    <a:lnTo>
                      <a:pt x="1772" y="2389"/>
                    </a:lnTo>
                    <a:cubicBezTo>
                      <a:pt x="1444" y="2160"/>
                      <a:pt x="1047" y="2038"/>
                      <a:pt x="650" y="2038"/>
                    </a:cubicBezTo>
                    <a:cubicBezTo>
                      <a:pt x="536" y="2038"/>
                      <a:pt x="423" y="2048"/>
                      <a:pt x="310" y="2068"/>
                    </a:cubicBezTo>
                    <a:cubicBezTo>
                      <a:pt x="180" y="2092"/>
                      <a:pt x="37" y="2151"/>
                      <a:pt x="13" y="2282"/>
                    </a:cubicBezTo>
                    <a:cubicBezTo>
                      <a:pt x="1" y="2342"/>
                      <a:pt x="25" y="2401"/>
                      <a:pt x="60" y="2449"/>
                    </a:cubicBezTo>
                    <a:cubicBezTo>
                      <a:pt x="203" y="2711"/>
                      <a:pt x="477" y="2866"/>
                      <a:pt x="763" y="2913"/>
                    </a:cubicBezTo>
                    <a:cubicBezTo>
                      <a:pt x="829" y="2925"/>
                      <a:pt x="897" y="2930"/>
                      <a:pt x="965" y="2930"/>
                    </a:cubicBezTo>
                    <a:cubicBezTo>
                      <a:pt x="1179" y="2930"/>
                      <a:pt x="1401" y="2878"/>
                      <a:pt x="1608" y="2806"/>
                    </a:cubicBezTo>
                    <a:lnTo>
                      <a:pt x="1608" y="2806"/>
                    </a:lnTo>
                    <a:cubicBezTo>
                      <a:pt x="1061" y="3151"/>
                      <a:pt x="703" y="3794"/>
                      <a:pt x="691" y="4449"/>
                    </a:cubicBezTo>
                    <a:cubicBezTo>
                      <a:pt x="691" y="4497"/>
                      <a:pt x="691" y="4556"/>
                      <a:pt x="715" y="4592"/>
                    </a:cubicBezTo>
                    <a:cubicBezTo>
                      <a:pt x="748" y="4646"/>
                      <a:pt x="802" y="4666"/>
                      <a:pt x="862" y="4666"/>
                    </a:cubicBezTo>
                    <a:cubicBezTo>
                      <a:pt x="936" y="4666"/>
                      <a:pt x="1019" y="4637"/>
                      <a:pt x="1084" y="4604"/>
                    </a:cubicBezTo>
                    <a:cubicBezTo>
                      <a:pt x="1646" y="4278"/>
                      <a:pt x="2027" y="3646"/>
                      <a:pt x="2049" y="2996"/>
                    </a:cubicBezTo>
                    <a:lnTo>
                      <a:pt x="2049" y="2996"/>
                    </a:lnTo>
                    <a:cubicBezTo>
                      <a:pt x="2060" y="3456"/>
                      <a:pt x="2201" y="3911"/>
                      <a:pt x="2454" y="4306"/>
                    </a:cubicBezTo>
                    <a:cubicBezTo>
                      <a:pt x="2549" y="4437"/>
                      <a:pt x="2656" y="4580"/>
                      <a:pt x="2811" y="4640"/>
                    </a:cubicBezTo>
                    <a:cubicBezTo>
                      <a:pt x="2854" y="4656"/>
                      <a:pt x="2900" y="4665"/>
                      <a:pt x="2947" y="4665"/>
                    </a:cubicBezTo>
                    <a:cubicBezTo>
                      <a:pt x="3068" y="4665"/>
                      <a:pt x="3188" y="4609"/>
                      <a:pt x="3239" y="4497"/>
                    </a:cubicBezTo>
                    <a:cubicBezTo>
                      <a:pt x="3275" y="4402"/>
                      <a:pt x="3263" y="4306"/>
                      <a:pt x="3239" y="4211"/>
                    </a:cubicBezTo>
                    <a:cubicBezTo>
                      <a:pt x="3132" y="3628"/>
                      <a:pt x="2823" y="3056"/>
                      <a:pt x="2466" y="2592"/>
                    </a:cubicBezTo>
                    <a:lnTo>
                      <a:pt x="2466" y="2592"/>
                    </a:lnTo>
                    <a:cubicBezTo>
                      <a:pt x="2727" y="2854"/>
                      <a:pt x="3108" y="3092"/>
                      <a:pt x="3466" y="3211"/>
                    </a:cubicBezTo>
                    <a:cubicBezTo>
                      <a:pt x="3638" y="3271"/>
                      <a:pt x="3823" y="3327"/>
                      <a:pt x="3985" y="3327"/>
                    </a:cubicBezTo>
                    <a:cubicBezTo>
                      <a:pt x="4147" y="3327"/>
                      <a:pt x="4287" y="3271"/>
                      <a:pt x="4371" y="3104"/>
                    </a:cubicBezTo>
                    <a:cubicBezTo>
                      <a:pt x="4537" y="2759"/>
                      <a:pt x="4156" y="2509"/>
                      <a:pt x="3811" y="2354"/>
                    </a:cubicBezTo>
                    <a:cubicBezTo>
                      <a:pt x="3466" y="2187"/>
                      <a:pt x="3073" y="2151"/>
                      <a:pt x="2692" y="2139"/>
                    </a:cubicBezTo>
                    <a:cubicBezTo>
                      <a:pt x="3180" y="1663"/>
                      <a:pt x="3704" y="1115"/>
                      <a:pt x="3739" y="425"/>
                    </a:cubicBezTo>
                    <a:cubicBezTo>
                      <a:pt x="3751" y="294"/>
                      <a:pt x="3728" y="151"/>
                      <a:pt x="3632" y="68"/>
                    </a:cubicBezTo>
                    <a:cubicBezTo>
                      <a:pt x="3576" y="20"/>
                      <a:pt x="3510" y="1"/>
                      <a:pt x="344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6" name="Google Shape;4736;p79"/>
              <p:cNvSpPr/>
              <p:nvPr/>
            </p:nvSpPr>
            <p:spPr>
              <a:xfrm>
                <a:off x="5729893" y="219289"/>
                <a:ext cx="36899" cy="37517"/>
              </a:xfrm>
              <a:custGeom>
                <a:avLst/>
                <a:gdLst/>
                <a:ahLst/>
                <a:cxnLst/>
                <a:rect l="l" t="t" r="r" b="b"/>
                <a:pathLst>
                  <a:path w="1075" h="1093" extrusionOk="0">
                    <a:moveTo>
                      <a:pt x="483" y="0"/>
                    </a:moveTo>
                    <a:cubicBezTo>
                      <a:pt x="434" y="0"/>
                      <a:pt x="384" y="10"/>
                      <a:pt x="334" y="32"/>
                    </a:cubicBezTo>
                    <a:cubicBezTo>
                      <a:pt x="239" y="68"/>
                      <a:pt x="168" y="151"/>
                      <a:pt x="120" y="235"/>
                    </a:cubicBezTo>
                    <a:cubicBezTo>
                      <a:pt x="25" y="401"/>
                      <a:pt x="1" y="628"/>
                      <a:pt x="96" y="806"/>
                    </a:cubicBezTo>
                    <a:cubicBezTo>
                      <a:pt x="187" y="976"/>
                      <a:pt x="365" y="1093"/>
                      <a:pt x="556" y="1093"/>
                    </a:cubicBezTo>
                    <a:cubicBezTo>
                      <a:pt x="566" y="1093"/>
                      <a:pt x="575" y="1092"/>
                      <a:pt x="584" y="1092"/>
                    </a:cubicBezTo>
                    <a:cubicBezTo>
                      <a:pt x="775" y="1080"/>
                      <a:pt x="965" y="925"/>
                      <a:pt x="1013" y="735"/>
                    </a:cubicBezTo>
                    <a:cubicBezTo>
                      <a:pt x="1075" y="435"/>
                      <a:pt x="805" y="0"/>
                      <a:pt x="48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7" name="Google Shape;4737;p79"/>
              <p:cNvSpPr/>
              <p:nvPr/>
            </p:nvSpPr>
            <p:spPr>
              <a:xfrm>
                <a:off x="5879477" y="184828"/>
                <a:ext cx="48673" cy="45652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1330" extrusionOk="0">
                    <a:moveTo>
                      <a:pt x="703" y="0"/>
                    </a:moveTo>
                    <a:cubicBezTo>
                      <a:pt x="620" y="0"/>
                      <a:pt x="536" y="12"/>
                      <a:pt x="441" y="36"/>
                    </a:cubicBezTo>
                    <a:cubicBezTo>
                      <a:pt x="203" y="108"/>
                      <a:pt x="24" y="358"/>
                      <a:pt x="12" y="608"/>
                    </a:cubicBezTo>
                    <a:cubicBezTo>
                      <a:pt x="1" y="870"/>
                      <a:pt x="155" y="1120"/>
                      <a:pt x="382" y="1251"/>
                    </a:cubicBezTo>
                    <a:cubicBezTo>
                      <a:pt x="466" y="1297"/>
                      <a:pt x="565" y="1329"/>
                      <a:pt x="661" y="1329"/>
                    </a:cubicBezTo>
                    <a:cubicBezTo>
                      <a:pt x="687" y="1329"/>
                      <a:pt x="713" y="1327"/>
                      <a:pt x="739" y="1322"/>
                    </a:cubicBezTo>
                    <a:cubicBezTo>
                      <a:pt x="822" y="1298"/>
                      <a:pt x="905" y="1262"/>
                      <a:pt x="977" y="1203"/>
                    </a:cubicBezTo>
                    <a:cubicBezTo>
                      <a:pt x="1334" y="917"/>
                      <a:pt x="1417" y="322"/>
                      <a:pt x="989" y="60"/>
                    </a:cubicBezTo>
                    <a:cubicBezTo>
                      <a:pt x="905" y="12"/>
                      <a:pt x="798" y="0"/>
                      <a:pt x="7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8" name="Google Shape;4738;p79"/>
              <p:cNvSpPr/>
              <p:nvPr/>
            </p:nvSpPr>
            <p:spPr>
              <a:xfrm>
                <a:off x="5873333" y="799881"/>
                <a:ext cx="48261" cy="45652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330" extrusionOk="0">
                    <a:moveTo>
                      <a:pt x="703" y="0"/>
                    </a:moveTo>
                    <a:cubicBezTo>
                      <a:pt x="620" y="0"/>
                      <a:pt x="525" y="0"/>
                      <a:pt x="442" y="36"/>
                    </a:cubicBezTo>
                    <a:cubicBezTo>
                      <a:pt x="203" y="107"/>
                      <a:pt x="25" y="357"/>
                      <a:pt x="13" y="607"/>
                    </a:cubicBezTo>
                    <a:cubicBezTo>
                      <a:pt x="1" y="869"/>
                      <a:pt x="156" y="1119"/>
                      <a:pt x="370" y="1238"/>
                    </a:cubicBezTo>
                    <a:cubicBezTo>
                      <a:pt x="464" y="1295"/>
                      <a:pt x="558" y="1329"/>
                      <a:pt x="659" y="1329"/>
                    </a:cubicBezTo>
                    <a:cubicBezTo>
                      <a:pt x="685" y="1329"/>
                      <a:pt x="712" y="1327"/>
                      <a:pt x="739" y="1322"/>
                    </a:cubicBezTo>
                    <a:cubicBezTo>
                      <a:pt x="823" y="1298"/>
                      <a:pt x="906" y="1250"/>
                      <a:pt x="977" y="1203"/>
                    </a:cubicBezTo>
                    <a:cubicBezTo>
                      <a:pt x="1334" y="905"/>
                      <a:pt x="1406" y="322"/>
                      <a:pt x="977" y="60"/>
                    </a:cubicBezTo>
                    <a:cubicBezTo>
                      <a:pt x="906" y="0"/>
                      <a:pt x="799" y="0"/>
                      <a:pt x="7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9" name="Google Shape;4739;p79"/>
              <p:cNvSpPr/>
              <p:nvPr/>
            </p:nvSpPr>
            <p:spPr>
              <a:xfrm>
                <a:off x="5687399" y="554121"/>
                <a:ext cx="213742" cy="181236"/>
              </a:xfrm>
              <a:custGeom>
                <a:avLst/>
                <a:gdLst/>
                <a:ahLst/>
                <a:cxnLst/>
                <a:rect l="l" t="t" r="r" b="b"/>
                <a:pathLst>
                  <a:path w="6227" h="5280" extrusionOk="0">
                    <a:moveTo>
                      <a:pt x="4898" y="0"/>
                    </a:moveTo>
                    <a:cubicBezTo>
                      <a:pt x="4870" y="0"/>
                      <a:pt x="4844" y="16"/>
                      <a:pt x="4835" y="52"/>
                    </a:cubicBezTo>
                    <a:cubicBezTo>
                      <a:pt x="4513" y="1136"/>
                      <a:pt x="3775" y="1969"/>
                      <a:pt x="3061" y="2803"/>
                    </a:cubicBezTo>
                    <a:cubicBezTo>
                      <a:pt x="3120" y="2564"/>
                      <a:pt x="3156" y="2302"/>
                      <a:pt x="3192" y="2064"/>
                    </a:cubicBezTo>
                    <a:cubicBezTo>
                      <a:pt x="3239" y="1743"/>
                      <a:pt x="3275" y="1267"/>
                      <a:pt x="3049" y="1029"/>
                    </a:cubicBezTo>
                    <a:cubicBezTo>
                      <a:pt x="2966" y="937"/>
                      <a:pt x="2895" y="900"/>
                      <a:pt x="2833" y="900"/>
                    </a:cubicBezTo>
                    <a:cubicBezTo>
                      <a:pt x="2647" y="900"/>
                      <a:pt x="2558" y="1245"/>
                      <a:pt x="2549" y="1469"/>
                    </a:cubicBezTo>
                    <a:cubicBezTo>
                      <a:pt x="2537" y="1838"/>
                      <a:pt x="2656" y="2183"/>
                      <a:pt x="2739" y="2541"/>
                    </a:cubicBezTo>
                    <a:cubicBezTo>
                      <a:pt x="2775" y="2731"/>
                      <a:pt x="2811" y="2934"/>
                      <a:pt x="2787" y="3124"/>
                    </a:cubicBezTo>
                    <a:cubicBezTo>
                      <a:pt x="2453" y="3505"/>
                      <a:pt x="2108" y="3874"/>
                      <a:pt x="1703" y="4184"/>
                    </a:cubicBezTo>
                    <a:cubicBezTo>
                      <a:pt x="1894" y="3815"/>
                      <a:pt x="1965" y="3338"/>
                      <a:pt x="2001" y="2957"/>
                    </a:cubicBezTo>
                    <a:cubicBezTo>
                      <a:pt x="2037" y="2624"/>
                      <a:pt x="1977" y="1957"/>
                      <a:pt x="1584" y="1802"/>
                    </a:cubicBezTo>
                    <a:cubicBezTo>
                      <a:pt x="1540" y="1785"/>
                      <a:pt x="1502" y="1777"/>
                      <a:pt x="1469" y="1777"/>
                    </a:cubicBezTo>
                    <a:cubicBezTo>
                      <a:pt x="1010" y="1777"/>
                      <a:pt x="1467" y="3272"/>
                      <a:pt x="1489" y="3505"/>
                    </a:cubicBezTo>
                    <a:cubicBezTo>
                      <a:pt x="1525" y="3755"/>
                      <a:pt x="1596" y="4124"/>
                      <a:pt x="1465" y="4362"/>
                    </a:cubicBezTo>
                    <a:cubicBezTo>
                      <a:pt x="1239" y="4517"/>
                      <a:pt x="989" y="4660"/>
                      <a:pt x="751" y="4791"/>
                    </a:cubicBezTo>
                    <a:cubicBezTo>
                      <a:pt x="513" y="4922"/>
                      <a:pt x="203" y="5017"/>
                      <a:pt x="24" y="5208"/>
                    </a:cubicBezTo>
                    <a:cubicBezTo>
                      <a:pt x="1" y="5243"/>
                      <a:pt x="24" y="5279"/>
                      <a:pt x="60" y="5279"/>
                    </a:cubicBezTo>
                    <a:cubicBezTo>
                      <a:pt x="68" y="5279"/>
                      <a:pt x="75" y="5280"/>
                      <a:pt x="82" y="5280"/>
                    </a:cubicBezTo>
                    <a:cubicBezTo>
                      <a:pt x="351" y="5280"/>
                      <a:pt x="650" y="5073"/>
                      <a:pt x="882" y="4946"/>
                    </a:cubicBezTo>
                    <a:cubicBezTo>
                      <a:pt x="1156" y="4791"/>
                      <a:pt x="1429" y="4624"/>
                      <a:pt x="1679" y="4446"/>
                    </a:cubicBezTo>
                    <a:cubicBezTo>
                      <a:pt x="1894" y="4291"/>
                      <a:pt x="2096" y="4112"/>
                      <a:pt x="2299" y="3946"/>
                    </a:cubicBezTo>
                    <a:cubicBezTo>
                      <a:pt x="2477" y="4112"/>
                      <a:pt x="2620" y="4338"/>
                      <a:pt x="2822" y="4493"/>
                    </a:cubicBezTo>
                    <a:cubicBezTo>
                      <a:pt x="3096" y="4696"/>
                      <a:pt x="3382" y="4779"/>
                      <a:pt x="3703" y="4791"/>
                    </a:cubicBezTo>
                    <a:cubicBezTo>
                      <a:pt x="3727" y="4792"/>
                      <a:pt x="3751" y="4792"/>
                      <a:pt x="3775" y="4792"/>
                    </a:cubicBezTo>
                    <a:cubicBezTo>
                      <a:pt x="4043" y="4792"/>
                      <a:pt x="4375" y="4724"/>
                      <a:pt x="4168" y="4386"/>
                    </a:cubicBezTo>
                    <a:cubicBezTo>
                      <a:pt x="3903" y="3972"/>
                      <a:pt x="3202" y="3795"/>
                      <a:pt x="2649" y="3795"/>
                    </a:cubicBezTo>
                    <a:cubicBezTo>
                      <a:pt x="2581" y="3795"/>
                      <a:pt x="2516" y="3797"/>
                      <a:pt x="2453" y="3803"/>
                    </a:cubicBezTo>
                    <a:cubicBezTo>
                      <a:pt x="2656" y="3612"/>
                      <a:pt x="2870" y="3410"/>
                      <a:pt x="3072" y="3219"/>
                    </a:cubicBezTo>
                    <a:cubicBezTo>
                      <a:pt x="3156" y="3124"/>
                      <a:pt x="3239" y="3041"/>
                      <a:pt x="3322" y="2945"/>
                    </a:cubicBezTo>
                    <a:cubicBezTo>
                      <a:pt x="3584" y="3207"/>
                      <a:pt x="4156" y="3445"/>
                      <a:pt x="4442" y="3469"/>
                    </a:cubicBezTo>
                    <a:cubicBezTo>
                      <a:pt x="4551" y="3479"/>
                      <a:pt x="4654" y="3484"/>
                      <a:pt x="4752" y="3484"/>
                    </a:cubicBezTo>
                    <a:cubicBezTo>
                      <a:pt x="5848" y="3484"/>
                      <a:pt x="6226" y="2909"/>
                      <a:pt x="5942" y="2636"/>
                    </a:cubicBezTo>
                    <a:cubicBezTo>
                      <a:pt x="5791" y="2495"/>
                      <a:pt x="5618" y="2445"/>
                      <a:pt x="5438" y="2445"/>
                    </a:cubicBezTo>
                    <a:cubicBezTo>
                      <a:pt x="5194" y="2445"/>
                      <a:pt x="4937" y="2537"/>
                      <a:pt x="4704" y="2612"/>
                    </a:cubicBezTo>
                    <a:cubicBezTo>
                      <a:pt x="4403" y="2706"/>
                      <a:pt x="4073" y="2785"/>
                      <a:pt x="3748" y="2785"/>
                    </a:cubicBezTo>
                    <a:cubicBezTo>
                      <a:pt x="3661" y="2785"/>
                      <a:pt x="3575" y="2779"/>
                      <a:pt x="3489" y="2767"/>
                    </a:cubicBezTo>
                    <a:cubicBezTo>
                      <a:pt x="4156" y="1993"/>
                      <a:pt x="4716" y="1076"/>
                      <a:pt x="4977" y="100"/>
                    </a:cubicBezTo>
                    <a:cubicBezTo>
                      <a:pt x="4992" y="41"/>
                      <a:pt x="4943" y="0"/>
                      <a:pt x="489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0" name="Google Shape;4740;p79"/>
              <p:cNvSpPr/>
              <p:nvPr/>
            </p:nvSpPr>
            <p:spPr>
              <a:xfrm>
                <a:off x="5780589" y="462338"/>
                <a:ext cx="155733" cy="160092"/>
              </a:xfrm>
              <a:custGeom>
                <a:avLst/>
                <a:gdLst/>
                <a:ahLst/>
                <a:cxnLst/>
                <a:rect l="l" t="t" r="r" b="b"/>
                <a:pathLst>
                  <a:path w="4537" h="4664" extrusionOk="0">
                    <a:moveTo>
                      <a:pt x="1086" y="1"/>
                    </a:moveTo>
                    <a:cubicBezTo>
                      <a:pt x="1021" y="1"/>
                      <a:pt x="959" y="18"/>
                      <a:pt x="905" y="59"/>
                    </a:cubicBezTo>
                    <a:cubicBezTo>
                      <a:pt x="810" y="143"/>
                      <a:pt x="786" y="285"/>
                      <a:pt x="798" y="416"/>
                    </a:cubicBezTo>
                    <a:cubicBezTo>
                      <a:pt x="834" y="1107"/>
                      <a:pt x="1358" y="1655"/>
                      <a:pt x="1846" y="2143"/>
                    </a:cubicBezTo>
                    <a:cubicBezTo>
                      <a:pt x="1465" y="2143"/>
                      <a:pt x="1072" y="2190"/>
                      <a:pt x="727" y="2345"/>
                    </a:cubicBezTo>
                    <a:cubicBezTo>
                      <a:pt x="381" y="2500"/>
                      <a:pt x="0" y="2750"/>
                      <a:pt x="167" y="3095"/>
                    </a:cubicBezTo>
                    <a:cubicBezTo>
                      <a:pt x="250" y="3262"/>
                      <a:pt x="390" y="3319"/>
                      <a:pt x="552" y="3319"/>
                    </a:cubicBezTo>
                    <a:cubicBezTo>
                      <a:pt x="715" y="3319"/>
                      <a:pt x="899" y="3262"/>
                      <a:pt x="1072" y="3202"/>
                    </a:cubicBezTo>
                    <a:cubicBezTo>
                      <a:pt x="1429" y="3083"/>
                      <a:pt x="1810" y="2845"/>
                      <a:pt x="2072" y="2583"/>
                    </a:cubicBezTo>
                    <a:lnTo>
                      <a:pt x="2072" y="2583"/>
                    </a:lnTo>
                    <a:cubicBezTo>
                      <a:pt x="1715" y="3060"/>
                      <a:pt x="1405" y="3619"/>
                      <a:pt x="1298" y="4203"/>
                    </a:cubicBezTo>
                    <a:cubicBezTo>
                      <a:pt x="1274" y="4298"/>
                      <a:pt x="1262" y="4405"/>
                      <a:pt x="1298" y="4488"/>
                    </a:cubicBezTo>
                    <a:cubicBezTo>
                      <a:pt x="1350" y="4600"/>
                      <a:pt x="1470" y="4656"/>
                      <a:pt x="1590" y="4656"/>
                    </a:cubicBezTo>
                    <a:cubicBezTo>
                      <a:pt x="1637" y="4656"/>
                      <a:pt x="1684" y="4648"/>
                      <a:pt x="1727" y="4631"/>
                    </a:cubicBezTo>
                    <a:cubicBezTo>
                      <a:pt x="1881" y="4572"/>
                      <a:pt x="1989" y="4441"/>
                      <a:pt x="2084" y="4298"/>
                    </a:cubicBezTo>
                    <a:cubicBezTo>
                      <a:pt x="2336" y="3903"/>
                      <a:pt x="2477" y="3447"/>
                      <a:pt x="2489" y="2987"/>
                    </a:cubicBezTo>
                    <a:lnTo>
                      <a:pt x="2489" y="2987"/>
                    </a:lnTo>
                    <a:cubicBezTo>
                      <a:pt x="2510" y="3637"/>
                      <a:pt x="2892" y="4270"/>
                      <a:pt x="3453" y="4595"/>
                    </a:cubicBezTo>
                    <a:cubicBezTo>
                      <a:pt x="3518" y="4635"/>
                      <a:pt x="3602" y="4663"/>
                      <a:pt x="3675" y="4663"/>
                    </a:cubicBezTo>
                    <a:cubicBezTo>
                      <a:pt x="3736" y="4663"/>
                      <a:pt x="3790" y="4644"/>
                      <a:pt x="3822" y="4595"/>
                    </a:cubicBezTo>
                    <a:cubicBezTo>
                      <a:pt x="3846" y="4548"/>
                      <a:pt x="3846" y="4488"/>
                      <a:pt x="3846" y="4441"/>
                    </a:cubicBezTo>
                    <a:cubicBezTo>
                      <a:pt x="3834" y="3786"/>
                      <a:pt x="3477" y="3155"/>
                      <a:pt x="2929" y="2798"/>
                    </a:cubicBezTo>
                    <a:lnTo>
                      <a:pt x="2929" y="2798"/>
                    </a:lnTo>
                    <a:cubicBezTo>
                      <a:pt x="3137" y="2870"/>
                      <a:pt x="3351" y="2922"/>
                      <a:pt x="3568" y="2922"/>
                    </a:cubicBezTo>
                    <a:cubicBezTo>
                      <a:pt x="3636" y="2922"/>
                      <a:pt x="3705" y="2916"/>
                      <a:pt x="3775" y="2905"/>
                    </a:cubicBezTo>
                    <a:cubicBezTo>
                      <a:pt x="4060" y="2857"/>
                      <a:pt x="4334" y="2702"/>
                      <a:pt x="4477" y="2452"/>
                    </a:cubicBezTo>
                    <a:cubicBezTo>
                      <a:pt x="4513" y="2393"/>
                      <a:pt x="4537" y="2333"/>
                      <a:pt x="4525" y="2274"/>
                    </a:cubicBezTo>
                    <a:cubicBezTo>
                      <a:pt x="4501" y="2143"/>
                      <a:pt x="4358" y="2083"/>
                      <a:pt x="4227" y="2059"/>
                    </a:cubicBezTo>
                    <a:cubicBezTo>
                      <a:pt x="4115" y="2039"/>
                      <a:pt x="4001" y="2029"/>
                      <a:pt x="3887" y="2029"/>
                    </a:cubicBezTo>
                    <a:cubicBezTo>
                      <a:pt x="3490" y="2029"/>
                      <a:pt x="3094" y="2151"/>
                      <a:pt x="2766" y="2380"/>
                    </a:cubicBezTo>
                    <a:lnTo>
                      <a:pt x="2766" y="2380"/>
                    </a:lnTo>
                    <a:cubicBezTo>
                      <a:pt x="3331" y="1957"/>
                      <a:pt x="3666" y="1241"/>
                      <a:pt x="3620" y="535"/>
                    </a:cubicBezTo>
                    <a:cubicBezTo>
                      <a:pt x="3620" y="464"/>
                      <a:pt x="3608" y="393"/>
                      <a:pt x="3560" y="357"/>
                    </a:cubicBezTo>
                    <a:cubicBezTo>
                      <a:pt x="3513" y="321"/>
                      <a:pt x="3465" y="309"/>
                      <a:pt x="3405" y="309"/>
                    </a:cubicBezTo>
                    <a:cubicBezTo>
                      <a:pt x="3132" y="321"/>
                      <a:pt x="2905" y="547"/>
                      <a:pt x="2751" y="786"/>
                    </a:cubicBezTo>
                    <a:cubicBezTo>
                      <a:pt x="2548" y="1095"/>
                      <a:pt x="2417" y="1452"/>
                      <a:pt x="2334" y="1809"/>
                    </a:cubicBezTo>
                    <a:cubicBezTo>
                      <a:pt x="2334" y="1155"/>
                      <a:pt x="1977" y="500"/>
                      <a:pt x="1441" y="131"/>
                    </a:cubicBezTo>
                    <a:cubicBezTo>
                      <a:pt x="1340" y="61"/>
                      <a:pt x="1208" y="1"/>
                      <a:pt x="108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1" name="Google Shape;4741;p79"/>
              <p:cNvSpPr/>
              <p:nvPr/>
            </p:nvSpPr>
            <p:spPr>
              <a:xfrm>
                <a:off x="5842647" y="526730"/>
                <a:ext cx="36865" cy="37414"/>
              </a:xfrm>
              <a:custGeom>
                <a:avLst/>
                <a:gdLst/>
                <a:ahLst/>
                <a:cxnLst/>
                <a:rect l="l" t="t" r="r" b="b"/>
                <a:pathLst>
                  <a:path w="1074" h="1090" extrusionOk="0">
                    <a:moveTo>
                      <a:pt x="598" y="0"/>
                    </a:moveTo>
                    <a:cubicBezTo>
                      <a:pt x="273" y="0"/>
                      <a:pt x="1" y="429"/>
                      <a:pt x="73" y="731"/>
                    </a:cubicBezTo>
                    <a:cubicBezTo>
                      <a:pt x="109" y="934"/>
                      <a:pt x="300" y="1076"/>
                      <a:pt x="490" y="1088"/>
                    </a:cubicBezTo>
                    <a:cubicBezTo>
                      <a:pt x="499" y="1089"/>
                      <a:pt x="509" y="1089"/>
                      <a:pt x="518" y="1089"/>
                    </a:cubicBezTo>
                    <a:cubicBezTo>
                      <a:pt x="710" y="1089"/>
                      <a:pt x="887" y="973"/>
                      <a:pt x="978" y="803"/>
                    </a:cubicBezTo>
                    <a:cubicBezTo>
                      <a:pt x="1074" y="624"/>
                      <a:pt x="1050" y="398"/>
                      <a:pt x="955" y="231"/>
                    </a:cubicBezTo>
                    <a:cubicBezTo>
                      <a:pt x="907" y="148"/>
                      <a:pt x="835" y="76"/>
                      <a:pt x="740" y="29"/>
                    </a:cubicBezTo>
                    <a:cubicBezTo>
                      <a:pt x="692" y="9"/>
                      <a:pt x="644" y="0"/>
                      <a:pt x="59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2" name="Google Shape;4742;p79"/>
              <p:cNvSpPr/>
              <p:nvPr/>
            </p:nvSpPr>
            <p:spPr>
              <a:xfrm>
                <a:off x="5673086" y="492131"/>
                <a:ext cx="48261" cy="45652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330" extrusionOk="0">
                    <a:moveTo>
                      <a:pt x="703" y="1"/>
                    </a:moveTo>
                    <a:cubicBezTo>
                      <a:pt x="608" y="1"/>
                      <a:pt x="513" y="13"/>
                      <a:pt x="430" y="60"/>
                    </a:cubicBezTo>
                    <a:cubicBezTo>
                      <a:pt x="1" y="334"/>
                      <a:pt x="84" y="918"/>
                      <a:pt x="441" y="1203"/>
                    </a:cubicBezTo>
                    <a:cubicBezTo>
                      <a:pt x="513" y="1263"/>
                      <a:pt x="584" y="1311"/>
                      <a:pt x="680" y="1322"/>
                    </a:cubicBezTo>
                    <a:cubicBezTo>
                      <a:pt x="705" y="1328"/>
                      <a:pt x="731" y="1330"/>
                      <a:pt x="757" y="1330"/>
                    </a:cubicBezTo>
                    <a:cubicBezTo>
                      <a:pt x="854" y="1330"/>
                      <a:pt x="952" y="1298"/>
                      <a:pt x="1037" y="1251"/>
                    </a:cubicBezTo>
                    <a:cubicBezTo>
                      <a:pt x="1263" y="1120"/>
                      <a:pt x="1406" y="870"/>
                      <a:pt x="1394" y="620"/>
                    </a:cubicBezTo>
                    <a:cubicBezTo>
                      <a:pt x="1382" y="358"/>
                      <a:pt x="1215" y="120"/>
                      <a:pt x="965" y="37"/>
                    </a:cubicBezTo>
                    <a:cubicBezTo>
                      <a:pt x="882" y="13"/>
                      <a:pt x="799" y="1"/>
                      <a:pt x="70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3" name="Google Shape;4743;p79"/>
              <p:cNvSpPr/>
              <p:nvPr/>
            </p:nvSpPr>
            <p:spPr>
              <a:xfrm>
                <a:off x="5837808" y="922418"/>
                <a:ext cx="34909" cy="76099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2217" extrusionOk="0">
                    <a:moveTo>
                      <a:pt x="556" y="1"/>
                    </a:moveTo>
                    <a:cubicBezTo>
                      <a:pt x="523" y="1"/>
                      <a:pt x="484" y="9"/>
                      <a:pt x="441" y="26"/>
                    </a:cubicBezTo>
                    <a:cubicBezTo>
                      <a:pt x="48" y="181"/>
                      <a:pt x="0" y="859"/>
                      <a:pt x="24" y="1181"/>
                    </a:cubicBezTo>
                    <a:cubicBezTo>
                      <a:pt x="60" y="1502"/>
                      <a:pt x="119" y="1883"/>
                      <a:pt x="250" y="2217"/>
                    </a:cubicBezTo>
                    <a:cubicBezTo>
                      <a:pt x="322" y="2169"/>
                      <a:pt x="393" y="2110"/>
                      <a:pt x="464" y="2062"/>
                    </a:cubicBezTo>
                    <a:cubicBezTo>
                      <a:pt x="476" y="2050"/>
                      <a:pt x="488" y="2038"/>
                      <a:pt x="500" y="2026"/>
                    </a:cubicBezTo>
                    <a:cubicBezTo>
                      <a:pt x="512" y="1919"/>
                      <a:pt x="524" y="1824"/>
                      <a:pt x="536" y="1729"/>
                    </a:cubicBezTo>
                    <a:cubicBezTo>
                      <a:pt x="569" y="1495"/>
                      <a:pt x="1016" y="1"/>
                      <a:pt x="55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4" name="Google Shape;4744;p79"/>
              <p:cNvSpPr/>
              <p:nvPr/>
            </p:nvSpPr>
            <p:spPr>
              <a:xfrm>
                <a:off x="5693989" y="892350"/>
                <a:ext cx="149554" cy="133593"/>
              </a:xfrm>
              <a:custGeom>
                <a:avLst/>
                <a:gdLst/>
                <a:ahLst/>
                <a:cxnLst/>
                <a:rect l="l" t="t" r="r" b="b"/>
                <a:pathLst>
                  <a:path w="4357" h="3892" extrusionOk="0">
                    <a:moveTo>
                      <a:pt x="3391" y="1"/>
                    </a:moveTo>
                    <a:cubicBezTo>
                      <a:pt x="3330" y="1"/>
                      <a:pt x="3260" y="38"/>
                      <a:pt x="3178" y="128"/>
                    </a:cubicBezTo>
                    <a:cubicBezTo>
                      <a:pt x="2952" y="378"/>
                      <a:pt x="2976" y="854"/>
                      <a:pt x="3023" y="1164"/>
                    </a:cubicBezTo>
                    <a:cubicBezTo>
                      <a:pt x="3071" y="1402"/>
                      <a:pt x="3095" y="1664"/>
                      <a:pt x="3166" y="1914"/>
                    </a:cubicBezTo>
                    <a:cubicBezTo>
                      <a:pt x="2845" y="1533"/>
                      <a:pt x="2511" y="1152"/>
                      <a:pt x="2226" y="759"/>
                    </a:cubicBezTo>
                    <a:cubicBezTo>
                      <a:pt x="2226" y="819"/>
                      <a:pt x="2226" y="866"/>
                      <a:pt x="2202" y="914"/>
                    </a:cubicBezTo>
                    <a:cubicBezTo>
                      <a:pt x="2178" y="961"/>
                      <a:pt x="2142" y="1009"/>
                      <a:pt x="2095" y="1033"/>
                    </a:cubicBezTo>
                    <a:cubicBezTo>
                      <a:pt x="2297" y="1331"/>
                      <a:pt x="2511" y="1604"/>
                      <a:pt x="2738" y="1866"/>
                    </a:cubicBezTo>
                    <a:cubicBezTo>
                      <a:pt x="2652" y="1879"/>
                      <a:pt x="2566" y="1885"/>
                      <a:pt x="2478" y="1885"/>
                    </a:cubicBezTo>
                    <a:cubicBezTo>
                      <a:pt x="2153" y="1885"/>
                      <a:pt x="1821" y="1805"/>
                      <a:pt x="1511" y="1712"/>
                    </a:cubicBezTo>
                    <a:cubicBezTo>
                      <a:pt x="1278" y="1636"/>
                      <a:pt x="1025" y="1545"/>
                      <a:pt x="784" y="1545"/>
                    </a:cubicBezTo>
                    <a:cubicBezTo>
                      <a:pt x="607" y="1545"/>
                      <a:pt x="436" y="1594"/>
                      <a:pt x="285" y="1735"/>
                    </a:cubicBezTo>
                    <a:cubicBezTo>
                      <a:pt x="1" y="2009"/>
                      <a:pt x="379" y="2583"/>
                      <a:pt x="1466" y="2583"/>
                    </a:cubicBezTo>
                    <a:cubicBezTo>
                      <a:pt x="1563" y="2583"/>
                      <a:pt x="1665" y="2579"/>
                      <a:pt x="1773" y="2569"/>
                    </a:cubicBezTo>
                    <a:cubicBezTo>
                      <a:pt x="2071" y="2545"/>
                      <a:pt x="2630" y="2307"/>
                      <a:pt x="2892" y="2045"/>
                    </a:cubicBezTo>
                    <a:cubicBezTo>
                      <a:pt x="2976" y="2140"/>
                      <a:pt x="3059" y="2224"/>
                      <a:pt x="3154" y="2319"/>
                    </a:cubicBezTo>
                    <a:cubicBezTo>
                      <a:pt x="3357" y="2521"/>
                      <a:pt x="3559" y="2712"/>
                      <a:pt x="3773" y="2902"/>
                    </a:cubicBezTo>
                    <a:cubicBezTo>
                      <a:pt x="3711" y="2897"/>
                      <a:pt x="3646" y="2894"/>
                      <a:pt x="3579" y="2894"/>
                    </a:cubicBezTo>
                    <a:cubicBezTo>
                      <a:pt x="3025" y="2894"/>
                      <a:pt x="2323" y="3073"/>
                      <a:pt x="2047" y="3497"/>
                    </a:cubicBezTo>
                    <a:cubicBezTo>
                      <a:pt x="1840" y="3824"/>
                      <a:pt x="2171" y="3892"/>
                      <a:pt x="2439" y="3892"/>
                    </a:cubicBezTo>
                    <a:cubicBezTo>
                      <a:pt x="2464" y="3892"/>
                      <a:pt x="2488" y="3891"/>
                      <a:pt x="2511" y="3890"/>
                    </a:cubicBezTo>
                    <a:cubicBezTo>
                      <a:pt x="2833" y="3878"/>
                      <a:pt x="3130" y="3795"/>
                      <a:pt x="3392" y="3593"/>
                    </a:cubicBezTo>
                    <a:cubicBezTo>
                      <a:pt x="3595" y="3438"/>
                      <a:pt x="3738" y="3212"/>
                      <a:pt x="3928" y="3045"/>
                    </a:cubicBezTo>
                    <a:cubicBezTo>
                      <a:pt x="4012" y="3116"/>
                      <a:pt x="4107" y="3200"/>
                      <a:pt x="4190" y="3271"/>
                    </a:cubicBezTo>
                    <a:cubicBezTo>
                      <a:pt x="4250" y="3236"/>
                      <a:pt x="4297" y="3188"/>
                      <a:pt x="4357" y="3152"/>
                    </a:cubicBezTo>
                    <a:cubicBezTo>
                      <a:pt x="4023" y="2866"/>
                      <a:pt x="3714" y="2557"/>
                      <a:pt x="3428" y="2224"/>
                    </a:cubicBezTo>
                    <a:cubicBezTo>
                      <a:pt x="3416" y="2033"/>
                      <a:pt x="3452" y="1843"/>
                      <a:pt x="3488" y="1652"/>
                    </a:cubicBezTo>
                    <a:cubicBezTo>
                      <a:pt x="3559" y="1283"/>
                      <a:pt x="3690" y="938"/>
                      <a:pt x="3678" y="569"/>
                    </a:cubicBezTo>
                    <a:cubicBezTo>
                      <a:pt x="3669" y="353"/>
                      <a:pt x="3579" y="1"/>
                      <a:pt x="33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5" name="Google Shape;4745;p79"/>
              <p:cNvSpPr/>
              <p:nvPr/>
            </p:nvSpPr>
            <p:spPr>
              <a:xfrm>
                <a:off x="5658807" y="839388"/>
                <a:ext cx="69920" cy="90343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2632" extrusionOk="0">
                    <a:moveTo>
                      <a:pt x="634" y="0"/>
                    </a:moveTo>
                    <a:cubicBezTo>
                      <a:pt x="525" y="0"/>
                      <a:pt x="417" y="9"/>
                      <a:pt x="310" y="28"/>
                    </a:cubicBezTo>
                    <a:cubicBezTo>
                      <a:pt x="179" y="52"/>
                      <a:pt x="24" y="111"/>
                      <a:pt x="12" y="242"/>
                    </a:cubicBezTo>
                    <a:cubicBezTo>
                      <a:pt x="0" y="302"/>
                      <a:pt x="24" y="361"/>
                      <a:pt x="48" y="421"/>
                    </a:cubicBezTo>
                    <a:cubicBezTo>
                      <a:pt x="191" y="671"/>
                      <a:pt x="465" y="826"/>
                      <a:pt x="750" y="873"/>
                    </a:cubicBezTo>
                    <a:cubicBezTo>
                      <a:pt x="825" y="886"/>
                      <a:pt x="901" y="892"/>
                      <a:pt x="977" y="892"/>
                    </a:cubicBezTo>
                    <a:cubicBezTo>
                      <a:pt x="1190" y="892"/>
                      <a:pt x="1403" y="845"/>
                      <a:pt x="1596" y="766"/>
                    </a:cubicBezTo>
                    <a:lnTo>
                      <a:pt x="1596" y="766"/>
                    </a:lnTo>
                    <a:cubicBezTo>
                      <a:pt x="1048" y="1123"/>
                      <a:pt x="691" y="1754"/>
                      <a:pt x="679" y="2409"/>
                    </a:cubicBezTo>
                    <a:cubicBezTo>
                      <a:pt x="679" y="2469"/>
                      <a:pt x="679" y="2516"/>
                      <a:pt x="715" y="2564"/>
                    </a:cubicBezTo>
                    <a:cubicBezTo>
                      <a:pt x="747" y="2612"/>
                      <a:pt x="798" y="2632"/>
                      <a:pt x="856" y="2632"/>
                    </a:cubicBezTo>
                    <a:cubicBezTo>
                      <a:pt x="927" y="2632"/>
                      <a:pt x="1006" y="2603"/>
                      <a:pt x="1072" y="2564"/>
                    </a:cubicBezTo>
                    <a:cubicBezTo>
                      <a:pt x="1655" y="2231"/>
                      <a:pt x="2036" y="1576"/>
                      <a:pt x="2036" y="909"/>
                    </a:cubicBezTo>
                    <a:cubicBezTo>
                      <a:pt x="1917" y="861"/>
                      <a:pt x="1798" y="766"/>
                      <a:pt x="1739" y="647"/>
                    </a:cubicBezTo>
                    <a:cubicBezTo>
                      <a:pt x="1691" y="540"/>
                      <a:pt x="1679" y="421"/>
                      <a:pt x="1691" y="302"/>
                    </a:cubicBezTo>
                    <a:cubicBezTo>
                      <a:pt x="1377" y="108"/>
                      <a:pt x="1006" y="0"/>
                      <a:pt x="63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6" name="Google Shape;4746;p79"/>
              <p:cNvSpPr/>
              <p:nvPr/>
            </p:nvSpPr>
            <p:spPr>
              <a:xfrm>
                <a:off x="5688635" y="769676"/>
                <a:ext cx="125904" cy="114165"/>
              </a:xfrm>
              <a:custGeom>
                <a:avLst/>
                <a:gdLst/>
                <a:ahLst/>
                <a:cxnLst/>
                <a:rect l="l" t="t" r="r" b="b"/>
                <a:pathLst>
                  <a:path w="3668" h="3326" extrusionOk="0">
                    <a:moveTo>
                      <a:pt x="2578" y="0"/>
                    </a:moveTo>
                    <a:cubicBezTo>
                      <a:pt x="2459" y="0"/>
                      <a:pt x="2328" y="60"/>
                      <a:pt x="2227" y="130"/>
                    </a:cubicBezTo>
                    <a:cubicBezTo>
                      <a:pt x="1691" y="499"/>
                      <a:pt x="1322" y="1154"/>
                      <a:pt x="1322" y="1809"/>
                    </a:cubicBezTo>
                    <a:cubicBezTo>
                      <a:pt x="1239" y="1452"/>
                      <a:pt x="1120" y="1106"/>
                      <a:pt x="917" y="785"/>
                    </a:cubicBezTo>
                    <a:cubicBezTo>
                      <a:pt x="762" y="547"/>
                      <a:pt x="536" y="321"/>
                      <a:pt x="250" y="309"/>
                    </a:cubicBezTo>
                    <a:cubicBezTo>
                      <a:pt x="203" y="309"/>
                      <a:pt x="143" y="321"/>
                      <a:pt x="108" y="356"/>
                    </a:cubicBezTo>
                    <a:cubicBezTo>
                      <a:pt x="60" y="404"/>
                      <a:pt x="48" y="464"/>
                      <a:pt x="48" y="535"/>
                    </a:cubicBezTo>
                    <a:cubicBezTo>
                      <a:pt x="0" y="1202"/>
                      <a:pt x="310" y="1892"/>
                      <a:pt x="834" y="2321"/>
                    </a:cubicBezTo>
                    <a:cubicBezTo>
                      <a:pt x="846" y="2249"/>
                      <a:pt x="858" y="2178"/>
                      <a:pt x="905" y="2107"/>
                    </a:cubicBezTo>
                    <a:cubicBezTo>
                      <a:pt x="941" y="2023"/>
                      <a:pt x="1012" y="1952"/>
                      <a:pt x="1108" y="1916"/>
                    </a:cubicBezTo>
                    <a:cubicBezTo>
                      <a:pt x="1160" y="1894"/>
                      <a:pt x="1212" y="1884"/>
                      <a:pt x="1263" y="1884"/>
                    </a:cubicBezTo>
                    <a:cubicBezTo>
                      <a:pt x="1589" y="1884"/>
                      <a:pt x="1848" y="2308"/>
                      <a:pt x="1786" y="2607"/>
                    </a:cubicBezTo>
                    <a:cubicBezTo>
                      <a:pt x="1774" y="2654"/>
                      <a:pt x="1762" y="2690"/>
                      <a:pt x="1739" y="2726"/>
                    </a:cubicBezTo>
                    <a:cubicBezTo>
                      <a:pt x="1989" y="2928"/>
                      <a:pt x="2298" y="3107"/>
                      <a:pt x="2584" y="3214"/>
                    </a:cubicBezTo>
                    <a:cubicBezTo>
                      <a:pt x="2765" y="3268"/>
                      <a:pt x="2955" y="3326"/>
                      <a:pt x="3120" y="3326"/>
                    </a:cubicBezTo>
                    <a:cubicBezTo>
                      <a:pt x="3281" y="3326"/>
                      <a:pt x="3419" y="3271"/>
                      <a:pt x="3501" y="3107"/>
                    </a:cubicBezTo>
                    <a:cubicBezTo>
                      <a:pt x="3667" y="2761"/>
                      <a:pt x="3275" y="2511"/>
                      <a:pt x="2929" y="2345"/>
                    </a:cubicBezTo>
                    <a:cubicBezTo>
                      <a:pt x="2584" y="2190"/>
                      <a:pt x="2191" y="2154"/>
                      <a:pt x="1810" y="2142"/>
                    </a:cubicBezTo>
                    <a:cubicBezTo>
                      <a:pt x="2310" y="1666"/>
                      <a:pt x="2834" y="1106"/>
                      <a:pt x="2870" y="428"/>
                    </a:cubicBezTo>
                    <a:cubicBezTo>
                      <a:pt x="2870" y="297"/>
                      <a:pt x="2858" y="142"/>
                      <a:pt x="2751" y="59"/>
                    </a:cubicBezTo>
                    <a:cubicBezTo>
                      <a:pt x="2701" y="17"/>
                      <a:pt x="2641" y="0"/>
                      <a:pt x="257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7" name="Google Shape;4747;p79"/>
              <p:cNvSpPr/>
              <p:nvPr/>
            </p:nvSpPr>
            <p:spPr>
              <a:xfrm>
                <a:off x="5716403" y="834308"/>
                <a:ext cx="35698" cy="3724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1085" extrusionOk="0">
                    <a:moveTo>
                      <a:pt x="454" y="1"/>
                    </a:moveTo>
                    <a:cubicBezTo>
                      <a:pt x="403" y="1"/>
                      <a:pt x="351" y="11"/>
                      <a:pt x="299" y="33"/>
                    </a:cubicBezTo>
                    <a:cubicBezTo>
                      <a:pt x="203" y="69"/>
                      <a:pt x="132" y="140"/>
                      <a:pt x="84" y="224"/>
                    </a:cubicBezTo>
                    <a:cubicBezTo>
                      <a:pt x="49" y="295"/>
                      <a:pt x="25" y="366"/>
                      <a:pt x="13" y="438"/>
                    </a:cubicBezTo>
                    <a:cubicBezTo>
                      <a:pt x="13" y="438"/>
                      <a:pt x="13" y="450"/>
                      <a:pt x="13" y="450"/>
                    </a:cubicBezTo>
                    <a:cubicBezTo>
                      <a:pt x="1" y="569"/>
                      <a:pt x="13" y="688"/>
                      <a:pt x="61" y="795"/>
                    </a:cubicBezTo>
                    <a:cubicBezTo>
                      <a:pt x="120" y="914"/>
                      <a:pt x="239" y="1009"/>
                      <a:pt x="358" y="1045"/>
                    </a:cubicBezTo>
                    <a:cubicBezTo>
                      <a:pt x="358" y="1045"/>
                      <a:pt x="358" y="1057"/>
                      <a:pt x="358" y="1057"/>
                    </a:cubicBezTo>
                    <a:cubicBezTo>
                      <a:pt x="406" y="1067"/>
                      <a:pt x="462" y="1084"/>
                      <a:pt x="513" y="1084"/>
                    </a:cubicBezTo>
                    <a:cubicBezTo>
                      <a:pt x="525" y="1084"/>
                      <a:pt x="537" y="1083"/>
                      <a:pt x="549" y="1081"/>
                    </a:cubicBezTo>
                    <a:cubicBezTo>
                      <a:pt x="692" y="1081"/>
                      <a:pt x="834" y="997"/>
                      <a:pt x="906" y="878"/>
                    </a:cubicBezTo>
                    <a:cubicBezTo>
                      <a:pt x="918" y="867"/>
                      <a:pt x="930" y="855"/>
                      <a:pt x="930" y="843"/>
                    </a:cubicBezTo>
                    <a:cubicBezTo>
                      <a:pt x="953" y="807"/>
                      <a:pt x="965" y="771"/>
                      <a:pt x="977" y="724"/>
                    </a:cubicBezTo>
                    <a:cubicBezTo>
                      <a:pt x="1039" y="425"/>
                      <a:pt x="780" y="1"/>
                      <a:pt x="45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8" name="Google Shape;4748;p79"/>
              <p:cNvSpPr/>
              <p:nvPr/>
            </p:nvSpPr>
            <p:spPr>
              <a:xfrm>
                <a:off x="5730104" y="865410"/>
                <a:ext cx="41705" cy="65046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1895" extrusionOk="0">
                    <a:moveTo>
                      <a:pt x="548" y="0"/>
                    </a:moveTo>
                    <a:cubicBezTo>
                      <a:pt x="476" y="119"/>
                      <a:pt x="334" y="203"/>
                      <a:pt x="191" y="203"/>
                    </a:cubicBezTo>
                    <a:cubicBezTo>
                      <a:pt x="179" y="205"/>
                      <a:pt x="168" y="206"/>
                      <a:pt x="156" y="206"/>
                    </a:cubicBezTo>
                    <a:cubicBezTo>
                      <a:pt x="108" y="206"/>
                      <a:pt x="58" y="189"/>
                      <a:pt x="0" y="179"/>
                    </a:cubicBezTo>
                    <a:lnTo>
                      <a:pt x="0" y="179"/>
                    </a:lnTo>
                    <a:cubicBezTo>
                      <a:pt x="12" y="655"/>
                      <a:pt x="155" y="1132"/>
                      <a:pt x="417" y="1536"/>
                    </a:cubicBezTo>
                    <a:cubicBezTo>
                      <a:pt x="500" y="1679"/>
                      <a:pt x="607" y="1810"/>
                      <a:pt x="762" y="1870"/>
                    </a:cubicBezTo>
                    <a:cubicBezTo>
                      <a:pt x="809" y="1885"/>
                      <a:pt x="858" y="1894"/>
                      <a:pt x="906" y="1894"/>
                    </a:cubicBezTo>
                    <a:cubicBezTo>
                      <a:pt x="969" y="1894"/>
                      <a:pt x="1030" y="1879"/>
                      <a:pt x="1084" y="1846"/>
                    </a:cubicBezTo>
                    <a:cubicBezTo>
                      <a:pt x="1131" y="1822"/>
                      <a:pt x="1167" y="1786"/>
                      <a:pt x="1191" y="1727"/>
                    </a:cubicBezTo>
                    <a:cubicBezTo>
                      <a:pt x="1215" y="1679"/>
                      <a:pt x="1215" y="1632"/>
                      <a:pt x="1215" y="1572"/>
                    </a:cubicBezTo>
                    <a:cubicBezTo>
                      <a:pt x="1215" y="1536"/>
                      <a:pt x="1215" y="1489"/>
                      <a:pt x="1203" y="1441"/>
                    </a:cubicBezTo>
                    <a:cubicBezTo>
                      <a:pt x="1107" y="941"/>
                      <a:pt x="846" y="441"/>
                      <a:pt x="54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749" name="Google Shape;4749;p79"/>
          <p:cNvGrpSpPr/>
          <p:nvPr/>
        </p:nvGrpSpPr>
        <p:grpSpPr>
          <a:xfrm>
            <a:off x="5065830" y="2401326"/>
            <a:ext cx="700980" cy="866127"/>
            <a:chOff x="5324475" y="1021375"/>
            <a:chExt cx="459900" cy="568250"/>
          </a:xfrm>
        </p:grpSpPr>
        <p:sp>
          <p:nvSpPr>
            <p:cNvPr id="4750" name="Google Shape;4750;p79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1" name="Google Shape;4751;p79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2" name="Google Shape;4752;p79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3" name="Google Shape;4753;p79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4" name="Google Shape;4754;p79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5" name="Google Shape;4755;p79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6" name="Google Shape;4756;p79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7" name="Google Shape;4757;p79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8" name="Google Shape;4758;p79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9" name="Google Shape;4759;p79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0" name="Google Shape;4760;p79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61" name="Google Shape;4761;p79"/>
          <p:cNvGrpSpPr/>
          <p:nvPr/>
        </p:nvGrpSpPr>
        <p:grpSpPr>
          <a:xfrm rot="2908981">
            <a:off x="5188083" y="2807370"/>
            <a:ext cx="456447" cy="2014370"/>
            <a:chOff x="5018950" y="154380"/>
            <a:chExt cx="329829" cy="1455586"/>
          </a:xfrm>
        </p:grpSpPr>
        <p:sp>
          <p:nvSpPr>
            <p:cNvPr id="4762" name="Google Shape;4762;p79"/>
            <p:cNvSpPr/>
            <p:nvPr/>
          </p:nvSpPr>
          <p:spPr>
            <a:xfrm>
              <a:off x="5018950" y="154380"/>
              <a:ext cx="329829" cy="1455586"/>
            </a:xfrm>
            <a:custGeom>
              <a:avLst/>
              <a:gdLst/>
              <a:ahLst/>
              <a:cxnLst/>
              <a:rect l="l" t="t" r="r" b="b"/>
              <a:pathLst>
                <a:path w="9609" h="42406" extrusionOk="0">
                  <a:moveTo>
                    <a:pt x="9025" y="0"/>
                  </a:moveTo>
                  <a:cubicBezTo>
                    <a:pt x="8489" y="0"/>
                    <a:pt x="8287" y="501"/>
                    <a:pt x="8085" y="929"/>
                  </a:cubicBezTo>
                  <a:cubicBezTo>
                    <a:pt x="7966" y="1191"/>
                    <a:pt x="7870" y="1239"/>
                    <a:pt x="7596" y="1334"/>
                  </a:cubicBezTo>
                  <a:cubicBezTo>
                    <a:pt x="7384" y="1408"/>
                    <a:pt x="7059" y="1549"/>
                    <a:pt x="6783" y="1549"/>
                  </a:cubicBezTo>
                  <a:cubicBezTo>
                    <a:pt x="6658" y="1549"/>
                    <a:pt x="6543" y="1519"/>
                    <a:pt x="6453" y="1441"/>
                  </a:cubicBezTo>
                  <a:cubicBezTo>
                    <a:pt x="6263" y="1274"/>
                    <a:pt x="6168" y="1072"/>
                    <a:pt x="5942" y="953"/>
                  </a:cubicBezTo>
                  <a:cubicBezTo>
                    <a:pt x="5811" y="881"/>
                    <a:pt x="5676" y="845"/>
                    <a:pt x="5542" y="845"/>
                  </a:cubicBezTo>
                  <a:cubicBezTo>
                    <a:pt x="5432" y="845"/>
                    <a:pt x="5322" y="869"/>
                    <a:pt x="5215" y="917"/>
                  </a:cubicBezTo>
                  <a:cubicBezTo>
                    <a:pt x="4718" y="1120"/>
                    <a:pt x="4359" y="1608"/>
                    <a:pt x="3822" y="1608"/>
                  </a:cubicBezTo>
                  <a:cubicBezTo>
                    <a:pt x="3729" y="1608"/>
                    <a:pt x="3630" y="1594"/>
                    <a:pt x="3525" y="1560"/>
                  </a:cubicBezTo>
                  <a:cubicBezTo>
                    <a:pt x="3215" y="1453"/>
                    <a:pt x="3108" y="1227"/>
                    <a:pt x="2905" y="1001"/>
                  </a:cubicBezTo>
                  <a:cubicBezTo>
                    <a:pt x="2763" y="822"/>
                    <a:pt x="2536" y="774"/>
                    <a:pt x="2310" y="774"/>
                  </a:cubicBezTo>
                  <a:cubicBezTo>
                    <a:pt x="2159" y="774"/>
                    <a:pt x="2017" y="824"/>
                    <a:pt x="1867" y="824"/>
                  </a:cubicBezTo>
                  <a:cubicBezTo>
                    <a:pt x="1852" y="824"/>
                    <a:pt x="1837" y="823"/>
                    <a:pt x="1822" y="822"/>
                  </a:cubicBezTo>
                  <a:cubicBezTo>
                    <a:pt x="1667" y="810"/>
                    <a:pt x="1560" y="739"/>
                    <a:pt x="1453" y="643"/>
                  </a:cubicBezTo>
                  <a:cubicBezTo>
                    <a:pt x="1262" y="512"/>
                    <a:pt x="1084" y="310"/>
                    <a:pt x="846" y="286"/>
                  </a:cubicBezTo>
                  <a:cubicBezTo>
                    <a:pt x="826" y="284"/>
                    <a:pt x="808" y="283"/>
                    <a:pt x="789" y="283"/>
                  </a:cubicBezTo>
                  <a:cubicBezTo>
                    <a:pt x="287" y="283"/>
                    <a:pt x="141" y="1050"/>
                    <a:pt x="96" y="1429"/>
                  </a:cubicBezTo>
                  <a:cubicBezTo>
                    <a:pt x="0" y="2084"/>
                    <a:pt x="84" y="2751"/>
                    <a:pt x="179" y="3406"/>
                  </a:cubicBezTo>
                  <a:cubicBezTo>
                    <a:pt x="381" y="4870"/>
                    <a:pt x="488" y="6347"/>
                    <a:pt x="584" y="7823"/>
                  </a:cubicBezTo>
                  <a:cubicBezTo>
                    <a:pt x="548" y="8644"/>
                    <a:pt x="429" y="9466"/>
                    <a:pt x="405" y="10299"/>
                  </a:cubicBezTo>
                  <a:cubicBezTo>
                    <a:pt x="381" y="11323"/>
                    <a:pt x="453" y="12359"/>
                    <a:pt x="465" y="13395"/>
                  </a:cubicBezTo>
                  <a:cubicBezTo>
                    <a:pt x="488" y="15467"/>
                    <a:pt x="417" y="17550"/>
                    <a:pt x="524" y="19634"/>
                  </a:cubicBezTo>
                  <a:cubicBezTo>
                    <a:pt x="572" y="20682"/>
                    <a:pt x="667" y="21717"/>
                    <a:pt x="679" y="22765"/>
                  </a:cubicBezTo>
                  <a:cubicBezTo>
                    <a:pt x="679" y="23801"/>
                    <a:pt x="643" y="24837"/>
                    <a:pt x="608" y="25873"/>
                  </a:cubicBezTo>
                  <a:cubicBezTo>
                    <a:pt x="548" y="27956"/>
                    <a:pt x="584" y="30052"/>
                    <a:pt x="560" y="32147"/>
                  </a:cubicBezTo>
                  <a:cubicBezTo>
                    <a:pt x="548" y="33302"/>
                    <a:pt x="548" y="34457"/>
                    <a:pt x="572" y="35612"/>
                  </a:cubicBezTo>
                  <a:cubicBezTo>
                    <a:pt x="608" y="36803"/>
                    <a:pt x="619" y="38029"/>
                    <a:pt x="774" y="39208"/>
                  </a:cubicBezTo>
                  <a:cubicBezTo>
                    <a:pt x="762" y="39220"/>
                    <a:pt x="762" y="39231"/>
                    <a:pt x="774" y="39231"/>
                  </a:cubicBezTo>
                  <a:cubicBezTo>
                    <a:pt x="762" y="39410"/>
                    <a:pt x="750" y="39589"/>
                    <a:pt x="750" y="39755"/>
                  </a:cubicBezTo>
                  <a:cubicBezTo>
                    <a:pt x="762" y="40077"/>
                    <a:pt x="786" y="40410"/>
                    <a:pt x="798" y="40732"/>
                  </a:cubicBezTo>
                  <a:cubicBezTo>
                    <a:pt x="810" y="41029"/>
                    <a:pt x="822" y="41339"/>
                    <a:pt x="869" y="41637"/>
                  </a:cubicBezTo>
                  <a:cubicBezTo>
                    <a:pt x="893" y="41768"/>
                    <a:pt x="917" y="41922"/>
                    <a:pt x="989" y="42053"/>
                  </a:cubicBezTo>
                  <a:cubicBezTo>
                    <a:pt x="1023" y="42071"/>
                    <a:pt x="1058" y="42082"/>
                    <a:pt x="1098" y="42082"/>
                  </a:cubicBezTo>
                  <a:cubicBezTo>
                    <a:pt x="1112" y="42082"/>
                    <a:pt x="1127" y="42080"/>
                    <a:pt x="1143" y="42077"/>
                  </a:cubicBezTo>
                  <a:cubicBezTo>
                    <a:pt x="1322" y="42053"/>
                    <a:pt x="1465" y="41898"/>
                    <a:pt x="1596" y="41791"/>
                  </a:cubicBezTo>
                  <a:cubicBezTo>
                    <a:pt x="1727" y="41660"/>
                    <a:pt x="1858" y="41529"/>
                    <a:pt x="2001" y="41410"/>
                  </a:cubicBezTo>
                  <a:cubicBezTo>
                    <a:pt x="2203" y="41256"/>
                    <a:pt x="2489" y="41160"/>
                    <a:pt x="2727" y="41101"/>
                  </a:cubicBezTo>
                  <a:cubicBezTo>
                    <a:pt x="2901" y="41046"/>
                    <a:pt x="3104" y="40992"/>
                    <a:pt x="3293" y="40992"/>
                  </a:cubicBezTo>
                  <a:cubicBezTo>
                    <a:pt x="3310" y="40992"/>
                    <a:pt x="3328" y="40993"/>
                    <a:pt x="3346" y="40994"/>
                  </a:cubicBezTo>
                  <a:cubicBezTo>
                    <a:pt x="3501" y="41006"/>
                    <a:pt x="3620" y="41065"/>
                    <a:pt x="3751" y="41148"/>
                  </a:cubicBezTo>
                  <a:cubicBezTo>
                    <a:pt x="4144" y="41398"/>
                    <a:pt x="4513" y="41791"/>
                    <a:pt x="4989" y="41839"/>
                  </a:cubicBezTo>
                  <a:cubicBezTo>
                    <a:pt x="5047" y="41847"/>
                    <a:pt x="5104" y="41850"/>
                    <a:pt x="5160" y="41850"/>
                  </a:cubicBezTo>
                  <a:cubicBezTo>
                    <a:pt x="5350" y="41850"/>
                    <a:pt x="5535" y="41815"/>
                    <a:pt x="5727" y="41815"/>
                  </a:cubicBezTo>
                  <a:cubicBezTo>
                    <a:pt x="5918" y="41827"/>
                    <a:pt x="6120" y="41863"/>
                    <a:pt x="6287" y="41958"/>
                  </a:cubicBezTo>
                  <a:cubicBezTo>
                    <a:pt x="6465" y="42065"/>
                    <a:pt x="6632" y="42196"/>
                    <a:pt x="6811" y="42303"/>
                  </a:cubicBezTo>
                  <a:cubicBezTo>
                    <a:pt x="6901" y="42359"/>
                    <a:pt x="6988" y="42382"/>
                    <a:pt x="7078" y="42382"/>
                  </a:cubicBezTo>
                  <a:cubicBezTo>
                    <a:pt x="7141" y="42382"/>
                    <a:pt x="7206" y="42371"/>
                    <a:pt x="7275" y="42351"/>
                  </a:cubicBezTo>
                  <a:cubicBezTo>
                    <a:pt x="7481" y="42302"/>
                    <a:pt x="7675" y="42275"/>
                    <a:pt x="7877" y="42275"/>
                  </a:cubicBezTo>
                  <a:cubicBezTo>
                    <a:pt x="7968" y="42275"/>
                    <a:pt x="8060" y="42280"/>
                    <a:pt x="8156" y="42291"/>
                  </a:cubicBezTo>
                  <a:cubicBezTo>
                    <a:pt x="8430" y="42327"/>
                    <a:pt x="8704" y="42375"/>
                    <a:pt x="8978" y="42399"/>
                  </a:cubicBezTo>
                  <a:cubicBezTo>
                    <a:pt x="9043" y="42403"/>
                    <a:pt x="9108" y="42406"/>
                    <a:pt x="9174" y="42406"/>
                  </a:cubicBezTo>
                  <a:cubicBezTo>
                    <a:pt x="9287" y="42406"/>
                    <a:pt x="9400" y="42397"/>
                    <a:pt x="9513" y="42375"/>
                  </a:cubicBezTo>
                  <a:cubicBezTo>
                    <a:pt x="9609" y="41922"/>
                    <a:pt x="9525" y="41398"/>
                    <a:pt x="9513" y="40958"/>
                  </a:cubicBezTo>
                  <a:cubicBezTo>
                    <a:pt x="9490" y="40470"/>
                    <a:pt x="9537" y="39982"/>
                    <a:pt x="9525" y="39505"/>
                  </a:cubicBezTo>
                  <a:cubicBezTo>
                    <a:pt x="9525" y="38910"/>
                    <a:pt x="9454" y="38315"/>
                    <a:pt x="9430" y="37731"/>
                  </a:cubicBezTo>
                  <a:cubicBezTo>
                    <a:pt x="9430" y="37600"/>
                    <a:pt x="9430" y="37481"/>
                    <a:pt x="9430" y="37350"/>
                  </a:cubicBezTo>
                  <a:cubicBezTo>
                    <a:pt x="9430" y="37350"/>
                    <a:pt x="9430" y="37338"/>
                    <a:pt x="9442" y="37315"/>
                  </a:cubicBezTo>
                  <a:cubicBezTo>
                    <a:pt x="9442" y="37303"/>
                    <a:pt x="9442" y="37279"/>
                    <a:pt x="9442" y="37267"/>
                  </a:cubicBezTo>
                  <a:cubicBezTo>
                    <a:pt x="9454" y="37231"/>
                    <a:pt x="9454" y="37207"/>
                    <a:pt x="9454" y="37172"/>
                  </a:cubicBezTo>
                  <a:cubicBezTo>
                    <a:pt x="9478" y="37076"/>
                    <a:pt x="9478" y="36969"/>
                    <a:pt x="9490" y="36874"/>
                  </a:cubicBezTo>
                  <a:cubicBezTo>
                    <a:pt x="9513" y="36648"/>
                    <a:pt x="9501" y="36422"/>
                    <a:pt x="9501" y="36195"/>
                  </a:cubicBezTo>
                  <a:cubicBezTo>
                    <a:pt x="9501" y="35529"/>
                    <a:pt x="9513" y="34862"/>
                    <a:pt x="9513" y="34195"/>
                  </a:cubicBezTo>
                  <a:cubicBezTo>
                    <a:pt x="9513" y="32374"/>
                    <a:pt x="9525" y="30564"/>
                    <a:pt x="9490" y="28742"/>
                  </a:cubicBezTo>
                  <a:cubicBezTo>
                    <a:pt x="9478" y="27742"/>
                    <a:pt x="9513" y="26742"/>
                    <a:pt x="9513" y="25742"/>
                  </a:cubicBezTo>
                  <a:cubicBezTo>
                    <a:pt x="9513" y="24801"/>
                    <a:pt x="9501" y="23861"/>
                    <a:pt x="9490" y="22920"/>
                  </a:cubicBezTo>
                  <a:cubicBezTo>
                    <a:pt x="9478" y="21384"/>
                    <a:pt x="9382" y="19848"/>
                    <a:pt x="9371" y="18312"/>
                  </a:cubicBezTo>
                  <a:cubicBezTo>
                    <a:pt x="9359" y="17026"/>
                    <a:pt x="9359" y="15741"/>
                    <a:pt x="9359" y="14455"/>
                  </a:cubicBezTo>
                  <a:cubicBezTo>
                    <a:pt x="9371" y="14419"/>
                    <a:pt x="9371" y="14395"/>
                    <a:pt x="9371" y="14359"/>
                  </a:cubicBezTo>
                  <a:cubicBezTo>
                    <a:pt x="9394" y="14240"/>
                    <a:pt x="9418" y="14133"/>
                    <a:pt x="9418" y="14014"/>
                  </a:cubicBezTo>
                  <a:cubicBezTo>
                    <a:pt x="9418" y="13669"/>
                    <a:pt x="9418" y="13324"/>
                    <a:pt x="9430" y="12978"/>
                  </a:cubicBezTo>
                  <a:cubicBezTo>
                    <a:pt x="9442" y="11954"/>
                    <a:pt x="9394" y="10942"/>
                    <a:pt x="9394" y="9930"/>
                  </a:cubicBezTo>
                  <a:cubicBezTo>
                    <a:pt x="9394" y="8811"/>
                    <a:pt x="9418" y="7692"/>
                    <a:pt x="9394" y="6585"/>
                  </a:cubicBezTo>
                  <a:cubicBezTo>
                    <a:pt x="9382" y="5787"/>
                    <a:pt x="9347" y="4989"/>
                    <a:pt x="9359" y="4191"/>
                  </a:cubicBezTo>
                  <a:cubicBezTo>
                    <a:pt x="9371" y="3691"/>
                    <a:pt x="9394" y="3191"/>
                    <a:pt x="9430" y="2691"/>
                  </a:cubicBezTo>
                  <a:cubicBezTo>
                    <a:pt x="9501" y="1834"/>
                    <a:pt x="9573" y="917"/>
                    <a:pt x="9216" y="108"/>
                  </a:cubicBezTo>
                  <a:cubicBezTo>
                    <a:pt x="9192" y="36"/>
                    <a:pt x="9097" y="0"/>
                    <a:pt x="9025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63" name="Google Shape;4763;p79"/>
            <p:cNvGrpSpPr/>
            <p:nvPr/>
          </p:nvGrpSpPr>
          <p:grpSpPr>
            <a:xfrm>
              <a:off x="5018950" y="154380"/>
              <a:ext cx="329829" cy="1455586"/>
              <a:chOff x="5018950" y="154380"/>
              <a:chExt cx="329829" cy="1455586"/>
            </a:xfrm>
          </p:grpSpPr>
          <p:sp>
            <p:nvSpPr>
              <p:cNvPr id="4764" name="Google Shape;4764;p79"/>
              <p:cNvSpPr/>
              <p:nvPr/>
            </p:nvSpPr>
            <p:spPr>
              <a:xfrm>
                <a:off x="5018950" y="154380"/>
                <a:ext cx="329829" cy="1455586"/>
              </a:xfrm>
              <a:custGeom>
                <a:avLst/>
                <a:gdLst/>
                <a:ahLst/>
                <a:cxnLst/>
                <a:rect l="l" t="t" r="r" b="b"/>
                <a:pathLst>
                  <a:path w="9609" h="42406" extrusionOk="0">
                    <a:moveTo>
                      <a:pt x="9025" y="0"/>
                    </a:moveTo>
                    <a:cubicBezTo>
                      <a:pt x="8489" y="0"/>
                      <a:pt x="8287" y="501"/>
                      <a:pt x="8085" y="929"/>
                    </a:cubicBezTo>
                    <a:cubicBezTo>
                      <a:pt x="7966" y="1191"/>
                      <a:pt x="7870" y="1239"/>
                      <a:pt x="7596" y="1334"/>
                    </a:cubicBezTo>
                    <a:cubicBezTo>
                      <a:pt x="7384" y="1408"/>
                      <a:pt x="7059" y="1549"/>
                      <a:pt x="6783" y="1549"/>
                    </a:cubicBezTo>
                    <a:cubicBezTo>
                      <a:pt x="6658" y="1549"/>
                      <a:pt x="6543" y="1519"/>
                      <a:pt x="6453" y="1441"/>
                    </a:cubicBezTo>
                    <a:cubicBezTo>
                      <a:pt x="6263" y="1274"/>
                      <a:pt x="6168" y="1072"/>
                      <a:pt x="5942" y="953"/>
                    </a:cubicBezTo>
                    <a:cubicBezTo>
                      <a:pt x="5811" y="881"/>
                      <a:pt x="5676" y="845"/>
                      <a:pt x="5542" y="845"/>
                    </a:cubicBezTo>
                    <a:cubicBezTo>
                      <a:pt x="5432" y="845"/>
                      <a:pt x="5322" y="869"/>
                      <a:pt x="5215" y="917"/>
                    </a:cubicBezTo>
                    <a:cubicBezTo>
                      <a:pt x="4718" y="1120"/>
                      <a:pt x="4359" y="1608"/>
                      <a:pt x="3822" y="1608"/>
                    </a:cubicBezTo>
                    <a:cubicBezTo>
                      <a:pt x="3729" y="1608"/>
                      <a:pt x="3630" y="1594"/>
                      <a:pt x="3525" y="1560"/>
                    </a:cubicBezTo>
                    <a:cubicBezTo>
                      <a:pt x="3215" y="1453"/>
                      <a:pt x="3108" y="1227"/>
                      <a:pt x="2905" y="1001"/>
                    </a:cubicBezTo>
                    <a:cubicBezTo>
                      <a:pt x="2763" y="822"/>
                      <a:pt x="2536" y="774"/>
                      <a:pt x="2310" y="774"/>
                    </a:cubicBezTo>
                    <a:cubicBezTo>
                      <a:pt x="2159" y="774"/>
                      <a:pt x="2017" y="824"/>
                      <a:pt x="1867" y="824"/>
                    </a:cubicBezTo>
                    <a:cubicBezTo>
                      <a:pt x="1852" y="824"/>
                      <a:pt x="1837" y="823"/>
                      <a:pt x="1822" y="822"/>
                    </a:cubicBezTo>
                    <a:cubicBezTo>
                      <a:pt x="1667" y="810"/>
                      <a:pt x="1560" y="739"/>
                      <a:pt x="1453" y="643"/>
                    </a:cubicBezTo>
                    <a:cubicBezTo>
                      <a:pt x="1262" y="512"/>
                      <a:pt x="1084" y="310"/>
                      <a:pt x="846" y="286"/>
                    </a:cubicBezTo>
                    <a:cubicBezTo>
                      <a:pt x="826" y="284"/>
                      <a:pt x="808" y="283"/>
                      <a:pt x="789" y="283"/>
                    </a:cubicBezTo>
                    <a:cubicBezTo>
                      <a:pt x="287" y="283"/>
                      <a:pt x="141" y="1050"/>
                      <a:pt x="96" y="1429"/>
                    </a:cubicBezTo>
                    <a:cubicBezTo>
                      <a:pt x="0" y="2084"/>
                      <a:pt x="84" y="2751"/>
                      <a:pt x="179" y="3406"/>
                    </a:cubicBezTo>
                    <a:cubicBezTo>
                      <a:pt x="381" y="4870"/>
                      <a:pt x="488" y="6347"/>
                      <a:pt x="584" y="7823"/>
                    </a:cubicBezTo>
                    <a:cubicBezTo>
                      <a:pt x="548" y="8644"/>
                      <a:pt x="429" y="9466"/>
                      <a:pt x="405" y="10299"/>
                    </a:cubicBezTo>
                    <a:cubicBezTo>
                      <a:pt x="381" y="11323"/>
                      <a:pt x="453" y="12359"/>
                      <a:pt x="465" y="13395"/>
                    </a:cubicBezTo>
                    <a:cubicBezTo>
                      <a:pt x="488" y="15467"/>
                      <a:pt x="417" y="17550"/>
                      <a:pt x="524" y="19634"/>
                    </a:cubicBezTo>
                    <a:cubicBezTo>
                      <a:pt x="572" y="20682"/>
                      <a:pt x="667" y="21717"/>
                      <a:pt x="679" y="22765"/>
                    </a:cubicBezTo>
                    <a:cubicBezTo>
                      <a:pt x="679" y="23801"/>
                      <a:pt x="643" y="24837"/>
                      <a:pt x="608" y="25873"/>
                    </a:cubicBezTo>
                    <a:cubicBezTo>
                      <a:pt x="548" y="27956"/>
                      <a:pt x="584" y="30052"/>
                      <a:pt x="560" y="32147"/>
                    </a:cubicBezTo>
                    <a:cubicBezTo>
                      <a:pt x="548" y="33302"/>
                      <a:pt x="548" y="34457"/>
                      <a:pt x="572" y="35612"/>
                    </a:cubicBezTo>
                    <a:cubicBezTo>
                      <a:pt x="608" y="36803"/>
                      <a:pt x="619" y="38029"/>
                      <a:pt x="774" y="39208"/>
                    </a:cubicBezTo>
                    <a:cubicBezTo>
                      <a:pt x="762" y="39220"/>
                      <a:pt x="762" y="39231"/>
                      <a:pt x="774" y="39231"/>
                    </a:cubicBezTo>
                    <a:cubicBezTo>
                      <a:pt x="762" y="39410"/>
                      <a:pt x="750" y="39589"/>
                      <a:pt x="750" y="39755"/>
                    </a:cubicBezTo>
                    <a:cubicBezTo>
                      <a:pt x="762" y="40077"/>
                      <a:pt x="786" y="40410"/>
                      <a:pt x="798" y="40732"/>
                    </a:cubicBezTo>
                    <a:cubicBezTo>
                      <a:pt x="810" y="41029"/>
                      <a:pt x="822" y="41339"/>
                      <a:pt x="869" y="41637"/>
                    </a:cubicBezTo>
                    <a:cubicBezTo>
                      <a:pt x="893" y="41768"/>
                      <a:pt x="917" y="41922"/>
                      <a:pt x="989" y="42053"/>
                    </a:cubicBezTo>
                    <a:cubicBezTo>
                      <a:pt x="1023" y="42071"/>
                      <a:pt x="1058" y="42082"/>
                      <a:pt x="1098" y="42082"/>
                    </a:cubicBezTo>
                    <a:cubicBezTo>
                      <a:pt x="1112" y="42082"/>
                      <a:pt x="1127" y="42080"/>
                      <a:pt x="1143" y="42077"/>
                    </a:cubicBezTo>
                    <a:cubicBezTo>
                      <a:pt x="1322" y="42053"/>
                      <a:pt x="1465" y="41898"/>
                      <a:pt x="1596" y="41791"/>
                    </a:cubicBezTo>
                    <a:cubicBezTo>
                      <a:pt x="1727" y="41660"/>
                      <a:pt x="1858" y="41529"/>
                      <a:pt x="2001" y="41410"/>
                    </a:cubicBezTo>
                    <a:cubicBezTo>
                      <a:pt x="2203" y="41256"/>
                      <a:pt x="2489" y="41160"/>
                      <a:pt x="2727" y="41101"/>
                    </a:cubicBezTo>
                    <a:cubicBezTo>
                      <a:pt x="2901" y="41046"/>
                      <a:pt x="3104" y="40992"/>
                      <a:pt x="3293" y="40992"/>
                    </a:cubicBezTo>
                    <a:cubicBezTo>
                      <a:pt x="3310" y="40992"/>
                      <a:pt x="3328" y="40993"/>
                      <a:pt x="3346" y="40994"/>
                    </a:cubicBezTo>
                    <a:cubicBezTo>
                      <a:pt x="3501" y="41006"/>
                      <a:pt x="3620" y="41065"/>
                      <a:pt x="3751" y="41148"/>
                    </a:cubicBezTo>
                    <a:cubicBezTo>
                      <a:pt x="4144" y="41398"/>
                      <a:pt x="4513" y="41791"/>
                      <a:pt x="4989" y="41839"/>
                    </a:cubicBezTo>
                    <a:cubicBezTo>
                      <a:pt x="5047" y="41847"/>
                      <a:pt x="5104" y="41850"/>
                      <a:pt x="5160" y="41850"/>
                    </a:cubicBezTo>
                    <a:cubicBezTo>
                      <a:pt x="5350" y="41850"/>
                      <a:pt x="5535" y="41815"/>
                      <a:pt x="5727" y="41815"/>
                    </a:cubicBezTo>
                    <a:cubicBezTo>
                      <a:pt x="5918" y="41827"/>
                      <a:pt x="6120" y="41863"/>
                      <a:pt x="6287" y="41958"/>
                    </a:cubicBezTo>
                    <a:cubicBezTo>
                      <a:pt x="6465" y="42065"/>
                      <a:pt x="6632" y="42196"/>
                      <a:pt x="6811" y="42303"/>
                    </a:cubicBezTo>
                    <a:cubicBezTo>
                      <a:pt x="6901" y="42359"/>
                      <a:pt x="6988" y="42382"/>
                      <a:pt x="7078" y="42382"/>
                    </a:cubicBezTo>
                    <a:cubicBezTo>
                      <a:pt x="7141" y="42382"/>
                      <a:pt x="7206" y="42371"/>
                      <a:pt x="7275" y="42351"/>
                    </a:cubicBezTo>
                    <a:cubicBezTo>
                      <a:pt x="7481" y="42302"/>
                      <a:pt x="7675" y="42275"/>
                      <a:pt x="7877" y="42275"/>
                    </a:cubicBezTo>
                    <a:cubicBezTo>
                      <a:pt x="7968" y="42275"/>
                      <a:pt x="8060" y="42280"/>
                      <a:pt x="8156" y="42291"/>
                    </a:cubicBezTo>
                    <a:cubicBezTo>
                      <a:pt x="8430" y="42327"/>
                      <a:pt x="8704" y="42375"/>
                      <a:pt x="8978" y="42399"/>
                    </a:cubicBezTo>
                    <a:cubicBezTo>
                      <a:pt x="9043" y="42403"/>
                      <a:pt x="9108" y="42406"/>
                      <a:pt x="9174" y="42406"/>
                    </a:cubicBezTo>
                    <a:cubicBezTo>
                      <a:pt x="9287" y="42406"/>
                      <a:pt x="9400" y="42397"/>
                      <a:pt x="9513" y="42375"/>
                    </a:cubicBezTo>
                    <a:cubicBezTo>
                      <a:pt x="9609" y="41922"/>
                      <a:pt x="9525" y="41398"/>
                      <a:pt x="9513" y="40958"/>
                    </a:cubicBezTo>
                    <a:cubicBezTo>
                      <a:pt x="9490" y="40470"/>
                      <a:pt x="9537" y="39982"/>
                      <a:pt x="9525" y="39505"/>
                    </a:cubicBezTo>
                    <a:cubicBezTo>
                      <a:pt x="9525" y="38910"/>
                      <a:pt x="9454" y="38315"/>
                      <a:pt x="9430" y="37731"/>
                    </a:cubicBezTo>
                    <a:cubicBezTo>
                      <a:pt x="9430" y="37600"/>
                      <a:pt x="9430" y="37481"/>
                      <a:pt x="9430" y="37350"/>
                    </a:cubicBezTo>
                    <a:cubicBezTo>
                      <a:pt x="9430" y="37350"/>
                      <a:pt x="9430" y="37338"/>
                      <a:pt x="9442" y="37315"/>
                    </a:cubicBezTo>
                    <a:cubicBezTo>
                      <a:pt x="9442" y="37303"/>
                      <a:pt x="9442" y="37279"/>
                      <a:pt x="9442" y="37267"/>
                    </a:cubicBezTo>
                    <a:cubicBezTo>
                      <a:pt x="9454" y="37231"/>
                      <a:pt x="9454" y="37207"/>
                      <a:pt x="9454" y="37172"/>
                    </a:cubicBezTo>
                    <a:cubicBezTo>
                      <a:pt x="9478" y="37076"/>
                      <a:pt x="9478" y="36969"/>
                      <a:pt x="9490" y="36874"/>
                    </a:cubicBezTo>
                    <a:cubicBezTo>
                      <a:pt x="9513" y="36648"/>
                      <a:pt x="9501" y="36422"/>
                      <a:pt x="9501" y="36195"/>
                    </a:cubicBezTo>
                    <a:cubicBezTo>
                      <a:pt x="9501" y="35529"/>
                      <a:pt x="9513" y="34862"/>
                      <a:pt x="9513" y="34195"/>
                    </a:cubicBezTo>
                    <a:cubicBezTo>
                      <a:pt x="9513" y="32374"/>
                      <a:pt x="9525" y="30564"/>
                      <a:pt x="9490" y="28742"/>
                    </a:cubicBezTo>
                    <a:cubicBezTo>
                      <a:pt x="9478" y="27742"/>
                      <a:pt x="9513" y="26742"/>
                      <a:pt x="9513" y="25742"/>
                    </a:cubicBezTo>
                    <a:cubicBezTo>
                      <a:pt x="9513" y="24801"/>
                      <a:pt x="9501" y="23861"/>
                      <a:pt x="9490" y="22920"/>
                    </a:cubicBezTo>
                    <a:cubicBezTo>
                      <a:pt x="9478" y="21384"/>
                      <a:pt x="9382" y="19848"/>
                      <a:pt x="9371" y="18312"/>
                    </a:cubicBezTo>
                    <a:cubicBezTo>
                      <a:pt x="9359" y="17026"/>
                      <a:pt x="9359" y="15741"/>
                      <a:pt x="9359" y="14455"/>
                    </a:cubicBezTo>
                    <a:cubicBezTo>
                      <a:pt x="9371" y="14419"/>
                      <a:pt x="9371" y="14395"/>
                      <a:pt x="9371" y="14359"/>
                    </a:cubicBezTo>
                    <a:cubicBezTo>
                      <a:pt x="9394" y="14240"/>
                      <a:pt x="9418" y="14133"/>
                      <a:pt x="9418" y="14014"/>
                    </a:cubicBezTo>
                    <a:cubicBezTo>
                      <a:pt x="9418" y="13669"/>
                      <a:pt x="9418" y="13324"/>
                      <a:pt x="9430" y="12978"/>
                    </a:cubicBezTo>
                    <a:cubicBezTo>
                      <a:pt x="9442" y="11954"/>
                      <a:pt x="9394" y="10942"/>
                      <a:pt x="9394" y="9930"/>
                    </a:cubicBezTo>
                    <a:cubicBezTo>
                      <a:pt x="9394" y="8811"/>
                      <a:pt x="9418" y="7692"/>
                      <a:pt x="9394" y="6585"/>
                    </a:cubicBezTo>
                    <a:cubicBezTo>
                      <a:pt x="9382" y="5787"/>
                      <a:pt x="9347" y="4989"/>
                      <a:pt x="9359" y="4191"/>
                    </a:cubicBezTo>
                    <a:cubicBezTo>
                      <a:pt x="9371" y="3691"/>
                      <a:pt x="9394" y="3191"/>
                      <a:pt x="9430" y="2691"/>
                    </a:cubicBezTo>
                    <a:cubicBezTo>
                      <a:pt x="9501" y="1834"/>
                      <a:pt x="9573" y="917"/>
                      <a:pt x="9216" y="108"/>
                    </a:cubicBezTo>
                    <a:cubicBezTo>
                      <a:pt x="9192" y="36"/>
                      <a:pt x="9097" y="0"/>
                      <a:pt x="90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5" name="Google Shape;4765;p79"/>
              <p:cNvSpPr/>
              <p:nvPr/>
            </p:nvSpPr>
            <p:spPr>
              <a:xfrm>
                <a:off x="5064704" y="181770"/>
                <a:ext cx="99337" cy="1389545"/>
              </a:xfrm>
              <a:custGeom>
                <a:avLst/>
                <a:gdLst/>
                <a:ahLst/>
                <a:cxnLst/>
                <a:rect l="l" t="t" r="r" b="b"/>
                <a:pathLst>
                  <a:path w="2894" h="40482" extrusionOk="0">
                    <a:moveTo>
                      <a:pt x="1215" y="0"/>
                    </a:moveTo>
                    <a:cubicBezTo>
                      <a:pt x="525" y="822"/>
                      <a:pt x="1" y="1762"/>
                      <a:pt x="84" y="2893"/>
                    </a:cubicBezTo>
                    <a:cubicBezTo>
                      <a:pt x="144" y="3608"/>
                      <a:pt x="465" y="4167"/>
                      <a:pt x="858" y="4739"/>
                    </a:cubicBezTo>
                    <a:cubicBezTo>
                      <a:pt x="1227" y="5263"/>
                      <a:pt x="1680" y="5799"/>
                      <a:pt x="1799" y="6441"/>
                    </a:cubicBezTo>
                    <a:cubicBezTo>
                      <a:pt x="2061" y="7811"/>
                      <a:pt x="703" y="8858"/>
                      <a:pt x="453" y="10132"/>
                    </a:cubicBezTo>
                    <a:cubicBezTo>
                      <a:pt x="310" y="10799"/>
                      <a:pt x="489" y="11454"/>
                      <a:pt x="810" y="12037"/>
                    </a:cubicBezTo>
                    <a:cubicBezTo>
                      <a:pt x="1108" y="12585"/>
                      <a:pt x="1525" y="13049"/>
                      <a:pt x="1822" y="13597"/>
                    </a:cubicBezTo>
                    <a:cubicBezTo>
                      <a:pt x="2156" y="14181"/>
                      <a:pt x="2192" y="14788"/>
                      <a:pt x="1965" y="15419"/>
                    </a:cubicBezTo>
                    <a:cubicBezTo>
                      <a:pt x="1703" y="16145"/>
                      <a:pt x="1227" y="16776"/>
                      <a:pt x="882" y="17467"/>
                    </a:cubicBezTo>
                    <a:cubicBezTo>
                      <a:pt x="560" y="18121"/>
                      <a:pt x="346" y="18836"/>
                      <a:pt x="548" y="19562"/>
                    </a:cubicBezTo>
                    <a:cubicBezTo>
                      <a:pt x="739" y="20277"/>
                      <a:pt x="1203" y="20908"/>
                      <a:pt x="1537" y="21550"/>
                    </a:cubicBezTo>
                    <a:cubicBezTo>
                      <a:pt x="1894" y="22229"/>
                      <a:pt x="2025" y="22896"/>
                      <a:pt x="1787" y="23634"/>
                    </a:cubicBezTo>
                    <a:cubicBezTo>
                      <a:pt x="1525" y="24444"/>
                      <a:pt x="1060" y="25182"/>
                      <a:pt x="882" y="26015"/>
                    </a:cubicBezTo>
                    <a:cubicBezTo>
                      <a:pt x="799" y="26396"/>
                      <a:pt x="775" y="26789"/>
                      <a:pt x="858" y="27182"/>
                    </a:cubicBezTo>
                    <a:cubicBezTo>
                      <a:pt x="941" y="27635"/>
                      <a:pt x="1168" y="28039"/>
                      <a:pt x="1382" y="28456"/>
                    </a:cubicBezTo>
                    <a:cubicBezTo>
                      <a:pt x="1763" y="29218"/>
                      <a:pt x="2132" y="30040"/>
                      <a:pt x="2120" y="30909"/>
                    </a:cubicBezTo>
                    <a:cubicBezTo>
                      <a:pt x="2120" y="31861"/>
                      <a:pt x="1608" y="32647"/>
                      <a:pt x="1275" y="33504"/>
                    </a:cubicBezTo>
                    <a:cubicBezTo>
                      <a:pt x="1013" y="34207"/>
                      <a:pt x="906" y="34921"/>
                      <a:pt x="1060" y="35659"/>
                    </a:cubicBezTo>
                    <a:cubicBezTo>
                      <a:pt x="1251" y="36552"/>
                      <a:pt x="1811" y="37290"/>
                      <a:pt x="2072" y="38160"/>
                    </a:cubicBezTo>
                    <a:cubicBezTo>
                      <a:pt x="2275" y="38850"/>
                      <a:pt x="2263" y="39529"/>
                      <a:pt x="2061" y="40208"/>
                    </a:cubicBezTo>
                    <a:cubicBezTo>
                      <a:pt x="2192" y="40219"/>
                      <a:pt x="2311" y="40279"/>
                      <a:pt x="2418" y="40350"/>
                    </a:cubicBezTo>
                    <a:cubicBezTo>
                      <a:pt x="2477" y="40386"/>
                      <a:pt x="2549" y="40434"/>
                      <a:pt x="2608" y="40481"/>
                    </a:cubicBezTo>
                    <a:cubicBezTo>
                      <a:pt x="2704" y="40184"/>
                      <a:pt x="2775" y="39874"/>
                      <a:pt x="2811" y="39553"/>
                    </a:cubicBezTo>
                    <a:cubicBezTo>
                      <a:pt x="2894" y="38755"/>
                      <a:pt x="2680" y="37969"/>
                      <a:pt x="2346" y="37243"/>
                    </a:cubicBezTo>
                    <a:cubicBezTo>
                      <a:pt x="1989" y="36457"/>
                      <a:pt x="1525" y="35731"/>
                      <a:pt x="1561" y="34826"/>
                    </a:cubicBezTo>
                    <a:cubicBezTo>
                      <a:pt x="1596" y="33981"/>
                      <a:pt x="2025" y="33230"/>
                      <a:pt x="2346" y="32468"/>
                    </a:cubicBezTo>
                    <a:cubicBezTo>
                      <a:pt x="2680" y="31695"/>
                      <a:pt x="2763" y="30861"/>
                      <a:pt x="2573" y="30028"/>
                    </a:cubicBezTo>
                    <a:cubicBezTo>
                      <a:pt x="2370" y="29159"/>
                      <a:pt x="1906" y="28408"/>
                      <a:pt x="1549" y="27599"/>
                    </a:cubicBezTo>
                    <a:cubicBezTo>
                      <a:pt x="775" y="25896"/>
                      <a:pt x="2465" y="24479"/>
                      <a:pt x="2430" y="22813"/>
                    </a:cubicBezTo>
                    <a:cubicBezTo>
                      <a:pt x="2418" y="22110"/>
                      <a:pt x="2108" y="21503"/>
                      <a:pt x="1775" y="20908"/>
                    </a:cubicBezTo>
                    <a:cubicBezTo>
                      <a:pt x="1394" y="20265"/>
                      <a:pt x="918" y="19574"/>
                      <a:pt x="977" y="18800"/>
                    </a:cubicBezTo>
                    <a:cubicBezTo>
                      <a:pt x="1037" y="18038"/>
                      <a:pt x="1513" y="17371"/>
                      <a:pt x="1882" y="16728"/>
                    </a:cubicBezTo>
                    <a:cubicBezTo>
                      <a:pt x="2239" y="16097"/>
                      <a:pt x="2608" y="15419"/>
                      <a:pt x="2632" y="14669"/>
                    </a:cubicBezTo>
                    <a:cubicBezTo>
                      <a:pt x="2656" y="13395"/>
                      <a:pt x="1561" y="12573"/>
                      <a:pt x="1096" y="11478"/>
                    </a:cubicBezTo>
                    <a:cubicBezTo>
                      <a:pt x="822" y="10811"/>
                      <a:pt x="882" y="10192"/>
                      <a:pt x="1203" y="9549"/>
                    </a:cubicBezTo>
                    <a:cubicBezTo>
                      <a:pt x="1513" y="8942"/>
                      <a:pt x="1930" y="8406"/>
                      <a:pt x="2180" y="7775"/>
                    </a:cubicBezTo>
                    <a:cubicBezTo>
                      <a:pt x="2442" y="7132"/>
                      <a:pt x="2453" y="6477"/>
                      <a:pt x="2168" y="5846"/>
                    </a:cubicBezTo>
                    <a:cubicBezTo>
                      <a:pt x="1906" y="5227"/>
                      <a:pt x="1418" y="4775"/>
                      <a:pt x="1037" y="4239"/>
                    </a:cubicBezTo>
                    <a:cubicBezTo>
                      <a:pt x="596" y="3608"/>
                      <a:pt x="406" y="2929"/>
                      <a:pt x="513" y="2167"/>
                    </a:cubicBezTo>
                    <a:cubicBezTo>
                      <a:pt x="620" y="1417"/>
                      <a:pt x="1060" y="774"/>
                      <a:pt x="1537" y="203"/>
                    </a:cubicBezTo>
                    <a:cubicBezTo>
                      <a:pt x="1549" y="203"/>
                      <a:pt x="1549" y="191"/>
                      <a:pt x="1561" y="179"/>
                    </a:cubicBezTo>
                    <a:cubicBezTo>
                      <a:pt x="1465" y="84"/>
                      <a:pt x="1346" y="36"/>
                      <a:pt x="12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6" name="Google Shape;4766;p79"/>
              <p:cNvSpPr/>
              <p:nvPr/>
            </p:nvSpPr>
            <p:spPr>
              <a:xfrm>
                <a:off x="5020563" y="164608"/>
                <a:ext cx="41327" cy="62128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1810" extrusionOk="0">
                    <a:moveTo>
                      <a:pt x="894" y="0"/>
                    </a:moveTo>
                    <a:cubicBezTo>
                      <a:pt x="596" y="310"/>
                      <a:pt x="310" y="643"/>
                      <a:pt x="60" y="988"/>
                    </a:cubicBezTo>
                    <a:cubicBezTo>
                      <a:pt x="49" y="1036"/>
                      <a:pt x="49" y="1084"/>
                      <a:pt x="37" y="1131"/>
                    </a:cubicBezTo>
                    <a:cubicBezTo>
                      <a:pt x="13" y="1357"/>
                      <a:pt x="1" y="1584"/>
                      <a:pt x="1" y="1810"/>
                    </a:cubicBezTo>
                    <a:cubicBezTo>
                      <a:pt x="191" y="1405"/>
                      <a:pt x="465" y="798"/>
                      <a:pt x="763" y="464"/>
                    </a:cubicBezTo>
                    <a:cubicBezTo>
                      <a:pt x="906" y="286"/>
                      <a:pt x="1061" y="357"/>
                      <a:pt x="1203" y="191"/>
                    </a:cubicBezTo>
                    <a:cubicBezTo>
                      <a:pt x="1108" y="119"/>
                      <a:pt x="1001" y="48"/>
                      <a:pt x="89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7" name="Google Shape;4767;p79"/>
              <p:cNvSpPr/>
              <p:nvPr/>
            </p:nvSpPr>
            <p:spPr>
              <a:xfrm>
                <a:off x="5033641" y="572447"/>
                <a:ext cx="51144" cy="216213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6299" extrusionOk="0">
                    <a:moveTo>
                      <a:pt x="1" y="1"/>
                    </a:moveTo>
                    <a:cubicBezTo>
                      <a:pt x="13" y="322"/>
                      <a:pt x="25" y="643"/>
                      <a:pt x="37" y="965"/>
                    </a:cubicBezTo>
                    <a:lnTo>
                      <a:pt x="37" y="1013"/>
                    </a:lnTo>
                    <a:cubicBezTo>
                      <a:pt x="251" y="1334"/>
                      <a:pt x="477" y="1632"/>
                      <a:pt x="668" y="1965"/>
                    </a:cubicBezTo>
                    <a:cubicBezTo>
                      <a:pt x="989" y="2560"/>
                      <a:pt x="1025" y="3168"/>
                      <a:pt x="799" y="3799"/>
                    </a:cubicBezTo>
                    <a:cubicBezTo>
                      <a:pt x="620" y="4323"/>
                      <a:pt x="322" y="4787"/>
                      <a:pt x="37" y="5263"/>
                    </a:cubicBezTo>
                    <a:cubicBezTo>
                      <a:pt x="37" y="5608"/>
                      <a:pt x="49" y="5954"/>
                      <a:pt x="60" y="6299"/>
                    </a:cubicBezTo>
                    <a:cubicBezTo>
                      <a:pt x="239" y="5882"/>
                      <a:pt x="489" y="5489"/>
                      <a:pt x="715" y="5108"/>
                    </a:cubicBezTo>
                    <a:cubicBezTo>
                      <a:pt x="1084" y="4477"/>
                      <a:pt x="1442" y="3799"/>
                      <a:pt x="1465" y="3049"/>
                    </a:cubicBezTo>
                    <a:cubicBezTo>
                      <a:pt x="1489" y="1822"/>
                      <a:pt x="501" y="1024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8" name="Google Shape;4768;p79"/>
              <p:cNvSpPr/>
              <p:nvPr/>
            </p:nvSpPr>
            <p:spPr>
              <a:xfrm>
                <a:off x="5031616" y="321950"/>
                <a:ext cx="46201" cy="1843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537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4" y="286"/>
                      <a:pt x="60" y="572"/>
                      <a:pt x="84" y="857"/>
                    </a:cubicBezTo>
                    <a:cubicBezTo>
                      <a:pt x="346" y="1250"/>
                      <a:pt x="608" y="1655"/>
                      <a:pt x="691" y="2119"/>
                    </a:cubicBezTo>
                    <a:cubicBezTo>
                      <a:pt x="846" y="2881"/>
                      <a:pt x="477" y="3548"/>
                      <a:pt x="96" y="4215"/>
                    </a:cubicBezTo>
                    <a:cubicBezTo>
                      <a:pt x="60" y="4524"/>
                      <a:pt x="36" y="4846"/>
                      <a:pt x="36" y="5167"/>
                    </a:cubicBezTo>
                    <a:cubicBezTo>
                      <a:pt x="24" y="5239"/>
                      <a:pt x="36" y="5298"/>
                      <a:pt x="24" y="5370"/>
                    </a:cubicBezTo>
                    <a:cubicBezTo>
                      <a:pt x="48" y="5322"/>
                      <a:pt x="72" y="5274"/>
                      <a:pt x="96" y="5215"/>
                    </a:cubicBezTo>
                    <a:cubicBezTo>
                      <a:pt x="405" y="4620"/>
                      <a:pt x="822" y="4072"/>
                      <a:pt x="1072" y="3441"/>
                    </a:cubicBezTo>
                    <a:cubicBezTo>
                      <a:pt x="1334" y="2810"/>
                      <a:pt x="1346" y="2143"/>
                      <a:pt x="1072" y="1512"/>
                    </a:cubicBezTo>
                    <a:cubicBezTo>
                      <a:pt x="810" y="941"/>
                      <a:pt x="369" y="50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9" name="Google Shape;4769;p79"/>
              <p:cNvSpPr/>
              <p:nvPr/>
            </p:nvSpPr>
            <p:spPr>
              <a:xfrm>
                <a:off x="5020563" y="873229"/>
                <a:ext cx="72391" cy="725596"/>
              </a:xfrm>
              <a:custGeom>
                <a:avLst/>
                <a:gdLst/>
                <a:ahLst/>
                <a:cxnLst/>
                <a:rect l="l" t="t" r="r" b="b"/>
                <a:pathLst>
                  <a:path w="2109" h="21139" extrusionOk="0">
                    <a:moveTo>
                      <a:pt x="549" y="1"/>
                    </a:moveTo>
                    <a:cubicBezTo>
                      <a:pt x="572" y="370"/>
                      <a:pt x="584" y="751"/>
                      <a:pt x="608" y="1132"/>
                    </a:cubicBezTo>
                    <a:cubicBezTo>
                      <a:pt x="656" y="1215"/>
                      <a:pt x="703" y="1310"/>
                      <a:pt x="763" y="1405"/>
                    </a:cubicBezTo>
                    <a:cubicBezTo>
                      <a:pt x="1108" y="2084"/>
                      <a:pt x="1239" y="2751"/>
                      <a:pt x="1001" y="3489"/>
                    </a:cubicBezTo>
                    <a:cubicBezTo>
                      <a:pt x="882" y="3858"/>
                      <a:pt x="715" y="4215"/>
                      <a:pt x="561" y="4573"/>
                    </a:cubicBezTo>
                    <a:cubicBezTo>
                      <a:pt x="561" y="4692"/>
                      <a:pt x="561" y="4811"/>
                      <a:pt x="549" y="4930"/>
                    </a:cubicBezTo>
                    <a:cubicBezTo>
                      <a:pt x="525" y="6001"/>
                      <a:pt x="513" y="7085"/>
                      <a:pt x="513" y="8156"/>
                    </a:cubicBezTo>
                    <a:cubicBezTo>
                      <a:pt x="549" y="8204"/>
                      <a:pt x="572" y="8263"/>
                      <a:pt x="596" y="8311"/>
                    </a:cubicBezTo>
                    <a:cubicBezTo>
                      <a:pt x="977" y="9085"/>
                      <a:pt x="1346" y="9895"/>
                      <a:pt x="1346" y="10776"/>
                    </a:cubicBezTo>
                    <a:cubicBezTo>
                      <a:pt x="1334" y="11716"/>
                      <a:pt x="822" y="12502"/>
                      <a:pt x="501" y="13359"/>
                    </a:cubicBezTo>
                    <a:cubicBezTo>
                      <a:pt x="501" y="13788"/>
                      <a:pt x="513" y="14228"/>
                      <a:pt x="513" y="14669"/>
                    </a:cubicBezTo>
                    <a:cubicBezTo>
                      <a:pt x="537" y="15241"/>
                      <a:pt x="549" y="15812"/>
                      <a:pt x="572" y="16384"/>
                    </a:cubicBezTo>
                    <a:cubicBezTo>
                      <a:pt x="811" y="16919"/>
                      <a:pt x="1120" y="17443"/>
                      <a:pt x="1287" y="18015"/>
                    </a:cubicBezTo>
                    <a:cubicBezTo>
                      <a:pt x="1525" y="18800"/>
                      <a:pt x="1465" y="19562"/>
                      <a:pt x="1192" y="20324"/>
                    </a:cubicBezTo>
                    <a:cubicBezTo>
                      <a:pt x="1108" y="20563"/>
                      <a:pt x="1013" y="20801"/>
                      <a:pt x="906" y="21039"/>
                    </a:cubicBezTo>
                    <a:cubicBezTo>
                      <a:pt x="918" y="21075"/>
                      <a:pt x="930" y="21086"/>
                      <a:pt x="942" y="21110"/>
                    </a:cubicBezTo>
                    <a:cubicBezTo>
                      <a:pt x="976" y="21128"/>
                      <a:pt x="1011" y="21139"/>
                      <a:pt x="1051" y="21139"/>
                    </a:cubicBezTo>
                    <a:cubicBezTo>
                      <a:pt x="1065" y="21139"/>
                      <a:pt x="1080" y="21137"/>
                      <a:pt x="1096" y="21134"/>
                    </a:cubicBezTo>
                    <a:cubicBezTo>
                      <a:pt x="1275" y="21110"/>
                      <a:pt x="1418" y="20955"/>
                      <a:pt x="1537" y="20848"/>
                    </a:cubicBezTo>
                    <a:cubicBezTo>
                      <a:pt x="1596" y="20801"/>
                      <a:pt x="1644" y="20753"/>
                      <a:pt x="1692" y="20705"/>
                    </a:cubicBezTo>
                    <a:cubicBezTo>
                      <a:pt x="1858" y="20289"/>
                      <a:pt x="1977" y="19860"/>
                      <a:pt x="2025" y="19408"/>
                    </a:cubicBezTo>
                    <a:cubicBezTo>
                      <a:pt x="2108" y="18610"/>
                      <a:pt x="1894" y="17824"/>
                      <a:pt x="1561" y="17098"/>
                    </a:cubicBezTo>
                    <a:cubicBezTo>
                      <a:pt x="1203" y="16312"/>
                      <a:pt x="739" y="15586"/>
                      <a:pt x="775" y="14681"/>
                    </a:cubicBezTo>
                    <a:cubicBezTo>
                      <a:pt x="811" y="13836"/>
                      <a:pt x="1239" y="13085"/>
                      <a:pt x="1561" y="12323"/>
                    </a:cubicBezTo>
                    <a:cubicBezTo>
                      <a:pt x="1894" y="11550"/>
                      <a:pt x="1977" y="10716"/>
                      <a:pt x="1787" y="9883"/>
                    </a:cubicBezTo>
                    <a:cubicBezTo>
                      <a:pt x="1584" y="9014"/>
                      <a:pt x="1120" y="8263"/>
                      <a:pt x="763" y="7454"/>
                    </a:cubicBezTo>
                    <a:cubicBezTo>
                      <a:pt x="1" y="5775"/>
                      <a:pt x="1668" y="3656"/>
                      <a:pt x="1644" y="2668"/>
                    </a:cubicBezTo>
                    <a:cubicBezTo>
                      <a:pt x="1632" y="1965"/>
                      <a:pt x="1323" y="1358"/>
                      <a:pt x="989" y="763"/>
                    </a:cubicBezTo>
                    <a:cubicBezTo>
                      <a:pt x="846" y="513"/>
                      <a:pt x="680" y="262"/>
                      <a:pt x="54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0" name="Google Shape;4770;p79"/>
              <p:cNvSpPr/>
              <p:nvPr/>
            </p:nvSpPr>
            <p:spPr>
              <a:xfrm>
                <a:off x="5136648" y="192788"/>
                <a:ext cx="98513" cy="13981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0732" extrusionOk="0">
                    <a:moveTo>
                      <a:pt x="1417" y="1"/>
                    </a:moveTo>
                    <a:cubicBezTo>
                      <a:pt x="1155" y="179"/>
                      <a:pt x="917" y="382"/>
                      <a:pt x="619" y="453"/>
                    </a:cubicBezTo>
                    <a:cubicBezTo>
                      <a:pt x="238" y="1084"/>
                      <a:pt x="0" y="1787"/>
                      <a:pt x="60" y="2584"/>
                    </a:cubicBezTo>
                    <a:cubicBezTo>
                      <a:pt x="107" y="3287"/>
                      <a:pt x="441" y="3846"/>
                      <a:pt x="834" y="4418"/>
                    </a:cubicBezTo>
                    <a:cubicBezTo>
                      <a:pt x="1203" y="4942"/>
                      <a:pt x="1643" y="5478"/>
                      <a:pt x="1774" y="6120"/>
                    </a:cubicBezTo>
                    <a:cubicBezTo>
                      <a:pt x="2024" y="7490"/>
                      <a:pt x="679" y="8537"/>
                      <a:pt x="429" y="9811"/>
                    </a:cubicBezTo>
                    <a:cubicBezTo>
                      <a:pt x="286" y="10478"/>
                      <a:pt x="465" y="11133"/>
                      <a:pt x="786" y="11716"/>
                    </a:cubicBezTo>
                    <a:cubicBezTo>
                      <a:pt x="1084" y="12264"/>
                      <a:pt x="1500" y="12728"/>
                      <a:pt x="1798" y="13276"/>
                    </a:cubicBezTo>
                    <a:cubicBezTo>
                      <a:pt x="2120" y="13860"/>
                      <a:pt x="2167" y="14467"/>
                      <a:pt x="1941" y="15098"/>
                    </a:cubicBezTo>
                    <a:cubicBezTo>
                      <a:pt x="1679" y="15824"/>
                      <a:pt x="1191" y="16455"/>
                      <a:pt x="858" y="17146"/>
                    </a:cubicBezTo>
                    <a:cubicBezTo>
                      <a:pt x="524" y="17800"/>
                      <a:pt x="322" y="18515"/>
                      <a:pt x="512" y="19241"/>
                    </a:cubicBezTo>
                    <a:cubicBezTo>
                      <a:pt x="703" y="19956"/>
                      <a:pt x="1167" y="20587"/>
                      <a:pt x="1512" y="21229"/>
                    </a:cubicBezTo>
                    <a:cubicBezTo>
                      <a:pt x="1870" y="21908"/>
                      <a:pt x="1989" y="22575"/>
                      <a:pt x="1751" y="23313"/>
                    </a:cubicBezTo>
                    <a:cubicBezTo>
                      <a:pt x="1500" y="24123"/>
                      <a:pt x="1024" y="24861"/>
                      <a:pt x="846" y="25694"/>
                    </a:cubicBezTo>
                    <a:cubicBezTo>
                      <a:pt x="762" y="26075"/>
                      <a:pt x="750" y="26468"/>
                      <a:pt x="822" y="26861"/>
                    </a:cubicBezTo>
                    <a:cubicBezTo>
                      <a:pt x="917" y="27314"/>
                      <a:pt x="1143" y="27718"/>
                      <a:pt x="1346" y="28135"/>
                    </a:cubicBezTo>
                    <a:cubicBezTo>
                      <a:pt x="1727" y="28897"/>
                      <a:pt x="2096" y="29719"/>
                      <a:pt x="2096" y="30588"/>
                    </a:cubicBezTo>
                    <a:cubicBezTo>
                      <a:pt x="2096" y="31540"/>
                      <a:pt x="1572" y="32326"/>
                      <a:pt x="1250" y="33183"/>
                    </a:cubicBezTo>
                    <a:cubicBezTo>
                      <a:pt x="989" y="33886"/>
                      <a:pt x="869" y="34600"/>
                      <a:pt x="1024" y="35338"/>
                    </a:cubicBezTo>
                    <a:cubicBezTo>
                      <a:pt x="1215" y="36231"/>
                      <a:pt x="1786" y="36969"/>
                      <a:pt x="2048" y="37839"/>
                    </a:cubicBezTo>
                    <a:cubicBezTo>
                      <a:pt x="2274" y="38624"/>
                      <a:pt x="2227" y="39386"/>
                      <a:pt x="1953" y="40148"/>
                    </a:cubicBezTo>
                    <a:cubicBezTo>
                      <a:pt x="1881" y="40339"/>
                      <a:pt x="1798" y="40541"/>
                      <a:pt x="1727" y="40732"/>
                    </a:cubicBezTo>
                    <a:cubicBezTo>
                      <a:pt x="1917" y="40720"/>
                      <a:pt x="2108" y="40696"/>
                      <a:pt x="2298" y="40696"/>
                    </a:cubicBezTo>
                    <a:cubicBezTo>
                      <a:pt x="2322" y="40696"/>
                      <a:pt x="2346" y="40708"/>
                      <a:pt x="2370" y="40708"/>
                    </a:cubicBezTo>
                    <a:cubicBezTo>
                      <a:pt x="2584" y="40244"/>
                      <a:pt x="2727" y="39756"/>
                      <a:pt x="2786" y="39232"/>
                    </a:cubicBezTo>
                    <a:cubicBezTo>
                      <a:pt x="2870" y="38434"/>
                      <a:pt x="2655" y="37648"/>
                      <a:pt x="2322" y="36922"/>
                    </a:cubicBezTo>
                    <a:cubicBezTo>
                      <a:pt x="1965" y="36136"/>
                      <a:pt x="1500" y="35410"/>
                      <a:pt x="1536" y="34505"/>
                    </a:cubicBezTo>
                    <a:cubicBezTo>
                      <a:pt x="1560" y="33660"/>
                      <a:pt x="2001" y="32909"/>
                      <a:pt x="2322" y="32147"/>
                    </a:cubicBezTo>
                    <a:cubicBezTo>
                      <a:pt x="2655" y="31374"/>
                      <a:pt x="2739" y="30540"/>
                      <a:pt x="2548" y="29707"/>
                    </a:cubicBezTo>
                    <a:cubicBezTo>
                      <a:pt x="2346" y="28838"/>
                      <a:pt x="1881" y="28087"/>
                      <a:pt x="1524" y="27278"/>
                    </a:cubicBezTo>
                    <a:cubicBezTo>
                      <a:pt x="750" y="25575"/>
                      <a:pt x="2441" y="24158"/>
                      <a:pt x="2405" y="22492"/>
                    </a:cubicBezTo>
                    <a:cubicBezTo>
                      <a:pt x="2393" y="21789"/>
                      <a:pt x="2084" y="21182"/>
                      <a:pt x="1739" y="20587"/>
                    </a:cubicBezTo>
                    <a:cubicBezTo>
                      <a:pt x="1370" y="19944"/>
                      <a:pt x="893" y="19253"/>
                      <a:pt x="953" y="18479"/>
                    </a:cubicBezTo>
                    <a:cubicBezTo>
                      <a:pt x="1012" y="17717"/>
                      <a:pt x="1489" y="17050"/>
                      <a:pt x="1858" y="16407"/>
                    </a:cubicBezTo>
                    <a:cubicBezTo>
                      <a:pt x="2215" y="15776"/>
                      <a:pt x="2584" y="15098"/>
                      <a:pt x="2596" y="14360"/>
                    </a:cubicBezTo>
                    <a:cubicBezTo>
                      <a:pt x="2632" y="13074"/>
                      <a:pt x="1536" y="12252"/>
                      <a:pt x="1072" y="11157"/>
                    </a:cubicBezTo>
                    <a:cubicBezTo>
                      <a:pt x="798" y="10490"/>
                      <a:pt x="858" y="9871"/>
                      <a:pt x="1179" y="9228"/>
                    </a:cubicBezTo>
                    <a:cubicBezTo>
                      <a:pt x="1477" y="8621"/>
                      <a:pt x="1893" y="8085"/>
                      <a:pt x="2155" y="7454"/>
                    </a:cubicBezTo>
                    <a:cubicBezTo>
                      <a:pt x="2417" y="6823"/>
                      <a:pt x="2417" y="6156"/>
                      <a:pt x="2143" y="5525"/>
                    </a:cubicBezTo>
                    <a:cubicBezTo>
                      <a:pt x="1881" y="4906"/>
                      <a:pt x="1393" y="4454"/>
                      <a:pt x="1012" y="3918"/>
                    </a:cubicBezTo>
                    <a:cubicBezTo>
                      <a:pt x="572" y="3299"/>
                      <a:pt x="381" y="2620"/>
                      <a:pt x="488" y="1858"/>
                    </a:cubicBezTo>
                    <a:cubicBezTo>
                      <a:pt x="596" y="1144"/>
                      <a:pt x="977" y="536"/>
                      <a:pt x="141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1" name="Google Shape;4771;p79"/>
              <p:cNvSpPr/>
              <p:nvPr/>
            </p:nvSpPr>
            <p:spPr>
              <a:xfrm>
                <a:off x="5207355" y="198520"/>
                <a:ext cx="98513" cy="1410414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41090" extrusionOk="0">
                    <a:moveTo>
                      <a:pt x="822" y="0"/>
                    </a:moveTo>
                    <a:cubicBezTo>
                      <a:pt x="322" y="703"/>
                      <a:pt x="0" y="1501"/>
                      <a:pt x="72" y="2417"/>
                    </a:cubicBezTo>
                    <a:cubicBezTo>
                      <a:pt x="119" y="3120"/>
                      <a:pt x="441" y="3679"/>
                      <a:pt x="845" y="4251"/>
                    </a:cubicBezTo>
                    <a:cubicBezTo>
                      <a:pt x="1215" y="4775"/>
                      <a:pt x="1655" y="5311"/>
                      <a:pt x="1774" y="5953"/>
                    </a:cubicBezTo>
                    <a:cubicBezTo>
                      <a:pt x="2036" y="7323"/>
                      <a:pt x="691" y="8370"/>
                      <a:pt x="429" y="9644"/>
                    </a:cubicBezTo>
                    <a:cubicBezTo>
                      <a:pt x="298" y="10311"/>
                      <a:pt x="476" y="10966"/>
                      <a:pt x="798" y="11549"/>
                    </a:cubicBezTo>
                    <a:cubicBezTo>
                      <a:pt x="1084" y="12097"/>
                      <a:pt x="1500" y="12561"/>
                      <a:pt x="1810" y="13109"/>
                    </a:cubicBezTo>
                    <a:cubicBezTo>
                      <a:pt x="2131" y="13693"/>
                      <a:pt x="2167" y="14300"/>
                      <a:pt x="1941" y="14931"/>
                    </a:cubicBezTo>
                    <a:cubicBezTo>
                      <a:pt x="1691" y="15657"/>
                      <a:pt x="1203" y="16288"/>
                      <a:pt x="857" y="16979"/>
                    </a:cubicBezTo>
                    <a:cubicBezTo>
                      <a:pt x="536" y="17633"/>
                      <a:pt x="333" y="18348"/>
                      <a:pt x="524" y="19074"/>
                    </a:cubicBezTo>
                    <a:cubicBezTo>
                      <a:pt x="714" y="19789"/>
                      <a:pt x="1179" y="20420"/>
                      <a:pt x="1524" y="21062"/>
                    </a:cubicBezTo>
                    <a:cubicBezTo>
                      <a:pt x="1869" y="21741"/>
                      <a:pt x="2000" y="22408"/>
                      <a:pt x="1762" y="23146"/>
                    </a:cubicBezTo>
                    <a:cubicBezTo>
                      <a:pt x="1500" y="23956"/>
                      <a:pt x="1036" y="24694"/>
                      <a:pt x="857" y="25527"/>
                    </a:cubicBezTo>
                    <a:cubicBezTo>
                      <a:pt x="774" y="25908"/>
                      <a:pt x="762" y="26301"/>
                      <a:pt x="834" y="26694"/>
                    </a:cubicBezTo>
                    <a:cubicBezTo>
                      <a:pt x="917" y="27147"/>
                      <a:pt x="1155" y="27551"/>
                      <a:pt x="1357" y="27968"/>
                    </a:cubicBezTo>
                    <a:cubicBezTo>
                      <a:pt x="1738" y="28730"/>
                      <a:pt x="2107" y="29552"/>
                      <a:pt x="2107" y="30421"/>
                    </a:cubicBezTo>
                    <a:cubicBezTo>
                      <a:pt x="2107" y="31373"/>
                      <a:pt x="1584" y="32159"/>
                      <a:pt x="1262" y="33016"/>
                    </a:cubicBezTo>
                    <a:cubicBezTo>
                      <a:pt x="1000" y="33719"/>
                      <a:pt x="881" y="34433"/>
                      <a:pt x="1036" y="35171"/>
                    </a:cubicBezTo>
                    <a:cubicBezTo>
                      <a:pt x="1226" y="36064"/>
                      <a:pt x="1786" y="36802"/>
                      <a:pt x="2048" y="37672"/>
                    </a:cubicBezTo>
                    <a:cubicBezTo>
                      <a:pt x="2286" y="38457"/>
                      <a:pt x="2227" y="39219"/>
                      <a:pt x="1953" y="39981"/>
                    </a:cubicBezTo>
                    <a:cubicBezTo>
                      <a:pt x="1822" y="40351"/>
                      <a:pt x="1667" y="40720"/>
                      <a:pt x="1512" y="41077"/>
                    </a:cubicBezTo>
                    <a:cubicBezTo>
                      <a:pt x="1549" y="41086"/>
                      <a:pt x="1583" y="41090"/>
                      <a:pt x="1617" y="41090"/>
                    </a:cubicBezTo>
                    <a:cubicBezTo>
                      <a:pt x="1673" y="41090"/>
                      <a:pt x="1727" y="41080"/>
                      <a:pt x="1786" y="41065"/>
                    </a:cubicBezTo>
                    <a:cubicBezTo>
                      <a:pt x="1917" y="41029"/>
                      <a:pt x="2036" y="41017"/>
                      <a:pt x="2155" y="40993"/>
                    </a:cubicBezTo>
                    <a:cubicBezTo>
                      <a:pt x="2477" y="40398"/>
                      <a:pt x="2715" y="39755"/>
                      <a:pt x="2786" y="39065"/>
                    </a:cubicBezTo>
                    <a:cubicBezTo>
                      <a:pt x="2869" y="38267"/>
                      <a:pt x="2655" y="37481"/>
                      <a:pt x="2322" y="36755"/>
                    </a:cubicBezTo>
                    <a:cubicBezTo>
                      <a:pt x="1965" y="35969"/>
                      <a:pt x="1500" y="35243"/>
                      <a:pt x="1536" y="34338"/>
                    </a:cubicBezTo>
                    <a:cubicBezTo>
                      <a:pt x="1572" y="33493"/>
                      <a:pt x="2000" y="32742"/>
                      <a:pt x="2322" y="31980"/>
                    </a:cubicBezTo>
                    <a:cubicBezTo>
                      <a:pt x="2655" y="31207"/>
                      <a:pt x="2739" y="30373"/>
                      <a:pt x="2548" y="29540"/>
                    </a:cubicBezTo>
                    <a:cubicBezTo>
                      <a:pt x="2358" y="28671"/>
                      <a:pt x="1893" y="27920"/>
                      <a:pt x="1524" y="27111"/>
                    </a:cubicBezTo>
                    <a:cubicBezTo>
                      <a:pt x="750" y="25408"/>
                      <a:pt x="2441" y="23991"/>
                      <a:pt x="2405" y="22325"/>
                    </a:cubicBezTo>
                    <a:cubicBezTo>
                      <a:pt x="2393" y="21622"/>
                      <a:pt x="2084" y="21015"/>
                      <a:pt x="1750" y="20420"/>
                    </a:cubicBezTo>
                    <a:cubicBezTo>
                      <a:pt x="1381" y="19777"/>
                      <a:pt x="905" y="19086"/>
                      <a:pt x="964" y="18312"/>
                    </a:cubicBezTo>
                    <a:cubicBezTo>
                      <a:pt x="1024" y="17550"/>
                      <a:pt x="1488" y="16883"/>
                      <a:pt x="1857" y="16240"/>
                    </a:cubicBezTo>
                    <a:cubicBezTo>
                      <a:pt x="2227" y="15609"/>
                      <a:pt x="2584" y="14931"/>
                      <a:pt x="2608" y="14193"/>
                    </a:cubicBezTo>
                    <a:cubicBezTo>
                      <a:pt x="2643" y="12907"/>
                      <a:pt x="1548" y="12085"/>
                      <a:pt x="1084" y="10990"/>
                    </a:cubicBezTo>
                    <a:cubicBezTo>
                      <a:pt x="798" y="10323"/>
                      <a:pt x="857" y="9704"/>
                      <a:pt x="1179" y="9061"/>
                    </a:cubicBezTo>
                    <a:cubicBezTo>
                      <a:pt x="1488" y="8454"/>
                      <a:pt x="1905" y="7918"/>
                      <a:pt x="2155" y="7287"/>
                    </a:cubicBezTo>
                    <a:cubicBezTo>
                      <a:pt x="2417" y="6656"/>
                      <a:pt x="2429" y="5989"/>
                      <a:pt x="2155" y="5358"/>
                    </a:cubicBezTo>
                    <a:cubicBezTo>
                      <a:pt x="1881" y="4739"/>
                      <a:pt x="1393" y="4287"/>
                      <a:pt x="1012" y="3751"/>
                    </a:cubicBezTo>
                    <a:cubicBezTo>
                      <a:pt x="583" y="3132"/>
                      <a:pt x="381" y="2453"/>
                      <a:pt x="488" y="1691"/>
                    </a:cubicBezTo>
                    <a:cubicBezTo>
                      <a:pt x="572" y="1143"/>
                      <a:pt x="810" y="667"/>
                      <a:pt x="1119" y="238"/>
                    </a:cubicBezTo>
                    <a:cubicBezTo>
                      <a:pt x="1060" y="215"/>
                      <a:pt x="1000" y="191"/>
                      <a:pt x="953" y="155"/>
                    </a:cubicBezTo>
                    <a:cubicBezTo>
                      <a:pt x="905" y="108"/>
                      <a:pt x="857" y="60"/>
                      <a:pt x="82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2" name="Google Shape;4772;p79"/>
              <p:cNvSpPr/>
              <p:nvPr/>
            </p:nvSpPr>
            <p:spPr>
              <a:xfrm>
                <a:off x="5289905" y="714651"/>
                <a:ext cx="57220" cy="484738"/>
              </a:xfrm>
              <a:custGeom>
                <a:avLst/>
                <a:gdLst/>
                <a:ahLst/>
                <a:cxnLst/>
                <a:rect l="l" t="t" r="r" b="b"/>
                <a:pathLst>
                  <a:path w="1667" h="14122" extrusionOk="0">
                    <a:moveTo>
                      <a:pt x="1465" y="1"/>
                    </a:moveTo>
                    <a:cubicBezTo>
                      <a:pt x="1203" y="584"/>
                      <a:pt x="822" y="1120"/>
                      <a:pt x="524" y="1704"/>
                    </a:cubicBezTo>
                    <a:cubicBezTo>
                      <a:pt x="203" y="2358"/>
                      <a:pt x="0" y="3073"/>
                      <a:pt x="191" y="3799"/>
                    </a:cubicBezTo>
                    <a:cubicBezTo>
                      <a:pt x="381" y="4513"/>
                      <a:pt x="845" y="5133"/>
                      <a:pt x="1191" y="5787"/>
                    </a:cubicBezTo>
                    <a:cubicBezTo>
                      <a:pt x="1548" y="6454"/>
                      <a:pt x="1667" y="7133"/>
                      <a:pt x="1429" y="7871"/>
                    </a:cubicBezTo>
                    <a:cubicBezTo>
                      <a:pt x="1167" y="8669"/>
                      <a:pt x="703" y="9407"/>
                      <a:pt x="524" y="10240"/>
                    </a:cubicBezTo>
                    <a:cubicBezTo>
                      <a:pt x="441" y="10633"/>
                      <a:pt x="429" y="11026"/>
                      <a:pt x="500" y="11407"/>
                    </a:cubicBezTo>
                    <a:cubicBezTo>
                      <a:pt x="584" y="11871"/>
                      <a:pt x="822" y="12276"/>
                      <a:pt x="1024" y="12693"/>
                    </a:cubicBezTo>
                    <a:cubicBezTo>
                      <a:pt x="1250" y="13145"/>
                      <a:pt x="1477" y="13622"/>
                      <a:pt x="1619" y="14122"/>
                    </a:cubicBezTo>
                    <a:cubicBezTo>
                      <a:pt x="1619" y="13645"/>
                      <a:pt x="1607" y="13169"/>
                      <a:pt x="1607" y="12693"/>
                    </a:cubicBezTo>
                    <a:cubicBezTo>
                      <a:pt x="1465" y="12407"/>
                      <a:pt x="1322" y="12121"/>
                      <a:pt x="1191" y="11836"/>
                    </a:cubicBezTo>
                    <a:cubicBezTo>
                      <a:pt x="703" y="10752"/>
                      <a:pt x="1191" y="9800"/>
                      <a:pt x="1619" y="8812"/>
                    </a:cubicBezTo>
                    <a:cubicBezTo>
                      <a:pt x="1607" y="7990"/>
                      <a:pt x="1607" y="7168"/>
                      <a:pt x="1596" y="6347"/>
                    </a:cubicBezTo>
                    <a:cubicBezTo>
                      <a:pt x="1596" y="6049"/>
                      <a:pt x="1584" y="5740"/>
                      <a:pt x="1584" y="5442"/>
                    </a:cubicBezTo>
                    <a:cubicBezTo>
                      <a:pt x="1524" y="5347"/>
                      <a:pt x="1477" y="5240"/>
                      <a:pt x="1417" y="5144"/>
                    </a:cubicBezTo>
                    <a:cubicBezTo>
                      <a:pt x="1048" y="4501"/>
                      <a:pt x="572" y="3811"/>
                      <a:pt x="631" y="3025"/>
                    </a:cubicBezTo>
                    <a:cubicBezTo>
                      <a:pt x="679" y="2311"/>
                      <a:pt x="1119" y="1656"/>
                      <a:pt x="1477" y="1049"/>
                    </a:cubicBezTo>
                    <a:cubicBezTo>
                      <a:pt x="1477" y="703"/>
                      <a:pt x="1465" y="346"/>
                      <a:pt x="1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3" name="Google Shape;4773;p79"/>
              <p:cNvSpPr/>
              <p:nvPr/>
            </p:nvSpPr>
            <p:spPr>
              <a:xfrm>
                <a:off x="5308680" y="1274134"/>
                <a:ext cx="36831" cy="206019"/>
              </a:xfrm>
              <a:custGeom>
                <a:avLst/>
                <a:gdLst/>
                <a:ahLst/>
                <a:cxnLst/>
                <a:rect l="l" t="t" r="r" b="b"/>
                <a:pathLst>
                  <a:path w="1073" h="6002" extrusionOk="0">
                    <a:moveTo>
                      <a:pt x="1072" y="1"/>
                    </a:moveTo>
                    <a:cubicBezTo>
                      <a:pt x="894" y="572"/>
                      <a:pt x="596" y="1108"/>
                      <a:pt x="382" y="1691"/>
                    </a:cubicBezTo>
                    <a:cubicBezTo>
                      <a:pt x="120" y="2382"/>
                      <a:pt x="1" y="3096"/>
                      <a:pt x="156" y="3834"/>
                    </a:cubicBezTo>
                    <a:cubicBezTo>
                      <a:pt x="322" y="4608"/>
                      <a:pt x="763" y="5275"/>
                      <a:pt x="1049" y="6001"/>
                    </a:cubicBezTo>
                    <a:cubicBezTo>
                      <a:pt x="1025" y="5704"/>
                      <a:pt x="1001" y="5406"/>
                      <a:pt x="989" y="5108"/>
                    </a:cubicBezTo>
                    <a:cubicBezTo>
                      <a:pt x="989" y="4977"/>
                      <a:pt x="989" y="4858"/>
                      <a:pt x="989" y="4727"/>
                    </a:cubicBezTo>
                    <a:cubicBezTo>
                      <a:pt x="989" y="4727"/>
                      <a:pt x="989" y="4715"/>
                      <a:pt x="989" y="4692"/>
                    </a:cubicBezTo>
                    <a:cubicBezTo>
                      <a:pt x="1001" y="4668"/>
                      <a:pt x="1001" y="4656"/>
                      <a:pt x="1001" y="4644"/>
                    </a:cubicBezTo>
                    <a:cubicBezTo>
                      <a:pt x="1013" y="4608"/>
                      <a:pt x="1013" y="4584"/>
                      <a:pt x="1013" y="4549"/>
                    </a:cubicBezTo>
                    <a:cubicBezTo>
                      <a:pt x="1013" y="4549"/>
                      <a:pt x="1013" y="4537"/>
                      <a:pt x="1013" y="4537"/>
                    </a:cubicBezTo>
                    <a:cubicBezTo>
                      <a:pt x="799" y="4049"/>
                      <a:pt x="632" y="3561"/>
                      <a:pt x="656" y="3013"/>
                    </a:cubicBezTo>
                    <a:cubicBezTo>
                      <a:pt x="668" y="2465"/>
                      <a:pt x="858" y="1977"/>
                      <a:pt x="1072" y="1489"/>
                    </a:cubicBezTo>
                    <a:lnTo>
                      <a:pt x="1072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4" name="Google Shape;4774;p79"/>
              <p:cNvSpPr/>
              <p:nvPr/>
            </p:nvSpPr>
            <p:spPr>
              <a:xfrm>
                <a:off x="5329927" y="1569595"/>
                <a:ext cx="18021" cy="40332"/>
              </a:xfrm>
              <a:custGeom>
                <a:avLst/>
                <a:gdLst/>
                <a:ahLst/>
                <a:cxnLst/>
                <a:rect l="l" t="t" r="r" b="b"/>
                <a:pathLst>
                  <a:path w="525" h="1175" extrusionOk="0">
                    <a:moveTo>
                      <a:pt x="465" y="1"/>
                    </a:moveTo>
                    <a:cubicBezTo>
                      <a:pt x="465" y="13"/>
                      <a:pt x="453" y="25"/>
                      <a:pt x="453" y="36"/>
                    </a:cubicBezTo>
                    <a:cubicBezTo>
                      <a:pt x="311" y="417"/>
                      <a:pt x="156" y="787"/>
                      <a:pt x="1" y="1168"/>
                    </a:cubicBezTo>
                    <a:cubicBezTo>
                      <a:pt x="49" y="1172"/>
                      <a:pt x="98" y="1174"/>
                      <a:pt x="147" y="1174"/>
                    </a:cubicBezTo>
                    <a:cubicBezTo>
                      <a:pt x="246" y="1174"/>
                      <a:pt x="346" y="1164"/>
                      <a:pt x="441" y="1132"/>
                    </a:cubicBezTo>
                    <a:cubicBezTo>
                      <a:pt x="525" y="775"/>
                      <a:pt x="489" y="382"/>
                      <a:pt x="4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5" name="Google Shape;4775;p79"/>
              <p:cNvSpPr/>
              <p:nvPr/>
            </p:nvSpPr>
            <p:spPr>
              <a:xfrm>
                <a:off x="5277239" y="162961"/>
                <a:ext cx="71121" cy="485561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146" extrusionOk="0">
                    <a:moveTo>
                      <a:pt x="1738" y="1"/>
                    </a:moveTo>
                    <a:cubicBezTo>
                      <a:pt x="810" y="941"/>
                      <a:pt x="0" y="2048"/>
                      <a:pt x="95" y="3441"/>
                    </a:cubicBezTo>
                    <a:cubicBezTo>
                      <a:pt x="155" y="4156"/>
                      <a:pt x="476" y="4715"/>
                      <a:pt x="881" y="5287"/>
                    </a:cubicBezTo>
                    <a:cubicBezTo>
                      <a:pt x="1238" y="5811"/>
                      <a:pt x="1691" y="6347"/>
                      <a:pt x="1810" y="6989"/>
                    </a:cubicBezTo>
                    <a:cubicBezTo>
                      <a:pt x="2072" y="8359"/>
                      <a:pt x="714" y="9406"/>
                      <a:pt x="464" y="10680"/>
                    </a:cubicBezTo>
                    <a:cubicBezTo>
                      <a:pt x="333" y="11347"/>
                      <a:pt x="500" y="11990"/>
                      <a:pt x="833" y="12585"/>
                    </a:cubicBezTo>
                    <a:cubicBezTo>
                      <a:pt x="1119" y="13133"/>
                      <a:pt x="1536" y="13597"/>
                      <a:pt x="1834" y="14145"/>
                    </a:cubicBezTo>
                    <a:cubicBezTo>
                      <a:pt x="1846" y="14133"/>
                      <a:pt x="1846" y="14121"/>
                      <a:pt x="1846" y="14109"/>
                    </a:cubicBezTo>
                    <a:cubicBezTo>
                      <a:pt x="1869" y="13990"/>
                      <a:pt x="1881" y="13871"/>
                      <a:pt x="1881" y="13752"/>
                    </a:cubicBezTo>
                    <a:cubicBezTo>
                      <a:pt x="1881" y="13609"/>
                      <a:pt x="1893" y="13455"/>
                      <a:pt x="1893" y="13300"/>
                    </a:cubicBezTo>
                    <a:cubicBezTo>
                      <a:pt x="1607" y="12895"/>
                      <a:pt x="1298" y="12478"/>
                      <a:pt x="1107" y="12026"/>
                    </a:cubicBezTo>
                    <a:cubicBezTo>
                      <a:pt x="822" y="11359"/>
                      <a:pt x="881" y="10740"/>
                      <a:pt x="1214" y="10097"/>
                    </a:cubicBezTo>
                    <a:cubicBezTo>
                      <a:pt x="1405" y="9704"/>
                      <a:pt x="1655" y="9335"/>
                      <a:pt x="1869" y="8954"/>
                    </a:cubicBezTo>
                    <a:cubicBezTo>
                      <a:pt x="1881" y="8085"/>
                      <a:pt x="1881" y="7204"/>
                      <a:pt x="1869" y="6323"/>
                    </a:cubicBezTo>
                    <a:cubicBezTo>
                      <a:pt x="1869" y="6156"/>
                      <a:pt x="1857" y="5989"/>
                      <a:pt x="1857" y="5823"/>
                    </a:cubicBezTo>
                    <a:cubicBezTo>
                      <a:pt x="1607" y="5465"/>
                      <a:pt x="1298" y="5144"/>
                      <a:pt x="1048" y="4775"/>
                    </a:cubicBezTo>
                    <a:cubicBezTo>
                      <a:pt x="607" y="4156"/>
                      <a:pt x="417" y="3477"/>
                      <a:pt x="524" y="2715"/>
                    </a:cubicBezTo>
                    <a:cubicBezTo>
                      <a:pt x="631" y="1953"/>
                      <a:pt x="1060" y="1322"/>
                      <a:pt x="1548" y="751"/>
                    </a:cubicBezTo>
                    <a:cubicBezTo>
                      <a:pt x="1655" y="632"/>
                      <a:pt x="1750" y="512"/>
                      <a:pt x="1857" y="393"/>
                    </a:cubicBezTo>
                    <a:cubicBezTo>
                      <a:pt x="1834" y="262"/>
                      <a:pt x="1786" y="131"/>
                      <a:pt x="173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776" name="Google Shape;4776;p79"/>
          <p:cNvSpPr/>
          <p:nvPr/>
        </p:nvSpPr>
        <p:spPr>
          <a:xfrm rot="-5400000">
            <a:off x="4104960" y="-526372"/>
            <a:ext cx="2206988" cy="2881559"/>
          </a:xfrm>
          <a:custGeom>
            <a:avLst/>
            <a:gdLst/>
            <a:ahLst/>
            <a:cxnLst/>
            <a:rect l="l" t="t" r="r" b="b"/>
            <a:pathLst>
              <a:path w="52900" h="69069" extrusionOk="0">
                <a:moveTo>
                  <a:pt x="3643" y="1869"/>
                </a:moveTo>
                <a:lnTo>
                  <a:pt x="3643" y="4632"/>
                </a:lnTo>
                <a:lnTo>
                  <a:pt x="881" y="4632"/>
                </a:lnTo>
                <a:lnTo>
                  <a:pt x="881" y="1869"/>
                </a:lnTo>
                <a:close/>
                <a:moveTo>
                  <a:pt x="6715" y="1869"/>
                </a:moveTo>
                <a:lnTo>
                  <a:pt x="6715" y="4632"/>
                </a:lnTo>
                <a:lnTo>
                  <a:pt x="3953" y="4632"/>
                </a:lnTo>
                <a:lnTo>
                  <a:pt x="3953" y="1869"/>
                </a:lnTo>
                <a:close/>
                <a:moveTo>
                  <a:pt x="9787" y="1869"/>
                </a:moveTo>
                <a:lnTo>
                  <a:pt x="9787" y="4632"/>
                </a:lnTo>
                <a:lnTo>
                  <a:pt x="7025" y="4632"/>
                </a:lnTo>
                <a:lnTo>
                  <a:pt x="7025" y="1869"/>
                </a:lnTo>
                <a:close/>
                <a:moveTo>
                  <a:pt x="12859" y="1869"/>
                </a:moveTo>
                <a:lnTo>
                  <a:pt x="12859" y="4632"/>
                </a:lnTo>
                <a:lnTo>
                  <a:pt x="10097" y="4632"/>
                </a:lnTo>
                <a:lnTo>
                  <a:pt x="10097" y="1869"/>
                </a:lnTo>
                <a:close/>
                <a:moveTo>
                  <a:pt x="15931" y="1869"/>
                </a:moveTo>
                <a:lnTo>
                  <a:pt x="15931" y="4632"/>
                </a:lnTo>
                <a:lnTo>
                  <a:pt x="13168" y="4632"/>
                </a:lnTo>
                <a:lnTo>
                  <a:pt x="13168" y="1869"/>
                </a:lnTo>
                <a:close/>
                <a:moveTo>
                  <a:pt x="19014" y="1869"/>
                </a:moveTo>
                <a:lnTo>
                  <a:pt x="19014" y="4632"/>
                </a:lnTo>
                <a:lnTo>
                  <a:pt x="16252" y="4632"/>
                </a:lnTo>
                <a:lnTo>
                  <a:pt x="16252" y="1869"/>
                </a:lnTo>
                <a:close/>
                <a:moveTo>
                  <a:pt x="22086" y="1869"/>
                </a:moveTo>
                <a:lnTo>
                  <a:pt x="22086" y="4632"/>
                </a:lnTo>
                <a:lnTo>
                  <a:pt x="19312" y="4632"/>
                </a:lnTo>
                <a:lnTo>
                  <a:pt x="19312" y="1869"/>
                </a:lnTo>
                <a:close/>
                <a:moveTo>
                  <a:pt x="25158" y="1869"/>
                </a:moveTo>
                <a:lnTo>
                  <a:pt x="25158" y="4632"/>
                </a:lnTo>
                <a:lnTo>
                  <a:pt x="22396" y="4632"/>
                </a:lnTo>
                <a:lnTo>
                  <a:pt x="22396" y="1869"/>
                </a:lnTo>
                <a:close/>
                <a:moveTo>
                  <a:pt x="28230" y="1869"/>
                </a:moveTo>
                <a:lnTo>
                  <a:pt x="28230" y="4632"/>
                </a:lnTo>
                <a:lnTo>
                  <a:pt x="25467" y="4632"/>
                </a:lnTo>
                <a:lnTo>
                  <a:pt x="25467" y="1869"/>
                </a:lnTo>
                <a:close/>
                <a:moveTo>
                  <a:pt x="31302" y="1869"/>
                </a:moveTo>
                <a:lnTo>
                  <a:pt x="31302" y="4632"/>
                </a:lnTo>
                <a:lnTo>
                  <a:pt x="28539" y="4632"/>
                </a:lnTo>
                <a:lnTo>
                  <a:pt x="28539" y="1869"/>
                </a:lnTo>
                <a:close/>
                <a:moveTo>
                  <a:pt x="34373" y="1869"/>
                </a:moveTo>
                <a:lnTo>
                  <a:pt x="34373" y="4632"/>
                </a:lnTo>
                <a:lnTo>
                  <a:pt x="31611" y="4632"/>
                </a:lnTo>
                <a:lnTo>
                  <a:pt x="31611" y="1869"/>
                </a:lnTo>
                <a:close/>
                <a:moveTo>
                  <a:pt x="37457" y="1869"/>
                </a:moveTo>
                <a:lnTo>
                  <a:pt x="37457" y="4632"/>
                </a:lnTo>
                <a:lnTo>
                  <a:pt x="34683" y="4632"/>
                </a:lnTo>
                <a:lnTo>
                  <a:pt x="34683" y="1869"/>
                </a:lnTo>
                <a:close/>
                <a:moveTo>
                  <a:pt x="40529" y="1869"/>
                </a:moveTo>
                <a:lnTo>
                  <a:pt x="40529" y="4632"/>
                </a:lnTo>
                <a:lnTo>
                  <a:pt x="37755" y="4632"/>
                </a:lnTo>
                <a:lnTo>
                  <a:pt x="37755" y="1869"/>
                </a:lnTo>
                <a:close/>
                <a:moveTo>
                  <a:pt x="43601" y="1869"/>
                </a:moveTo>
                <a:lnTo>
                  <a:pt x="43601" y="4632"/>
                </a:lnTo>
                <a:lnTo>
                  <a:pt x="40827" y="4632"/>
                </a:lnTo>
                <a:lnTo>
                  <a:pt x="40827" y="1869"/>
                </a:lnTo>
                <a:close/>
                <a:moveTo>
                  <a:pt x="46673" y="1869"/>
                </a:moveTo>
                <a:lnTo>
                  <a:pt x="46673" y="4632"/>
                </a:lnTo>
                <a:lnTo>
                  <a:pt x="43910" y="4632"/>
                </a:lnTo>
                <a:lnTo>
                  <a:pt x="43910" y="1869"/>
                </a:lnTo>
                <a:close/>
                <a:moveTo>
                  <a:pt x="49744" y="1869"/>
                </a:moveTo>
                <a:lnTo>
                  <a:pt x="49744" y="4632"/>
                </a:lnTo>
                <a:lnTo>
                  <a:pt x="46982" y="4632"/>
                </a:lnTo>
                <a:lnTo>
                  <a:pt x="46982" y="1869"/>
                </a:lnTo>
                <a:close/>
                <a:moveTo>
                  <a:pt x="52816" y="1869"/>
                </a:moveTo>
                <a:lnTo>
                  <a:pt x="52816" y="4632"/>
                </a:lnTo>
                <a:lnTo>
                  <a:pt x="50054" y="4632"/>
                </a:lnTo>
                <a:lnTo>
                  <a:pt x="50054" y="1869"/>
                </a:lnTo>
                <a:close/>
                <a:moveTo>
                  <a:pt x="3643" y="4941"/>
                </a:moveTo>
                <a:lnTo>
                  <a:pt x="3643" y="7704"/>
                </a:lnTo>
                <a:lnTo>
                  <a:pt x="881" y="7704"/>
                </a:lnTo>
                <a:lnTo>
                  <a:pt x="881" y="4941"/>
                </a:lnTo>
                <a:close/>
                <a:moveTo>
                  <a:pt x="6715" y="4941"/>
                </a:moveTo>
                <a:lnTo>
                  <a:pt x="6715" y="7704"/>
                </a:lnTo>
                <a:lnTo>
                  <a:pt x="3953" y="7704"/>
                </a:lnTo>
                <a:lnTo>
                  <a:pt x="3953" y="4941"/>
                </a:lnTo>
                <a:close/>
                <a:moveTo>
                  <a:pt x="9787" y="4941"/>
                </a:moveTo>
                <a:lnTo>
                  <a:pt x="9787" y="7704"/>
                </a:lnTo>
                <a:lnTo>
                  <a:pt x="7025" y="7704"/>
                </a:lnTo>
                <a:lnTo>
                  <a:pt x="7025" y="4941"/>
                </a:lnTo>
                <a:close/>
                <a:moveTo>
                  <a:pt x="12859" y="4941"/>
                </a:moveTo>
                <a:lnTo>
                  <a:pt x="12859" y="7704"/>
                </a:lnTo>
                <a:lnTo>
                  <a:pt x="10097" y="7704"/>
                </a:lnTo>
                <a:lnTo>
                  <a:pt x="10097" y="4941"/>
                </a:lnTo>
                <a:close/>
                <a:moveTo>
                  <a:pt x="15931" y="4941"/>
                </a:moveTo>
                <a:lnTo>
                  <a:pt x="15931" y="7704"/>
                </a:lnTo>
                <a:lnTo>
                  <a:pt x="13168" y="7704"/>
                </a:lnTo>
                <a:lnTo>
                  <a:pt x="13168" y="4941"/>
                </a:lnTo>
                <a:close/>
                <a:moveTo>
                  <a:pt x="19014" y="4941"/>
                </a:moveTo>
                <a:lnTo>
                  <a:pt x="19014" y="7704"/>
                </a:lnTo>
                <a:lnTo>
                  <a:pt x="16252" y="7704"/>
                </a:lnTo>
                <a:lnTo>
                  <a:pt x="16252" y="4941"/>
                </a:lnTo>
                <a:close/>
                <a:moveTo>
                  <a:pt x="22086" y="4941"/>
                </a:moveTo>
                <a:lnTo>
                  <a:pt x="22086" y="7704"/>
                </a:lnTo>
                <a:lnTo>
                  <a:pt x="19312" y="7704"/>
                </a:lnTo>
                <a:lnTo>
                  <a:pt x="19312" y="4941"/>
                </a:lnTo>
                <a:close/>
                <a:moveTo>
                  <a:pt x="25158" y="4941"/>
                </a:moveTo>
                <a:lnTo>
                  <a:pt x="25158" y="7704"/>
                </a:lnTo>
                <a:lnTo>
                  <a:pt x="22396" y="7704"/>
                </a:lnTo>
                <a:lnTo>
                  <a:pt x="22396" y="4941"/>
                </a:lnTo>
                <a:close/>
                <a:moveTo>
                  <a:pt x="28230" y="4941"/>
                </a:moveTo>
                <a:lnTo>
                  <a:pt x="28230" y="7704"/>
                </a:lnTo>
                <a:lnTo>
                  <a:pt x="25467" y="7704"/>
                </a:lnTo>
                <a:lnTo>
                  <a:pt x="25467" y="4941"/>
                </a:lnTo>
                <a:close/>
                <a:moveTo>
                  <a:pt x="31302" y="4941"/>
                </a:moveTo>
                <a:lnTo>
                  <a:pt x="31302" y="7704"/>
                </a:lnTo>
                <a:lnTo>
                  <a:pt x="28539" y="7704"/>
                </a:lnTo>
                <a:lnTo>
                  <a:pt x="28539" y="4941"/>
                </a:lnTo>
                <a:close/>
                <a:moveTo>
                  <a:pt x="34373" y="4941"/>
                </a:moveTo>
                <a:lnTo>
                  <a:pt x="34373" y="7704"/>
                </a:lnTo>
                <a:lnTo>
                  <a:pt x="31611" y="7704"/>
                </a:lnTo>
                <a:lnTo>
                  <a:pt x="31611" y="4941"/>
                </a:lnTo>
                <a:close/>
                <a:moveTo>
                  <a:pt x="37457" y="4941"/>
                </a:moveTo>
                <a:lnTo>
                  <a:pt x="37457" y="7704"/>
                </a:lnTo>
                <a:lnTo>
                  <a:pt x="34683" y="7704"/>
                </a:lnTo>
                <a:lnTo>
                  <a:pt x="34683" y="4941"/>
                </a:lnTo>
                <a:close/>
                <a:moveTo>
                  <a:pt x="40529" y="4941"/>
                </a:moveTo>
                <a:lnTo>
                  <a:pt x="40529" y="7704"/>
                </a:lnTo>
                <a:lnTo>
                  <a:pt x="37755" y="7704"/>
                </a:lnTo>
                <a:lnTo>
                  <a:pt x="37755" y="4941"/>
                </a:lnTo>
                <a:close/>
                <a:moveTo>
                  <a:pt x="43601" y="4941"/>
                </a:moveTo>
                <a:lnTo>
                  <a:pt x="43601" y="7704"/>
                </a:lnTo>
                <a:lnTo>
                  <a:pt x="40827" y="7704"/>
                </a:lnTo>
                <a:lnTo>
                  <a:pt x="40827" y="4941"/>
                </a:lnTo>
                <a:close/>
                <a:moveTo>
                  <a:pt x="46673" y="4941"/>
                </a:moveTo>
                <a:lnTo>
                  <a:pt x="46673" y="7704"/>
                </a:lnTo>
                <a:lnTo>
                  <a:pt x="43910" y="7704"/>
                </a:lnTo>
                <a:lnTo>
                  <a:pt x="43910" y="4941"/>
                </a:lnTo>
                <a:close/>
                <a:moveTo>
                  <a:pt x="49744" y="4941"/>
                </a:moveTo>
                <a:lnTo>
                  <a:pt x="49744" y="7704"/>
                </a:lnTo>
                <a:lnTo>
                  <a:pt x="46982" y="7704"/>
                </a:lnTo>
                <a:lnTo>
                  <a:pt x="46982" y="4941"/>
                </a:lnTo>
                <a:close/>
                <a:moveTo>
                  <a:pt x="52816" y="4941"/>
                </a:moveTo>
                <a:lnTo>
                  <a:pt x="52816" y="7704"/>
                </a:lnTo>
                <a:lnTo>
                  <a:pt x="50054" y="7704"/>
                </a:lnTo>
                <a:lnTo>
                  <a:pt x="50054" y="4941"/>
                </a:lnTo>
                <a:close/>
                <a:moveTo>
                  <a:pt x="3643" y="8013"/>
                </a:moveTo>
                <a:lnTo>
                  <a:pt x="3643" y="10775"/>
                </a:lnTo>
                <a:lnTo>
                  <a:pt x="881" y="10775"/>
                </a:lnTo>
                <a:lnTo>
                  <a:pt x="881" y="8013"/>
                </a:lnTo>
                <a:close/>
                <a:moveTo>
                  <a:pt x="6715" y="8013"/>
                </a:moveTo>
                <a:lnTo>
                  <a:pt x="6715" y="10775"/>
                </a:lnTo>
                <a:lnTo>
                  <a:pt x="3953" y="10775"/>
                </a:lnTo>
                <a:lnTo>
                  <a:pt x="3953" y="8013"/>
                </a:lnTo>
                <a:close/>
                <a:moveTo>
                  <a:pt x="9787" y="8013"/>
                </a:moveTo>
                <a:lnTo>
                  <a:pt x="9787" y="10775"/>
                </a:lnTo>
                <a:lnTo>
                  <a:pt x="7025" y="10775"/>
                </a:lnTo>
                <a:lnTo>
                  <a:pt x="7025" y="8013"/>
                </a:lnTo>
                <a:close/>
                <a:moveTo>
                  <a:pt x="12859" y="8013"/>
                </a:moveTo>
                <a:lnTo>
                  <a:pt x="12859" y="10775"/>
                </a:lnTo>
                <a:lnTo>
                  <a:pt x="10097" y="10775"/>
                </a:lnTo>
                <a:lnTo>
                  <a:pt x="10097" y="8013"/>
                </a:lnTo>
                <a:close/>
                <a:moveTo>
                  <a:pt x="15931" y="8013"/>
                </a:moveTo>
                <a:lnTo>
                  <a:pt x="15931" y="10775"/>
                </a:lnTo>
                <a:lnTo>
                  <a:pt x="13168" y="10775"/>
                </a:lnTo>
                <a:lnTo>
                  <a:pt x="13168" y="8013"/>
                </a:lnTo>
                <a:close/>
                <a:moveTo>
                  <a:pt x="19014" y="8013"/>
                </a:moveTo>
                <a:lnTo>
                  <a:pt x="19014" y="10775"/>
                </a:lnTo>
                <a:lnTo>
                  <a:pt x="16252" y="10775"/>
                </a:lnTo>
                <a:lnTo>
                  <a:pt x="16252" y="8013"/>
                </a:lnTo>
                <a:close/>
                <a:moveTo>
                  <a:pt x="22086" y="8013"/>
                </a:moveTo>
                <a:lnTo>
                  <a:pt x="22086" y="10775"/>
                </a:lnTo>
                <a:lnTo>
                  <a:pt x="19312" y="10775"/>
                </a:lnTo>
                <a:lnTo>
                  <a:pt x="19312" y="8013"/>
                </a:lnTo>
                <a:close/>
                <a:moveTo>
                  <a:pt x="25158" y="8013"/>
                </a:moveTo>
                <a:lnTo>
                  <a:pt x="25158" y="10775"/>
                </a:lnTo>
                <a:lnTo>
                  <a:pt x="22396" y="10775"/>
                </a:lnTo>
                <a:lnTo>
                  <a:pt x="22396" y="8013"/>
                </a:lnTo>
                <a:close/>
                <a:moveTo>
                  <a:pt x="28230" y="8013"/>
                </a:moveTo>
                <a:lnTo>
                  <a:pt x="28230" y="10775"/>
                </a:lnTo>
                <a:lnTo>
                  <a:pt x="25467" y="10775"/>
                </a:lnTo>
                <a:lnTo>
                  <a:pt x="25467" y="8013"/>
                </a:lnTo>
                <a:close/>
                <a:moveTo>
                  <a:pt x="31302" y="8013"/>
                </a:moveTo>
                <a:lnTo>
                  <a:pt x="31302" y="10775"/>
                </a:lnTo>
                <a:lnTo>
                  <a:pt x="28539" y="10775"/>
                </a:lnTo>
                <a:lnTo>
                  <a:pt x="28539" y="8013"/>
                </a:lnTo>
                <a:close/>
                <a:moveTo>
                  <a:pt x="34373" y="8013"/>
                </a:moveTo>
                <a:lnTo>
                  <a:pt x="34373" y="10775"/>
                </a:lnTo>
                <a:lnTo>
                  <a:pt x="31611" y="10775"/>
                </a:lnTo>
                <a:lnTo>
                  <a:pt x="31611" y="8013"/>
                </a:lnTo>
                <a:close/>
                <a:moveTo>
                  <a:pt x="37457" y="8013"/>
                </a:moveTo>
                <a:lnTo>
                  <a:pt x="37457" y="10775"/>
                </a:lnTo>
                <a:lnTo>
                  <a:pt x="34683" y="10775"/>
                </a:lnTo>
                <a:lnTo>
                  <a:pt x="34683" y="8013"/>
                </a:lnTo>
                <a:close/>
                <a:moveTo>
                  <a:pt x="40529" y="8013"/>
                </a:moveTo>
                <a:lnTo>
                  <a:pt x="40529" y="10775"/>
                </a:lnTo>
                <a:lnTo>
                  <a:pt x="37755" y="10775"/>
                </a:lnTo>
                <a:lnTo>
                  <a:pt x="37755" y="8013"/>
                </a:lnTo>
                <a:close/>
                <a:moveTo>
                  <a:pt x="43601" y="8013"/>
                </a:moveTo>
                <a:lnTo>
                  <a:pt x="43601" y="10775"/>
                </a:lnTo>
                <a:lnTo>
                  <a:pt x="40827" y="10775"/>
                </a:lnTo>
                <a:lnTo>
                  <a:pt x="40827" y="8013"/>
                </a:lnTo>
                <a:close/>
                <a:moveTo>
                  <a:pt x="46673" y="8013"/>
                </a:moveTo>
                <a:lnTo>
                  <a:pt x="46673" y="10775"/>
                </a:lnTo>
                <a:lnTo>
                  <a:pt x="43910" y="10775"/>
                </a:lnTo>
                <a:lnTo>
                  <a:pt x="43910" y="8013"/>
                </a:lnTo>
                <a:close/>
                <a:moveTo>
                  <a:pt x="49744" y="8013"/>
                </a:moveTo>
                <a:lnTo>
                  <a:pt x="49744" y="10775"/>
                </a:lnTo>
                <a:lnTo>
                  <a:pt x="46982" y="10775"/>
                </a:lnTo>
                <a:lnTo>
                  <a:pt x="46982" y="8013"/>
                </a:lnTo>
                <a:close/>
                <a:moveTo>
                  <a:pt x="52816" y="8013"/>
                </a:moveTo>
                <a:lnTo>
                  <a:pt x="52816" y="10775"/>
                </a:lnTo>
                <a:lnTo>
                  <a:pt x="50054" y="10775"/>
                </a:lnTo>
                <a:lnTo>
                  <a:pt x="50054" y="8013"/>
                </a:lnTo>
                <a:close/>
                <a:moveTo>
                  <a:pt x="3643" y="11085"/>
                </a:moveTo>
                <a:lnTo>
                  <a:pt x="3643" y="13859"/>
                </a:lnTo>
                <a:lnTo>
                  <a:pt x="881" y="13859"/>
                </a:lnTo>
                <a:lnTo>
                  <a:pt x="881" y="11085"/>
                </a:lnTo>
                <a:close/>
                <a:moveTo>
                  <a:pt x="6715" y="11085"/>
                </a:moveTo>
                <a:lnTo>
                  <a:pt x="6715" y="13859"/>
                </a:lnTo>
                <a:lnTo>
                  <a:pt x="3953" y="13859"/>
                </a:lnTo>
                <a:lnTo>
                  <a:pt x="3953" y="11085"/>
                </a:lnTo>
                <a:close/>
                <a:moveTo>
                  <a:pt x="9787" y="11085"/>
                </a:moveTo>
                <a:lnTo>
                  <a:pt x="9787" y="13859"/>
                </a:lnTo>
                <a:lnTo>
                  <a:pt x="7025" y="13859"/>
                </a:lnTo>
                <a:lnTo>
                  <a:pt x="7025" y="11085"/>
                </a:lnTo>
                <a:close/>
                <a:moveTo>
                  <a:pt x="12859" y="11085"/>
                </a:moveTo>
                <a:lnTo>
                  <a:pt x="12859" y="13859"/>
                </a:lnTo>
                <a:lnTo>
                  <a:pt x="10097" y="13859"/>
                </a:lnTo>
                <a:lnTo>
                  <a:pt x="10097" y="11085"/>
                </a:lnTo>
                <a:close/>
                <a:moveTo>
                  <a:pt x="15931" y="11085"/>
                </a:moveTo>
                <a:lnTo>
                  <a:pt x="15931" y="13859"/>
                </a:lnTo>
                <a:lnTo>
                  <a:pt x="13168" y="13859"/>
                </a:lnTo>
                <a:lnTo>
                  <a:pt x="13168" y="11085"/>
                </a:lnTo>
                <a:close/>
                <a:moveTo>
                  <a:pt x="19014" y="11085"/>
                </a:moveTo>
                <a:lnTo>
                  <a:pt x="19014" y="13859"/>
                </a:lnTo>
                <a:lnTo>
                  <a:pt x="16252" y="13859"/>
                </a:lnTo>
                <a:lnTo>
                  <a:pt x="16252" y="11085"/>
                </a:lnTo>
                <a:close/>
                <a:moveTo>
                  <a:pt x="22086" y="11085"/>
                </a:moveTo>
                <a:lnTo>
                  <a:pt x="22086" y="13859"/>
                </a:lnTo>
                <a:lnTo>
                  <a:pt x="19312" y="13859"/>
                </a:lnTo>
                <a:lnTo>
                  <a:pt x="19312" y="11085"/>
                </a:lnTo>
                <a:close/>
                <a:moveTo>
                  <a:pt x="25158" y="11085"/>
                </a:moveTo>
                <a:lnTo>
                  <a:pt x="25158" y="13859"/>
                </a:lnTo>
                <a:lnTo>
                  <a:pt x="22396" y="13859"/>
                </a:lnTo>
                <a:lnTo>
                  <a:pt x="22396" y="11085"/>
                </a:lnTo>
                <a:close/>
                <a:moveTo>
                  <a:pt x="28230" y="11085"/>
                </a:moveTo>
                <a:lnTo>
                  <a:pt x="28230" y="13859"/>
                </a:lnTo>
                <a:lnTo>
                  <a:pt x="25467" y="13859"/>
                </a:lnTo>
                <a:lnTo>
                  <a:pt x="25467" y="11085"/>
                </a:lnTo>
                <a:close/>
                <a:moveTo>
                  <a:pt x="31302" y="11085"/>
                </a:moveTo>
                <a:lnTo>
                  <a:pt x="31302" y="13859"/>
                </a:lnTo>
                <a:lnTo>
                  <a:pt x="28539" y="13859"/>
                </a:lnTo>
                <a:lnTo>
                  <a:pt x="28539" y="11085"/>
                </a:lnTo>
                <a:close/>
                <a:moveTo>
                  <a:pt x="34373" y="11085"/>
                </a:moveTo>
                <a:lnTo>
                  <a:pt x="34373" y="13859"/>
                </a:lnTo>
                <a:lnTo>
                  <a:pt x="31611" y="13859"/>
                </a:lnTo>
                <a:lnTo>
                  <a:pt x="31611" y="11085"/>
                </a:lnTo>
                <a:close/>
                <a:moveTo>
                  <a:pt x="37457" y="11085"/>
                </a:moveTo>
                <a:lnTo>
                  <a:pt x="37457" y="13859"/>
                </a:lnTo>
                <a:lnTo>
                  <a:pt x="34683" y="13859"/>
                </a:lnTo>
                <a:lnTo>
                  <a:pt x="34683" y="11085"/>
                </a:lnTo>
                <a:close/>
                <a:moveTo>
                  <a:pt x="40529" y="11085"/>
                </a:moveTo>
                <a:lnTo>
                  <a:pt x="40529" y="13859"/>
                </a:lnTo>
                <a:lnTo>
                  <a:pt x="37755" y="13859"/>
                </a:lnTo>
                <a:lnTo>
                  <a:pt x="37755" y="11085"/>
                </a:lnTo>
                <a:close/>
                <a:moveTo>
                  <a:pt x="43601" y="11085"/>
                </a:moveTo>
                <a:lnTo>
                  <a:pt x="43601" y="13859"/>
                </a:lnTo>
                <a:lnTo>
                  <a:pt x="40827" y="13859"/>
                </a:lnTo>
                <a:lnTo>
                  <a:pt x="40827" y="11085"/>
                </a:lnTo>
                <a:close/>
                <a:moveTo>
                  <a:pt x="46673" y="11085"/>
                </a:moveTo>
                <a:lnTo>
                  <a:pt x="46673" y="13859"/>
                </a:lnTo>
                <a:lnTo>
                  <a:pt x="43910" y="13859"/>
                </a:lnTo>
                <a:lnTo>
                  <a:pt x="43910" y="11085"/>
                </a:lnTo>
                <a:close/>
                <a:moveTo>
                  <a:pt x="49744" y="11085"/>
                </a:moveTo>
                <a:lnTo>
                  <a:pt x="49744" y="13859"/>
                </a:lnTo>
                <a:lnTo>
                  <a:pt x="46982" y="13859"/>
                </a:lnTo>
                <a:lnTo>
                  <a:pt x="46982" y="11085"/>
                </a:lnTo>
                <a:close/>
                <a:moveTo>
                  <a:pt x="52816" y="11085"/>
                </a:moveTo>
                <a:lnTo>
                  <a:pt x="52816" y="13859"/>
                </a:lnTo>
                <a:lnTo>
                  <a:pt x="50054" y="13859"/>
                </a:lnTo>
                <a:lnTo>
                  <a:pt x="50054" y="11085"/>
                </a:lnTo>
                <a:close/>
                <a:moveTo>
                  <a:pt x="3643" y="14157"/>
                </a:moveTo>
                <a:lnTo>
                  <a:pt x="3643" y="16931"/>
                </a:lnTo>
                <a:lnTo>
                  <a:pt x="881" y="16931"/>
                </a:lnTo>
                <a:lnTo>
                  <a:pt x="881" y="14157"/>
                </a:lnTo>
                <a:close/>
                <a:moveTo>
                  <a:pt x="6715" y="14157"/>
                </a:moveTo>
                <a:lnTo>
                  <a:pt x="6715" y="16931"/>
                </a:lnTo>
                <a:lnTo>
                  <a:pt x="3953" y="16931"/>
                </a:lnTo>
                <a:lnTo>
                  <a:pt x="3953" y="14157"/>
                </a:lnTo>
                <a:close/>
                <a:moveTo>
                  <a:pt x="9787" y="14157"/>
                </a:moveTo>
                <a:lnTo>
                  <a:pt x="9787" y="16931"/>
                </a:lnTo>
                <a:lnTo>
                  <a:pt x="7025" y="16931"/>
                </a:lnTo>
                <a:lnTo>
                  <a:pt x="7025" y="14157"/>
                </a:lnTo>
                <a:close/>
                <a:moveTo>
                  <a:pt x="12859" y="14157"/>
                </a:moveTo>
                <a:lnTo>
                  <a:pt x="12859" y="16931"/>
                </a:lnTo>
                <a:lnTo>
                  <a:pt x="10097" y="16931"/>
                </a:lnTo>
                <a:lnTo>
                  <a:pt x="10097" y="14157"/>
                </a:lnTo>
                <a:close/>
                <a:moveTo>
                  <a:pt x="15931" y="14157"/>
                </a:moveTo>
                <a:lnTo>
                  <a:pt x="15931" y="16931"/>
                </a:lnTo>
                <a:lnTo>
                  <a:pt x="13168" y="16931"/>
                </a:lnTo>
                <a:lnTo>
                  <a:pt x="13168" y="14157"/>
                </a:lnTo>
                <a:close/>
                <a:moveTo>
                  <a:pt x="19014" y="14157"/>
                </a:moveTo>
                <a:lnTo>
                  <a:pt x="19014" y="16931"/>
                </a:lnTo>
                <a:lnTo>
                  <a:pt x="16252" y="16931"/>
                </a:lnTo>
                <a:lnTo>
                  <a:pt x="16252" y="14157"/>
                </a:lnTo>
                <a:close/>
                <a:moveTo>
                  <a:pt x="22086" y="14157"/>
                </a:moveTo>
                <a:lnTo>
                  <a:pt x="22086" y="16931"/>
                </a:lnTo>
                <a:lnTo>
                  <a:pt x="19312" y="16931"/>
                </a:lnTo>
                <a:lnTo>
                  <a:pt x="19312" y="14157"/>
                </a:lnTo>
                <a:close/>
                <a:moveTo>
                  <a:pt x="25158" y="14157"/>
                </a:moveTo>
                <a:lnTo>
                  <a:pt x="25158" y="16931"/>
                </a:lnTo>
                <a:lnTo>
                  <a:pt x="22396" y="16931"/>
                </a:lnTo>
                <a:lnTo>
                  <a:pt x="22396" y="14157"/>
                </a:lnTo>
                <a:close/>
                <a:moveTo>
                  <a:pt x="28230" y="14157"/>
                </a:moveTo>
                <a:lnTo>
                  <a:pt x="28230" y="16931"/>
                </a:lnTo>
                <a:lnTo>
                  <a:pt x="25467" y="16931"/>
                </a:lnTo>
                <a:lnTo>
                  <a:pt x="25467" y="14157"/>
                </a:lnTo>
                <a:close/>
                <a:moveTo>
                  <a:pt x="31302" y="14157"/>
                </a:moveTo>
                <a:lnTo>
                  <a:pt x="31302" y="16931"/>
                </a:lnTo>
                <a:lnTo>
                  <a:pt x="28539" y="16931"/>
                </a:lnTo>
                <a:lnTo>
                  <a:pt x="28539" y="14157"/>
                </a:lnTo>
                <a:close/>
                <a:moveTo>
                  <a:pt x="34373" y="14157"/>
                </a:moveTo>
                <a:lnTo>
                  <a:pt x="34373" y="16931"/>
                </a:lnTo>
                <a:lnTo>
                  <a:pt x="31611" y="16931"/>
                </a:lnTo>
                <a:lnTo>
                  <a:pt x="31611" y="14157"/>
                </a:lnTo>
                <a:close/>
                <a:moveTo>
                  <a:pt x="37457" y="14157"/>
                </a:moveTo>
                <a:lnTo>
                  <a:pt x="37457" y="16931"/>
                </a:lnTo>
                <a:lnTo>
                  <a:pt x="34683" y="16931"/>
                </a:lnTo>
                <a:lnTo>
                  <a:pt x="34683" y="14157"/>
                </a:lnTo>
                <a:close/>
                <a:moveTo>
                  <a:pt x="40529" y="14157"/>
                </a:moveTo>
                <a:lnTo>
                  <a:pt x="40529" y="16931"/>
                </a:lnTo>
                <a:lnTo>
                  <a:pt x="37755" y="16931"/>
                </a:lnTo>
                <a:lnTo>
                  <a:pt x="37755" y="14157"/>
                </a:lnTo>
                <a:close/>
                <a:moveTo>
                  <a:pt x="43601" y="14157"/>
                </a:moveTo>
                <a:lnTo>
                  <a:pt x="43601" y="16931"/>
                </a:lnTo>
                <a:lnTo>
                  <a:pt x="40827" y="16931"/>
                </a:lnTo>
                <a:lnTo>
                  <a:pt x="40827" y="14157"/>
                </a:lnTo>
                <a:close/>
                <a:moveTo>
                  <a:pt x="46673" y="14157"/>
                </a:moveTo>
                <a:lnTo>
                  <a:pt x="46673" y="16931"/>
                </a:lnTo>
                <a:lnTo>
                  <a:pt x="43910" y="16931"/>
                </a:lnTo>
                <a:lnTo>
                  <a:pt x="43910" y="14157"/>
                </a:lnTo>
                <a:close/>
                <a:moveTo>
                  <a:pt x="49744" y="14157"/>
                </a:moveTo>
                <a:lnTo>
                  <a:pt x="49744" y="16931"/>
                </a:lnTo>
                <a:lnTo>
                  <a:pt x="46982" y="16931"/>
                </a:lnTo>
                <a:lnTo>
                  <a:pt x="46982" y="14157"/>
                </a:lnTo>
                <a:close/>
                <a:moveTo>
                  <a:pt x="52816" y="14157"/>
                </a:moveTo>
                <a:lnTo>
                  <a:pt x="52816" y="16931"/>
                </a:lnTo>
                <a:lnTo>
                  <a:pt x="50054" y="16931"/>
                </a:lnTo>
                <a:lnTo>
                  <a:pt x="50054" y="14157"/>
                </a:lnTo>
                <a:close/>
                <a:moveTo>
                  <a:pt x="3643" y="17240"/>
                </a:moveTo>
                <a:lnTo>
                  <a:pt x="3643" y="20003"/>
                </a:lnTo>
                <a:lnTo>
                  <a:pt x="881" y="20003"/>
                </a:lnTo>
                <a:lnTo>
                  <a:pt x="881" y="17240"/>
                </a:lnTo>
                <a:close/>
                <a:moveTo>
                  <a:pt x="6715" y="17240"/>
                </a:moveTo>
                <a:lnTo>
                  <a:pt x="6715" y="20003"/>
                </a:lnTo>
                <a:lnTo>
                  <a:pt x="3953" y="20003"/>
                </a:lnTo>
                <a:lnTo>
                  <a:pt x="3953" y="17240"/>
                </a:lnTo>
                <a:close/>
                <a:moveTo>
                  <a:pt x="9787" y="17240"/>
                </a:moveTo>
                <a:lnTo>
                  <a:pt x="9787" y="20003"/>
                </a:lnTo>
                <a:lnTo>
                  <a:pt x="7025" y="20003"/>
                </a:lnTo>
                <a:lnTo>
                  <a:pt x="7025" y="17240"/>
                </a:lnTo>
                <a:close/>
                <a:moveTo>
                  <a:pt x="12859" y="17240"/>
                </a:moveTo>
                <a:lnTo>
                  <a:pt x="12859" y="20003"/>
                </a:lnTo>
                <a:lnTo>
                  <a:pt x="10097" y="20003"/>
                </a:lnTo>
                <a:lnTo>
                  <a:pt x="10097" y="17240"/>
                </a:lnTo>
                <a:close/>
                <a:moveTo>
                  <a:pt x="15931" y="17240"/>
                </a:moveTo>
                <a:lnTo>
                  <a:pt x="15931" y="20003"/>
                </a:lnTo>
                <a:lnTo>
                  <a:pt x="13168" y="20003"/>
                </a:lnTo>
                <a:lnTo>
                  <a:pt x="13168" y="17240"/>
                </a:lnTo>
                <a:close/>
                <a:moveTo>
                  <a:pt x="19014" y="17240"/>
                </a:moveTo>
                <a:lnTo>
                  <a:pt x="19014" y="20003"/>
                </a:lnTo>
                <a:lnTo>
                  <a:pt x="16252" y="20003"/>
                </a:lnTo>
                <a:lnTo>
                  <a:pt x="16252" y="17240"/>
                </a:lnTo>
                <a:close/>
                <a:moveTo>
                  <a:pt x="22086" y="17240"/>
                </a:moveTo>
                <a:lnTo>
                  <a:pt x="22086" y="20003"/>
                </a:lnTo>
                <a:lnTo>
                  <a:pt x="19312" y="20003"/>
                </a:lnTo>
                <a:lnTo>
                  <a:pt x="19312" y="17240"/>
                </a:lnTo>
                <a:close/>
                <a:moveTo>
                  <a:pt x="25158" y="17240"/>
                </a:moveTo>
                <a:lnTo>
                  <a:pt x="25158" y="20003"/>
                </a:lnTo>
                <a:lnTo>
                  <a:pt x="22396" y="20003"/>
                </a:lnTo>
                <a:lnTo>
                  <a:pt x="22396" y="17240"/>
                </a:lnTo>
                <a:close/>
                <a:moveTo>
                  <a:pt x="28230" y="17240"/>
                </a:moveTo>
                <a:lnTo>
                  <a:pt x="28230" y="20003"/>
                </a:lnTo>
                <a:lnTo>
                  <a:pt x="25467" y="20003"/>
                </a:lnTo>
                <a:lnTo>
                  <a:pt x="25467" y="17240"/>
                </a:lnTo>
                <a:close/>
                <a:moveTo>
                  <a:pt x="31302" y="17240"/>
                </a:moveTo>
                <a:lnTo>
                  <a:pt x="31302" y="20003"/>
                </a:lnTo>
                <a:lnTo>
                  <a:pt x="28539" y="20003"/>
                </a:lnTo>
                <a:lnTo>
                  <a:pt x="28539" y="17240"/>
                </a:lnTo>
                <a:close/>
                <a:moveTo>
                  <a:pt x="34373" y="17240"/>
                </a:moveTo>
                <a:lnTo>
                  <a:pt x="34373" y="20003"/>
                </a:lnTo>
                <a:lnTo>
                  <a:pt x="31611" y="20003"/>
                </a:lnTo>
                <a:lnTo>
                  <a:pt x="31611" y="17240"/>
                </a:lnTo>
                <a:close/>
                <a:moveTo>
                  <a:pt x="37457" y="17240"/>
                </a:moveTo>
                <a:lnTo>
                  <a:pt x="37457" y="20003"/>
                </a:lnTo>
                <a:lnTo>
                  <a:pt x="34683" y="20003"/>
                </a:lnTo>
                <a:lnTo>
                  <a:pt x="34683" y="17240"/>
                </a:lnTo>
                <a:close/>
                <a:moveTo>
                  <a:pt x="40529" y="17240"/>
                </a:moveTo>
                <a:lnTo>
                  <a:pt x="40529" y="20003"/>
                </a:lnTo>
                <a:lnTo>
                  <a:pt x="37755" y="20003"/>
                </a:lnTo>
                <a:lnTo>
                  <a:pt x="37755" y="17240"/>
                </a:lnTo>
                <a:close/>
                <a:moveTo>
                  <a:pt x="43601" y="17240"/>
                </a:moveTo>
                <a:lnTo>
                  <a:pt x="43601" y="20003"/>
                </a:lnTo>
                <a:lnTo>
                  <a:pt x="40827" y="20003"/>
                </a:lnTo>
                <a:lnTo>
                  <a:pt x="40827" y="17240"/>
                </a:lnTo>
                <a:close/>
                <a:moveTo>
                  <a:pt x="46673" y="17240"/>
                </a:moveTo>
                <a:lnTo>
                  <a:pt x="46673" y="20003"/>
                </a:lnTo>
                <a:lnTo>
                  <a:pt x="43910" y="20003"/>
                </a:lnTo>
                <a:lnTo>
                  <a:pt x="43910" y="17240"/>
                </a:lnTo>
                <a:close/>
                <a:moveTo>
                  <a:pt x="49744" y="17240"/>
                </a:moveTo>
                <a:lnTo>
                  <a:pt x="49744" y="20003"/>
                </a:lnTo>
                <a:lnTo>
                  <a:pt x="46982" y="20003"/>
                </a:lnTo>
                <a:lnTo>
                  <a:pt x="46982" y="17240"/>
                </a:lnTo>
                <a:close/>
                <a:moveTo>
                  <a:pt x="52816" y="17240"/>
                </a:moveTo>
                <a:lnTo>
                  <a:pt x="52816" y="20003"/>
                </a:lnTo>
                <a:lnTo>
                  <a:pt x="50054" y="20003"/>
                </a:lnTo>
                <a:lnTo>
                  <a:pt x="50054" y="17240"/>
                </a:lnTo>
                <a:close/>
                <a:moveTo>
                  <a:pt x="3643" y="20312"/>
                </a:moveTo>
                <a:lnTo>
                  <a:pt x="3643" y="23074"/>
                </a:lnTo>
                <a:lnTo>
                  <a:pt x="881" y="23074"/>
                </a:lnTo>
                <a:lnTo>
                  <a:pt x="881" y="20312"/>
                </a:lnTo>
                <a:close/>
                <a:moveTo>
                  <a:pt x="6715" y="20312"/>
                </a:moveTo>
                <a:lnTo>
                  <a:pt x="6715" y="23074"/>
                </a:lnTo>
                <a:lnTo>
                  <a:pt x="3953" y="23074"/>
                </a:lnTo>
                <a:lnTo>
                  <a:pt x="3953" y="20312"/>
                </a:lnTo>
                <a:close/>
                <a:moveTo>
                  <a:pt x="9787" y="20312"/>
                </a:moveTo>
                <a:lnTo>
                  <a:pt x="9787" y="23074"/>
                </a:lnTo>
                <a:lnTo>
                  <a:pt x="7025" y="23074"/>
                </a:lnTo>
                <a:lnTo>
                  <a:pt x="7025" y="20312"/>
                </a:lnTo>
                <a:close/>
                <a:moveTo>
                  <a:pt x="12859" y="20312"/>
                </a:moveTo>
                <a:lnTo>
                  <a:pt x="12859" y="23074"/>
                </a:lnTo>
                <a:lnTo>
                  <a:pt x="10097" y="23074"/>
                </a:lnTo>
                <a:lnTo>
                  <a:pt x="10097" y="20312"/>
                </a:lnTo>
                <a:close/>
                <a:moveTo>
                  <a:pt x="15931" y="20312"/>
                </a:moveTo>
                <a:lnTo>
                  <a:pt x="15931" y="23074"/>
                </a:lnTo>
                <a:lnTo>
                  <a:pt x="13168" y="23074"/>
                </a:lnTo>
                <a:lnTo>
                  <a:pt x="13168" y="20312"/>
                </a:lnTo>
                <a:close/>
                <a:moveTo>
                  <a:pt x="19014" y="20312"/>
                </a:moveTo>
                <a:lnTo>
                  <a:pt x="19014" y="23074"/>
                </a:lnTo>
                <a:lnTo>
                  <a:pt x="16252" y="23074"/>
                </a:lnTo>
                <a:lnTo>
                  <a:pt x="16252" y="20312"/>
                </a:lnTo>
                <a:close/>
                <a:moveTo>
                  <a:pt x="22086" y="20312"/>
                </a:moveTo>
                <a:lnTo>
                  <a:pt x="22086" y="23074"/>
                </a:lnTo>
                <a:lnTo>
                  <a:pt x="19312" y="23074"/>
                </a:lnTo>
                <a:lnTo>
                  <a:pt x="19312" y="20312"/>
                </a:lnTo>
                <a:close/>
                <a:moveTo>
                  <a:pt x="25158" y="20312"/>
                </a:moveTo>
                <a:lnTo>
                  <a:pt x="25158" y="23074"/>
                </a:lnTo>
                <a:lnTo>
                  <a:pt x="22396" y="23074"/>
                </a:lnTo>
                <a:lnTo>
                  <a:pt x="22396" y="20312"/>
                </a:lnTo>
                <a:close/>
                <a:moveTo>
                  <a:pt x="28230" y="20312"/>
                </a:moveTo>
                <a:lnTo>
                  <a:pt x="28230" y="23074"/>
                </a:lnTo>
                <a:lnTo>
                  <a:pt x="25467" y="23074"/>
                </a:lnTo>
                <a:lnTo>
                  <a:pt x="25467" y="20312"/>
                </a:lnTo>
                <a:close/>
                <a:moveTo>
                  <a:pt x="31302" y="20312"/>
                </a:moveTo>
                <a:lnTo>
                  <a:pt x="31302" y="23074"/>
                </a:lnTo>
                <a:lnTo>
                  <a:pt x="28539" y="23074"/>
                </a:lnTo>
                <a:lnTo>
                  <a:pt x="28539" y="20312"/>
                </a:lnTo>
                <a:close/>
                <a:moveTo>
                  <a:pt x="34373" y="20312"/>
                </a:moveTo>
                <a:lnTo>
                  <a:pt x="34373" y="23074"/>
                </a:lnTo>
                <a:lnTo>
                  <a:pt x="31611" y="23074"/>
                </a:lnTo>
                <a:lnTo>
                  <a:pt x="31611" y="20312"/>
                </a:lnTo>
                <a:close/>
                <a:moveTo>
                  <a:pt x="37457" y="20312"/>
                </a:moveTo>
                <a:lnTo>
                  <a:pt x="37457" y="23074"/>
                </a:lnTo>
                <a:lnTo>
                  <a:pt x="34683" y="23074"/>
                </a:lnTo>
                <a:lnTo>
                  <a:pt x="34683" y="20312"/>
                </a:lnTo>
                <a:close/>
                <a:moveTo>
                  <a:pt x="40529" y="20312"/>
                </a:moveTo>
                <a:lnTo>
                  <a:pt x="40529" y="23074"/>
                </a:lnTo>
                <a:lnTo>
                  <a:pt x="37755" y="23074"/>
                </a:lnTo>
                <a:lnTo>
                  <a:pt x="37755" y="20312"/>
                </a:lnTo>
                <a:close/>
                <a:moveTo>
                  <a:pt x="43601" y="20312"/>
                </a:moveTo>
                <a:lnTo>
                  <a:pt x="43601" y="23074"/>
                </a:lnTo>
                <a:lnTo>
                  <a:pt x="40827" y="23074"/>
                </a:lnTo>
                <a:lnTo>
                  <a:pt x="40827" y="20312"/>
                </a:lnTo>
                <a:close/>
                <a:moveTo>
                  <a:pt x="46673" y="20312"/>
                </a:moveTo>
                <a:lnTo>
                  <a:pt x="46673" y="23074"/>
                </a:lnTo>
                <a:lnTo>
                  <a:pt x="43910" y="23074"/>
                </a:lnTo>
                <a:lnTo>
                  <a:pt x="43910" y="20312"/>
                </a:lnTo>
                <a:close/>
                <a:moveTo>
                  <a:pt x="49744" y="20312"/>
                </a:moveTo>
                <a:lnTo>
                  <a:pt x="49744" y="23074"/>
                </a:lnTo>
                <a:lnTo>
                  <a:pt x="46982" y="23074"/>
                </a:lnTo>
                <a:lnTo>
                  <a:pt x="46982" y="20312"/>
                </a:lnTo>
                <a:close/>
                <a:moveTo>
                  <a:pt x="52816" y="20312"/>
                </a:moveTo>
                <a:lnTo>
                  <a:pt x="52816" y="23074"/>
                </a:lnTo>
                <a:lnTo>
                  <a:pt x="50054" y="23074"/>
                </a:lnTo>
                <a:lnTo>
                  <a:pt x="50054" y="20312"/>
                </a:lnTo>
                <a:close/>
                <a:moveTo>
                  <a:pt x="3643" y="23384"/>
                </a:moveTo>
                <a:lnTo>
                  <a:pt x="3643" y="26146"/>
                </a:lnTo>
                <a:lnTo>
                  <a:pt x="881" y="26146"/>
                </a:lnTo>
                <a:lnTo>
                  <a:pt x="881" y="23384"/>
                </a:lnTo>
                <a:close/>
                <a:moveTo>
                  <a:pt x="6715" y="23384"/>
                </a:moveTo>
                <a:lnTo>
                  <a:pt x="6715" y="26146"/>
                </a:lnTo>
                <a:lnTo>
                  <a:pt x="3953" y="26146"/>
                </a:lnTo>
                <a:lnTo>
                  <a:pt x="3953" y="23384"/>
                </a:lnTo>
                <a:close/>
                <a:moveTo>
                  <a:pt x="9787" y="23384"/>
                </a:moveTo>
                <a:lnTo>
                  <a:pt x="9787" y="26146"/>
                </a:lnTo>
                <a:lnTo>
                  <a:pt x="7025" y="26146"/>
                </a:lnTo>
                <a:lnTo>
                  <a:pt x="7025" y="23384"/>
                </a:lnTo>
                <a:close/>
                <a:moveTo>
                  <a:pt x="12859" y="23384"/>
                </a:moveTo>
                <a:lnTo>
                  <a:pt x="12859" y="26146"/>
                </a:lnTo>
                <a:lnTo>
                  <a:pt x="10097" y="26146"/>
                </a:lnTo>
                <a:lnTo>
                  <a:pt x="10097" y="23384"/>
                </a:lnTo>
                <a:close/>
                <a:moveTo>
                  <a:pt x="15931" y="23384"/>
                </a:moveTo>
                <a:lnTo>
                  <a:pt x="15931" y="26146"/>
                </a:lnTo>
                <a:lnTo>
                  <a:pt x="13168" y="26146"/>
                </a:lnTo>
                <a:lnTo>
                  <a:pt x="13168" y="23384"/>
                </a:lnTo>
                <a:close/>
                <a:moveTo>
                  <a:pt x="19014" y="23384"/>
                </a:moveTo>
                <a:lnTo>
                  <a:pt x="19014" y="26146"/>
                </a:lnTo>
                <a:lnTo>
                  <a:pt x="16252" y="26146"/>
                </a:lnTo>
                <a:lnTo>
                  <a:pt x="16252" y="23384"/>
                </a:lnTo>
                <a:close/>
                <a:moveTo>
                  <a:pt x="22086" y="23384"/>
                </a:moveTo>
                <a:lnTo>
                  <a:pt x="22086" y="26146"/>
                </a:lnTo>
                <a:lnTo>
                  <a:pt x="19312" y="26146"/>
                </a:lnTo>
                <a:lnTo>
                  <a:pt x="19312" y="23384"/>
                </a:lnTo>
                <a:close/>
                <a:moveTo>
                  <a:pt x="25158" y="23384"/>
                </a:moveTo>
                <a:lnTo>
                  <a:pt x="25158" y="26146"/>
                </a:lnTo>
                <a:lnTo>
                  <a:pt x="22396" y="26146"/>
                </a:lnTo>
                <a:lnTo>
                  <a:pt x="22396" y="23384"/>
                </a:lnTo>
                <a:close/>
                <a:moveTo>
                  <a:pt x="28230" y="23384"/>
                </a:moveTo>
                <a:lnTo>
                  <a:pt x="28230" y="26146"/>
                </a:lnTo>
                <a:lnTo>
                  <a:pt x="25467" y="26146"/>
                </a:lnTo>
                <a:lnTo>
                  <a:pt x="25467" y="23384"/>
                </a:lnTo>
                <a:close/>
                <a:moveTo>
                  <a:pt x="31302" y="23384"/>
                </a:moveTo>
                <a:lnTo>
                  <a:pt x="31302" y="26146"/>
                </a:lnTo>
                <a:lnTo>
                  <a:pt x="28539" y="26146"/>
                </a:lnTo>
                <a:lnTo>
                  <a:pt x="28539" y="23384"/>
                </a:lnTo>
                <a:close/>
                <a:moveTo>
                  <a:pt x="34373" y="23384"/>
                </a:moveTo>
                <a:lnTo>
                  <a:pt x="34373" y="26146"/>
                </a:lnTo>
                <a:lnTo>
                  <a:pt x="31611" y="26146"/>
                </a:lnTo>
                <a:lnTo>
                  <a:pt x="31611" y="23384"/>
                </a:lnTo>
                <a:close/>
                <a:moveTo>
                  <a:pt x="37457" y="23384"/>
                </a:moveTo>
                <a:lnTo>
                  <a:pt x="37457" y="26146"/>
                </a:lnTo>
                <a:lnTo>
                  <a:pt x="34683" y="26146"/>
                </a:lnTo>
                <a:lnTo>
                  <a:pt x="34683" y="23384"/>
                </a:lnTo>
                <a:close/>
                <a:moveTo>
                  <a:pt x="40529" y="23384"/>
                </a:moveTo>
                <a:lnTo>
                  <a:pt x="40529" y="26146"/>
                </a:lnTo>
                <a:lnTo>
                  <a:pt x="37755" y="26146"/>
                </a:lnTo>
                <a:lnTo>
                  <a:pt x="37755" y="23384"/>
                </a:lnTo>
                <a:close/>
                <a:moveTo>
                  <a:pt x="43601" y="23384"/>
                </a:moveTo>
                <a:lnTo>
                  <a:pt x="43601" y="26146"/>
                </a:lnTo>
                <a:lnTo>
                  <a:pt x="40827" y="26146"/>
                </a:lnTo>
                <a:lnTo>
                  <a:pt x="40827" y="23384"/>
                </a:lnTo>
                <a:close/>
                <a:moveTo>
                  <a:pt x="46673" y="23384"/>
                </a:moveTo>
                <a:lnTo>
                  <a:pt x="46673" y="26146"/>
                </a:lnTo>
                <a:lnTo>
                  <a:pt x="43910" y="26146"/>
                </a:lnTo>
                <a:lnTo>
                  <a:pt x="43910" y="23384"/>
                </a:lnTo>
                <a:close/>
                <a:moveTo>
                  <a:pt x="49744" y="23384"/>
                </a:moveTo>
                <a:lnTo>
                  <a:pt x="49744" y="26146"/>
                </a:lnTo>
                <a:lnTo>
                  <a:pt x="46982" y="26146"/>
                </a:lnTo>
                <a:lnTo>
                  <a:pt x="46982" y="23384"/>
                </a:lnTo>
                <a:close/>
                <a:moveTo>
                  <a:pt x="52816" y="23384"/>
                </a:moveTo>
                <a:lnTo>
                  <a:pt x="52816" y="26146"/>
                </a:lnTo>
                <a:lnTo>
                  <a:pt x="50054" y="26146"/>
                </a:lnTo>
                <a:lnTo>
                  <a:pt x="50054" y="23384"/>
                </a:lnTo>
                <a:close/>
                <a:moveTo>
                  <a:pt x="3643" y="26456"/>
                </a:moveTo>
                <a:lnTo>
                  <a:pt x="3643" y="29218"/>
                </a:lnTo>
                <a:lnTo>
                  <a:pt x="881" y="29218"/>
                </a:lnTo>
                <a:lnTo>
                  <a:pt x="881" y="26456"/>
                </a:lnTo>
                <a:close/>
                <a:moveTo>
                  <a:pt x="6715" y="26456"/>
                </a:moveTo>
                <a:lnTo>
                  <a:pt x="6715" y="29218"/>
                </a:lnTo>
                <a:lnTo>
                  <a:pt x="3953" y="29218"/>
                </a:lnTo>
                <a:lnTo>
                  <a:pt x="3953" y="26456"/>
                </a:lnTo>
                <a:close/>
                <a:moveTo>
                  <a:pt x="9787" y="26456"/>
                </a:moveTo>
                <a:lnTo>
                  <a:pt x="9787" y="29218"/>
                </a:lnTo>
                <a:lnTo>
                  <a:pt x="7025" y="29218"/>
                </a:lnTo>
                <a:lnTo>
                  <a:pt x="7025" y="26456"/>
                </a:lnTo>
                <a:close/>
                <a:moveTo>
                  <a:pt x="12859" y="26456"/>
                </a:moveTo>
                <a:lnTo>
                  <a:pt x="12859" y="29218"/>
                </a:lnTo>
                <a:lnTo>
                  <a:pt x="10097" y="29218"/>
                </a:lnTo>
                <a:lnTo>
                  <a:pt x="10097" y="26456"/>
                </a:lnTo>
                <a:close/>
                <a:moveTo>
                  <a:pt x="15931" y="26456"/>
                </a:moveTo>
                <a:lnTo>
                  <a:pt x="15931" y="29218"/>
                </a:lnTo>
                <a:lnTo>
                  <a:pt x="13168" y="29218"/>
                </a:lnTo>
                <a:lnTo>
                  <a:pt x="13168" y="26456"/>
                </a:lnTo>
                <a:close/>
                <a:moveTo>
                  <a:pt x="19014" y="26456"/>
                </a:moveTo>
                <a:lnTo>
                  <a:pt x="19014" y="29218"/>
                </a:lnTo>
                <a:lnTo>
                  <a:pt x="16252" y="29218"/>
                </a:lnTo>
                <a:lnTo>
                  <a:pt x="16252" y="26456"/>
                </a:lnTo>
                <a:close/>
                <a:moveTo>
                  <a:pt x="22086" y="26456"/>
                </a:moveTo>
                <a:lnTo>
                  <a:pt x="22086" y="29218"/>
                </a:lnTo>
                <a:lnTo>
                  <a:pt x="19312" y="29218"/>
                </a:lnTo>
                <a:lnTo>
                  <a:pt x="19312" y="26456"/>
                </a:lnTo>
                <a:close/>
                <a:moveTo>
                  <a:pt x="25158" y="26456"/>
                </a:moveTo>
                <a:lnTo>
                  <a:pt x="25158" y="29218"/>
                </a:lnTo>
                <a:lnTo>
                  <a:pt x="22396" y="29218"/>
                </a:lnTo>
                <a:lnTo>
                  <a:pt x="22396" y="26456"/>
                </a:lnTo>
                <a:close/>
                <a:moveTo>
                  <a:pt x="28230" y="26456"/>
                </a:moveTo>
                <a:lnTo>
                  <a:pt x="28230" y="29218"/>
                </a:lnTo>
                <a:lnTo>
                  <a:pt x="25467" y="29218"/>
                </a:lnTo>
                <a:lnTo>
                  <a:pt x="25467" y="26456"/>
                </a:lnTo>
                <a:close/>
                <a:moveTo>
                  <a:pt x="31302" y="26456"/>
                </a:moveTo>
                <a:lnTo>
                  <a:pt x="31302" y="29218"/>
                </a:lnTo>
                <a:lnTo>
                  <a:pt x="28539" y="29218"/>
                </a:lnTo>
                <a:lnTo>
                  <a:pt x="28539" y="26456"/>
                </a:lnTo>
                <a:close/>
                <a:moveTo>
                  <a:pt x="34373" y="26456"/>
                </a:moveTo>
                <a:lnTo>
                  <a:pt x="34373" y="29218"/>
                </a:lnTo>
                <a:lnTo>
                  <a:pt x="31611" y="29218"/>
                </a:lnTo>
                <a:lnTo>
                  <a:pt x="31611" y="26456"/>
                </a:lnTo>
                <a:close/>
                <a:moveTo>
                  <a:pt x="37457" y="26456"/>
                </a:moveTo>
                <a:lnTo>
                  <a:pt x="37457" y="29218"/>
                </a:lnTo>
                <a:lnTo>
                  <a:pt x="34683" y="29218"/>
                </a:lnTo>
                <a:lnTo>
                  <a:pt x="34683" y="26456"/>
                </a:lnTo>
                <a:close/>
                <a:moveTo>
                  <a:pt x="40529" y="26456"/>
                </a:moveTo>
                <a:lnTo>
                  <a:pt x="40529" y="29218"/>
                </a:lnTo>
                <a:lnTo>
                  <a:pt x="37755" y="29218"/>
                </a:lnTo>
                <a:lnTo>
                  <a:pt x="37755" y="26456"/>
                </a:lnTo>
                <a:close/>
                <a:moveTo>
                  <a:pt x="43601" y="26456"/>
                </a:moveTo>
                <a:lnTo>
                  <a:pt x="43601" y="29218"/>
                </a:lnTo>
                <a:lnTo>
                  <a:pt x="40827" y="29218"/>
                </a:lnTo>
                <a:lnTo>
                  <a:pt x="40827" y="26456"/>
                </a:lnTo>
                <a:close/>
                <a:moveTo>
                  <a:pt x="46673" y="26456"/>
                </a:moveTo>
                <a:lnTo>
                  <a:pt x="46673" y="29218"/>
                </a:lnTo>
                <a:lnTo>
                  <a:pt x="43910" y="29218"/>
                </a:lnTo>
                <a:lnTo>
                  <a:pt x="43910" y="26456"/>
                </a:lnTo>
                <a:close/>
                <a:moveTo>
                  <a:pt x="49744" y="26456"/>
                </a:moveTo>
                <a:lnTo>
                  <a:pt x="49744" y="29218"/>
                </a:lnTo>
                <a:lnTo>
                  <a:pt x="46982" y="29218"/>
                </a:lnTo>
                <a:lnTo>
                  <a:pt x="46982" y="26456"/>
                </a:lnTo>
                <a:close/>
                <a:moveTo>
                  <a:pt x="52816" y="26456"/>
                </a:moveTo>
                <a:lnTo>
                  <a:pt x="52816" y="29218"/>
                </a:lnTo>
                <a:lnTo>
                  <a:pt x="50054" y="29218"/>
                </a:lnTo>
                <a:lnTo>
                  <a:pt x="50054" y="26456"/>
                </a:lnTo>
                <a:close/>
                <a:moveTo>
                  <a:pt x="3643" y="29528"/>
                </a:moveTo>
                <a:lnTo>
                  <a:pt x="3643" y="32302"/>
                </a:lnTo>
                <a:lnTo>
                  <a:pt x="881" y="32302"/>
                </a:lnTo>
                <a:lnTo>
                  <a:pt x="881" y="29528"/>
                </a:lnTo>
                <a:close/>
                <a:moveTo>
                  <a:pt x="6715" y="29528"/>
                </a:moveTo>
                <a:lnTo>
                  <a:pt x="6715" y="32302"/>
                </a:lnTo>
                <a:lnTo>
                  <a:pt x="3953" y="32302"/>
                </a:lnTo>
                <a:lnTo>
                  <a:pt x="3953" y="29528"/>
                </a:lnTo>
                <a:close/>
                <a:moveTo>
                  <a:pt x="9787" y="29528"/>
                </a:moveTo>
                <a:lnTo>
                  <a:pt x="9787" y="32302"/>
                </a:lnTo>
                <a:lnTo>
                  <a:pt x="7025" y="32302"/>
                </a:lnTo>
                <a:lnTo>
                  <a:pt x="7025" y="29528"/>
                </a:lnTo>
                <a:close/>
                <a:moveTo>
                  <a:pt x="12859" y="29528"/>
                </a:moveTo>
                <a:lnTo>
                  <a:pt x="12859" y="32302"/>
                </a:lnTo>
                <a:lnTo>
                  <a:pt x="10097" y="32302"/>
                </a:lnTo>
                <a:lnTo>
                  <a:pt x="10097" y="29528"/>
                </a:lnTo>
                <a:close/>
                <a:moveTo>
                  <a:pt x="15931" y="29528"/>
                </a:moveTo>
                <a:lnTo>
                  <a:pt x="15931" y="32302"/>
                </a:lnTo>
                <a:lnTo>
                  <a:pt x="13168" y="32302"/>
                </a:lnTo>
                <a:lnTo>
                  <a:pt x="13168" y="29528"/>
                </a:lnTo>
                <a:close/>
                <a:moveTo>
                  <a:pt x="19014" y="29528"/>
                </a:moveTo>
                <a:lnTo>
                  <a:pt x="19014" y="32302"/>
                </a:lnTo>
                <a:lnTo>
                  <a:pt x="16252" y="32302"/>
                </a:lnTo>
                <a:lnTo>
                  <a:pt x="16252" y="29528"/>
                </a:lnTo>
                <a:close/>
                <a:moveTo>
                  <a:pt x="22086" y="29528"/>
                </a:moveTo>
                <a:lnTo>
                  <a:pt x="22086" y="32302"/>
                </a:lnTo>
                <a:lnTo>
                  <a:pt x="19312" y="32302"/>
                </a:lnTo>
                <a:lnTo>
                  <a:pt x="19312" y="29528"/>
                </a:lnTo>
                <a:close/>
                <a:moveTo>
                  <a:pt x="25158" y="29528"/>
                </a:moveTo>
                <a:lnTo>
                  <a:pt x="25158" y="32302"/>
                </a:lnTo>
                <a:lnTo>
                  <a:pt x="22396" y="32302"/>
                </a:lnTo>
                <a:lnTo>
                  <a:pt x="22396" y="29528"/>
                </a:lnTo>
                <a:close/>
                <a:moveTo>
                  <a:pt x="28230" y="29528"/>
                </a:moveTo>
                <a:lnTo>
                  <a:pt x="28230" y="32302"/>
                </a:lnTo>
                <a:lnTo>
                  <a:pt x="25467" y="32302"/>
                </a:lnTo>
                <a:lnTo>
                  <a:pt x="25467" y="29528"/>
                </a:lnTo>
                <a:close/>
                <a:moveTo>
                  <a:pt x="31302" y="29528"/>
                </a:moveTo>
                <a:lnTo>
                  <a:pt x="31302" y="32302"/>
                </a:lnTo>
                <a:lnTo>
                  <a:pt x="28539" y="32302"/>
                </a:lnTo>
                <a:lnTo>
                  <a:pt x="28539" y="29528"/>
                </a:lnTo>
                <a:close/>
                <a:moveTo>
                  <a:pt x="34373" y="29528"/>
                </a:moveTo>
                <a:lnTo>
                  <a:pt x="34373" y="32302"/>
                </a:lnTo>
                <a:lnTo>
                  <a:pt x="31611" y="32302"/>
                </a:lnTo>
                <a:lnTo>
                  <a:pt x="31611" y="29528"/>
                </a:lnTo>
                <a:close/>
                <a:moveTo>
                  <a:pt x="37457" y="29528"/>
                </a:moveTo>
                <a:lnTo>
                  <a:pt x="37457" y="32302"/>
                </a:lnTo>
                <a:lnTo>
                  <a:pt x="34683" y="32302"/>
                </a:lnTo>
                <a:lnTo>
                  <a:pt x="34683" y="29528"/>
                </a:lnTo>
                <a:close/>
                <a:moveTo>
                  <a:pt x="40529" y="29528"/>
                </a:moveTo>
                <a:lnTo>
                  <a:pt x="40529" y="32302"/>
                </a:lnTo>
                <a:lnTo>
                  <a:pt x="37755" y="32302"/>
                </a:lnTo>
                <a:lnTo>
                  <a:pt x="37755" y="29528"/>
                </a:lnTo>
                <a:close/>
                <a:moveTo>
                  <a:pt x="43601" y="29528"/>
                </a:moveTo>
                <a:lnTo>
                  <a:pt x="43601" y="32302"/>
                </a:lnTo>
                <a:lnTo>
                  <a:pt x="40827" y="32302"/>
                </a:lnTo>
                <a:lnTo>
                  <a:pt x="40827" y="29528"/>
                </a:lnTo>
                <a:close/>
                <a:moveTo>
                  <a:pt x="46673" y="29528"/>
                </a:moveTo>
                <a:lnTo>
                  <a:pt x="46673" y="32302"/>
                </a:lnTo>
                <a:lnTo>
                  <a:pt x="43910" y="32302"/>
                </a:lnTo>
                <a:lnTo>
                  <a:pt x="43910" y="29528"/>
                </a:lnTo>
                <a:close/>
                <a:moveTo>
                  <a:pt x="49744" y="29528"/>
                </a:moveTo>
                <a:lnTo>
                  <a:pt x="49744" y="32302"/>
                </a:lnTo>
                <a:lnTo>
                  <a:pt x="46982" y="32302"/>
                </a:lnTo>
                <a:lnTo>
                  <a:pt x="46982" y="29528"/>
                </a:lnTo>
                <a:close/>
                <a:moveTo>
                  <a:pt x="52816" y="29528"/>
                </a:moveTo>
                <a:lnTo>
                  <a:pt x="52816" y="32302"/>
                </a:lnTo>
                <a:lnTo>
                  <a:pt x="50054" y="32302"/>
                </a:lnTo>
                <a:lnTo>
                  <a:pt x="50054" y="29528"/>
                </a:lnTo>
                <a:close/>
                <a:moveTo>
                  <a:pt x="3643" y="32599"/>
                </a:moveTo>
                <a:lnTo>
                  <a:pt x="3643" y="35374"/>
                </a:lnTo>
                <a:lnTo>
                  <a:pt x="881" y="35374"/>
                </a:lnTo>
                <a:lnTo>
                  <a:pt x="881" y="32599"/>
                </a:lnTo>
                <a:close/>
                <a:moveTo>
                  <a:pt x="6715" y="32599"/>
                </a:moveTo>
                <a:lnTo>
                  <a:pt x="6715" y="35374"/>
                </a:lnTo>
                <a:lnTo>
                  <a:pt x="3953" y="35374"/>
                </a:lnTo>
                <a:lnTo>
                  <a:pt x="3953" y="32599"/>
                </a:lnTo>
                <a:close/>
                <a:moveTo>
                  <a:pt x="9787" y="32599"/>
                </a:moveTo>
                <a:lnTo>
                  <a:pt x="9787" y="35374"/>
                </a:lnTo>
                <a:lnTo>
                  <a:pt x="7025" y="35374"/>
                </a:lnTo>
                <a:lnTo>
                  <a:pt x="7025" y="32599"/>
                </a:lnTo>
                <a:close/>
                <a:moveTo>
                  <a:pt x="12859" y="32599"/>
                </a:moveTo>
                <a:lnTo>
                  <a:pt x="12859" y="35374"/>
                </a:lnTo>
                <a:lnTo>
                  <a:pt x="10097" y="35374"/>
                </a:lnTo>
                <a:lnTo>
                  <a:pt x="10097" y="32599"/>
                </a:lnTo>
                <a:close/>
                <a:moveTo>
                  <a:pt x="15931" y="32599"/>
                </a:moveTo>
                <a:lnTo>
                  <a:pt x="15931" y="35374"/>
                </a:lnTo>
                <a:lnTo>
                  <a:pt x="13168" y="35374"/>
                </a:lnTo>
                <a:lnTo>
                  <a:pt x="13168" y="32599"/>
                </a:lnTo>
                <a:close/>
                <a:moveTo>
                  <a:pt x="19014" y="32599"/>
                </a:moveTo>
                <a:lnTo>
                  <a:pt x="19014" y="35374"/>
                </a:lnTo>
                <a:lnTo>
                  <a:pt x="16252" y="35374"/>
                </a:lnTo>
                <a:lnTo>
                  <a:pt x="16252" y="32599"/>
                </a:lnTo>
                <a:close/>
                <a:moveTo>
                  <a:pt x="22086" y="32599"/>
                </a:moveTo>
                <a:lnTo>
                  <a:pt x="22086" y="35374"/>
                </a:lnTo>
                <a:lnTo>
                  <a:pt x="19312" y="35374"/>
                </a:lnTo>
                <a:lnTo>
                  <a:pt x="19312" y="32599"/>
                </a:lnTo>
                <a:close/>
                <a:moveTo>
                  <a:pt x="25158" y="32599"/>
                </a:moveTo>
                <a:lnTo>
                  <a:pt x="25158" y="35374"/>
                </a:lnTo>
                <a:lnTo>
                  <a:pt x="22396" y="35374"/>
                </a:lnTo>
                <a:lnTo>
                  <a:pt x="22396" y="32599"/>
                </a:lnTo>
                <a:close/>
                <a:moveTo>
                  <a:pt x="28230" y="32599"/>
                </a:moveTo>
                <a:lnTo>
                  <a:pt x="28230" y="35374"/>
                </a:lnTo>
                <a:lnTo>
                  <a:pt x="25467" y="35374"/>
                </a:lnTo>
                <a:lnTo>
                  <a:pt x="25467" y="32599"/>
                </a:lnTo>
                <a:close/>
                <a:moveTo>
                  <a:pt x="31302" y="32599"/>
                </a:moveTo>
                <a:lnTo>
                  <a:pt x="31302" y="35374"/>
                </a:lnTo>
                <a:lnTo>
                  <a:pt x="28539" y="35374"/>
                </a:lnTo>
                <a:lnTo>
                  <a:pt x="28539" y="32599"/>
                </a:lnTo>
                <a:close/>
                <a:moveTo>
                  <a:pt x="34373" y="32599"/>
                </a:moveTo>
                <a:lnTo>
                  <a:pt x="34373" y="35374"/>
                </a:lnTo>
                <a:lnTo>
                  <a:pt x="31611" y="35374"/>
                </a:lnTo>
                <a:lnTo>
                  <a:pt x="31611" y="32599"/>
                </a:lnTo>
                <a:close/>
                <a:moveTo>
                  <a:pt x="37457" y="32599"/>
                </a:moveTo>
                <a:lnTo>
                  <a:pt x="37457" y="35374"/>
                </a:lnTo>
                <a:lnTo>
                  <a:pt x="34683" y="35374"/>
                </a:lnTo>
                <a:lnTo>
                  <a:pt x="34683" y="32599"/>
                </a:lnTo>
                <a:close/>
                <a:moveTo>
                  <a:pt x="40529" y="32599"/>
                </a:moveTo>
                <a:lnTo>
                  <a:pt x="40529" y="35374"/>
                </a:lnTo>
                <a:lnTo>
                  <a:pt x="37755" y="35374"/>
                </a:lnTo>
                <a:lnTo>
                  <a:pt x="37755" y="32599"/>
                </a:lnTo>
                <a:close/>
                <a:moveTo>
                  <a:pt x="43601" y="32599"/>
                </a:moveTo>
                <a:lnTo>
                  <a:pt x="43601" y="35374"/>
                </a:lnTo>
                <a:lnTo>
                  <a:pt x="40827" y="35374"/>
                </a:lnTo>
                <a:lnTo>
                  <a:pt x="40827" y="32599"/>
                </a:lnTo>
                <a:close/>
                <a:moveTo>
                  <a:pt x="46673" y="32599"/>
                </a:moveTo>
                <a:lnTo>
                  <a:pt x="46673" y="35374"/>
                </a:lnTo>
                <a:lnTo>
                  <a:pt x="43910" y="35374"/>
                </a:lnTo>
                <a:lnTo>
                  <a:pt x="43910" y="32599"/>
                </a:lnTo>
                <a:close/>
                <a:moveTo>
                  <a:pt x="49744" y="32599"/>
                </a:moveTo>
                <a:lnTo>
                  <a:pt x="49744" y="35374"/>
                </a:lnTo>
                <a:lnTo>
                  <a:pt x="46982" y="35374"/>
                </a:lnTo>
                <a:lnTo>
                  <a:pt x="46982" y="32599"/>
                </a:lnTo>
                <a:close/>
                <a:moveTo>
                  <a:pt x="52816" y="32599"/>
                </a:moveTo>
                <a:lnTo>
                  <a:pt x="52816" y="35374"/>
                </a:lnTo>
                <a:lnTo>
                  <a:pt x="50054" y="35374"/>
                </a:lnTo>
                <a:lnTo>
                  <a:pt x="50054" y="32599"/>
                </a:lnTo>
                <a:close/>
                <a:moveTo>
                  <a:pt x="3643" y="35671"/>
                </a:moveTo>
                <a:lnTo>
                  <a:pt x="3643" y="38445"/>
                </a:lnTo>
                <a:lnTo>
                  <a:pt x="881" y="38445"/>
                </a:lnTo>
                <a:lnTo>
                  <a:pt x="881" y="35671"/>
                </a:lnTo>
                <a:close/>
                <a:moveTo>
                  <a:pt x="6715" y="35671"/>
                </a:moveTo>
                <a:lnTo>
                  <a:pt x="6715" y="38445"/>
                </a:lnTo>
                <a:lnTo>
                  <a:pt x="3953" y="38445"/>
                </a:lnTo>
                <a:lnTo>
                  <a:pt x="3953" y="35671"/>
                </a:lnTo>
                <a:close/>
                <a:moveTo>
                  <a:pt x="9787" y="35671"/>
                </a:moveTo>
                <a:lnTo>
                  <a:pt x="9787" y="38445"/>
                </a:lnTo>
                <a:lnTo>
                  <a:pt x="7025" y="38445"/>
                </a:lnTo>
                <a:lnTo>
                  <a:pt x="7025" y="35671"/>
                </a:lnTo>
                <a:close/>
                <a:moveTo>
                  <a:pt x="12859" y="35671"/>
                </a:moveTo>
                <a:lnTo>
                  <a:pt x="12859" y="38445"/>
                </a:lnTo>
                <a:lnTo>
                  <a:pt x="10097" y="38445"/>
                </a:lnTo>
                <a:lnTo>
                  <a:pt x="10097" y="35671"/>
                </a:lnTo>
                <a:close/>
                <a:moveTo>
                  <a:pt x="15931" y="35671"/>
                </a:moveTo>
                <a:lnTo>
                  <a:pt x="15931" y="38445"/>
                </a:lnTo>
                <a:lnTo>
                  <a:pt x="13168" y="38445"/>
                </a:lnTo>
                <a:lnTo>
                  <a:pt x="13168" y="35671"/>
                </a:lnTo>
                <a:close/>
                <a:moveTo>
                  <a:pt x="19014" y="35671"/>
                </a:moveTo>
                <a:lnTo>
                  <a:pt x="19014" y="38445"/>
                </a:lnTo>
                <a:lnTo>
                  <a:pt x="16252" y="38445"/>
                </a:lnTo>
                <a:lnTo>
                  <a:pt x="16252" y="35671"/>
                </a:lnTo>
                <a:close/>
                <a:moveTo>
                  <a:pt x="22086" y="35671"/>
                </a:moveTo>
                <a:lnTo>
                  <a:pt x="22086" y="38445"/>
                </a:lnTo>
                <a:lnTo>
                  <a:pt x="19312" y="38445"/>
                </a:lnTo>
                <a:lnTo>
                  <a:pt x="19312" y="35671"/>
                </a:lnTo>
                <a:close/>
                <a:moveTo>
                  <a:pt x="25158" y="35671"/>
                </a:moveTo>
                <a:lnTo>
                  <a:pt x="25158" y="38445"/>
                </a:lnTo>
                <a:lnTo>
                  <a:pt x="22396" y="38445"/>
                </a:lnTo>
                <a:lnTo>
                  <a:pt x="22396" y="35671"/>
                </a:lnTo>
                <a:close/>
                <a:moveTo>
                  <a:pt x="28230" y="35671"/>
                </a:moveTo>
                <a:lnTo>
                  <a:pt x="28230" y="38445"/>
                </a:lnTo>
                <a:lnTo>
                  <a:pt x="25467" y="38445"/>
                </a:lnTo>
                <a:lnTo>
                  <a:pt x="25467" y="35671"/>
                </a:lnTo>
                <a:close/>
                <a:moveTo>
                  <a:pt x="31302" y="35671"/>
                </a:moveTo>
                <a:lnTo>
                  <a:pt x="31302" y="38445"/>
                </a:lnTo>
                <a:lnTo>
                  <a:pt x="28539" y="38445"/>
                </a:lnTo>
                <a:lnTo>
                  <a:pt x="28539" y="35671"/>
                </a:lnTo>
                <a:close/>
                <a:moveTo>
                  <a:pt x="34373" y="35671"/>
                </a:moveTo>
                <a:lnTo>
                  <a:pt x="34373" y="38445"/>
                </a:lnTo>
                <a:lnTo>
                  <a:pt x="31611" y="38445"/>
                </a:lnTo>
                <a:lnTo>
                  <a:pt x="31611" y="35671"/>
                </a:lnTo>
                <a:close/>
                <a:moveTo>
                  <a:pt x="37457" y="35671"/>
                </a:moveTo>
                <a:lnTo>
                  <a:pt x="37457" y="38445"/>
                </a:lnTo>
                <a:lnTo>
                  <a:pt x="34683" y="38445"/>
                </a:lnTo>
                <a:lnTo>
                  <a:pt x="34683" y="35671"/>
                </a:lnTo>
                <a:close/>
                <a:moveTo>
                  <a:pt x="40529" y="35671"/>
                </a:moveTo>
                <a:lnTo>
                  <a:pt x="40529" y="38445"/>
                </a:lnTo>
                <a:lnTo>
                  <a:pt x="37755" y="38445"/>
                </a:lnTo>
                <a:lnTo>
                  <a:pt x="37755" y="35671"/>
                </a:lnTo>
                <a:close/>
                <a:moveTo>
                  <a:pt x="43601" y="35671"/>
                </a:moveTo>
                <a:lnTo>
                  <a:pt x="43601" y="38445"/>
                </a:lnTo>
                <a:lnTo>
                  <a:pt x="40827" y="38445"/>
                </a:lnTo>
                <a:lnTo>
                  <a:pt x="40827" y="35671"/>
                </a:lnTo>
                <a:close/>
                <a:moveTo>
                  <a:pt x="46673" y="35671"/>
                </a:moveTo>
                <a:lnTo>
                  <a:pt x="46673" y="38445"/>
                </a:lnTo>
                <a:lnTo>
                  <a:pt x="43910" y="38445"/>
                </a:lnTo>
                <a:lnTo>
                  <a:pt x="43910" y="35671"/>
                </a:lnTo>
                <a:close/>
                <a:moveTo>
                  <a:pt x="49744" y="35671"/>
                </a:moveTo>
                <a:lnTo>
                  <a:pt x="49744" y="38445"/>
                </a:lnTo>
                <a:lnTo>
                  <a:pt x="46982" y="38445"/>
                </a:lnTo>
                <a:lnTo>
                  <a:pt x="46982" y="35671"/>
                </a:lnTo>
                <a:close/>
                <a:moveTo>
                  <a:pt x="52816" y="35671"/>
                </a:moveTo>
                <a:lnTo>
                  <a:pt x="52816" y="38445"/>
                </a:lnTo>
                <a:lnTo>
                  <a:pt x="50054" y="38445"/>
                </a:lnTo>
                <a:lnTo>
                  <a:pt x="50054" y="35671"/>
                </a:lnTo>
                <a:close/>
                <a:moveTo>
                  <a:pt x="3643" y="38755"/>
                </a:moveTo>
                <a:lnTo>
                  <a:pt x="3643" y="41517"/>
                </a:lnTo>
                <a:lnTo>
                  <a:pt x="881" y="41517"/>
                </a:lnTo>
                <a:lnTo>
                  <a:pt x="881" y="38755"/>
                </a:lnTo>
                <a:close/>
                <a:moveTo>
                  <a:pt x="6715" y="38755"/>
                </a:moveTo>
                <a:lnTo>
                  <a:pt x="6715" y="41517"/>
                </a:lnTo>
                <a:lnTo>
                  <a:pt x="3953" y="41517"/>
                </a:lnTo>
                <a:lnTo>
                  <a:pt x="3953" y="38755"/>
                </a:lnTo>
                <a:close/>
                <a:moveTo>
                  <a:pt x="9787" y="38755"/>
                </a:moveTo>
                <a:lnTo>
                  <a:pt x="9787" y="41517"/>
                </a:lnTo>
                <a:lnTo>
                  <a:pt x="7025" y="41517"/>
                </a:lnTo>
                <a:lnTo>
                  <a:pt x="7025" y="38755"/>
                </a:lnTo>
                <a:close/>
                <a:moveTo>
                  <a:pt x="12859" y="38755"/>
                </a:moveTo>
                <a:lnTo>
                  <a:pt x="12859" y="41517"/>
                </a:lnTo>
                <a:lnTo>
                  <a:pt x="10097" y="41517"/>
                </a:lnTo>
                <a:lnTo>
                  <a:pt x="10097" y="38755"/>
                </a:lnTo>
                <a:close/>
                <a:moveTo>
                  <a:pt x="15931" y="38755"/>
                </a:moveTo>
                <a:lnTo>
                  <a:pt x="15931" y="41517"/>
                </a:lnTo>
                <a:lnTo>
                  <a:pt x="13168" y="41517"/>
                </a:lnTo>
                <a:lnTo>
                  <a:pt x="13168" y="38755"/>
                </a:lnTo>
                <a:close/>
                <a:moveTo>
                  <a:pt x="19014" y="38755"/>
                </a:moveTo>
                <a:lnTo>
                  <a:pt x="19014" y="41517"/>
                </a:lnTo>
                <a:lnTo>
                  <a:pt x="16252" y="41517"/>
                </a:lnTo>
                <a:lnTo>
                  <a:pt x="16252" y="38755"/>
                </a:lnTo>
                <a:close/>
                <a:moveTo>
                  <a:pt x="22086" y="38755"/>
                </a:moveTo>
                <a:lnTo>
                  <a:pt x="22086" y="41517"/>
                </a:lnTo>
                <a:lnTo>
                  <a:pt x="19312" y="41517"/>
                </a:lnTo>
                <a:lnTo>
                  <a:pt x="19312" y="38755"/>
                </a:lnTo>
                <a:close/>
                <a:moveTo>
                  <a:pt x="25158" y="38755"/>
                </a:moveTo>
                <a:lnTo>
                  <a:pt x="25158" y="41517"/>
                </a:lnTo>
                <a:lnTo>
                  <a:pt x="22396" y="41517"/>
                </a:lnTo>
                <a:lnTo>
                  <a:pt x="22396" y="38755"/>
                </a:lnTo>
                <a:close/>
                <a:moveTo>
                  <a:pt x="28230" y="38755"/>
                </a:moveTo>
                <a:lnTo>
                  <a:pt x="28230" y="41517"/>
                </a:lnTo>
                <a:lnTo>
                  <a:pt x="25467" y="41517"/>
                </a:lnTo>
                <a:lnTo>
                  <a:pt x="25467" y="38755"/>
                </a:lnTo>
                <a:close/>
                <a:moveTo>
                  <a:pt x="31302" y="38755"/>
                </a:moveTo>
                <a:lnTo>
                  <a:pt x="31302" y="41517"/>
                </a:lnTo>
                <a:lnTo>
                  <a:pt x="28539" y="41517"/>
                </a:lnTo>
                <a:lnTo>
                  <a:pt x="28539" y="38755"/>
                </a:lnTo>
                <a:close/>
                <a:moveTo>
                  <a:pt x="34373" y="38755"/>
                </a:moveTo>
                <a:lnTo>
                  <a:pt x="34373" y="41517"/>
                </a:lnTo>
                <a:lnTo>
                  <a:pt x="31611" y="41517"/>
                </a:lnTo>
                <a:lnTo>
                  <a:pt x="31611" y="38755"/>
                </a:lnTo>
                <a:close/>
                <a:moveTo>
                  <a:pt x="37457" y="38755"/>
                </a:moveTo>
                <a:lnTo>
                  <a:pt x="37457" y="41517"/>
                </a:lnTo>
                <a:lnTo>
                  <a:pt x="34683" y="41517"/>
                </a:lnTo>
                <a:lnTo>
                  <a:pt x="34683" y="38755"/>
                </a:lnTo>
                <a:close/>
                <a:moveTo>
                  <a:pt x="40529" y="38755"/>
                </a:moveTo>
                <a:lnTo>
                  <a:pt x="40529" y="41517"/>
                </a:lnTo>
                <a:lnTo>
                  <a:pt x="37755" y="41517"/>
                </a:lnTo>
                <a:lnTo>
                  <a:pt x="37755" y="38755"/>
                </a:lnTo>
                <a:close/>
                <a:moveTo>
                  <a:pt x="43601" y="38755"/>
                </a:moveTo>
                <a:lnTo>
                  <a:pt x="43601" y="41517"/>
                </a:lnTo>
                <a:lnTo>
                  <a:pt x="40827" y="41517"/>
                </a:lnTo>
                <a:lnTo>
                  <a:pt x="40827" y="38755"/>
                </a:lnTo>
                <a:close/>
                <a:moveTo>
                  <a:pt x="46673" y="38755"/>
                </a:moveTo>
                <a:lnTo>
                  <a:pt x="46673" y="41517"/>
                </a:lnTo>
                <a:lnTo>
                  <a:pt x="43910" y="41517"/>
                </a:lnTo>
                <a:lnTo>
                  <a:pt x="43910" y="38755"/>
                </a:lnTo>
                <a:close/>
                <a:moveTo>
                  <a:pt x="49744" y="38755"/>
                </a:moveTo>
                <a:lnTo>
                  <a:pt x="49744" y="41517"/>
                </a:lnTo>
                <a:lnTo>
                  <a:pt x="46982" y="41517"/>
                </a:lnTo>
                <a:lnTo>
                  <a:pt x="46982" y="38755"/>
                </a:lnTo>
                <a:close/>
                <a:moveTo>
                  <a:pt x="52816" y="38755"/>
                </a:moveTo>
                <a:lnTo>
                  <a:pt x="52816" y="41517"/>
                </a:lnTo>
                <a:lnTo>
                  <a:pt x="50054" y="41517"/>
                </a:lnTo>
                <a:lnTo>
                  <a:pt x="50054" y="38755"/>
                </a:lnTo>
                <a:close/>
                <a:moveTo>
                  <a:pt x="3643" y="41827"/>
                </a:moveTo>
                <a:lnTo>
                  <a:pt x="3643" y="44589"/>
                </a:lnTo>
                <a:lnTo>
                  <a:pt x="881" y="44589"/>
                </a:lnTo>
                <a:lnTo>
                  <a:pt x="881" y="41827"/>
                </a:lnTo>
                <a:close/>
                <a:moveTo>
                  <a:pt x="6715" y="41827"/>
                </a:moveTo>
                <a:lnTo>
                  <a:pt x="6715" y="44589"/>
                </a:lnTo>
                <a:lnTo>
                  <a:pt x="3953" y="44589"/>
                </a:lnTo>
                <a:lnTo>
                  <a:pt x="3953" y="41827"/>
                </a:lnTo>
                <a:close/>
                <a:moveTo>
                  <a:pt x="9787" y="41827"/>
                </a:moveTo>
                <a:lnTo>
                  <a:pt x="9787" y="44589"/>
                </a:lnTo>
                <a:lnTo>
                  <a:pt x="7025" y="44589"/>
                </a:lnTo>
                <a:lnTo>
                  <a:pt x="7025" y="41827"/>
                </a:lnTo>
                <a:close/>
                <a:moveTo>
                  <a:pt x="12859" y="41827"/>
                </a:moveTo>
                <a:lnTo>
                  <a:pt x="12859" y="44589"/>
                </a:lnTo>
                <a:lnTo>
                  <a:pt x="10097" y="44589"/>
                </a:lnTo>
                <a:lnTo>
                  <a:pt x="10097" y="41827"/>
                </a:lnTo>
                <a:close/>
                <a:moveTo>
                  <a:pt x="15931" y="41827"/>
                </a:moveTo>
                <a:lnTo>
                  <a:pt x="15931" y="44589"/>
                </a:lnTo>
                <a:lnTo>
                  <a:pt x="13168" y="44589"/>
                </a:lnTo>
                <a:lnTo>
                  <a:pt x="13168" y="41827"/>
                </a:lnTo>
                <a:close/>
                <a:moveTo>
                  <a:pt x="19014" y="41827"/>
                </a:moveTo>
                <a:lnTo>
                  <a:pt x="19014" y="44589"/>
                </a:lnTo>
                <a:lnTo>
                  <a:pt x="16252" y="44589"/>
                </a:lnTo>
                <a:lnTo>
                  <a:pt x="16252" y="41827"/>
                </a:lnTo>
                <a:close/>
                <a:moveTo>
                  <a:pt x="22086" y="41827"/>
                </a:moveTo>
                <a:lnTo>
                  <a:pt x="22086" y="44589"/>
                </a:lnTo>
                <a:lnTo>
                  <a:pt x="19312" y="44589"/>
                </a:lnTo>
                <a:lnTo>
                  <a:pt x="19312" y="41827"/>
                </a:lnTo>
                <a:close/>
                <a:moveTo>
                  <a:pt x="25158" y="41827"/>
                </a:moveTo>
                <a:lnTo>
                  <a:pt x="25158" y="44589"/>
                </a:lnTo>
                <a:lnTo>
                  <a:pt x="22396" y="44589"/>
                </a:lnTo>
                <a:lnTo>
                  <a:pt x="22396" y="41827"/>
                </a:lnTo>
                <a:close/>
                <a:moveTo>
                  <a:pt x="28230" y="41827"/>
                </a:moveTo>
                <a:lnTo>
                  <a:pt x="28230" y="44589"/>
                </a:lnTo>
                <a:lnTo>
                  <a:pt x="25467" y="44589"/>
                </a:lnTo>
                <a:lnTo>
                  <a:pt x="25467" y="41827"/>
                </a:lnTo>
                <a:close/>
                <a:moveTo>
                  <a:pt x="31302" y="41827"/>
                </a:moveTo>
                <a:lnTo>
                  <a:pt x="31302" y="44589"/>
                </a:lnTo>
                <a:lnTo>
                  <a:pt x="28539" y="44589"/>
                </a:lnTo>
                <a:lnTo>
                  <a:pt x="28539" y="41827"/>
                </a:lnTo>
                <a:close/>
                <a:moveTo>
                  <a:pt x="34373" y="41827"/>
                </a:moveTo>
                <a:lnTo>
                  <a:pt x="34373" y="44589"/>
                </a:lnTo>
                <a:lnTo>
                  <a:pt x="31611" y="44589"/>
                </a:lnTo>
                <a:lnTo>
                  <a:pt x="31611" y="41827"/>
                </a:lnTo>
                <a:close/>
                <a:moveTo>
                  <a:pt x="37457" y="41827"/>
                </a:moveTo>
                <a:lnTo>
                  <a:pt x="37457" y="44589"/>
                </a:lnTo>
                <a:lnTo>
                  <a:pt x="34683" y="44589"/>
                </a:lnTo>
                <a:lnTo>
                  <a:pt x="34683" y="41827"/>
                </a:lnTo>
                <a:close/>
                <a:moveTo>
                  <a:pt x="40529" y="41827"/>
                </a:moveTo>
                <a:lnTo>
                  <a:pt x="40529" y="44589"/>
                </a:lnTo>
                <a:lnTo>
                  <a:pt x="37755" y="44589"/>
                </a:lnTo>
                <a:lnTo>
                  <a:pt x="37755" y="41827"/>
                </a:lnTo>
                <a:close/>
                <a:moveTo>
                  <a:pt x="43601" y="41827"/>
                </a:moveTo>
                <a:lnTo>
                  <a:pt x="43601" y="44589"/>
                </a:lnTo>
                <a:lnTo>
                  <a:pt x="40827" y="44589"/>
                </a:lnTo>
                <a:lnTo>
                  <a:pt x="40827" y="41827"/>
                </a:lnTo>
                <a:close/>
                <a:moveTo>
                  <a:pt x="46673" y="41827"/>
                </a:moveTo>
                <a:lnTo>
                  <a:pt x="46673" y="44589"/>
                </a:lnTo>
                <a:lnTo>
                  <a:pt x="43910" y="44589"/>
                </a:lnTo>
                <a:lnTo>
                  <a:pt x="43910" y="41827"/>
                </a:lnTo>
                <a:close/>
                <a:moveTo>
                  <a:pt x="49744" y="41827"/>
                </a:moveTo>
                <a:lnTo>
                  <a:pt x="49744" y="44589"/>
                </a:lnTo>
                <a:lnTo>
                  <a:pt x="46982" y="44589"/>
                </a:lnTo>
                <a:lnTo>
                  <a:pt x="46982" y="41827"/>
                </a:lnTo>
                <a:close/>
                <a:moveTo>
                  <a:pt x="52816" y="41827"/>
                </a:moveTo>
                <a:lnTo>
                  <a:pt x="52816" y="44589"/>
                </a:lnTo>
                <a:lnTo>
                  <a:pt x="50054" y="44589"/>
                </a:lnTo>
                <a:lnTo>
                  <a:pt x="50054" y="41827"/>
                </a:lnTo>
                <a:close/>
                <a:moveTo>
                  <a:pt x="3643" y="44899"/>
                </a:moveTo>
                <a:lnTo>
                  <a:pt x="3643" y="47661"/>
                </a:lnTo>
                <a:lnTo>
                  <a:pt x="881" y="47661"/>
                </a:lnTo>
                <a:lnTo>
                  <a:pt x="881" y="44899"/>
                </a:lnTo>
                <a:close/>
                <a:moveTo>
                  <a:pt x="6715" y="44899"/>
                </a:moveTo>
                <a:lnTo>
                  <a:pt x="6715" y="47661"/>
                </a:lnTo>
                <a:lnTo>
                  <a:pt x="3953" y="47661"/>
                </a:lnTo>
                <a:lnTo>
                  <a:pt x="3953" y="44899"/>
                </a:lnTo>
                <a:close/>
                <a:moveTo>
                  <a:pt x="9787" y="44899"/>
                </a:moveTo>
                <a:lnTo>
                  <a:pt x="9787" y="47661"/>
                </a:lnTo>
                <a:lnTo>
                  <a:pt x="7025" y="47661"/>
                </a:lnTo>
                <a:lnTo>
                  <a:pt x="7025" y="44899"/>
                </a:lnTo>
                <a:close/>
                <a:moveTo>
                  <a:pt x="12859" y="44899"/>
                </a:moveTo>
                <a:lnTo>
                  <a:pt x="12859" y="47661"/>
                </a:lnTo>
                <a:lnTo>
                  <a:pt x="10097" y="47661"/>
                </a:lnTo>
                <a:lnTo>
                  <a:pt x="10097" y="44899"/>
                </a:lnTo>
                <a:close/>
                <a:moveTo>
                  <a:pt x="15931" y="44899"/>
                </a:moveTo>
                <a:lnTo>
                  <a:pt x="15931" y="47661"/>
                </a:lnTo>
                <a:lnTo>
                  <a:pt x="13168" y="47661"/>
                </a:lnTo>
                <a:lnTo>
                  <a:pt x="13168" y="44899"/>
                </a:lnTo>
                <a:close/>
                <a:moveTo>
                  <a:pt x="19014" y="44899"/>
                </a:moveTo>
                <a:lnTo>
                  <a:pt x="19014" y="47661"/>
                </a:lnTo>
                <a:lnTo>
                  <a:pt x="16252" y="47661"/>
                </a:lnTo>
                <a:lnTo>
                  <a:pt x="16252" y="44899"/>
                </a:lnTo>
                <a:close/>
                <a:moveTo>
                  <a:pt x="22086" y="44899"/>
                </a:moveTo>
                <a:lnTo>
                  <a:pt x="22086" y="47661"/>
                </a:lnTo>
                <a:lnTo>
                  <a:pt x="19312" y="47661"/>
                </a:lnTo>
                <a:lnTo>
                  <a:pt x="19312" y="44899"/>
                </a:lnTo>
                <a:close/>
                <a:moveTo>
                  <a:pt x="25158" y="44899"/>
                </a:moveTo>
                <a:lnTo>
                  <a:pt x="25158" y="47661"/>
                </a:lnTo>
                <a:lnTo>
                  <a:pt x="22396" y="47661"/>
                </a:lnTo>
                <a:lnTo>
                  <a:pt x="22396" y="44899"/>
                </a:lnTo>
                <a:close/>
                <a:moveTo>
                  <a:pt x="28230" y="44899"/>
                </a:moveTo>
                <a:lnTo>
                  <a:pt x="28230" y="47661"/>
                </a:lnTo>
                <a:lnTo>
                  <a:pt x="25467" y="47661"/>
                </a:lnTo>
                <a:lnTo>
                  <a:pt x="25467" y="44899"/>
                </a:lnTo>
                <a:close/>
                <a:moveTo>
                  <a:pt x="31302" y="44899"/>
                </a:moveTo>
                <a:lnTo>
                  <a:pt x="31302" y="47661"/>
                </a:lnTo>
                <a:lnTo>
                  <a:pt x="28539" y="47661"/>
                </a:lnTo>
                <a:lnTo>
                  <a:pt x="28539" y="44899"/>
                </a:lnTo>
                <a:close/>
                <a:moveTo>
                  <a:pt x="34373" y="44899"/>
                </a:moveTo>
                <a:lnTo>
                  <a:pt x="34373" y="47661"/>
                </a:lnTo>
                <a:lnTo>
                  <a:pt x="31611" y="47661"/>
                </a:lnTo>
                <a:lnTo>
                  <a:pt x="31611" y="44899"/>
                </a:lnTo>
                <a:close/>
                <a:moveTo>
                  <a:pt x="37457" y="44899"/>
                </a:moveTo>
                <a:lnTo>
                  <a:pt x="37457" y="47661"/>
                </a:lnTo>
                <a:lnTo>
                  <a:pt x="34683" y="47661"/>
                </a:lnTo>
                <a:lnTo>
                  <a:pt x="34683" y="44899"/>
                </a:lnTo>
                <a:close/>
                <a:moveTo>
                  <a:pt x="40529" y="44899"/>
                </a:moveTo>
                <a:lnTo>
                  <a:pt x="40529" y="47661"/>
                </a:lnTo>
                <a:lnTo>
                  <a:pt x="37755" y="47661"/>
                </a:lnTo>
                <a:lnTo>
                  <a:pt x="37755" y="44899"/>
                </a:lnTo>
                <a:close/>
                <a:moveTo>
                  <a:pt x="43601" y="44899"/>
                </a:moveTo>
                <a:lnTo>
                  <a:pt x="43601" y="47661"/>
                </a:lnTo>
                <a:lnTo>
                  <a:pt x="40827" y="47661"/>
                </a:lnTo>
                <a:lnTo>
                  <a:pt x="40827" y="44899"/>
                </a:lnTo>
                <a:close/>
                <a:moveTo>
                  <a:pt x="46673" y="44899"/>
                </a:moveTo>
                <a:lnTo>
                  <a:pt x="46673" y="47661"/>
                </a:lnTo>
                <a:lnTo>
                  <a:pt x="43910" y="47661"/>
                </a:lnTo>
                <a:lnTo>
                  <a:pt x="43910" y="44899"/>
                </a:lnTo>
                <a:close/>
                <a:moveTo>
                  <a:pt x="49744" y="44899"/>
                </a:moveTo>
                <a:lnTo>
                  <a:pt x="49744" y="47661"/>
                </a:lnTo>
                <a:lnTo>
                  <a:pt x="46982" y="47661"/>
                </a:lnTo>
                <a:lnTo>
                  <a:pt x="46982" y="44899"/>
                </a:lnTo>
                <a:close/>
                <a:moveTo>
                  <a:pt x="52816" y="44899"/>
                </a:moveTo>
                <a:lnTo>
                  <a:pt x="52816" y="47661"/>
                </a:lnTo>
                <a:lnTo>
                  <a:pt x="50054" y="47661"/>
                </a:lnTo>
                <a:lnTo>
                  <a:pt x="50054" y="44899"/>
                </a:lnTo>
                <a:close/>
                <a:moveTo>
                  <a:pt x="3643" y="47970"/>
                </a:moveTo>
                <a:lnTo>
                  <a:pt x="3643" y="50733"/>
                </a:lnTo>
                <a:lnTo>
                  <a:pt x="881" y="50733"/>
                </a:lnTo>
                <a:lnTo>
                  <a:pt x="881" y="47970"/>
                </a:lnTo>
                <a:close/>
                <a:moveTo>
                  <a:pt x="6715" y="47970"/>
                </a:moveTo>
                <a:lnTo>
                  <a:pt x="6715" y="50733"/>
                </a:lnTo>
                <a:lnTo>
                  <a:pt x="3953" y="50733"/>
                </a:lnTo>
                <a:lnTo>
                  <a:pt x="3953" y="47970"/>
                </a:lnTo>
                <a:close/>
                <a:moveTo>
                  <a:pt x="9787" y="47970"/>
                </a:moveTo>
                <a:lnTo>
                  <a:pt x="9787" y="50733"/>
                </a:lnTo>
                <a:lnTo>
                  <a:pt x="7025" y="50733"/>
                </a:lnTo>
                <a:lnTo>
                  <a:pt x="7025" y="47970"/>
                </a:lnTo>
                <a:close/>
                <a:moveTo>
                  <a:pt x="12859" y="47970"/>
                </a:moveTo>
                <a:lnTo>
                  <a:pt x="12859" y="50733"/>
                </a:lnTo>
                <a:lnTo>
                  <a:pt x="10097" y="50733"/>
                </a:lnTo>
                <a:lnTo>
                  <a:pt x="10097" y="47970"/>
                </a:lnTo>
                <a:close/>
                <a:moveTo>
                  <a:pt x="15931" y="47970"/>
                </a:moveTo>
                <a:lnTo>
                  <a:pt x="15931" y="50733"/>
                </a:lnTo>
                <a:lnTo>
                  <a:pt x="13168" y="50733"/>
                </a:lnTo>
                <a:lnTo>
                  <a:pt x="13168" y="47970"/>
                </a:lnTo>
                <a:close/>
                <a:moveTo>
                  <a:pt x="19014" y="47970"/>
                </a:moveTo>
                <a:lnTo>
                  <a:pt x="19014" y="50733"/>
                </a:lnTo>
                <a:lnTo>
                  <a:pt x="16252" y="50733"/>
                </a:lnTo>
                <a:lnTo>
                  <a:pt x="16252" y="47970"/>
                </a:lnTo>
                <a:close/>
                <a:moveTo>
                  <a:pt x="22086" y="47970"/>
                </a:moveTo>
                <a:lnTo>
                  <a:pt x="22086" y="50733"/>
                </a:lnTo>
                <a:lnTo>
                  <a:pt x="19312" y="50733"/>
                </a:lnTo>
                <a:lnTo>
                  <a:pt x="19312" y="47970"/>
                </a:lnTo>
                <a:close/>
                <a:moveTo>
                  <a:pt x="25158" y="47970"/>
                </a:moveTo>
                <a:lnTo>
                  <a:pt x="25158" y="50733"/>
                </a:lnTo>
                <a:lnTo>
                  <a:pt x="22396" y="50733"/>
                </a:lnTo>
                <a:lnTo>
                  <a:pt x="22396" y="47970"/>
                </a:lnTo>
                <a:close/>
                <a:moveTo>
                  <a:pt x="28230" y="47970"/>
                </a:moveTo>
                <a:lnTo>
                  <a:pt x="28230" y="50733"/>
                </a:lnTo>
                <a:lnTo>
                  <a:pt x="25467" y="50733"/>
                </a:lnTo>
                <a:lnTo>
                  <a:pt x="25467" y="47970"/>
                </a:lnTo>
                <a:close/>
                <a:moveTo>
                  <a:pt x="31302" y="47970"/>
                </a:moveTo>
                <a:lnTo>
                  <a:pt x="31302" y="50733"/>
                </a:lnTo>
                <a:lnTo>
                  <a:pt x="28539" y="50733"/>
                </a:lnTo>
                <a:lnTo>
                  <a:pt x="28539" y="47970"/>
                </a:lnTo>
                <a:close/>
                <a:moveTo>
                  <a:pt x="34373" y="47970"/>
                </a:moveTo>
                <a:lnTo>
                  <a:pt x="34373" y="50733"/>
                </a:lnTo>
                <a:lnTo>
                  <a:pt x="31611" y="50733"/>
                </a:lnTo>
                <a:lnTo>
                  <a:pt x="31611" y="47970"/>
                </a:lnTo>
                <a:close/>
                <a:moveTo>
                  <a:pt x="37457" y="47970"/>
                </a:moveTo>
                <a:lnTo>
                  <a:pt x="37457" y="50733"/>
                </a:lnTo>
                <a:lnTo>
                  <a:pt x="34683" y="50733"/>
                </a:lnTo>
                <a:lnTo>
                  <a:pt x="34683" y="47970"/>
                </a:lnTo>
                <a:close/>
                <a:moveTo>
                  <a:pt x="40529" y="47970"/>
                </a:moveTo>
                <a:lnTo>
                  <a:pt x="40529" y="50733"/>
                </a:lnTo>
                <a:lnTo>
                  <a:pt x="37755" y="50733"/>
                </a:lnTo>
                <a:lnTo>
                  <a:pt x="37755" y="47970"/>
                </a:lnTo>
                <a:close/>
                <a:moveTo>
                  <a:pt x="43601" y="47970"/>
                </a:moveTo>
                <a:lnTo>
                  <a:pt x="43601" y="50733"/>
                </a:lnTo>
                <a:lnTo>
                  <a:pt x="40827" y="50733"/>
                </a:lnTo>
                <a:lnTo>
                  <a:pt x="40827" y="47970"/>
                </a:lnTo>
                <a:close/>
                <a:moveTo>
                  <a:pt x="46673" y="47970"/>
                </a:moveTo>
                <a:lnTo>
                  <a:pt x="46673" y="50733"/>
                </a:lnTo>
                <a:lnTo>
                  <a:pt x="43910" y="50733"/>
                </a:lnTo>
                <a:lnTo>
                  <a:pt x="43910" y="47970"/>
                </a:lnTo>
                <a:close/>
                <a:moveTo>
                  <a:pt x="49744" y="47970"/>
                </a:moveTo>
                <a:lnTo>
                  <a:pt x="49744" y="50733"/>
                </a:lnTo>
                <a:lnTo>
                  <a:pt x="46982" y="50733"/>
                </a:lnTo>
                <a:lnTo>
                  <a:pt x="46982" y="47970"/>
                </a:lnTo>
                <a:close/>
                <a:moveTo>
                  <a:pt x="52816" y="47970"/>
                </a:moveTo>
                <a:lnTo>
                  <a:pt x="52816" y="50733"/>
                </a:lnTo>
                <a:lnTo>
                  <a:pt x="50054" y="50733"/>
                </a:lnTo>
                <a:lnTo>
                  <a:pt x="50054" y="47970"/>
                </a:lnTo>
                <a:close/>
                <a:moveTo>
                  <a:pt x="3643" y="51042"/>
                </a:moveTo>
                <a:lnTo>
                  <a:pt x="3643" y="53816"/>
                </a:lnTo>
                <a:lnTo>
                  <a:pt x="881" y="53816"/>
                </a:lnTo>
                <a:lnTo>
                  <a:pt x="881" y="51042"/>
                </a:lnTo>
                <a:close/>
                <a:moveTo>
                  <a:pt x="6715" y="51042"/>
                </a:moveTo>
                <a:lnTo>
                  <a:pt x="6715" y="53816"/>
                </a:lnTo>
                <a:lnTo>
                  <a:pt x="3953" y="53816"/>
                </a:lnTo>
                <a:lnTo>
                  <a:pt x="3953" y="51042"/>
                </a:lnTo>
                <a:close/>
                <a:moveTo>
                  <a:pt x="9787" y="51042"/>
                </a:moveTo>
                <a:lnTo>
                  <a:pt x="9787" y="53816"/>
                </a:lnTo>
                <a:lnTo>
                  <a:pt x="7025" y="53816"/>
                </a:lnTo>
                <a:lnTo>
                  <a:pt x="7025" y="51042"/>
                </a:lnTo>
                <a:close/>
                <a:moveTo>
                  <a:pt x="12859" y="51042"/>
                </a:moveTo>
                <a:lnTo>
                  <a:pt x="12859" y="53816"/>
                </a:lnTo>
                <a:lnTo>
                  <a:pt x="10097" y="53816"/>
                </a:lnTo>
                <a:lnTo>
                  <a:pt x="10097" y="51042"/>
                </a:lnTo>
                <a:close/>
                <a:moveTo>
                  <a:pt x="15931" y="51042"/>
                </a:moveTo>
                <a:lnTo>
                  <a:pt x="15931" y="53816"/>
                </a:lnTo>
                <a:lnTo>
                  <a:pt x="13168" y="53816"/>
                </a:lnTo>
                <a:lnTo>
                  <a:pt x="13168" y="51042"/>
                </a:lnTo>
                <a:close/>
                <a:moveTo>
                  <a:pt x="19014" y="51042"/>
                </a:moveTo>
                <a:lnTo>
                  <a:pt x="19014" y="53816"/>
                </a:lnTo>
                <a:lnTo>
                  <a:pt x="16252" y="53816"/>
                </a:lnTo>
                <a:lnTo>
                  <a:pt x="16252" y="51042"/>
                </a:lnTo>
                <a:close/>
                <a:moveTo>
                  <a:pt x="22086" y="51042"/>
                </a:moveTo>
                <a:lnTo>
                  <a:pt x="22086" y="53816"/>
                </a:lnTo>
                <a:lnTo>
                  <a:pt x="19312" y="53816"/>
                </a:lnTo>
                <a:lnTo>
                  <a:pt x="19312" y="51042"/>
                </a:lnTo>
                <a:close/>
                <a:moveTo>
                  <a:pt x="25158" y="51042"/>
                </a:moveTo>
                <a:lnTo>
                  <a:pt x="25158" y="53816"/>
                </a:lnTo>
                <a:lnTo>
                  <a:pt x="22396" y="53816"/>
                </a:lnTo>
                <a:lnTo>
                  <a:pt x="22396" y="51042"/>
                </a:lnTo>
                <a:close/>
                <a:moveTo>
                  <a:pt x="28230" y="51042"/>
                </a:moveTo>
                <a:lnTo>
                  <a:pt x="28230" y="53816"/>
                </a:lnTo>
                <a:lnTo>
                  <a:pt x="25467" y="53816"/>
                </a:lnTo>
                <a:lnTo>
                  <a:pt x="25467" y="51042"/>
                </a:lnTo>
                <a:close/>
                <a:moveTo>
                  <a:pt x="31302" y="51042"/>
                </a:moveTo>
                <a:lnTo>
                  <a:pt x="31302" y="53816"/>
                </a:lnTo>
                <a:lnTo>
                  <a:pt x="28539" y="53816"/>
                </a:lnTo>
                <a:lnTo>
                  <a:pt x="28539" y="51042"/>
                </a:lnTo>
                <a:close/>
                <a:moveTo>
                  <a:pt x="34373" y="51042"/>
                </a:moveTo>
                <a:lnTo>
                  <a:pt x="34373" y="53816"/>
                </a:lnTo>
                <a:lnTo>
                  <a:pt x="31611" y="53816"/>
                </a:lnTo>
                <a:lnTo>
                  <a:pt x="31611" y="51042"/>
                </a:lnTo>
                <a:close/>
                <a:moveTo>
                  <a:pt x="37457" y="51042"/>
                </a:moveTo>
                <a:lnTo>
                  <a:pt x="37457" y="53816"/>
                </a:lnTo>
                <a:lnTo>
                  <a:pt x="34683" y="53816"/>
                </a:lnTo>
                <a:lnTo>
                  <a:pt x="34683" y="51042"/>
                </a:lnTo>
                <a:close/>
                <a:moveTo>
                  <a:pt x="40529" y="51042"/>
                </a:moveTo>
                <a:lnTo>
                  <a:pt x="40529" y="53816"/>
                </a:lnTo>
                <a:lnTo>
                  <a:pt x="37755" y="53816"/>
                </a:lnTo>
                <a:lnTo>
                  <a:pt x="37755" y="51042"/>
                </a:lnTo>
                <a:close/>
                <a:moveTo>
                  <a:pt x="43601" y="51042"/>
                </a:moveTo>
                <a:lnTo>
                  <a:pt x="43601" y="53816"/>
                </a:lnTo>
                <a:lnTo>
                  <a:pt x="40827" y="53816"/>
                </a:lnTo>
                <a:lnTo>
                  <a:pt x="40827" y="51042"/>
                </a:lnTo>
                <a:close/>
                <a:moveTo>
                  <a:pt x="46673" y="51042"/>
                </a:moveTo>
                <a:lnTo>
                  <a:pt x="46673" y="53816"/>
                </a:lnTo>
                <a:lnTo>
                  <a:pt x="43910" y="53816"/>
                </a:lnTo>
                <a:lnTo>
                  <a:pt x="43910" y="51042"/>
                </a:lnTo>
                <a:close/>
                <a:moveTo>
                  <a:pt x="49744" y="51042"/>
                </a:moveTo>
                <a:lnTo>
                  <a:pt x="49744" y="53816"/>
                </a:lnTo>
                <a:lnTo>
                  <a:pt x="46982" y="53816"/>
                </a:lnTo>
                <a:lnTo>
                  <a:pt x="46982" y="51042"/>
                </a:lnTo>
                <a:close/>
                <a:moveTo>
                  <a:pt x="52816" y="51042"/>
                </a:moveTo>
                <a:lnTo>
                  <a:pt x="52816" y="53816"/>
                </a:lnTo>
                <a:lnTo>
                  <a:pt x="50054" y="53816"/>
                </a:lnTo>
                <a:lnTo>
                  <a:pt x="50054" y="51042"/>
                </a:lnTo>
                <a:close/>
                <a:moveTo>
                  <a:pt x="3643" y="54114"/>
                </a:moveTo>
                <a:lnTo>
                  <a:pt x="3643" y="56888"/>
                </a:lnTo>
                <a:lnTo>
                  <a:pt x="881" y="56888"/>
                </a:lnTo>
                <a:lnTo>
                  <a:pt x="881" y="54114"/>
                </a:lnTo>
                <a:close/>
                <a:moveTo>
                  <a:pt x="6715" y="54114"/>
                </a:moveTo>
                <a:lnTo>
                  <a:pt x="6715" y="56888"/>
                </a:lnTo>
                <a:lnTo>
                  <a:pt x="3953" y="56888"/>
                </a:lnTo>
                <a:lnTo>
                  <a:pt x="3953" y="54114"/>
                </a:lnTo>
                <a:close/>
                <a:moveTo>
                  <a:pt x="9787" y="54114"/>
                </a:moveTo>
                <a:lnTo>
                  <a:pt x="9787" y="56888"/>
                </a:lnTo>
                <a:lnTo>
                  <a:pt x="7025" y="56888"/>
                </a:lnTo>
                <a:lnTo>
                  <a:pt x="7025" y="54114"/>
                </a:lnTo>
                <a:close/>
                <a:moveTo>
                  <a:pt x="12859" y="54114"/>
                </a:moveTo>
                <a:lnTo>
                  <a:pt x="12859" y="56888"/>
                </a:lnTo>
                <a:lnTo>
                  <a:pt x="10097" y="56888"/>
                </a:lnTo>
                <a:lnTo>
                  <a:pt x="10097" y="54114"/>
                </a:lnTo>
                <a:close/>
                <a:moveTo>
                  <a:pt x="15931" y="54114"/>
                </a:moveTo>
                <a:lnTo>
                  <a:pt x="15931" y="56888"/>
                </a:lnTo>
                <a:lnTo>
                  <a:pt x="13168" y="56888"/>
                </a:lnTo>
                <a:lnTo>
                  <a:pt x="13168" y="54114"/>
                </a:lnTo>
                <a:close/>
                <a:moveTo>
                  <a:pt x="19014" y="54114"/>
                </a:moveTo>
                <a:lnTo>
                  <a:pt x="19014" y="56888"/>
                </a:lnTo>
                <a:lnTo>
                  <a:pt x="16252" y="56888"/>
                </a:lnTo>
                <a:lnTo>
                  <a:pt x="16252" y="54114"/>
                </a:lnTo>
                <a:close/>
                <a:moveTo>
                  <a:pt x="22086" y="54114"/>
                </a:moveTo>
                <a:lnTo>
                  <a:pt x="22086" y="56888"/>
                </a:lnTo>
                <a:lnTo>
                  <a:pt x="19312" y="56888"/>
                </a:lnTo>
                <a:lnTo>
                  <a:pt x="19312" y="54114"/>
                </a:lnTo>
                <a:close/>
                <a:moveTo>
                  <a:pt x="25158" y="54114"/>
                </a:moveTo>
                <a:lnTo>
                  <a:pt x="25158" y="56888"/>
                </a:lnTo>
                <a:lnTo>
                  <a:pt x="22396" y="56888"/>
                </a:lnTo>
                <a:lnTo>
                  <a:pt x="22396" y="54114"/>
                </a:lnTo>
                <a:close/>
                <a:moveTo>
                  <a:pt x="28230" y="54114"/>
                </a:moveTo>
                <a:lnTo>
                  <a:pt x="28230" y="56888"/>
                </a:lnTo>
                <a:lnTo>
                  <a:pt x="25467" y="56888"/>
                </a:lnTo>
                <a:lnTo>
                  <a:pt x="25467" y="54114"/>
                </a:lnTo>
                <a:close/>
                <a:moveTo>
                  <a:pt x="31302" y="54114"/>
                </a:moveTo>
                <a:lnTo>
                  <a:pt x="31302" y="56888"/>
                </a:lnTo>
                <a:lnTo>
                  <a:pt x="28539" y="56888"/>
                </a:lnTo>
                <a:lnTo>
                  <a:pt x="28539" y="54114"/>
                </a:lnTo>
                <a:close/>
                <a:moveTo>
                  <a:pt x="34373" y="54114"/>
                </a:moveTo>
                <a:lnTo>
                  <a:pt x="34373" y="56888"/>
                </a:lnTo>
                <a:lnTo>
                  <a:pt x="31611" y="56888"/>
                </a:lnTo>
                <a:lnTo>
                  <a:pt x="31611" y="54114"/>
                </a:lnTo>
                <a:close/>
                <a:moveTo>
                  <a:pt x="37457" y="54114"/>
                </a:moveTo>
                <a:lnTo>
                  <a:pt x="37457" y="56888"/>
                </a:lnTo>
                <a:lnTo>
                  <a:pt x="34683" y="56888"/>
                </a:lnTo>
                <a:lnTo>
                  <a:pt x="34683" y="54114"/>
                </a:lnTo>
                <a:close/>
                <a:moveTo>
                  <a:pt x="40529" y="54114"/>
                </a:moveTo>
                <a:lnTo>
                  <a:pt x="40529" y="56888"/>
                </a:lnTo>
                <a:lnTo>
                  <a:pt x="37755" y="56888"/>
                </a:lnTo>
                <a:lnTo>
                  <a:pt x="37755" y="54114"/>
                </a:lnTo>
                <a:close/>
                <a:moveTo>
                  <a:pt x="43601" y="54114"/>
                </a:moveTo>
                <a:lnTo>
                  <a:pt x="43601" y="56888"/>
                </a:lnTo>
                <a:lnTo>
                  <a:pt x="40827" y="56888"/>
                </a:lnTo>
                <a:lnTo>
                  <a:pt x="40827" y="54114"/>
                </a:lnTo>
                <a:close/>
                <a:moveTo>
                  <a:pt x="46673" y="54114"/>
                </a:moveTo>
                <a:lnTo>
                  <a:pt x="46673" y="56888"/>
                </a:lnTo>
                <a:lnTo>
                  <a:pt x="43910" y="56888"/>
                </a:lnTo>
                <a:lnTo>
                  <a:pt x="43910" y="54114"/>
                </a:lnTo>
                <a:close/>
                <a:moveTo>
                  <a:pt x="49744" y="54114"/>
                </a:moveTo>
                <a:lnTo>
                  <a:pt x="49744" y="56888"/>
                </a:lnTo>
                <a:lnTo>
                  <a:pt x="46982" y="56888"/>
                </a:lnTo>
                <a:lnTo>
                  <a:pt x="46982" y="54114"/>
                </a:lnTo>
                <a:close/>
                <a:moveTo>
                  <a:pt x="52816" y="54114"/>
                </a:moveTo>
                <a:lnTo>
                  <a:pt x="52816" y="56888"/>
                </a:lnTo>
                <a:lnTo>
                  <a:pt x="50054" y="56888"/>
                </a:lnTo>
                <a:lnTo>
                  <a:pt x="50054" y="54114"/>
                </a:lnTo>
                <a:close/>
                <a:moveTo>
                  <a:pt x="3643" y="57198"/>
                </a:moveTo>
                <a:lnTo>
                  <a:pt x="3643" y="59960"/>
                </a:lnTo>
                <a:lnTo>
                  <a:pt x="881" y="59960"/>
                </a:lnTo>
                <a:lnTo>
                  <a:pt x="881" y="57198"/>
                </a:lnTo>
                <a:close/>
                <a:moveTo>
                  <a:pt x="6715" y="57198"/>
                </a:moveTo>
                <a:lnTo>
                  <a:pt x="6715" y="59960"/>
                </a:lnTo>
                <a:lnTo>
                  <a:pt x="3953" y="59960"/>
                </a:lnTo>
                <a:lnTo>
                  <a:pt x="3953" y="57198"/>
                </a:lnTo>
                <a:close/>
                <a:moveTo>
                  <a:pt x="9787" y="57198"/>
                </a:moveTo>
                <a:lnTo>
                  <a:pt x="9787" y="59960"/>
                </a:lnTo>
                <a:lnTo>
                  <a:pt x="7025" y="59960"/>
                </a:lnTo>
                <a:lnTo>
                  <a:pt x="7025" y="57198"/>
                </a:lnTo>
                <a:close/>
                <a:moveTo>
                  <a:pt x="12859" y="57198"/>
                </a:moveTo>
                <a:lnTo>
                  <a:pt x="12859" y="59960"/>
                </a:lnTo>
                <a:lnTo>
                  <a:pt x="10097" y="59960"/>
                </a:lnTo>
                <a:lnTo>
                  <a:pt x="10097" y="57198"/>
                </a:lnTo>
                <a:close/>
                <a:moveTo>
                  <a:pt x="15931" y="57198"/>
                </a:moveTo>
                <a:lnTo>
                  <a:pt x="15931" y="59960"/>
                </a:lnTo>
                <a:lnTo>
                  <a:pt x="13168" y="59960"/>
                </a:lnTo>
                <a:lnTo>
                  <a:pt x="13168" y="57198"/>
                </a:lnTo>
                <a:close/>
                <a:moveTo>
                  <a:pt x="19014" y="57198"/>
                </a:moveTo>
                <a:lnTo>
                  <a:pt x="19014" y="59960"/>
                </a:lnTo>
                <a:lnTo>
                  <a:pt x="16252" y="59960"/>
                </a:lnTo>
                <a:lnTo>
                  <a:pt x="16252" y="57198"/>
                </a:lnTo>
                <a:close/>
                <a:moveTo>
                  <a:pt x="22086" y="57198"/>
                </a:moveTo>
                <a:lnTo>
                  <a:pt x="22086" y="59960"/>
                </a:lnTo>
                <a:lnTo>
                  <a:pt x="19312" y="59960"/>
                </a:lnTo>
                <a:lnTo>
                  <a:pt x="19312" y="57198"/>
                </a:lnTo>
                <a:close/>
                <a:moveTo>
                  <a:pt x="25158" y="57198"/>
                </a:moveTo>
                <a:lnTo>
                  <a:pt x="25158" y="59960"/>
                </a:lnTo>
                <a:lnTo>
                  <a:pt x="22396" y="59960"/>
                </a:lnTo>
                <a:lnTo>
                  <a:pt x="22396" y="57198"/>
                </a:lnTo>
                <a:close/>
                <a:moveTo>
                  <a:pt x="28230" y="57198"/>
                </a:moveTo>
                <a:lnTo>
                  <a:pt x="28230" y="59960"/>
                </a:lnTo>
                <a:lnTo>
                  <a:pt x="25467" y="59960"/>
                </a:lnTo>
                <a:lnTo>
                  <a:pt x="25467" y="57198"/>
                </a:lnTo>
                <a:close/>
                <a:moveTo>
                  <a:pt x="31302" y="57198"/>
                </a:moveTo>
                <a:lnTo>
                  <a:pt x="31302" y="59960"/>
                </a:lnTo>
                <a:lnTo>
                  <a:pt x="28539" y="59960"/>
                </a:lnTo>
                <a:lnTo>
                  <a:pt x="28539" y="57198"/>
                </a:lnTo>
                <a:close/>
                <a:moveTo>
                  <a:pt x="34373" y="57198"/>
                </a:moveTo>
                <a:lnTo>
                  <a:pt x="34373" y="59960"/>
                </a:lnTo>
                <a:lnTo>
                  <a:pt x="31611" y="59960"/>
                </a:lnTo>
                <a:lnTo>
                  <a:pt x="31611" y="57198"/>
                </a:lnTo>
                <a:close/>
                <a:moveTo>
                  <a:pt x="37457" y="57198"/>
                </a:moveTo>
                <a:lnTo>
                  <a:pt x="37457" y="59960"/>
                </a:lnTo>
                <a:lnTo>
                  <a:pt x="34683" y="59960"/>
                </a:lnTo>
                <a:lnTo>
                  <a:pt x="34683" y="57198"/>
                </a:lnTo>
                <a:close/>
                <a:moveTo>
                  <a:pt x="40529" y="57198"/>
                </a:moveTo>
                <a:lnTo>
                  <a:pt x="40529" y="59960"/>
                </a:lnTo>
                <a:lnTo>
                  <a:pt x="37755" y="59960"/>
                </a:lnTo>
                <a:lnTo>
                  <a:pt x="37755" y="57198"/>
                </a:lnTo>
                <a:close/>
                <a:moveTo>
                  <a:pt x="43601" y="57198"/>
                </a:moveTo>
                <a:lnTo>
                  <a:pt x="43601" y="59960"/>
                </a:lnTo>
                <a:lnTo>
                  <a:pt x="40827" y="59960"/>
                </a:lnTo>
                <a:lnTo>
                  <a:pt x="40827" y="57198"/>
                </a:lnTo>
                <a:close/>
                <a:moveTo>
                  <a:pt x="46673" y="57198"/>
                </a:moveTo>
                <a:lnTo>
                  <a:pt x="46673" y="59960"/>
                </a:lnTo>
                <a:lnTo>
                  <a:pt x="43910" y="59960"/>
                </a:lnTo>
                <a:lnTo>
                  <a:pt x="43910" y="57198"/>
                </a:lnTo>
                <a:close/>
                <a:moveTo>
                  <a:pt x="49744" y="57198"/>
                </a:moveTo>
                <a:lnTo>
                  <a:pt x="49744" y="59960"/>
                </a:lnTo>
                <a:lnTo>
                  <a:pt x="46982" y="59960"/>
                </a:lnTo>
                <a:lnTo>
                  <a:pt x="46982" y="57198"/>
                </a:lnTo>
                <a:close/>
                <a:moveTo>
                  <a:pt x="52816" y="57198"/>
                </a:moveTo>
                <a:lnTo>
                  <a:pt x="52816" y="59960"/>
                </a:lnTo>
                <a:lnTo>
                  <a:pt x="50054" y="59960"/>
                </a:lnTo>
                <a:lnTo>
                  <a:pt x="50054" y="57198"/>
                </a:lnTo>
                <a:close/>
                <a:moveTo>
                  <a:pt x="3643" y="60270"/>
                </a:moveTo>
                <a:lnTo>
                  <a:pt x="3643" y="63032"/>
                </a:lnTo>
                <a:lnTo>
                  <a:pt x="881" y="63032"/>
                </a:lnTo>
                <a:lnTo>
                  <a:pt x="881" y="60270"/>
                </a:lnTo>
                <a:close/>
                <a:moveTo>
                  <a:pt x="6715" y="60270"/>
                </a:moveTo>
                <a:lnTo>
                  <a:pt x="6715" y="63032"/>
                </a:lnTo>
                <a:lnTo>
                  <a:pt x="3953" y="63032"/>
                </a:lnTo>
                <a:lnTo>
                  <a:pt x="3953" y="60270"/>
                </a:lnTo>
                <a:close/>
                <a:moveTo>
                  <a:pt x="9787" y="60270"/>
                </a:moveTo>
                <a:lnTo>
                  <a:pt x="9787" y="63032"/>
                </a:lnTo>
                <a:lnTo>
                  <a:pt x="7025" y="63032"/>
                </a:lnTo>
                <a:lnTo>
                  <a:pt x="7025" y="60270"/>
                </a:lnTo>
                <a:close/>
                <a:moveTo>
                  <a:pt x="12859" y="60270"/>
                </a:moveTo>
                <a:lnTo>
                  <a:pt x="12859" y="63032"/>
                </a:lnTo>
                <a:lnTo>
                  <a:pt x="10097" y="63032"/>
                </a:lnTo>
                <a:lnTo>
                  <a:pt x="10097" y="60270"/>
                </a:lnTo>
                <a:close/>
                <a:moveTo>
                  <a:pt x="15931" y="60270"/>
                </a:moveTo>
                <a:lnTo>
                  <a:pt x="15931" y="63032"/>
                </a:lnTo>
                <a:lnTo>
                  <a:pt x="13168" y="63032"/>
                </a:lnTo>
                <a:lnTo>
                  <a:pt x="13168" y="60270"/>
                </a:lnTo>
                <a:close/>
                <a:moveTo>
                  <a:pt x="19014" y="60270"/>
                </a:moveTo>
                <a:lnTo>
                  <a:pt x="19014" y="63032"/>
                </a:lnTo>
                <a:lnTo>
                  <a:pt x="16252" y="63032"/>
                </a:lnTo>
                <a:lnTo>
                  <a:pt x="16252" y="60270"/>
                </a:lnTo>
                <a:close/>
                <a:moveTo>
                  <a:pt x="22086" y="60270"/>
                </a:moveTo>
                <a:lnTo>
                  <a:pt x="22086" y="63032"/>
                </a:lnTo>
                <a:lnTo>
                  <a:pt x="19312" y="63032"/>
                </a:lnTo>
                <a:lnTo>
                  <a:pt x="19312" y="60270"/>
                </a:lnTo>
                <a:close/>
                <a:moveTo>
                  <a:pt x="25158" y="60270"/>
                </a:moveTo>
                <a:lnTo>
                  <a:pt x="25158" y="63032"/>
                </a:lnTo>
                <a:lnTo>
                  <a:pt x="22396" y="63032"/>
                </a:lnTo>
                <a:lnTo>
                  <a:pt x="22396" y="60270"/>
                </a:lnTo>
                <a:close/>
                <a:moveTo>
                  <a:pt x="28230" y="60270"/>
                </a:moveTo>
                <a:lnTo>
                  <a:pt x="28230" y="63032"/>
                </a:lnTo>
                <a:lnTo>
                  <a:pt x="25467" y="63032"/>
                </a:lnTo>
                <a:lnTo>
                  <a:pt x="25467" y="60270"/>
                </a:lnTo>
                <a:close/>
                <a:moveTo>
                  <a:pt x="31302" y="60270"/>
                </a:moveTo>
                <a:lnTo>
                  <a:pt x="31302" y="63032"/>
                </a:lnTo>
                <a:lnTo>
                  <a:pt x="28539" y="63032"/>
                </a:lnTo>
                <a:lnTo>
                  <a:pt x="28539" y="60270"/>
                </a:lnTo>
                <a:close/>
                <a:moveTo>
                  <a:pt x="34373" y="60270"/>
                </a:moveTo>
                <a:lnTo>
                  <a:pt x="34373" y="63032"/>
                </a:lnTo>
                <a:lnTo>
                  <a:pt x="31611" y="63032"/>
                </a:lnTo>
                <a:lnTo>
                  <a:pt x="31611" y="60270"/>
                </a:lnTo>
                <a:close/>
                <a:moveTo>
                  <a:pt x="37457" y="60270"/>
                </a:moveTo>
                <a:lnTo>
                  <a:pt x="37457" y="63032"/>
                </a:lnTo>
                <a:lnTo>
                  <a:pt x="34683" y="63032"/>
                </a:lnTo>
                <a:lnTo>
                  <a:pt x="34683" y="60270"/>
                </a:lnTo>
                <a:close/>
                <a:moveTo>
                  <a:pt x="40529" y="60270"/>
                </a:moveTo>
                <a:lnTo>
                  <a:pt x="40529" y="63032"/>
                </a:lnTo>
                <a:lnTo>
                  <a:pt x="37755" y="63032"/>
                </a:lnTo>
                <a:lnTo>
                  <a:pt x="37755" y="60270"/>
                </a:lnTo>
                <a:close/>
                <a:moveTo>
                  <a:pt x="43601" y="60270"/>
                </a:moveTo>
                <a:lnTo>
                  <a:pt x="43601" y="63032"/>
                </a:lnTo>
                <a:lnTo>
                  <a:pt x="40827" y="63032"/>
                </a:lnTo>
                <a:lnTo>
                  <a:pt x="40827" y="60270"/>
                </a:lnTo>
                <a:close/>
                <a:moveTo>
                  <a:pt x="46673" y="60270"/>
                </a:moveTo>
                <a:lnTo>
                  <a:pt x="46673" y="63032"/>
                </a:lnTo>
                <a:lnTo>
                  <a:pt x="43910" y="63032"/>
                </a:lnTo>
                <a:lnTo>
                  <a:pt x="43910" y="60270"/>
                </a:lnTo>
                <a:close/>
                <a:moveTo>
                  <a:pt x="49744" y="60270"/>
                </a:moveTo>
                <a:lnTo>
                  <a:pt x="49744" y="63032"/>
                </a:lnTo>
                <a:lnTo>
                  <a:pt x="46982" y="63032"/>
                </a:lnTo>
                <a:lnTo>
                  <a:pt x="46982" y="60270"/>
                </a:lnTo>
                <a:close/>
                <a:moveTo>
                  <a:pt x="52816" y="60270"/>
                </a:moveTo>
                <a:lnTo>
                  <a:pt x="52816" y="63032"/>
                </a:lnTo>
                <a:lnTo>
                  <a:pt x="50054" y="63032"/>
                </a:lnTo>
                <a:lnTo>
                  <a:pt x="50054" y="60270"/>
                </a:lnTo>
                <a:close/>
                <a:moveTo>
                  <a:pt x="3643" y="63341"/>
                </a:moveTo>
                <a:lnTo>
                  <a:pt x="3643" y="66104"/>
                </a:lnTo>
                <a:lnTo>
                  <a:pt x="881" y="66104"/>
                </a:lnTo>
                <a:lnTo>
                  <a:pt x="881" y="63341"/>
                </a:lnTo>
                <a:close/>
                <a:moveTo>
                  <a:pt x="6715" y="63341"/>
                </a:moveTo>
                <a:lnTo>
                  <a:pt x="6715" y="66104"/>
                </a:lnTo>
                <a:lnTo>
                  <a:pt x="3953" y="66104"/>
                </a:lnTo>
                <a:lnTo>
                  <a:pt x="3953" y="63341"/>
                </a:lnTo>
                <a:close/>
                <a:moveTo>
                  <a:pt x="9787" y="63341"/>
                </a:moveTo>
                <a:lnTo>
                  <a:pt x="9787" y="66104"/>
                </a:lnTo>
                <a:lnTo>
                  <a:pt x="7025" y="66104"/>
                </a:lnTo>
                <a:lnTo>
                  <a:pt x="7025" y="63341"/>
                </a:lnTo>
                <a:close/>
                <a:moveTo>
                  <a:pt x="12859" y="63341"/>
                </a:moveTo>
                <a:lnTo>
                  <a:pt x="12859" y="66104"/>
                </a:lnTo>
                <a:lnTo>
                  <a:pt x="10097" y="66104"/>
                </a:lnTo>
                <a:lnTo>
                  <a:pt x="10097" y="63341"/>
                </a:lnTo>
                <a:close/>
                <a:moveTo>
                  <a:pt x="15931" y="63341"/>
                </a:moveTo>
                <a:lnTo>
                  <a:pt x="15931" y="66104"/>
                </a:lnTo>
                <a:lnTo>
                  <a:pt x="13168" y="66104"/>
                </a:lnTo>
                <a:lnTo>
                  <a:pt x="13168" y="63341"/>
                </a:lnTo>
                <a:close/>
                <a:moveTo>
                  <a:pt x="19014" y="63341"/>
                </a:moveTo>
                <a:lnTo>
                  <a:pt x="19014" y="66104"/>
                </a:lnTo>
                <a:lnTo>
                  <a:pt x="16252" y="66104"/>
                </a:lnTo>
                <a:lnTo>
                  <a:pt x="16252" y="63341"/>
                </a:lnTo>
                <a:close/>
                <a:moveTo>
                  <a:pt x="22086" y="63341"/>
                </a:moveTo>
                <a:lnTo>
                  <a:pt x="22086" y="66104"/>
                </a:lnTo>
                <a:lnTo>
                  <a:pt x="19312" y="66104"/>
                </a:lnTo>
                <a:lnTo>
                  <a:pt x="19312" y="63341"/>
                </a:lnTo>
                <a:close/>
                <a:moveTo>
                  <a:pt x="25158" y="63341"/>
                </a:moveTo>
                <a:lnTo>
                  <a:pt x="25158" y="66104"/>
                </a:lnTo>
                <a:lnTo>
                  <a:pt x="22396" y="66104"/>
                </a:lnTo>
                <a:lnTo>
                  <a:pt x="22396" y="63341"/>
                </a:lnTo>
                <a:close/>
                <a:moveTo>
                  <a:pt x="28230" y="63341"/>
                </a:moveTo>
                <a:lnTo>
                  <a:pt x="28230" y="66104"/>
                </a:lnTo>
                <a:lnTo>
                  <a:pt x="25467" y="66104"/>
                </a:lnTo>
                <a:lnTo>
                  <a:pt x="25467" y="63341"/>
                </a:lnTo>
                <a:close/>
                <a:moveTo>
                  <a:pt x="31302" y="63341"/>
                </a:moveTo>
                <a:lnTo>
                  <a:pt x="31302" y="66104"/>
                </a:lnTo>
                <a:lnTo>
                  <a:pt x="28539" y="66104"/>
                </a:lnTo>
                <a:lnTo>
                  <a:pt x="28539" y="63341"/>
                </a:lnTo>
                <a:close/>
                <a:moveTo>
                  <a:pt x="34373" y="63341"/>
                </a:moveTo>
                <a:lnTo>
                  <a:pt x="34373" y="66104"/>
                </a:lnTo>
                <a:lnTo>
                  <a:pt x="31611" y="66104"/>
                </a:lnTo>
                <a:lnTo>
                  <a:pt x="31611" y="63341"/>
                </a:lnTo>
                <a:close/>
                <a:moveTo>
                  <a:pt x="37457" y="63341"/>
                </a:moveTo>
                <a:lnTo>
                  <a:pt x="37457" y="66104"/>
                </a:lnTo>
                <a:lnTo>
                  <a:pt x="34683" y="66104"/>
                </a:lnTo>
                <a:lnTo>
                  <a:pt x="34683" y="63341"/>
                </a:lnTo>
                <a:close/>
                <a:moveTo>
                  <a:pt x="40529" y="63341"/>
                </a:moveTo>
                <a:lnTo>
                  <a:pt x="40529" y="66104"/>
                </a:lnTo>
                <a:lnTo>
                  <a:pt x="37755" y="66104"/>
                </a:lnTo>
                <a:lnTo>
                  <a:pt x="37755" y="63341"/>
                </a:lnTo>
                <a:close/>
                <a:moveTo>
                  <a:pt x="43601" y="63341"/>
                </a:moveTo>
                <a:lnTo>
                  <a:pt x="43601" y="66104"/>
                </a:lnTo>
                <a:lnTo>
                  <a:pt x="40827" y="66104"/>
                </a:lnTo>
                <a:lnTo>
                  <a:pt x="40827" y="63341"/>
                </a:lnTo>
                <a:close/>
                <a:moveTo>
                  <a:pt x="46673" y="63341"/>
                </a:moveTo>
                <a:lnTo>
                  <a:pt x="46673" y="66104"/>
                </a:lnTo>
                <a:lnTo>
                  <a:pt x="43910" y="66104"/>
                </a:lnTo>
                <a:lnTo>
                  <a:pt x="43910" y="63341"/>
                </a:lnTo>
                <a:close/>
                <a:moveTo>
                  <a:pt x="49744" y="63341"/>
                </a:moveTo>
                <a:lnTo>
                  <a:pt x="49744" y="66104"/>
                </a:lnTo>
                <a:lnTo>
                  <a:pt x="46982" y="66104"/>
                </a:lnTo>
                <a:lnTo>
                  <a:pt x="46982" y="63341"/>
                </a:lnTo>
                <a:close/>
                <a:moveTo>
                  <a:pt x="52816" y="63341"/>
                </a:moveTo>
                <a:lnTo>
                  <a:pt x="52816" y="66104"/>
                </a:lnTo>
                <a:lnTo>
                  <a:pt x="50054" y="66104"/>
                </a:lnTo>
                <a:lnTo>
                  <a:pt x="50054" y="63341"/>
                </a:lnTo>
                <a:close/>
                <a:moveTo>
                  <a:pt x="572" y="0"/>
                </a:moveTo>
                <a:lnTo>
                  <a:pt x="572" y="1560"/>
                </a:lnTo>
                <a:lnTo>
                  <a:pt x="0" y="1560"/>
                </a:lnTo>
                <a:lnTo>
                  <a:pt x="0" y="1869"/>
                </a:lnTo>
                <a:lnTo>
                  <a:pt x="572" y="1869"/>
                </a:lnTo>
                <a:lnTo>
                  <a:pt x="572" y="4632"/>
                </a:lnTo>
                <a:lnTo>
                  <a:pt x="0" y="4632"/>
                </a:lnTo>
                <a:lnTo>
                  <a:pt x="0" y="4941"/>
                </a:lnTo>
                <a:lnTo>
                  <a:pt x="572" y="4941"/>
                </a:lnTo>
                <a:lnTo>
                  <a:pt x="572" y="7704"/>
                </a:lnTo>
                <a:lnTo>
                  <a:pt x="0" y="7704"/>
                </a:lnTo>
                <a:lnTo>
                  <a:pt x="0" y="8013"/>
                </a:lnTo>
                <a:lnTo>
                  <a:pt x="572" y="8013"/>
                </a:lnTo>
                <a:lnTo>
                  <a:pt x="572" y="10775"/>
                </a:lnTo>
                <a:lnTo>
                  <a:pt x="0" y="10775"/>
                </a:lnTo>
                <a:lnTo>
                  <a:pt x="0" y="11085"/>
                </a:lnTo>
                <a:lnTo>
                  <a:pt x="572" y="11085"/>
                </a:lnTo>
                <a:lnTo>
                  <a:pt x="572" y="13859"/>
                </a:lnTo>
                <a:lnTo>
                  <a:pt x="0" y="13859"/>
                </a:lnTo>
                <a:lnTo>
                  <a:pt x="0" y="14169"/>
                </a:lnTo>
                <a:lnTo>
                  <a:pt x="572" y="14169"/>
                </a:lnTo>
                <a:lnTo>
                  <a:pt x="572" y="16931"/>
                </a:lnTo>
                <a:lnTo>
                  <a:pt x="0" y="16931"/>
                </a:lnTo>
                <a:lnTo>
                  <a:pt x="0" y="17240"/>
                </a:lnTo>
                <a:lnTo>
                  <a:pt x="572" y="17240"/>
                </a:lnTo>
                <a:lnTo>
                  <a:pt x="572" y="20003"/>
                </a:lnTo>
                <a:lnTo>
                  <a:pt x="0" y="20003"/>
                </a:lnTo>
                <a:lnTo>
                  <a:pt x="0" y="20312"/>
                </a:lnTo>
                <a:lnTo>
                  <a:pt x="572" y="20312"/>
                </a:lnTo>
                <a:lnTo>
                  <a:pt x="572" y="23074"/>
                </a:lnTo>
                <a:lnTo>
                  <a:pt x="0" y="23074"/>
                </a:lnTo>
                <a:lnTo>
                  <a:pt x="0" y="23384"/>
                </a:lnTo>
                <a:lnTo>
                  <a:pt x="572" y="23384"/>
                </a:lnTo>
                <a:lnTo>
                  <a:pt x="572" y="26158"/>
                </a:lnTo>
                <a:lnTo>
                  <a:pt x="0" y="26158"/>
                </a:lnTo>
                <a:lnTo>
                  <a:pt x="0" y="26456"/>
                </a:lnTo>
                <a:lnTo>
                  <a:pt x="572" y="26456"/>
                </a:lnTo>
                <a:lnTo>
                  <a:pt x="572" y="29230"/>
                </a:lnTo>
                <a:lnTo>
                  <a:pt x="0" y="29230"/>
                </a:lnTo>
                <a:lnTo>
                  <a:pt x="0" y="29540"/>
                </a:lnTo>
                <a:lnTo>
                  <a:pt x="572" y="29540"/>
                </a:lnTo>
                <a:lnTo>
                  <a:pt x="572" y="32302"/>
                </a:lnTo>
                <a:lnTo>
                  <a:pt x="0" y="32302"/>
                </a:lnTo>
                <a:lnTo>
                  <a:pt x="0" y="32611"/>
                </a:lnTo>
                <a:lnTo>
                  <a:pt x="572" y="32611"/>
                </a:lnTo>
                <a:lnTo>
                  <a:pt x="572" y="35374"/>
                </a:lnTo>
                <a:lnTo>
                  <a:pt x="0" y="35374"/>
                </a:lnTo>
                <a:lnTo>
                  <a:pt x="0" y="35683"/>
                </a:lnTo>
                <a:lnTo>
                  <a:pt x="572" y="35683"/>
                </a:lnTo>
                <a:lnTo>
                  <a:pt x="572" y="38445"/>
                </a:lnTo>
                <a:lnTo>
                  <a:pt x="0" y="38445"/>
                </a:lnTo>
                <a:lnTo>
                  <a:pt x="0" y="38755"/>
                </a:lnTo>
                <a:lnTo>
                  <a:pt x="572" y="38755"/>
                </a:lnTo>
                <a:lnTo>
                  <a:pt x="572" y="41517"/>
                </a:lnTo>
                <a:lnTo>
                  <a:pt x="0" y="41517"/>
                </a:lnTo>
                <a:lnTo>
                  <a:pt x="0" y="41827"/>
                </a:lnTo>
                <a:lnTo>
                  <a:pt x="572" y="41827"/>
                </a:lnTo>
                <a:lnTo>
                  <a:pt x="572" y="44601"/>
                </a:lnTo>
                <a:lnTo>
                  <a:pt x="0" y="44601"/>
                </a:lnTo>
                <a:lnTo>
                  <a:pt x="0" y="44910"/>
                </a:lnTo>
                <a:lnTo>
                  <a:pt x="572" y="44910"/>
                </a:lnTo>
                <a:lnTo>
                  <a:pt x="572" y="47673"/>
                </a:lnTo>
                <a:lnTo>
                  <a:pt x="0" y="47673"/>
                </a:lnTo>
                <a:lnTo>
                  <a:pt x="0" y="47982"/>
                </a:lnTo>
                <a:lnTo>
                  <a:pt x="572" y="47982"/>
                </a:lnTo>
                <a:lnTo>
                  <a:pt x="572" y="50745"/>
                </a:lnTo>
                <a:lnTo>
                  <a:pt x="0" y="50745"/>
                </a:lnTo>
                <a:lnTo>
                  <a:pt x="0" y="51054"/>
                </a:lnTo>
                <a:lnTo>
                  <a:pt x="572" y="51054"/>
                </a:lnTo>
                <a:lnTo>
                  <a:pt x="572" y="53816"/>
                </a:lnTo>
                <a:lnTo>
                  <a:pt x="0" y="53816"/>
                </a:lnTo>
                <a:lnTo>
                  <a:pt x="0" y="54126"/>
                </a:lnTo>
                <a:lnTo>
                  <a:pt x="572" y="54126"/>
                </a:lnTo>
                <a:lnTo>
                  <a:pt x="572" y="56900"/>
                </a:lnTo>
                <a:lnTo>
                  <a:pt x="0" y="56900"/>
                </a:lnTo>
                <a:lnTo>
                  <a:pt x="0" y="57198"/>
                </a:lnTo>
                <a:lnTo>
                  <a:pt x="572" y="57198"/>
                </a:lnTo>
                <a:lnTo>
                  <a:pt x="572" y="59972"/>
                </a:lnTo>
                <a:lnTo>
                  <a:pt x="0" y="59972"/>
                </a:lnTo>
                <a:lnTo>
                  <a:pt x="0" y="60281"/>
                </a:lnTo>
                <a:lnTo>
                  <a:pt x="572" y="60281"/>
                </a:lnTo>
                <a:lnTo>
                  <a:pt x="572" y="63044"/>
                </a:lnTo>
                <a:lnTo>
                  <a:pt x="0" y="63044"/>
                </a:lnTo>
                <a:lnTo>
                  <a:pt x="0" y="63353"/>
                </a:lnTo>
                <a:lnTo>
                  <a:pt x="572" y="63353"/>
                </a:lnTo>
                <a:lnTo>
                  <a:pt x="572" y="66115"/>
                </a:lnTo>
                <a:lnTo>
                  <a:pt x="0" y="66115"/>
                </a:lnTo>
                <a:lnTo>
                  <a:pt x="0" y="66413"/>
                </a:lnTo>
                <a:lnTo>
                  <a:pt x="572" y="66413"/>
                </a:lnTo>
                <a:lnTo>
                  <a:pt x="572" y="69068"/>
                </a:lnTo>
                <a:cubicBezTo>
                  <a:pt x="667" y="69044"/>
                  <a:pt x="774" y="69009"/>
                  <a:pt x="881" y="68985"/>
                </a:cubicBezTo>
                <a:lnTo>
                  <a:pt x="881" y="66413"/>
                </a:lnTo>
                <a:lnTo>
                  <a:pt x="3643" y="66413"/>
                </a:lnTo>
                <a:lnTo>
                  <a:pt x="3643" y="68366"/>
                </a:lnTo>
                <a:cubicBezTo>
                  <a:pt x="3750" y="68342"/>
                  <a:pt x="3858" y="68330"/>
                  <a:pt x="3953" y="68318"/>
                </a:cubicBezTo>
                <a:lnTo>
                  <a:pt x="3953" y="66413"/>
                </a:lnTo>
                <a:lnTo>
                  <a:pt x="6727" y="66413"/>
                </a:lnTo>
                <a:lnTo>
                  <a:pt x="6727" y="67925"/>
                </a:lnTo>
                <a:cubicBezTo>
                  <a:pt x="6822" y="67901"/>
                  <a:pt x="6929" y="67878"/>
                  <a:pt x="7025" y="67866"/>
                </a:cubicBezTo>
                <a:lnTo>
                  <a:pt x="7025" y="66413"/>
                </a:lnTo>
                <a:lnTo>
                  <a:pt x="9799" y="66413"/>
                </a:lnTo>
                <a:lnTo>
                  <a:pt x="9799" y="67735"/>
                </a:lnTo>
                <a:cubicBezTo>
                  <a:pt x="9894" y="67747"/>
                  <a:pt x="10001" y="67759"/>
                  <a:pt x="10108" y="67782"/>
                </a:cubicBezTo>
                <a:lnTo>
                  <a:pt x="10108" y="66413"/>
                </a:lnTo>
                <a:lnTo>
                  <a:pt x="12871" y="66413"/>
                </a:lnTo>
                <a:lnTo>
                  <a:pt x="12871" y="68092"/>
                </a:lnTo>
                <a:cubicBezTo>
                  <a:pt x="12990" y="68068"/>
                  <a:pt x="13085" y="68032"/>
                  <a:pt x="13180" y="67985"/>
                </a:cubicBezTo>
                <a:lnTo>
                  <a:pt x="13180" y="66413"/>
                </a:lnTo>
                <a:lnTo>
                  <a:pt x="15942" y="66413"/>
                </a:lnTo>
                <a:lnTo>
                  <a:pt x="15942" y="67437"/>
                </a:lnTo>
                <a:cubicBezTo>
                  <a:pt x="16038" y="67413"/>
                  <a:pt x="16145" y="67401"/>
                  <a:pt x="16252" y="67389"/>
                </a:cubicBezTo>
                <a:lnTo>
                  <a:pt x="16252" y="66413"/>
                </a:lnTo>
                <a:lnTo>
                  <a:pt x="19014" y="66413"/>
                </a:lnTo>
                <a:lnTo>
                  <a:pt x="19014" y="68092"/>
                </a:lnTo>
                <a:cubicBezTo>
                  <a:pt x="19098" y="68199"/>
                  <a:pt x="19205" y="68330"/>
                  <a:pt x="19324" y="68461"/>
                </a:cubicBezTo>
                <a:lnTo>
                  <a:pt x="19324" y="66413"/>
                </a:lnTo>
                <a:lnTo>
                  <a:pt x="22086" y="66413"/>
                </a:lnTo>
                <a:lnTo>
                  <a:pt x="22086" y="68009"/>
                </a:lnTo>
                <a:cubicBezTo>
                  <a:pt x="22193" y="67973"/>
                  <a:pt x="22300" y="67949"/>
                  <a:pt x="22396" y="67937"/>
                </a:cubicBezTo>
                <a:lnTo>
                  <a:pt x="22396" y="66413"/>
                </a:lnTo>
                <a:lnTo>
                  <a:pt x="25158" y="66413"/>
                </a:lnTo>
                <a:lnTo>
                  <a:pt x="25158" y="68140"/>
                </a:lnTo>
                <a:cubicBezTo>
                  <a:pt x="25265" y="68151"/>
                  <a:pt x="25360" y="68163"/>
                  <a:pt x="25467" y="68175"/>
                </a:cubicBezTo>
                <a:lnTo>
                  <a:pt x="25467" y="66413"/>
                </a:lnTo>
                <a:lnTo>
                  <a:pt x="28230" y="66413"/>
                </a:lnTo>
                <a:lnTo>
                  <a:pt x="28230" y="68652"/>
                </a:lnTo>
                <a:cubicBezTo>
                  <a:pt x="28337" y="68663"/>
                  <a:pt x="28432" y="68687"/>
                  <a:pt x="28539" y="68711"/>
                </a:cubicBezTo>
                <a:lnTo>
                  <a:pt x="28539" y="66413"/>
                </a:lnTo>
                <a:lnTo>
                  <a:pt x="31313" y="66413"/>
                </a:lnTo>
                <a:lnTo>
                  <a:pt x="31313" y="68032"/>
                </a:lnTo>
                <a:cubicBezTo>
                  <a:pt x="31409" y="68009"/>
                  <a:pt x="31504" y="67985"/>
                  <a:pt x="31611" y="67961"/>
                </a:cubicBezTo>
                <a:lnTo>
                  <a:pt x="31611" y="66413"/>
                </a:lnTo>
                <a:lnTo>
                  <a:pt x="34385" y="66413"/>
                </a:lnTo>
                <a:lnTo>
                  <a:pt x="34385" y="68199"/>
                </a:lnTo>
                <a:cubicBezTo>
                  <a:pt x="34445" y="68247"/>
                  <a:pt x="34516" y="68294"/>
                  <a:pt x="34600" y="68354"/>
                </a:cubicBezTo>
                <a:cubicBezTo>
                  <a:pt x="34623" y="68378"/>
                  <a:pt x="34659" y="68401"/>
                  <a:pt x="34695" y="68413"/>
                </a:cubicBezTo>
                <a:lnTo>
                  <a:pt x="34695" y="66413"/>
                </a:lnTo>
                <a:lnTo>
                  <a:pt x="37457" y="66413"/>
                </a:lnTo>
                <a:lnTo>
                  <a:pt x="37457" y="67354"/>
                </a:lnTo>
                <a:cubicBezTo>
                  <a:pt x="37564" y="67294"/>
                  <a:pt x="37659" y="67258"/>
                  <a:pt x="37767" y="67235"/>
                </a:cubicBezTo>
                <a:lnTo>
                  <a:pt x="37767" y="66413"/>
                </a:lnTo>
                <a:lnTo>
                  <a:pt x="40529" y="66413"/>
                </a:lnTo>
                <a:lnTo>
                  <a:pt x="40529" y="67675"/>
                </a:lnTo>
                <a:cubicBezTo>
                  <a:pt x="40636" y="67687"/>
                  <a:pt x="40731" y="67687"/>
                  <a:pt x="40838" y="67687"/>
                </a:cubicBezTo>
                <a:lnTo>
                  <a:pt x="40838" y="66413"/>
                </a:lnTo>
                <a:lnTo>
                  <a:pt x="43601" y="66413"/>
                </a:lnTo>
                <a:lnTo>
                  <a:pt x="43601" y="67509"/>
                </a:lnTo>
                <a:cubicBezTo>
                  <a:pt x="43708" y="67485"/>
                  <a:pt x="43803" y="67473"/>
                  <a:pt x="43910" y="67461"/>
                </a:cubicBezTo>
                <a:lnTo>
                  <a:pt x="43910" y="66413"/>
                </a:lnTo>
                <a:lnTo>
                  <a:pt x="46684" y="66413"/>
                </a:lnTo>
                <a:lnTo>
                  <a:pt x="46684" y="67163"/>
                </a:lnTo>
                <a:cubicBezTo>
                  <a:pt x="46780" y="67187"/>
                  <a:pt x="46887" y="67211"/>
                  <a:pt x="46982" y="67235"/>
                </a:cubicBezTo>
                <a:lnTo>
                  <a:pt x="46982" y="66413"/>
                </a:lnTo>
                <a:lnTo>
                  <a:pt x="49756" y="66413"/>
                </a:lnTo>
                <a:lnTo>
                  <a:pt x="49756" y="67473"/>
                </a:lnTo>
                <a:cubicBezTo>
                  <a:pt x="49804" y="67461"/>
                  <a:pt x="49851" y="67449"/>
                  <a:pt x="49899" y="67437"/>
                </a:cubicBezTo>
                <a:cubicBezTo>
                  <a:pt x="49959" y="67413"/>
                  <a:pt x="50018" y="67401"/>
                  <a:pt x="50066" y="67378"/>
                </a:cubicBezTo>
                <a:lnTo>
                  <a:pt x="50066" y="66413"/>
                </a:lnTo>
                <a:lnTo>
                  <a:pt x="52828" y="66413"/>
                </a:lnTo>
                <a:lnTo>
                  <a:pt x="52828" y="68116"/>
                </a:lnTo>
                <a:cubicBezTo>
                  <a:pt x="52876" y="68092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lnTo>
                  <a:pt x="52828" y="0"/>
                </a:lnTo>
                <a:lnTo>
                  <a:pt x="52828" y="1560"/>
                </a:lnTo>
                <a:lnTo>
                  <a:pt x="50054" y="1560"/>
                </a:lnTo>
                <a:lnTo>
                  <a:pt x="50054" y="0"/>
                </a:lnTo>
                <a:lnTo>
                  <a:pt x="49744" y="0"/>
                </a:lnTo>
                <a:lnTo>
                  <a:pt x="49744" y="1560"/>
                </a:lnTo>
                <a:lnTo>
                  <a:pt x="46982" y="1560"/>
                </a:lnTo>
                <a:lnTo>
                  <a:pt x="46982" y="0"/>
                </a:lnTo>
                <a:lnTo>
                  <a:pt x="46673" y="0"/>
                </a:lnTo>
                <a:lnTo>
                  <a:pt x="46673" y="1560"/>
                </a:lnTo>
                <a:lnTo>
                  <a:pt x="43910" y="1560"/>
                </a:lnTo>
                <a:lnTo>
                  <a:pt x="43910" y="0"/>
                </a:lnTo>
                <a:lnTo>
                  <a:pt x="43601" y="0"/>
                </a:lnTo>
                <a:lnTo>
                  <a:pt x="43601" y="1560"/>
                </a:lnTo>
                <a:lnTo>
                  <a:pt x="40827" y="1560"/>
                </a:lnTo>
                <a:lnTo>
                  <a:pt x="40827" y="0"/>
                </a:lnTo>
                <a:lnTo>
                  <a:pt x="40529" y="0"/>
                </a:lnTo>
                <a:lnTo>
                  <a:pt x="40529" y="1560"/>
                </a:lnTo>
                <a:lnTo>
                  <a:pt x="37755" y="1560"/>
                </a:lnTo>
                <a:lnTo>
                  <a:pt x="37755" y="0"/>
                </a:lnTo>
                <a:lnTo>
                  <a:pt x="37445" y="0"/>
                </a:lnTo>
                <a:lnTo>
                  <a:pt x="37445" y="1560"/>
                </a:lnTo>
                <a:lnTo>
                  <a:pt x="34683" y="1560"/>
                </a:lnTo>
                <a:lnTo>
                  <a:pt x="34683" y="0"/>
                </a:lnTo>
                <a:lnTo>
                  <a:pt x="34373" y="0"/>
                </a:lnTo>
                <a:lnTo>
                  <a:pt x="34373" y="1560"/>
                </a:lnTo>
                <a:lnTo>
                  <a:pt x="31611" y="1560"/>
                </a:lnTo>
                <a:lnTo>
                  <a:pt x="31611" y="0"/>
                </a:lnTo>
                <a:lnTo>
                  <a:pt x="31302" y="0"/>
                </a:lnTo>
                <a:lnTo>
                  <a:pt x="31302" y="1560"/>
                </a:lnTo>
                <a:lnTo>
                  <a:pt x="28539" y="1560"/>
                </a:lnTo>
                <a:lnTo>
                  <a:pt x="28539" y="0"/>
                </a:lnTo>
                <a:lnTo>
                  <a:pt x="28230" y="0"/>
                </a:lnTo>
                <a:lnTo>
                  <a:pt x="28230" y="1560"/>
                </a:lnTo>
                <a:lnTo>
                  <a:pt x="25456" y="1560"/>
                </a:lnTo>
                <a:lnTo>
                  <a:pt x="25456" y="0"/>
                </a:lnTo>
                <a:lnTo>
                  <a:pt x="25146" y="0"/>
                </a:lnTo>
                <a:lnTo>
                  <a:pt x="25146" y="1560"/>
                </a:lnTo>
                <a:lnTo>
                  <a:pt x="22384" y="1560"/>
                </a:lnTo>
                <a:lnTo>
                  <a:pt x="22384" y="0"/>
                </a:lnTo>
                <a:lnTo>
                  <a:pt x="22074" y="0"/>
                </a:lnTo>
                <a:lnTo>
                  <a:pt x="22074" y="1560"/>
                </a:lnTo>
                <a:lnTo>
                  <a:pt x="19312" y="1560"/>
                </a:lnTo>
                <a:lnTo>
                  <a:pt x="19312" y="0"/>
                </a:lnTo>
                <a:lnTo>
                  <a:pt x="19002" y="0"/>
                </a:lnTo>
                <a:lnTo>
                  <a:pt x="19002" y="1560"/>
                </a:lnTo>
                <a:lnTo>
                  <a:pt x="16240" y="1560"/>
                </a:lnTo>
                <a:lnTo>
                  <a:pt x="16240" y="0"/>
                </a:lnTo>
                <a:lnTo>
                  <a:pt x="15931" y="0"/>
                </a:lnTo>
                <a:lnTo>
                  <a:pt x="15931" y="1560"/>
                </a:lnTo>
                <a:lnTo>
                  <a:pt x="13168" y="1560"/>
                </a:lnTo>
                <a:lnTo>
                  <a:pt x="13168" y="0"/>
                </a:lnTo>
                <a:lnTo>
                  <a:pt x="12859" y="0"/>
                </a:lnTo>
                <a:lnTo>
                  <a:pt x="12859" y="1560"/>
                </a:lnTo>
                <a:lnTo>
                  <a:pt x="10097" y="1560"/>
                </a:lnTo>
                <a:lnTo>
                  <a:pt x="10097" y="0"/>
                </a:lnTo>
                <a:lnTo>
                  <a:pt x="9787" y="0"/>
                </a:lnTo>
                <a:lnTo>
                  <a:pt x="9787" y="1560"/>
                </a:lnTo>
                <a:lnTo>
                  <a:pt x="7025" y="1560"/>
                </a:lnTo>
                <a:lnTo>
                  <a:pt x="7025" y="0"/>
                </a:lnTo>
                <a:lnTo>
                  <a:pt x="6715" y="0"/>
                </a:lnTo>
                <a:lnTo>
                  <a:pt x="6715" y="1560"/>
                </a:lnTo>
                <a:lnTo>
                  <a:pt x="3953" y="1560"/>
                </a:lnTo>
                <a:lnTo>
                  <a:pt x="3953" y="0"/>
                </a:lnTo>
                <a:lnTo>
                  <a:pt x="3643" y="0"/>
                </a:lnTo>
                <a:lnTo>
                  <a:pt x="3643" y="1560"/>
                </a:lnTo>
                <a:lnTo>
                  <a:pt x="881" y="1560"/>
                </a:lnTo>
                <a:lnTo>
                  <a:pt x="88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777" name="Google Shape;4777;p79"/>
          <p:cNvGrpSpPr/>
          <p:nvPr/>
        </p:nvGrpSpPr>
        <p:grpSpPr>
          <a:xfrm>
            <a:off x="6503195" y="3212345"/>
            <a:ext cx="1152951" cy="711262"/>
            <a:chOff x="4793163" y="2570463"/>
            <a:chExt cx="648600" cy="400125"/>
          </a:xfrm>
        </p:grpSpPr>
        <p:sp>
          <p:nvSpPr>
            <p:cNvPr id="4778" name="Google Shape;4778;p79"/>
            <p:cNvSpPr/>
            <p:nvPr/>
          </p:nvSpPr>
          <p:spPr>
            <a:xfrm>
              <a:off x="4793163" y="2570463"/>
              <a:ext cx="648600" cy="400125"/>
            </a:xfrm>
            <a:custGeom>
              <a:avLst/>
              <a:gdLst/>
              <a:ahLst/>
              <a:cxnLst/>
              <a:rect l="l" t="t" r="r" b="b"/>
              <a:pathLst>
                <a:path w="25944" h="16005" extrusionOk="0">
                  <a:moveTo>
                    <a:pt x="13714" y="0"/>
                  </a:moveTo>
                  <a:cubicBezTo>
                    <a:pt x="12145" y="0"/>
                    <a:pt x="10629" y="332"/>
                    <a:pt x="9168" y="956"/>
                  </a:cubicBezTo>
                  <a:cubicBezTo>
                    <a:pt x="6870" y="1944"/>
                    <a:pt x="4989" y="3480"/>
                    <a:pt x="3477" y="5468"/>
                  </a:cubicBezTo>
                  <a:cubicBezTo>
                    <a:pt x="1322" y="8314"/>
                    <a:pt x="203" y="11552"/>
                    <a:pt x="12" y="15112"/>
                  </a:cubicBezTo>
                  <a:cubicBezTo>
                    <a:pt x="0" y="15148"/>
                    <a:pt x="24" y="15195"/>
                    <a:pt x="36" y="15255"/>
                  </a:cubicBezTo>
                  <a:cubicBezTo>
                    <a:pt x="214" y="15243"/>
                    <a:pt x="393" y="15219"/>
                    <a:pt x="572" y="15195"/>
                  </a:cubicBezTo>
                  <a:lnTo>
                    <a:pt x="5406" y="14743"/>
                  </a:lnTo>
                  <a:cubicBezTo>
                    <a:pt x="6025" y="14707"/>
                    <a:pt x="6620" y="14660"/>
                    <a:pt x="7239" y="14612"/>
                  </a:cubicBezTo>
                  <a:cubicBezTo>
                    <a:pt x="7239" y="14493"/>
                    <a:pt x="7251" y="14398"/>
                    <a:pt x="7251" y="14302"/>
                  </a:cubicBezTo>
                  <a:cubicBezTo>
                    <a:pt x="7215" y="13659"/>
                    <a:pt x="7263" y="13028"/>
                    <a:pt x="7358" y="12397"/>
                  </a:cubicBezTo>
                  <a:cubicBezTo>
                    <a:pt x="7608" y="10802"/>
                    <a:pt x="8168" y="9314"/>
                    <a:pt x="9144" y="8016"/>
                  </a:cubicBezTo>
                  <a:cubicBezTo>
                    <a:pt x="9751" y="7194"/>
                    <a:pt x="10490" y="6504"/>
                    <a:pt x="11442" y="6099"/>
                  </a:cubicBezTo>
                  <a:cubicBezTo>
                    <a:pt x="11941" y="5885"/>
                    <a:pt x="12433" y="5774"/>
                    <a:pt x="12916" y="5774"/>
                  </a:cubicBezTo>
                  <a:cubicBezTo>
                    <a:pt x="13563" y="5774"/>
                    <a:pt x="14193" y="5974"/>
                    <a:pt x="14800" y="6397"/>
                  </a:cubicBezTo>
                  <a:cubicBezTo>
                    <a:pt x="15359" y="6801"/>
                    <a:pt x="15788" y="7325"/>
                    <a:pt x="16109" y="7933"/>
                  </a:cubicBezTo>
                  <a:cubicBezTo>
                    <a:pt x="16478" y="8623"/>
                    <a:pt x="16717" y="9361"/>
                    <a:pt x="16824" y="10135"/>
                  </a:cubicBezTo>
                  <a:cubicBezTo>
                    <a:pt x="16931" y="10969"/>
                    <a:pt x="17002" y="11790"/>
                    <a:pt x="16836" y="12636"/>
                  </a:cubicBezTo>
                  <a:cubicBezTo>
                    <a:pt x="16717" y="13243"/>
                    <a:pt x="16705" y="13874"/>
                    <a:pt x="16645" y="14493"/>
                  </a:cubicBezTo>
                  <a:cubicBezTo>
                    <a:pt x="17252" y="14588"/>
                    <a:pt x="17860" y="14683"/>
                    <a:pt x="18467" y="14779"/>
                  </a:cubicBezTo>
                  <a:lnTo>
                    <a:pt x="21253" y="15255"/>
                  </a:lnTo>
                  <a:cubicBezTo>
                    <a:pt x="21693" y="15338"/>
                    <a:pt x="22110" y="15410"/>
                    <a:pt x="22432" y="15457"/>
                  </a:cubicBezTo>
                  <a:lnTo>
                    <a:pt x="24539" y="15814"/>
                  </a:lnTo>
                  <a:cubicBezTo>
                    <a:pt x="24587" y="15826"/>
                    <a:pt x="24622" y="15838"/>
                    <a:pt x="24670" y="15838"/>
                  </a:cubicBezTo>
                  <a:cubicBezTo>
                    <a:pt x="25039" y="15898"/>
                    <a:pt x="25408" y="15957"/>
                    <a:pt x="25789" y="16005"/>
                  </a:cubicBezTo>
                  <a:cubicBezTo>
                    <a:pt x="25801" y="15898"/>
                    <a:pt x="25825" y="15826"/>
                    <a:pt x="25825" y="15755"/>
                  </a:cubicBezTo>
                  <a:cubicBezTo>
                    <a:pt x="25861" y="15314"/>
                    <a:pt x="25896" y="14886"/>
                    <a:pt x="25908" y="14445"/>
                  </a:cubicBezTo>
                  <a:cubicBezTo>
                    <a:pt x="25944" y="12505"/>
                    <a:pt x="25670" y="10600"/>
                    <a:pt x="25027" y="8766"/>
                  </a:cubicBezTo>
                  <a:cubicBezTo>
                    <a:pt x="24146" y="6206"/>
                    <a:pt x="22717" y="4027"/>
                    <a:pt x="20562" y="2360"/>
                  </a:cubicBezTo>
                  <a:cubicBezTo>
                    <a:pt x="18622" y="860"/>
                    <a:pt x="16407" y="63"/>
                    <a:pt x="13954" y="3"/>
                  </a:cubicBezTo>
                  <a:cubicBezTo>
                    <a:pt x="13874" y="1"/>
                    <a:pt x="13794" y="0"/>
                    <a:pt x="13714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79" name="Google Shape;4779;p79"/>
            <p:cNvGrpSpPr/>
            <p:nvPr/>
          </p:nvGrpSpPr>
          <p:grpSpPr>
            <a:xfrm>
              <a:off x="4793300" y="2570613"/>
              <a:ext cx="648325" cy="399825"/>
              <a:chOff x="4817550" y="2356600"/>
              <a:chExt cx="648325" cy="399825"/>
            </a:xfrm>
          </p:grpSpPr>
          <p:sp>
            <p:nvSpPr>
              <p:cNvPr id="4780" name="Google Shape;4780;p79"/>
              <p:cNvSpPr/>
              <p:nvPr/>
            </p:nvSpPr>
            <p:spPr>
              <a:xfrm>
                <a:off x="4817550" y="2356600"/>
                <a:ext cx="648325" cy="399825"/>
              </a:xfrm>
              <a:custGeom>
                <a:avLst/>
                <a:gdLst/>
                <a:ahLst/>
                <a:cxnLst/>
                <a:rect l="l" t="t" r="r" b="b"/>
                <a:pathLst>
                  <a:path w="25933" h="15993" extrusionOk="0">
                    <a:moveTo>
                      <a:pt x="13702" y="0"/>
                    </a:moveTo>
                    <a:cubicBezTo>
                      <a:pt x="12133" y="0"/>
                      <a:pt x="10619" y="332"/>
                      <a:pt x="9169" y="943"/>
                    </a:cubicBezTo>
                    <a:cubicBezTo>
                      <a:pt x="6859" y="1932"/>
                      <a:pt x="4978" y="3479"/>
                      <a:pt x="3478" y="5468"/>
                    </a:cubicBezTo>
                    <a:cubicBezTo>
                      <a:pt x="1322" y="8313"/>
                      <a:pt x="191" y="11540"/>
                      <a:pt x="1" y="15100"/>
                    </a:cubicBezTo>
                    <a:cubicBezTo>
                      <a:pt x="1" y="15148"/>
                      <a:pt x="13" y="15183"/>
                      <a:pt x="25" y="15255"/>
                    </a:cubicBezTo>
                    <a:cubicBezTo>
                      <a:pt x="644" y="15183"/>
                      <a:pt x="1251" y="15112"/>
                      <a:pt x="1870" y="15052"/>
                    </a:cubicBezTo>
                    <a:cubicBezTo>
                      <a:pt x="1882" y="14969"/>
                      <a:pt x="1894" y="14921"/>
                      <a:pt x="1906" y="14886"/>
                    </a:cubicBezTo>
                    <a:cubicBezTo>
                      <a:pt x="2037" y="14159"/>
                      <a:pt x="2132" y="13433"/>
                      <a:pt x="2299" y="12731"/>
                    </a:cubicBezTo>
                    <a:cubicBezTo>
                      <a:pt x="2858" y="10337"/>
                      <a:pt x="3823" y="8111"/>
                      <a:pt x="5335" y="6158"/>
                    </a:cubicBezTo>
                    <a:cubicBezTo>
                      <a:pt x="6383" y="4789"/>
                      <a:pt x="7621" y="3646"/>
                      <a:pt x="9157" y="2848"/>
                    </a:cubicBezTo>
                    <a:cubicBezTo>
                      <a:pt x="10443" y="2170"/>
                      <a:pt x="11771" y="1807"/>
                      <a:pt x="13146" y="1807"/>
                    </a:cubicBezTo>
                    <a:cubicBezTo>
                      <a:pt x="13821" y="1807"/>
                      <a:pt x="14507" y="1894"/>
                      <a:pt x="15205" y="2074"/>
                    </a:cubicBezTo>
                    <a:cubicBezTo>
                      <a:pt x="16884" y="2515"/>
                      <a:pt x="18289" y="3420"/>
                      <a:pt x="19491" y="4658"/>
                    </a:cubicBezTo>
                    <a:cubicBezTo>
                      <a:pt x="20849" y="6039"/>
                      <a:pt x="21789" y="7670"/>
                      <a:pt x="22468" y="9468"/>
                    </a:cubicBezTo>
                    <a:cubicBezTo>
                      <a:pt x="23063" y="11052"/>
                      <a:pt x="23385" y="12707"/>
                      <a:pt x="23551" y="14386"/>
                    </a:cubicBezTo>
                    <a:cubicBezTo>
                      <a:pt x="23599" y="14743"/>
                      <a:pt x="23575" y="15088"/>
                      <a:pt x="23528" y="15433"/>
                    </a:cubicBezTo>
                    <a:cubicBezTo>
                      <a:pt x="23516" y="15493"/>
                      <a:pt x="23528" y="15552"/>
                      <a:pt x="23528" y="15636"/>
                    </a:cubicBezTo>
                    <a:cubicBezTo>
                      <a:pt x="24278" y="15767"/>
                      <a:pt x="25016" y="15898"/>
                      <a:pt x="25778" y="15993"/>
                    </a:cubicBezTo>
                    <a:cubicBezTo>
                      <a:pt x="25802" y="15898"/>
                      <a:pt x="25826" y="15814"/>
                      <a:pt x="25826" y="15743"/>
                    </a:cubicBezTo>
                    <a:cubicBezTo>
                      <a:pt x="25849" y="15314"/>
                      <a:pt x="25885" y="14874"/>
                      <a:pt x="25897" y="14433"/>
                    </a:cubicBezTo>
                    <a:cubicBezTo>
                      <a:pt x="25933" y="12492"/>
                      <a:pt x="25659" y="10599"/>
                      <a:pt x="25028" y="8754"/>
                    </a:cubicBezTo>
                    <a:cubicBezTo>
                      <a:pt x="24135" y="6206"/>
                      <a:pt x="22706" y="4015"/>
                      <a:pt x="20551" y="2348"/>
                    </a:cubicBezTo>
                    <a:cubicBezTo>
                      <a:pt x="18610" y="848"/>
                      <a:pt x="16408" y="50"/>
                      <a:pt x="13943" y="3"/>
                    </a:cubicBezTo>
                    <a:cubicBezTo>
                      <a:pt x="13863" y="1"/>
                      <a:pt x="13782" y="0"/>
                      <a:pt x="137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1" name="Google Shape;4781;p79"/>
              <p:cNvSpPr/>
              <p:nvPr/>
            </p:nvSpPr>
            <p:spPr>
              <a:xfrm>
                <a:off x="4875600" y="2412025"/>
                <a:ext cx="519150" cy="332025"/>
              </a:xfrm>
              <a:custGeom>
                <a:avLst/>
                <a:gdLst/>
                <a:ahLst/>
                <a:cxnLst/>
                <a:rect l="l" t="t" r="r" b="b"/>
                <a:pathLst>
                  <a:path w="20766" h="13281" extrusionOk="0">
                    <a:moveTo>
                      <a:pt x="10811" y="0"/>
                    </a:moveTo>
                    <a:cubicBezTo>
                      <a:pt x="9442" y="12"/>
                      <a:pt x="8144" y="381"/>
                      <a:pt x="6942" y="1036"/>
                    </a:cubicBezTo>
                    <a:cubicBezTo>
                      <a:pt x="5347" y="1905"/>
                      <a:pt x="4073" y="3132"/>
                      <a:pt x="3037" y="4596"/>
                    </a:cubicBezTo>
                    <a:cubicBezTo>
                      <a:pt x="1346" y="6989"/>
                      <a:pt x="417" y="9680"/>
                      <a:pt x="13" y="12561"/>
                    </a:cubicBezTo>
                    <a:cubicBezTo>
                      <a:pt x="1" y="12621"/>
                      <a:pt x="13" y="12692"/>
                      <a:pt x="13" y="12776"/>
                    </a:cubicBezTo>
                    <a:cubicBezTo>
                      <a:pt x="620" y="12716"/>
                      <a:pt x="1215" y="12645"/>
                      <a:pt x="1822" y="12585"/>
                    </a:cubicBezTo>
                    <a:cubicBezTo>
                      <a:pt x="1846" y="12478"/>
                      <a:pt x="1858" y="12395"/>
                      <a:pt x="1882" y="12311"/>
                    </a:cubicBezTo>
                    <a:cubicBezTo>
                      <a:pt x="2072" y="11156"/>
                      <a:pt x="2358" y="10037"/>
                      <a:pt x="2751" y="8954"/>
                    </a:cubicBezTo>
                    <a:cubicBezTo>
                      <a:pt x="3358" y="7287"/>
                      <a:pt x="4180" y="5727"/>
                      <a:pt x="5335" y="4370"/>
                    </a:cubicBezTo>
                    <a:cubicBezTo>
                      <a:pt x="6180" y="3382"/>
                      <a:pt x="7156" y="2548"/>
                      <a:pt x="8347" y="2001"/>
                    </a:cubicBezTo>
                    <a:cubicBezTo>
                      <a:pt x="9143" y="1638"/>
                      <a:pt x="9951" y="1446"/>
                      <a:pt x="10771" y="1446"/>
                    </a:cubicBezTo>
                    <a:cubicBezTo>
                      <a:pt x="11350" y="1446"/>
                      <a:pt x="11935" y="1542"/>
                      <a:pt x="12526" y="1739"/>
                    </a:cubicBezTo>
                    <a:cubicBezTo>
                      <a:pt x="13740" y="2155"/>
                      <a:pt x="14705" y="2929"/>
                      <a:pt x="15514" y="3906"/>
                    </a:cubicBezTo>
                    <a:cubicBezTo>
                      <a:pt x="16467" y="5072"/>
                      <a:pt x="17098" y="6406"/>
                      <a:pt x="17539" y="7835"/>
                    </a:cubicBezTo>
                    <a:cubicBezTo>
                      <a:pt x="18015" y="9323"/>
                      <a:pt x="18229" y="10847"/>
                      <a:pt x="18301" y="12407"/>
                    </a:cubicBezTo>
                    <a:cubicBezTo>
                      <a:pt x="18301" y="12573"/>
                      <a:pt x="18336" y="12752"/>
                      <a:pt x="18360" y="12907"/>
                    </a:cubicBezTo>
                    <a:cubicBezTo>
                      <a:pt x="19313" y="13123"/>
                      <a:pt x="20285" y="13281"/>
                      <a:pt x="20633" y="13281"/>
                    </a:cubicBezTo>
                    <a:cubicBezTo>
                      <a:pt x="20667" y="13281"/>
                      <a:pt x="20696" y="13279"/>
                      <a:pt x="20717" y="13276"/>
                    </a:cubicBezTo>
                    <a:cubicBezTo>
                      <a:pt x="20729" y="13002"/>
                      <a:pt x="20729" y="12716"/>
                      <a:pt x="20741" y="12442"/>
                    </a:cubicBezTo>
                    <a:cubicBezTo>
                      <a:pt x="20741" y="12276"/>
                      <a:pt x="20729" y="12109"/>
                      <a:pt x="20741" y="11954"/>
                    </a:cubicBezTo>
                    <a:cubicBezTo>
                      <a:pt x="20741" y="11788"/>
                      <a:pt x="20765" y="11633"/>
                      <a:pt x="20741" y="11478"/>
                    </a:cubicBezTo>
                    <a:cubicBezTo>
                      <a:pt x="20658" y="10930"/>
                      <a:pt x="20575" y="10383"/>
                      <a:pt x="20456" y="9835"/>
                    </a:cubicBezTo>
                    <a:cubicBezTo>
                      <a:pt x="20086" y="8037"/>
                      <a:pt x="19444" y="6334"/>
                      <a:pt x="18479" y="4775"/>
                    </a:cubicBezTo>
                    <a:cubicBezTo>
                      <a:pt x="17622" y="3406"/>
                      <a:pt x="16574" y="2239"/>
                      <a:pt x="15229" y="1346"/>
                    </a:cubicBezTo>
                    <a:cubicBezTo>
                      <a:pt x="13883" y="465"/>
                      <a:pt x="12419" y="0"/>
                      <a:pt x="1081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2" name="Google Shape;4782;p79"/>
              <p:cNvSpPr/>
              <p:nvPr/>
            </p:nvSpPr>
            <p:spPr>
              <a:xfrm>
                <a:off x="4931850" y="2458650"/>
                <a:ext cx="390850" cy="273675"/>
              </a:xfrm>
              <a:custGeom>
                <a:avLst/>
                <a:gdLst/>
                <a:ahLst/>
                <a:cxnLst/>
                <a:rect l="l" t="t" r="r" b="b"/>
                <a:pathLst>
                  <a:path w="15634" h="10947" extrusionOk="0">
                    <a:moveTo>
                      <a:pt x="8551" y="0"/>
                    </a:moveTo>
                    <a:cubicBezTo>
                      <a:pt x="8343" y="0"/>
                      <a:pt x="8132" y="13"/>
                      <a:pt x="7919" y="40"/>
                    </a:cubicBezTo>
                    <a:cubicBezTo>
                      <a:pt x="6883" y="171"/>
                      <a:pt x="5966" y="576"/>
                      <a:pt x="5121" y="1171"/>
                    </a:cubicBezTo>
                    <a:cubicBezTo>
                      <a:pt x="4001" y="1969"/>
                      <a:pt x="3132" y="2981"/>
                      <a:pt x="2406" y="4124"/>
                    </a:cubicBezTo>
                    <a:cubicBezTo>
                      <a:pt x="1263" y="5910"/>
                      <a:pt x="560" y="7863"/>
                      <a:pt x="144" y="9934"/>
                    </a:cubicBezTo>
                    <a:cubicBezTo>
                      <a:pt x="84" y="10173"/>
                      <a:pt x="49" y="10423"/>
                      <a:pt x="1" y="10720"/>
                    </a:cubicBezTo>
                    <a:cubicBezTo>
                      <a:pt x="906" y="10649"/>
                      <a:pt x="1763" y="10589"/>
                      <a:pt x="2668" y="10530"/>
                    </a:cubicBezTo>
                    <a:cubicBezTo>
                      <a:pt x="2668" y="10399"/>
                      <a:pt x="2668" y="10315"/>
                      <a:pt x="2668" y="10208"/>
                    </a:cubicBezTo>
                    <a:cubicBezTo>
                      <a:pt x="2644" y="9577"/>
                      <a:pt x="2692" y="8934"/>
                      <a:pt x="2787" y="8315"/>
                    </a:cubicBezTo>
                    <a:cubicBezTo>
                      <a:pt x="3037" y="6708"/>
                      <a:pt x="3597" y="5231"/>
                      <a:pt x="4561" y="3922"/>
                    </a:cubicBezTo>
                    <a:cubicBezTo>
                      <a:pt x="5180" y="3100"/>
                      <a:pt x="5918" y="2410"/>
                      <a:pt x="6871" y="2005"/>
                    </a:cubicBezTo>
                    <a:cubicBezTo>
                      <a:pt x="7366" y="1793"/>
                      <a:pt x="7855" y="1683"/>
                      <a:pt x="8334" y="1683"/>
                    </a:cubicBezTo>
                    <a:cubicBezTo>
                      <a:pt x="8985" y="1683"/>
                      <a:pt x="9618" y="1884"/>
                      <a:pt x="10228" y="2303"/>
                    </a:cubicBezTo>
                    <a:cubicBezTo>
                      <a:pt x="10788" y="2707"/>
                      <a:pt x="11205" y="3231"/>
                      <a:pt x="11538" y="3838"/>
                    </a:cubicBezTo>
                    <a:cubicBezTo>
                      <a:pt x="11907" y="4529"/>
                      <a:pt x="12145" y="5267"/>
                      <a:pt x="12252" y="6041"/>
                    </a:cubicBezTo>
                    <a:cubicBezTo>
                      <a:pt x="12360" y="6875"/>
                      <a:pt x="12431" y="7696"/>
                      <a:pt x="12264" y="8541"/>
                    </a:cubicBezTo>
                    <a:cubicBezTo>
                      <a:pt x="12145" y="9149"/>
                      <a:pt x="12133" y="9780"/>
                      <a:pt x="12074" y="10399"/>
                    </a:cubicBezTo>
                    <a:cubicBezTo>
                      <a:pt x="13241" y="10577"/>
                      <a:pt x="14384" y="10756"/>
                      <a:pt x="15574" y="10946"/>
                    </a:cubicBezTo>
                    <a:cubicBezTo>
                      <a:pt x="15598" y="10815"/>
                      <a:pt x="15634" y="10696"/>
                      <a:pt x="15634" y="10577"/>
                    </a:cubicBezTo>
                    <a:cubicBezTo>
                      <a:pt x="15634" y="10363"/>
                      <a:pt x="15610" y="10149"/>
                      <a:pt x="15598" y="9923"/>
                    </a:cubicBezTo>
                    <a:cubicBezTo>
                      <a:pt x="15527" y="8732"/>
                      <a:pt x="15324" y="7553"/>
                      <a:pt x="14991" y="6398"/>
                    </a:cubicBezTo>
                    <a:cubicBezTo>
                      <a:pt x="14562" y="4910"/>
                      <a:pt x="13931" y="3505"/>
                      <a:pt x="12931" y="2291"/>
                    </a:cubicBezTo>
                    <a:cubicBezTo>
                      <a:pt x="12348" y="1588"/>
                      <a:pt x="11669" y="993"/>
                      <a:pt x="10859" y="576"/>
                    </a:cubicBezTo>
                    <a:cubicBezTo>
                      <a:pt x="10122" y="198"/>
                      <a:pt x="9355" y="0"/>
                      <a:pt x="85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783" name="Google Shape;4783;p79"/>
          <p:cNvGrpSpPr/>
          <p:nvPr/>
        </p:nvGrpSpPr>
        <p:grpSpPr>
          <a:xfrm>
            <a:off x="7438814" y="2359205"/>
            <a:ext cx="792816" cy="616870"/>
            <a:chOff x="5853700" y="4657563"/>
            <a:chExt cx="507825" cy="395100"/>
          </a:xfrm>
        </p:grpSpPr>
        <p:sp>
          <p:nvSpPr>
            <p:cNvPr id="4784" name="Google Shape;4784;p79"/>
            <p:cNvSpPr/>
            <p:nvPr/>
          </p:nvSpPr>
          <p:spPr>
            <a:xfrm>
              <a:off x="5853700" y="4657563"/>
              <a:ext cx="507825" cy="395100"/>
            </a:xfrm>
            <a:custGeom>
              <a:avLst/>
              <a:gdLst/>
              <a:ahLst/>
              <a:cxnLst/>
              <a:rect l="l" t="t" r="r" b="b"/>
              <a:pathLst>
                <a:path w="20313" h="15804" extrusionOk="0">
                  <a:moveTo>
                    <a:pt x="9530" y="1"/>
                  </a:moveTo>
                  <a:cubicBezTo>
                    <a:pt x="8844" y="1"/>
                    <a:pt x="8133" y="241"/>
                    <a:pt x="7609" y="637"/>
                  </a:cubicBezTo>
                  <a:cubicBezTo>
                    <a:pt x="6954" y="1137"/>
                    <a:pt x="6609" y="1875"/>
                    <a:pt x="6525" y="2673"/>
                  </a:cubicBezTo>
                  <a:cubicBezTo>
                    <a:pt x="6513" y="2732"/>
                    <a:pt x="6513" y="2804"/>
                    <a:pt x="6502" y="2863"/>
                  </a:cubicBezTo>
                  <a:cubicBezTo>
                    <a:pt x="6180" y="2637"/>
                    <a:pt x="5823" y="2446"/>
                    <a:pt x="5466" y="2303"/>
                  </a:cubicBezTo>
                  <a:cubicBezTo>
                    <a:pt x="5081" y="2149"/>
                    <a:pt x="4693" y="2078"/>
                    <a:pt x="4308" y="2078"/>
                  </a:cubicBezTo>
                  <a:cubicBezTo>
                    <a:pt x="3657" y="2078"/>
                    <a:pt x="3016" y="2281"/>
                    <a:pt x="2418" y="2625"/>
                  </a:cubicBezTo>
                  <a:cubicBezTo>
                    <a:pt x="1501" y="3161"/>
                    <a:pt x="667" y="4030"/>
                    <a:pt x="382" y="5078"/>
                  </a:cubicBezTo>
                  <a:cubicBezTo>
                    <a:pt x="84" y="6137"/>
                    <a:pt x="441" y="7376"/>
                    <a:pt x="1203" y="8161"/>
                  </a:cubicBezTo>
                  <a:cubicBezTo>
                    <a:pt x="1358" y="8328"/>
                    <a:pt x="1537" y="8471"/>
                    <a:pt x="1727" y="8590"/>
                  </a:cubicBezTo>
                  <a:cubicBezTo>
                    <a:pt x="1287" y="8947"/>
                    <a:pt x="918" y="9400"/>
                    <a:pt x="632" y="9876"/>
                  </a:cubicBezTo>
                  <a:cubicBezTo>
                    <a:pt x="48" y="10876"/>
                    <a:pt x="1" y="11959"/>
                    <a:pt x="537" y="12983"/>
                  </a:cubicBezTo>
                  <a:cubicBezTo>
                    <a:pt x="989" y="13864"/>
                    <a:pt x="1787" y="14448"/>
                    <a:pt x="2775" y="14555"/>
                  </a:cubicBezTo>
                  <a:cubicBezTo>
                    <a:pt x="2907" y="14569"/>
                    <a:pt x="3040" y="14576"/>
                    <a:pt x="3174" y="14576"/>
                  </a:cubicBezTo>
                  <a:cubicBezTo>
                    <a:pt x="4070" y="14576"/>
                    <a:pt x="4997" y="14269"/>
                    <a:pt x="5680" y="13710"/>
                  </a:cubicBezTo>
                  <a:cubicBezTo>
                    <a:pt x="5906" y="13519"/>
                    <a:pt x="6121" y="13305"/>
                    <a:pt x="6299" y="13067"/>
                  </a:cubicBezTo>
                  <a:cubicBezTo>
                    <a:pt x="6954" y="14472"/>
                    <a:pt x="8061" y="15662"/>
                    <a:pt x="9716" y="15793"/>
                  </a:cubicBezTo>
                  <a:cubicBezTo>
                    <a:pt x="9805" y="15800"/>
                    <a:pt x="9895" y="15804"/>
                    <a:pt x="9985" y="15804"/>
                  </a:cubicBezTo>
                  <a:cubicBezTo>
                    <a:pt x="10644" y="15804"/>
                    <a:pt x="11328" y="15615"/>
                    <a:pt x="11883" y="15269"/>
                  </a:cubicBezTo>
                  <a:cubicBezTo>
                    <a:pt x="12669" y="14781"/>
                    <a:pt x="13133" y="13936"/>
                    <a:pt x="13360" y="13067"/>
                  </a:cubicBezTo>
                  <a:cubicBezTo>
                    <a:pt x="13443" y="12769"/>
                    <a:pt x="13502" y="12471"/>
                    <a:pt x="13538" y="12174"/>
                  </a:cubicBezTo>
                  <a:cubicBezTo>
                    <a:pt x="14162" y="12478"/>
                    <a:pt x="14855" y="12637"/>
                    <a:pt x="15547" y="12637"/>
                  </a:cubicBezTo>
                  <a:cubicBezTo>
                    <a:pt x="15937" y="12637"/>
                    <a:pt x="16327" y="12586"/>
                    <a:pt x="16705" y="12483"/>
                  </a:cubicBezTo>
                  <a:cubicBezTo>
                    <a:pt x="17860" y="12174"/>
                    <a:pt x="18765" y="11400"/>
                    <a:pt x="19372" y="10388"/>
                  </a:cubicBezTo>
                  <a:cubicBezTo>
                    <a:pt x="19979" y="9376"/>
                    <a:pt x="20313" y="8138"/>
                    <a:pt x="20063" y="6959"/>
                  </a:cubicBezTo>
                  <a:cubicBezTo>
                    <a:pt x="19777" y="5661"/>
                    <a:pt x="18634" y="4613"/>
                    <a:pt x="17360" y="4256"/>
                  </a:cubicBezTo>
                  <a:cubicBezTo>
                    <a:pt x="17053" y="4177"/>
                    <a:pt x="16720" y="4130"/>
                    <a:pt x="16385" y="4130"/>
                  </a:cubicBezTo>
                  <a:cubicBezTo>
                    <a:pt x="16265" y="4130"/>
                    <a:pt x="16146" y="4136"/>
                    <a:pt x="16027" y="4149"/>
                  </a:cubicBezTo>
                  <a:cubicBezTo>
                    <a:pt x="16431" y="3316"/>
                    <a:pt x="16669" y="2375"/>
                    <a:pt x="16408" y="1553"/>
                  </a:cubicBezTo>
                  <a:cubicBezTo>
                    <a:pt x="16086" y="601"/>
                    <a:pt x="15110" y="137"/>
                    <a:pt x="14169" y="101"/>
                  </a:cubicBezTo>
                  <a:cubicBezTo>
                    <a:pt x="14137" y="100"/>
                    <a:pt x="14105" y="99"/>
                    <a:pt x="14073" y="99"/>
                  </a:cubicBezTo>
                  <a:cubicBezTo>
                    <a:pt x="13222" y="99"/>
                    <a:pt x="12495" y="554"/>
                    <a:pt x="11990" y="1220"/>
                  </a:cubicBezTo>
                  <a:cubicBezTo>
                    <a:pt x="11943" y="1291"/>
                    <a:pt x="11883" y="1375"/>
                    <a:pt x="11836" y="1458"/>
                  </a:cubicBezTo>
                  <a:cubicBezTo>
                    <a:pt x="11490" y="839"/>
                    <a:pt x="10966" y="327"/>
                    <a:pt x="10300" y="113"/>
                  </a:cubicBezTo>
                  <a:cubicBezTo>
                    <a:pt x="10055" y="37"/>
                    <a:pt x="9794" y="1"/>
                    <a:pt x="9530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85" name="Google Shape;4785;p79"/>
            <p:cNvGrpSpPr/>
            <p:nvPr/>
          </p:nvGrpSpPr>
          <p:grpSpPr>
            <a:xfrm>
              <a:off x="5853700" y="4657563"/>
              <a:ext cx="507825" cy="395100"/>
              <a:chOff x="5511400" y="4586875"/>
              <a:chExt cx="507825" cy="395100"/>
            </a:xfrm>
          </p:grpSpPr>
          <p:sp>
            <p:nvSpPr>
              <p:cNvPr id="4786" name="Google Shape;4786;p79"/>
              <p:cNvSpPr/>
              <p:nvPr/>
            </p:nvSpPr>
            <p:spPr>
              <a:xfrm>
                <a:off x="5511400" y="4586875"/>
                <a:ext cx="507825" cy="395100"/>
              </a:xfrm>
              <a:custGeom>
                <a:avLst/>
                <a:gdLst/>
                <a:ahLst/>
                <a:cxnLst/>
                <a:rect l="l" t="t" r="r" b="b"/>
                <a:pathLst>
                  <a:path w="20313" h="15804" extrusionOk="0">
                    <a:moveTo>
                      <a:pt x="9493" y="968"/>
                    </a:moveTo>
                    <a:cubicBezTo>
                      <a:pt x="9635" y="968"/>
                      <a:pt x="9774" y="984"/>
                      <a:pt x="9906" y="1017"/>
                    </a:cubicBezTo>
                    <a:cubicBezTo>
                      <a:pt x="10430" y="1136"/>
                      <a:pt x="10776" y="1529"/>
                      <a:pt x="11002" y="1982"/>
                    </a:cubicBezTo>
                    <a:cubicBezTo>
                      <a:pt x="11133" y="2244"/>
                      <a:pt x="11252" y="2553"/>
                      <a:pt x="11311" y="2898"/>
                    </a:cubicBezTo>
                    <a:cubicBezTo>
                      <a:pt x="11346" y="3132"/>
                      <a:pt x="11544" y="3242"/>
                      <a:pt x="11750" y="3242"/>
                    </a:cubicBezTo>
                    <a:cubicBezTo>
                      <a:pt x="11964" y="3242"/>
                      <a:pt x="12185" y="3123"/>
                      <a:pt x="12240" y="2898"/>
                    </a:cubicBezTo>
                    <a:cubicBezTo>
                      <a:pt x="12419" y="2172"/>
                      <a:pt x="12942" y="1208"/>
                      <a:pt x="13847" y="1077"/>
                    </a:cubicBezTo>
                    <a:cubicBezTo>
                      <a:pt x="13924" y="1066"/>
                      <a:pt x="14004" y="1061"/>
                      <a:pt x="14087" y="1061"/>
                    </a:cubicBezTo>
                    <a:cubicBezTo>
                      <a:pt x="14649" y="1061"/>
                      <a:pt x="15312" y="1309"/>
                      <a:pt x="15478" y="1839"/>
                    </a:cubicBezTo>
                    <a:cubicBezTo>
                      <a:pt x="15645" y="2374"/>
                      <a:pt x="15431" y="3041"/>
                      <a:pt x="15217" y="3553"/>
                    </a:cubicBezTo>
                    <a:cubicBezTo>
                      <a:pt x="15050" y="3946"/>
                      <a:pt x="14847" y="4327"/>
                      <a:pt x="14597" y="4672"/>
                    </a:cubicBezTo>
                    <a:cubicBezTo>
                      <a:pt x="14362" y="5025"/>
                      <a:pt x="14700" y="5394"/>
                      <a:pt x="15046" y="5394"/>
                    </a:cubicBezTo>
                    <a:cubicBezTo>
                      <a:pt x="15120" y="5394"/>
                      <a:pt x="15195" y="5377"/>
                      <a:pt x="15264" y="5339"/>
                    </a:cubicBezTo>
                    <a:cubicBezTo>
                      <a:pt x="15276" y="5327"/>
                      <a:pt x="15312" y="5315"/>
                      <a:pt x="15336" y="5303"/>
                    </a:cubicBezTo>
                    <a:cubicBezTo>
                      <a:pt x="15431" y="5268"/>
                      <a:pt x="15526" y="5232"/>
                      <a:pt x="15621" y="5208"/>
                    </a:cubicBezTo>
                    <a:cubicBezTo>
                      <a:pt x="15887" y="5137"/>
                      <a:pt x="16153" y="5099"/>
                      <a:pt x="16419" y="5099"/>
                    </a:cubicBezTo>
                    <a:cubicBezTo>
                      <a:pt x="16510" y="5099"/>
                      <a:pt x="16602" y="5104"/>
                      <a:pt x="16693" y="5113"/>
                    </a:cubicBezTo>
                    <a:cubicBezTo>
                      <a:pt x="17705" y="5220"/>
                      <a:pt x="18741" y="5970"/>
                      <a:pt x="19050" y="6958"/>
                    </a:cubicBezTo>
                    <a:cubicBezTo>
                      <a:pt x="19586" y="8625"/>
                      <a:pt x="18419" y="10840"/>
                      <a:pt x="16788" y="11447"/>
                    </a:cubicBezTo>
                    <a:cubicBezTo>
                      <a:pt x="16388" y="11594"/>
                      <a:pt x="15973" y="11665"/>
                      <a:pt x="15561" y="11665"/>
                    </a:cubicBezTo>
                    <a:cubicBezTo>
                      <a:pt x="14773" y="11665"/>
                      <a:pt x="13992" y="11404"/>
                      <a:pt x="13335" y="10911"/>
                    </a:cubicBezTo>
                    <a:cubicBezTo>
                      <a:pt x="13266" y="10856"/>
                      <a:pt x="13187" y="10832"/>
                      <a:pt x="13107" y="10832"/>
                    </a:cubicBezTo>
                    <a:cubicBezTo>
                      <a:pt x="12857" y="10832"/>
                      <a:pt x="12600" y="11066"/>
                      <a:pt x="12609" y="11328"/>
                    </a:cubicBezTo>
                    <a:cubicBezTo>
                      <a:pt x="12645" y="12304"/>
                      <a:pt x="12419" y="13495"/>
                      <a:pt x="11692" y="14209"/>
                    </a:cubicBezTo>
                    <a:cubicBezTo>
                      <a:pt x="11247" y="14637"/>
                      <a:pt x="10646" y="14836"/>
                      <a:pt x="10039" y="14836"/>
                    </a:cubicBezTo>
                    <a:cubicBezTo>
                      <a:pt x="9446" y="14836"/>
                      <a:pt x="8847" y="14646"/>
                      <a:pt x="8382" y="14293"/>
                    </a:cubicBezTo>
                    <a:cubicBezTo>
                      <a:pt x="7585" y="13685"/>
                      <a:pt x="7132" y="12721"/>
                      <a:pt x="6846" y="11780"/>
                    </a:cubicBezTo>
                    <a:cubicBezTo>
                      <a:pt x="6775" y="11550"/>
                      <a:pt x="6581" y="11437"/>
                      <a:pt x="6386" y="11437"/>
                    </a:cubicBezTo>
                    <a:cubicBezTo>
                      <a:pt x="6188" y="11437"/>
                      <a:pt x="5990" y="11553"/>
                      <a:pt x="5918" y="11780"/>
                    </a:cubicBezTo>
                    <a:cubicBezTo>
                      <a:pt x="5906" y="11804"/>
                      <a:pt x="5894" y="11840"/>
                      <a:pt x="5882" y="11864"/>
                    </a:cubicBezTo>
                    <a:cubicBezTo>
                      <a:pt x="5858" y="11911"/>
                      <a:pt x="5846" y="11959"/>
                      <a:pt x="5823" y="11995"/>
                    </a:cubicBezTo>
                    <a:cubicBezTo>
                      <a:pt x="5703" y="12233"/>
                      <a:pt x="5549" y="12459"/>
                      <a:pt x="5382" y="12661"/>
                    </a:cubicBezTo>
                    <a:cubicBezTo>
                      <a:pt x="4858" y="13245"/>
                      <a:pt x="4144" y="13543"/>
                      <a:pt x="3370" y="13602"/>
                    </a:cubicBezTo>
                    <a:cubicBezTo>
                      <a:pt x="3303" y="13607"/>
                      <a:pt x="3236" y="13609"/>
                      <a:pt x="3170" y="13609"/>
                    </a:cubicBezTo>
                    <a:cubicBezTo>
                      <a:pt x="2556" y="13609"/>
                      <a:pt x="1995" y="13404"/>
                      <a:pt x="1608" y="12888"/>
                    </a:cubicBezTo>
                    <a:cubicBezTo>
                      <a:pt x="1108" y="12233"/>
                      <a:pt x="965" y="11423"/>
                      <a:pt x="1310" y="10661"/>
                    </a:cubicBezTo>
                    <a:cubicBezTo>
                      <a:pt x="1620" y="9971"/>
                      <a:pt x="2251" y="9221"/>
                      <a:pt x="2965" y="8935"/>
                    </a:cubicBezTo>
                    <a:cubicBezTo>
                      <a:pt x="3286" y="8887"/>
                      <a:pt x="3394" y="8518"/>
                      <a:pt x="3275" y="8256"/>
                    </a:cubicBezTo>
                    <a:cubicBezTo>
                      <a:pt x="3213" y="8091"/>
                      <a:pt x="3079" y="7961"/>
                      <a:pt x="2896" y="7961"/>
                    </a:cubicBezTo>
                    <a:cubicBezTo>
                      <a:pt x="2869" y="7961"/>
                      <a:pt x="2840" y="7964"/>
                      <a:pt x="2810" y="7970"/>
                    </a:cubicBezTo>
                    <a:lnTo>
                      <a:pt x="2786" y="7970"/>
                    </a:lnTo>
                    <a:cubicBezTo>
                      <a:pt x="2751" y="7958"/>
                      <a:pt x="2703" y="7958"/>
                      <a:pt x="2655" y="7947"/>
                    </a:cubicBezTo>
                    <a:cubicBezTo>
                      <a:pt x="2441" y="7887"/>
                      <a:pt x="2298" y="7828"/>
                      <a:pt x="2084" y="7661"/>
                    </a:cubicBezTo>
                    <a:cubicBezTo>
                      <a:pt x="1477" y="7208"/>
                      <a:pt x="1131" y="6292"/>
                      <a:pt x="1262" y="5553"/>
                    </a:cubicBezTo>
                    <a:cubicBezTo>
                      <a:pt x="1486" y="4224"/>
                      <a:pt x="2947" y="3050"/>
                      <a:pt x="4324" y="3050"/>
                    </a:cubicBezTo>
                    <a:cubicBezTo>
                      <a:pt x="4563" y="3050"/>
                      <a:pt x="4798" y="3085"/>
                      <a:pt x="5025" y="3160"/>
                    </a:cubicBezTo>
                    <a:cubicBezTo>
                      <a:pt x="5668" y="3387"/>
                      <a:pt x="6275" y="3839"/>
                      <a:pt x="6739" y="4339"/>
                    </a:cubicBezTo>
                    <a:cubicBezTo>
                      <a:pt x="6832" y="4442"/>
                      <a:pt x="6945" y="4485"/>
                      <a:pt x="7057" y="4485"/>
                    </a:cubicBezTo>
                    <a:cubicBezTo>
                      <a:pt x="7348" y="4485"/>
                      <a:pt x="7635" y="4190"/>
                      <a:pt x="7549" y="3863"/>
                    </a:cubicBezTo>
                    <a:cubicBezTo>
                      <a:pt x="7525" y="3779"/>
                      <a:pt x="7513" y="3696"/>
                      <a:pt x="7501" y="3613"/>
                    </a:cubicBezTo>
                    <a:cubicBezTo>
                      <a:pt x="7489" y="3613"/>
                      <a:pt x="7489" y="3601"/>
                      <a:pt x="7489" y="3601"/>
                    </a:cubicBezTo>
                    <a:cubicBezTo>
                      <a:pt x="7489" y="3589"/>
                      <a:pt x="7489" y="3589"/>
                      <a:pt x="7489" y="3577"/>
                    </a:cubicBezTo>
                    <a:cubicBezTo>
                      <a:pt x="7489" y="3541"/>
                      <a:pt x="7477" y="3506"/>
                      <a:pt x="7477" y="3458"/>
                    </a:cubicBezTo>
                    <a:cubicBezTo>
                      <a:pt x="7466" y="3339"/>
                      <a:pt x="7466" y="3208"/>
                      <a:pt x="7466" y="3089"/>
                    </a:cubicBezTo>
                    <a:cubicBezTo>
                      <a:pt x="7466" y="2589"/>
                      <a:pt x="7573" y="2041"/>
                      <a:pt x="7930" y="1636"/>
                    </a:cubicBezTo>
                    <a:cubicBezTo>
                      <a:pt x="8302" y="1226"/>
                      <a:pt x="8919" y="968"/>
                      <a:pt x="9493" y="968"/>
                    </a:cubicBezTo>
                    <a:close/>
                    <a:moveTo>
                      <a:pt x="9529" y="1"/>
                    </a:moveTo>
                    <a:cubicBezTo>
                      <a:pt x="8843" y="1"/>
                      <a:pt x="8133" y="241"/>
                      <a:pt x="7608" y="636"/>
                    </a:cubicBezTo>
                    <a:cubicBezTo>
                      <a:pt x="6954" y="1136"/>
                      <a:pt x="6608" y="1874"/>
                      <a:pt x="6525" y="2672"/>
                    </a:cubicBezTo>
                    <a:cubicBezTo>
                      <a:pt x="6513" y="2732"/>
                      <a:pt x="6513" y="2803"/>
                      <a:pt x="6501" y="2863"/>
                    </a:cubicBezTo>
                    <a:cubicBezTo>
                      <a:pt x="6180" y="2636"/>
                      <a:pt x="5823" y="2446"/>
                      <a:pt x="5465" y="2303"/>
                    </a:cubicBezTo>
                    <a:cubicBezTo>
                      <a:pt x="5080" y="2148"/>
                      <a:pt x="4692" y="2077"/>
                      <a:pt x="4308" y="2077"/>
                    </a:cubicBezTo>
                    <a:cubicBezTo>
                      <a:pt x="3657" y="2077"/>
                      <a:pt x="3016" y="2280"/>
                      <a:pt x="2417" y="2625"/>
                    </a:cubicBezTo>
                    <a:cubicBezTo>
                      <a:pt x="1501" y="3160"/>
                      <a:pt x="667" y="4029"/>
                      <a:pt x="381" y="5077"/>
                    </a:cubicBezTo>
                    <a:cubicBezTo>
                      <a:pt x="84" y="6137"/>
                      <a:pt x="441" y="7375"/>
                      <a:pt x="1203" y="8161"/>
                    </a:cubicBezTo>
                    <a:cubicBezTo>
                      <a:pt x="1358" y="8328"/>
                      <a:pt x="1536" y="8470"/>
                      <a:pt x="1727" y="8590"/>
                    </a:cubicBezTo>
                    <a:cubicBezTo>
                      <a:pt x="1286" y="8947"/>
                      <a:pt x="917" y="9399"/>
                      <a:pt x="631" y="9875"/>
                    </a:cubicBezTo>
                    <a:cubicBezTo>
                      <a:pt x="48" y="10876"/>
                      <a:pt x="0" y="11959"/>
                      <a:pt x="536" y="12983"/>
                    </a:cubicBezTo>
                    <a:cubicBezTo>
                      <a:pt x="989" y="13864"/>
                      <a:pt x="1786" y="14447"/>
                      <a:pt x="2775" y="14555"/>
                    </a:cubicBezTo>
                    <a:cubicBezTo>
                      <a:pt x="2906" y="14568"/>
                      <a:pt x="3040" y="14575"/>
                      <a:pt x="3174" y="14575"/>
                    </a:cubicBezTo>
                    <a:cubicBezTo>
                      <a:pt x="4070" y="14575"/>
                      <a:pt x="4996" y="14268"/>
                      <a:pt x="5680" y="13709"/>
                    </a:cubicBezTo>
                    <a:cubicBezTo>
                      <a:pt x="5906" y="13519"/>
                      <a:pt x="6120" y="13304"/>
                      <a:pt x="6299" y="13066"/>
                    </a:cubicBezTo>
                    <a:cubicBezTo>
                      <a:pt x="6954" y="14471"/>
                      <a:pt x="8049" y="15662"/>
                      <a:pt x="9704" y="15793"/>
                    </a:cubicBezTo>
                    <a:cubicBezTo>
                      <a:pt x="9794" y="15800"/>
                      <a:pt x="9885" y="15803"/>
                      <a:pt x="9977" y="15803"/>
                    </a:cubicBezTo>
                    <a:cubicBezTo>
                      <a:pt x="10644" y="15803"/>
                      <a:pt x="11328" y="15615"/>
                      <a:pt x="11883" y="15269"/>
                    </a:cubicBezTo>
                    <a:cubicBezTo>
                      <a:pt x="12669" y="14781"/>
                      <a:pt x="13133" y="13935"/>
                      <a:pt x="13359" y="13066"/>
                    </a:cubicBezTo>
                    <a:cubicBezTo>
                      <a:pt x="13443" y="12769"/>
                      <a:pt x="13502" y="12471"/>
                      <a:pt x="13538" y="12173"/>
                    </a:cubicBezTo>
                    <a:cubicBezTo>
                      <a:pt x="14154" y="12478"/>
                      <a:pt x="14849" y="12636"/>
                      <a:pt x="15544" y="12636"/>
                    </a:cubicBezTo>
                    <a:cubicBezTo>
                      <a:pt x="15935" y="12636"/>
                      <a:pt x="16327" y="12586"/>
                      <a:pt x="16705" y="12483"/>
                    </a:cubicBezTo>
                    <a:cubicBezTo>
                      <a:pt x="17860" y="12173"/>
                      <a:pt x="18765" y="11399"/>
                      <a:pt x="19372" y="10387"/>
                    </a:cubicBezTo>
                    <a:cubicBezTo>
                      <a:pt x="19979" y="9375"/>
                      <a:pt x="20312" y="8137"/>
                      <a:pt x="20062" y="6958"/>
                    </a:cubicBezTo>
                    <a:cubicBezTo>
                      <a:pt x="19777" y="5661"/>
                      <a:pt x="18634" y="4613"/>
                      <a:pt x="17360" y="4256"/>
                    </a:cubicBezTo>
                    <a:cubicBezTo>
                      <a:pt x="17053" y="4177"/>
                      <a:pt x="16720" y="4130"/>
                      <a:pt x="16384" y="4130"/>
                    </a:cubicBezTo>
                    <a:cubicBezTo>
                      <a:pt x="16265" y="4130"/>
                      <a:pt x="16145" y="4136"/>
                      <a:pt x="16026" y="4148"/>
                    </a:cubicBezTo>
                    <a:cubicBezTo>
                      <a:pt x="16431" y="3315"/>
                      <a:pt x="16669" y="2374"/>
                      <a:pt x="16407" y="1553"/>
                    </a:cubicBezTo>
                    <a:cubicBezTo>
                      <a:pt x="16086" y="600"/>
                      <a:pt x="15109" y="136"/>
                      <a:pt x="14169" y="100"/>
                    </a:cubicBezTo>
                    <a:cubicBezTo>
                      <a:pt x="14137" y="99"/>
                      <a:pt x="14105" y="98"/>
                      <a:pt x="14073" y="98"/>
                    </a:cubicBezTo>
                    <a:cubicBezTo>
                      <a:pt x="13221" y="98"/>
                      <a:pt x="12495" y="554"/>
                      <a:pt x="11990" y="1220"/>
                    </a:cubicBezTo>
                    <a:cubicBezTo>
                      <a:pt x="11942" y="1291"/>
                      <a:pt x="11883" y="1374"/>
                      <a:pt x="11823" y="1458"/>
                    </a:cubicBezTo>
                    <a:cubicBezTo>
                      <a:pt x="11490" y="839"/>
                      <a:pt x="10954" y="327"/>
                      <a:pt x="10299" y="112"/>
                    </a:cubicBezTo>
                    <a:cubicBezTo>
                      <a:pt x="10054" y="36"/>
                      <a:pt x="9794" y="1"/>
                      <a:pt x="95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7" name="Google Shape;4787;p79"/>
              <p:cNvSpPr/>
              <p:nvPr/>
            </p:nvSpPr>
            <p:spPr>
              <a:xfrm>
                <a:off x="5595325" y="4727775"/>
                <a:ext cx="84875" cy="91225"/>
              </a:xfrm>
              <a:custGeom>
                <a:avLst/>
                <a:gdLst/>
                <a:ahLst/>
                <a:cxnLst/>
                <a:rect l="l" t="t" r="r" b="b"/>
                <a:pathLst>
                  <a:path w="3395" h="3649" extrusionOk="0">
                    <a:moveTo>
                      <a:pt x="2632" y="1"/>
                    </a:moveTo>
                    <a:cubicBezTo>
                      <a:pt x="1882" y="1"/>
                      <a:pt x="1799" y="1215"/>
                      <a:pt x="1799" y="1215"/>
                    </a:cubicBezTo>
                    <a:cubicBezTo>
                      <a:pt x="1395" y="616"/>
                      <a:pt x="1013" y="375"/>
                      <a:pt x="726" y="375"/>
                    </a:cubicBezTo>
                    <a:cubicBezTo>
                      <a:pt x="208" y="375"/>
                      <a:pt x="1" y="1160"/>
                      <a:pt x="537" y="2049"/>
                    </a:cubicBezTo>
                    <a:cubicBezTo>
                      <a:pt x="1370" y="3442"/>
                      <a:pt x="2632" y="3644"/>
                      <a:pt x="2632" y="3644"/>
                    </a:cubicBezTo>
                    <a:cubicBezTo>
                      <a:pt x="2642" y="3647"/>
                      <a:pt x="2653" y="3649"/>
                      <a:pt x="2663" y="3649"/>
                    </a:cubicBezTo>
                    <a:cubicBezTo>
                      <a:pt x="2978" y="3649"/>
                      <a:pt x="3347" y="2281"/>
                      <a:pt x="3347" y="1382"/>
                    </a:cubicBezTo>
                    <a:cubicBezTo>
                      <a:pt x="3347" y="465"/>
                      <a:pt x="3394" y="1"/>
                      <a:pt x="26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8" name="Google Shape;4788;p79"/>
              <p:cNvSpPr/>
              <p:nvPr/>
            </p:nvSpPr>
            <p:spPr>
              <a:xfrm>
                <a:off x="5775625" y="4686650"/>
                <a:ext cx="80775" cy="91450"/>
              </a:xfrm>
              <a:custGeom>
                <a:avLst/>
                <a:gdLst/>
                <a:ahLst/>
                <a:cxnLst/>
                <a:rect l="l" t="t" r="r" b="b"/>
                <a:pathLst>
                  <a:path w="3231" h="3658" extrusionOk="0">
                    <a:moveTo>
                      <a:pt x="2568" y="1"/>
                    </a:moveTo>
                    <a:cubicBezTo>
                      <a:pt x="2547" y="1"/>
                      <a:pt x="2526" y="1"/>
                      <a:pt x="2504" y="3"/>
                    </a:cubicBezTo>
                    <a:cubicBezTo>
                      <a:pt x="1969" y="50"/>
                      <a:pt x="1802" y="1062"/>
                      <a:pt x="1802" y="1062"/>
                    </a:cubicBezTo>
                    <a:cubicBezTo>
                      <a:pt x="1802" y="1062"/>
                      <a:pt x="1504" y="717"/>
                      <a:pt x="1088" y="467"/>
                    </a:cubicBezTo>
                    <a:cubicBezTo>
                      <a:pt x="1005" y="418"/>
                      <a:pt x="910" y="393"/>
                      <a:pt x="813" y="393"/>
                    </a:cubicBezTo>
                    <a:cubicBezTo>
                      <a:pt x="418" y="393"/>
                      <a:pt x="0" y="804"/>
                      <a:pt x="373" y="1646"/>
                    </a:cubicBezTo>
                    <a:cubicBezTo>
                      <a:pt x="838" y="2694"/>
                      <a:pt x="2254" y="3658"/>
                      <a:pt x="2254" y="3658"/>
                    </a:cubicBezTo>
                    <a:cubicBezTo>
                      <a:pt x="2552" y="3491"/>
                      <a:pt x="3231" y="1562"/>
                      <a:pt x="3183" y="967"/>
                    </a:cubicBezTo>
                    <a:cubicBezTo>
                      <a:pt x="3137" y="407"/>
                      <a:pt x="3059" y="1"/>
                      <a:pt x="256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9" name="Google Shape;4789;p79"/>
              <p:cNvSpPr/>
              <p:nvPr/>
            </p:nvSpPr>
            <p:spPr>
              <a:xfrm>
                <a:off x="5727500" y="4773325"/>
                <a:ext cx="33650" cy="25225"/>
              </a:xfrm>
              <a:custGeom>
                <a:avLst/>
                <a:gdLst/>
                <a:ahLst/>
                <a:cxnLst/>
                <a:rect l="l" t="t" r="r" b="b"/>
                <a:pathLst>
                  <a:path w="1346" h="1009" extrusionOk="0">
                    <a:moveTo>
                      <a:pt x="1346" y="0"/>
                    </a:moveTo>
                    <a:lnTo>
                      <a:pt x="0" y="108"/>
                    </a:lnTo>
                    <a:cubicBezTo>
                      <a:pt x="11" y="431"/>
                      <a:pt x="383" y="1008"/>
                      <a:pt x="763" y="1008"/>
                    </a:cubicBezTo>
                    <a:cubicBezTo>
                      <a:pt x="802" y="1008"/>
                      <a:pt x="842" y="1002"/>
                      <a:pt x="881" y="989"/>
                    </a:cubicBezTo>
                    <a:cubicBezTo>
                      <a:pt x="1310" y="846"/>
                      <a:pt x="1346" y="0"/>
                      <a:pt x="13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7" name="Rectangle 3"/>
          <p:cNvSpPr>
            <a:spLocks noGrp="1"/>
          </p:cNvSpPr>
          <p:nvPr>
            <p:ph type="subTitle" idx="1"/>
          </p:nvPr>
        </p:nvSpPr>
        <p:spPr>
          <a:xfrm>
            <a:off x="979488" y="1677988"/>
            <a:ext cx="2765425" cy="1944687"/>
          </a:xfrm>
        </p:spPr>
        <p:txBody>
          <a:bodyPr/>
          <a:lstStyle/>
          <a:p>
            <a:pPr eaLnBrk="1" hangingPunct="1"/>
            <a:r>
              <a:rPr lang="en-US" altLang="en-US" sz="1200" dirty="0" err="1" smtClean="0"/>
              <a:t>Jika</a:t>
            </a:r>
            <a:r>
              <a:rPr lang="en-US" altLang="en-US" sz="1200" dirty="0" smtClean="0"/>
              <a:t> </a:t>
            </a:r>
            <a:r>
              <a:rPr lang="en-US" altLang="en-US" sz="1200" dirty="0" smtClean="0">
                <a:solidFill>
                  <a:srgbClr val="FF0000"/>
                </a:solidFill>
              </a:rPr>
              <a:t>x</a:t>
            </a:r>
            <a:r>
              <a:rPr lang="en-US" altLang="en-US" sz="1200" baseline="-25000" dirty="0" smtClean="0">
                <a:solidFill>
                  <a:srgbClr val="FF0000"/>
                </a:solidFill>
              </a:rPr>
              <a:t>1</a:t>
            </a:r>
            <a:r>
              <a:rPr lang="en-US" altLang="en-US" sz="1200" baseline="-25000" dirty="0" smtClean="0"/>
              <a:t> </a:t>
            </a:r>
            <a:r>
              <a:rPr lang="en-US" altLang="en-US" sz="1200" dirty="0" err="1" smtClean="0"/>
              <a:t>dan</a:t>
            </a:r>
            <a:r>
              <a:rPr lang="en-US" altLang="en-US" sz="1200" dirty="0" smtClean="0"/>
              <a:t> </a:t>
            </a:r>
            <a:r>
              <a:rPr lang="en-US" altLang="en-US" sz="1200" dirty="0" smtClean="0">
                <a:solidFill>
                  <a:srgbClr val="FF0000"/>
                </a:solidFill>
              </a:rPr>
              <a:t>x</a:t>
            </a:r>
            <a:r>
              <a:rPr lang="en-US" altLang="en-US" sz="12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en-US" sz="1200" dirty="0" smtClean="0"/>
              <a:t> </a:t>
            </a:r>
            <a:r>
              <a:rPr lang="en-US" altLang="en-US" sz="1200" dirty="0" err="1" smtClean="0"/>
              <a:t>merupakan</a:t>
            </a:r>
            <a:r>
              <a:rPr lang="en-US" altLang="en-US" sz="1200" dirty="0" smtClean="0"/>
              <a:t> </a:t>
            </a:r>
            <a:r>
              <a:rPr lang="en-US" altLang="en-US" sz="1200" dirty="0" err="1" smtClean="0"/>
              <a:t>akar-akar</a:t>
            </a:r>
            <a:r>
              <a:rPr lang="en-US" altLang="en-US" sz="1200" dirty="0" smtClean="0"/>
              <a:t> </a:t>
            </a:r>
            <a:r>
              <a:rPr lang="en-US" altLang="en-US" sz="1200" dirty="0" err="1" smtClean="0"/>
              <a:t>persamaan</a:t>
            </a:r>
            <a:r>
              <a:rPr lang="en-US" altLang="en-US" sz="1200" dirty="0" smtClean="0"/>
              <a:t> </a:t>
            </a:r>
            <a:r>
              <a:rPr lang="en-US" altLang="en-US" sz="1200" dirty="0" err="1" smtClean="0"/>
              <a:t>kuadrat</a:t>
            </a:r>
            <a:r>
              <a:rPr lang="en-US" altLang="en-US" sz="1200" dirty="0" smtClean="0"/>
              <a:t>, </a:t>
            </a:r>
            <a:r>
              <a:rPr lang="en-US" altLang="en-US" sz="1200" dirty="0" err="1" smtClean="0"/>
              <a:t>maka</a:t>
            </a:r>
            <a:r>
              <a:rPr lang="en-US" altLang="en-US" sz="1200" dirty="0" smtClean="0"/>
              <a:t> </a:t>
            </a:r>
            <a:r>
              <a:rPr lang="en-US" altLang="en-US" sz="1200" dirty="0" err="1" smtClean="0"/>
              <a:t>dapat</a:t>
            </a:r>
            <a:r>
              <a:rPr lang="en-US" altLang="en-US" sz="1200" dirty="0" smtClean="0"/>
              <a:t> </a:t>
            </a:r>
            <a:r>
              <a:rPr lang="en-US" altLang="en-US" sz="1200" dirty="0" err="1" smtClean="0"/>
              <a:t>dibentuk</a:t>
            </a:r>
            <a:r>
              <a:rPr lang="en-US" altLang="en-US" sz="1200" dirty="0" smtClean="0"/>
              <a:t> </a:t>
            </a:r>
            <a:r>
              <a:rPr lang="en-US" altLang="en-US" sz="1200" dirty="0" err="1" smtClean="0"/>
              <a:t>persamaan</a:t>
            </a:r>
            <a:r>
              <a:rPr lang="en-US" altLang="en-US" sz="1200" dirty="0" smtClean="0"/>
              <a:t> </a:t>
            </a:r>
            <a:r>
              <a:rPr lang="en-US" altLang="en-US" sz="1200" dirty="0" err="1" smtClean="0"/>
              <a:t>kuadrat</a:t>
            </a:r>
            <a:r>
              <a:rPr lang="en-US" altLang="en-US" sz="1200" dirty="0" smtClean="0"/>
              <a:t>, </a:t>
            </a:r>
            <a:r>
              <a:rPr lang="en-US" altLang="en-US" sz="1200" dirty="0" err="1" smtClean="0"/>
              <a:t>yaitu</a:t>
            </a:r>
            <a:r>
              <a:rPr lang="en-US" altLang="en-US" sz="1200" dirty="0" smtClean="0"/>
              <a:t> : </a:t>
            </a:r>
          </a:p>
          <a:p>
            <a:pPr marL="914400" lvl="1" indent="-514350" eaLnBrk="1" hangingPunct="1">
              <a:buFont typeface="Wingdings" panose="05000000000000000000" pitchFamily="2" charset="2"/>
              <a:buNone/>
            </a:pPr>
            <a:r>
              <a:rPr lang="en-US" altLang="en-US" sz="1200" dirty="0" smtClean="0"/>
              <a:t>	</a:t>
            </a:r>
          </a:p>
          <a:p>
            <a:pPr marL="914400" lvl="1" indent="-514350" eaLnBrk="1" hangingPunct="1">
              <a:buFont typeface="Wingdings" panose="05000000000000000000" pitchFamily="2" charset="2"/>
              <a:buNone/>
            </a:pPr>
            <a:r>
              <a:rPr lang="en-US" altLang="en-US" sz="1200" dirty="0" smtClean="0"/>
              <a:t>	(x – x</a:t>
            </a:r>
            <a:r>
              <a:rPr lang="en-US" altLang="en-US" sz="1200" baseline="-25000" dirty="0" smtClean="0"/>
              <a:t>1</a:t>
            </a:r>
            <a:r>
              <a:rPr lang="en-US" altLang="en-US" sz="1200" dirty="0" smtClean="0"/>
              <a:t>) (x – x</a:t>
            </a:r>
            <a:r>
              <a:rPr lang="en-US" altLang="en-US" sz="1200" baseline="-25000" dirty="0" smtClean="0"/>
              <a:t>2</a:t>
            </a:r>
            <a:r>
              <a:rPr lang="en-US" altLang="en-US" sz="1200" dirty="0" smtClean="0"/>
              <a:t>) = 0   </a:t>
            </a:r>
            <a:r>
              <a:rPr lang="en-US" altLang="en-US" sz="1200" dirty="0" err="1" smtClean="0"/>
              <a:t>atau</a:t>
            </a:r>
            <a:endParaRPr lang="en-US" altLang="en-US" sz="1200" dirty="0" smtClean="0"/>
          </a:p>
          <a:p>
            <a:pPr marL="914400" lvl="1" indent="-514350" eaLnBrk="1" hangingPunct="1">
              <a:buFont typeface="Wingdings" panose="05000000000000000000" pitchFamily="2" charset="2"/>
              <a:buNone/>
            </a:pPr>
            <a:endParaRPr lang="en-US" altLang="en-US" sz="1200" dirty="0" smtClean="0"/>
          </a:p>
          <a:p>
            <a:pPr marL="914400" lvl="1" indent="-514350" eaLnBrk="1" hangingPunct="1">
              <a:buFont typeface="Wingdings" panose="05000000000000000000" pitchFamily="2" charset="2"/>
              <a:buNone/>
            </a:pPr>
            <a:endParaRPr lang="en-US" altLang="en-US" sz="1200" dirty="0" smtClean="0"/>
          </a:p>
          <a:p>
            <a:pPr marL="914400" lvl="1" indent="-514350" eaLnBrk="1" hangingPunct="1">
              <a:buFont typeface="Wingdings" panose="05000000000000000000" pitchFamily="2" charset="2"/>
              <a:buNone/>
            </a:pPr>
            <a:r>
              <a:rPr lang="en-US" altLang="en-US" sz="1200" dirty="0" smtClean="0"/>
              <a:t>	x</a:t>
            </a:r>
            <a:r>
              <a:rPr lang="en-US" altLang="en-US" sz="1200" baseline="30000" dirty="0" smtClean="0"/>
              <a:t>2</a:t>
            </a:r>
            <a:r>
              <a:rPr lang="en-US" altLang="en-US" sz="1200" dirty="0" smtClean="0"/>
              <a:t> – (x</a:t>
            </a:r>
            <a:r>
              <a:rPr lang="en-US" altLang="en-US" sz="1200" baseline="-25000" dirty="0" smtClean="0"/>
              <a:t>1 </a:t>
            </a:r>
            <a:r>
              <a:rPr lang="en-US" altLang="en-US" sz="1200" dirty="0" smtClean="0"/>
              <a:t>+ x</a:t>
            </a:r>
            <a:r>
              <a:rPr lang="en-US" altLang="en-US" sz="1200" baseline="-25000" dirty="0" smtClean="0"/>
              <a:t>2</a:t>
            </a:r>
            <a:r>
              <a:rPr lang="en-US" altLang="en-US" sz="1200" dirty="0" smtClean="0"/>
              <a:t>)x + x</a:t>
            </a:r>
            <a:r>
              <a:rPr lang="en-US" altLang="en-US" sz="1200" baseline="-25000" dirty="0" smtClean="0"/>
              <a:t>1</a:t>
            </a:r>
            <a:r>
              <a:rPr lang="en-US" altLang="en-US" sz="1200" dirty="0" smtClean="0"/>
              <a:t>.x</a:t>
            </a:r>
            <a:r>
              <a:rPr lang="en-US" altLang="en-US" sz="1200" baseline="-25000" dirty="0" smtClean="0"/>
              <a:t>2</a:t>
            </a:r>
            <a:r>
              <a:rPr lang="en-US" altLang="en-US" sz="1200" dirty="0" smtClean="0"/>
              <a:t> = 0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" name="Google Shape;4546;p75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 smtClean="0"/>
              <a:t>Penerapan persamaan Kuadrat pada kehidupan</a:t>
            </a:r>
            <a:endParaRPr sz="2400" dirty="0"/>
          </a:p>
        </p:txBody>
      </p:sp>
      <p:sp>
        <p:nvSpPr>
          <p:cNvPr id="4547" name="Google Shape;4547;p75"/>
          <p:cNvSpPr txBox="1"/>
          <p:nvPr/>
        </p:nvSpPr>
        <p:spPr>
          <a:xfrm>
            <a:off x="713275" y="1183925"/>
            <a:ext cx="7015614" cy="35084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0" bIns="91425" anchor="t" anchorCtr="0">
            <a:no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422400"/>
            <a:ext cx="8229600" cy="316865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7950">
              <a:buFont typeface="Wingdings 3" panose="05040102010807070707" pitchFamily="18" charset="2"/>
              <a:buNone/>
            </a:pP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nerap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sama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uadrat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sa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ta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hat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lah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unya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lam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ahraga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erti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anah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mai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sket,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eric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otball,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kbola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in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bagainya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at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mai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lepask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bak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tas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ang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tembakk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daklah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bentuk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ris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rus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laink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ris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lengkung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au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urva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rak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ang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hasilk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u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ebut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bola yang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upak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lah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u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tuk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fik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ri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samaan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uadrat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lah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ustrasi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ri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bola yang </a:t>
            </a:r>
            <a:r>
              <a:rPr lang="en-ID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maksud</a:t>
            </a:r>
            <a:r>
              <a:rPr lang="en-ID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107950">
              <a:buFont typeface="Wingdings 3" panose="05040102010807070707" pitchFamily="18" charset="2"/>
              <a:buNone/>
            </a:pPr>
            <a:endParaRPr lang="en-ID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7950">
              <a:buFont typeface="Wingdings 3" panose="05040102010807070707" pitchFamily="18" charset="2"/>
              <a:buNone/>
            </a:pPr>
            <a:endParaRPr lang="en-ID" alt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667" y="2418147"/>
            <a:ext cx="4366829" cy="1929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15500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0" name="Google Shape;4870;p81"/>
          <p:cNvSpPr/>
          <p:nvPr/>
        </p:nvSpPr>
        <p:spPr>
          <a:xfrm>
            <a:off x="4642818" y="1411125"/>
            <a:ext cx="3787905" cy="3284693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1" name="Google Shape;4871;p81"/>
          <p:cNvSpPr/>
          <p:nvPr/>
        </p:nvSpPr>
        <p:spPr>
          <a:xfrm>
            <a:off x="713250" y="1411125"/>
            <a:ext cx="3787905" cy="3284693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2" name="Google Shape;4872;p81"/>
          <p:cNvSpPr txBox="1">
            <a:spLocks noGrp="1"/>
          </p:cNvSpPr>
          <p:nvPr>
            <p:ph type="title"/>
          </p:nvPr>
        </p:nvSpPr>
        <p:spPr>
          <a:xfrm>
            <a:off x="713275" y="445025"/>
            <a:ext cx="77175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C</a:t>
            </a:r>
            <a:r>
              <a:rPr lang="en" dirty="0" smtClean="0"/>
              <a:t>ontoh Soal….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74" name="Google Shape;4874;p81"/>
              <p:cNvSpPr txBox="1">
                <a:spLocks noGrp="1"/>
              </p:cNvSpPr>
              <p:nvPr>
                <p:ph type="subTitle" idx="2"/>
              </p:nvPr>
            </p:nvSpPr>
            <p:spPr>
              <a:xfrm>
                <a:off x="4680293" y="1613200"/>
                <a:ext cx="3670740" cy="27705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𝑒𝑟𝑠𝑎𝑚𝑎𝑎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𝑢𝑎𝑑𝑟𝑎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=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𝑒𝑚𝑖𝑙𝑖𝑘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𝑘𝑎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𝑘𝑎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𝑎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𝑖𝑙𝑎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𝑎𝑟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)</a:t>
                </a:r>
                <a:endParaRPr dirty="0"/>
              </a:p>
            </p:txBody>
          </p:sp>
        </mc:Choice>
        <mc:Fallback>
          <p:sp>
            <p:nvSpPr>
              <p:cNvPr id="4874" name="Google Shape;4874;p8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2"/>
              </p:nvPr>
            </p:nvSpPr>
            <p:spPr>
              <a:xfrm>
                <a:off x="4680293" y="1613200"/>
                <a:ext cx="3670740" cy="2770500"/>
              </a:xfrm>
              <a:prstGeom prst="rect">
                <a:avLst/>
              </a:prstGeom>
              <a:blipFill>
                <a:blip r:embed="rId3"/>
                <a:stretch>
                  <a:fillRect l="-3654" t="-9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75" name="Google Shape;4875;p81"/>
          <p:cNvGrpSpPr/>
          <p:nvPr/>
        </p:nvGrpSpPr>
        <p:grpSpPr>
          <a:xfrm rot="-7956766">
            <a:off x="7987737" y="3512008"/>
            <a:ext cx="441798" cy="1892039"/>
            <a:chOff x="609902" y="128040"/>
            <a:chExt cx="337107" cy="1170297"/>
          </a:xfrm>
        </p:grpSpPr>
        <p:sp>
          <p:nvSpPr>
            <p:cNvPr id="4876" name="Google Shape;4876;p81"/>
            <p:cNvSpPr/>
            <p:nvPr/>
          </p:nvSpPr>
          <p:spPr>
            <a:xfrm>
              <a:off x="609902" y="128040"/>
              <a:ext cx="337071" cy="1170277"/>
            </a:xfrm>
            <a:custGeom>
              <a:avLst/>
              <a:gdLst/>
              <a:ahLst/>
              <a:cxnLst/>
              <a:rect l="l" t="t" r="r" b="b"/>
              <a:pathLst>
                <a:path w="9820" h="34094" extrusionOk="0">
                  <a:moveTo>
                    <a:pt x="9079" y="1"/>
                  </a:moveTo>
                  <a:cubicBezTo>
                    <a:pt x="8827" y="1"/>
                    <a:pt x="8572" y="248"/>
                    <a:pt x="8415" y="405"/>
                  </a:cubicBezTo>
                  <a:cubicBezTo>
                    <a:pt x="8212" y="608"/>
                    <a:pt x="8022" y="870"/>
                    <a:pt x="7760" y="977"/>
                  </a:cubicBezTo>
                  <a:cubicBezTo>
                    <a:pt x="7704" y="1000"/>
                    <a:pt x="7655" y="1010"/>
                    <a:pt x="7610" y="1010"/>
                  </a:cubicBezTo>
                  <a:cubicBezTo>
                    <a:pt x="7447" y="1010"/>
                    <a:pt x="7347" y="877"/>
                    <a:pt x="7188" y="774"/>
                  </a:cubicBezTo>
                  <a:cubicBezTo>
                    <a:pt x="7069" y="711"/>
                    <a:pt x="6945" y="674"/>
                    <a:pt x="6819" y="674"/>
                  </a:cubicBezTo>
                  <a:cubicBezTo>
                    <a:pt x="6756" y="674"/>
                    <a:pt x="6692" y="683"/>
                    <a:pt x="6629" y="703"/>
                  </a:cubicBezTo>
                  <a:cubicBezTo>
                    <a:pt x="6432" y="761"/>
                    <a:pt x="6258" y="954"/>
                    <a:pt x="6041" y="954"/>
                  </a:cubicBezTo>
                  <a:cubicBezTo>
                    <a:pt x="6034" y="954"/>
                    <a:pt x="6028" y="953"/>
                    <a:pt x="6021" y="953"/>
                  </a:cubicBezTo>
                  <a:cubicBezTo>
                    <a:pt x="5783" y="941"/>
                    <a:pt x="5700" y="655"/>
                    <a:pt x="5474" y="608"/>
                  </a:cubicBezTo>
                  <a:cubicBezTo>
                    <a:pt x="5453" y="603"/>
                    <a:pt x="5432" y="601"/>
                    <a:pt x="5413" y="601"/>
                  </a:cubicBezTo>
                  <a:cubicBezTo>
                    <a:pt x="5219" y="601"/>
                    <a:pt x="5079" y="799"/>
                    <a:pt x="4950" y="917"/>
                  </a:cubicBezTo>
                  <a:cubicBezTo>
                    <a:pt x="4831" y="1036"/>
                    <a:pt x="4676" y="1167"/>
                    <a:pt x="4497" y="1179"/>
                  </a:cubicBezTo>
                  <a:cubicBezTo>
                    <a:pt x="4482" y="1181"/>
                    <a:pt x="4466" y="1182"/>
                    <a:pt x="4451" y="1182"/>
                  </a:cubicBezTo>
                  <a:cubicBezTo>
                    <a:pt x="4290" y="1182"/>
                    <a:pt x="4140" y="1075"/>
                    <a:pt x="4009" y="977"/>
                  </a:cubicBezTo>
                  <a:cubicBezTo>
                    <a:pt x="3723" y="774"/>
                    <a:pt x="3462" y="536"/>
                    <a:pt x="3164" y="346"/>
                  </a:cubicBezTo>
                  <a:cubicBezTo>
                    <a:pt x="3144" y="331"/>
                    <a:pt x="3122" y="324"/>
                    <a:pt x="3100" y="324"/>
                  </a:cubicBezTo>
                  <a:cubicBezTo>
                    <a:pt x="3071" y="324"/>
                    <a:pt x="3042" y="337"/>
                    <a:pt x="3021" y="358"/>
                  </a:cubicBezTo>
                  <a:cubicBezTo>
                    <a:pt x="2652" y="727"/>
                    <a:pt x="2402" y="1334"/>
                    <a:pt x="1890" y="1525"/>
                  </a:cubicBezTo>
                  <a:cubicBezTo>
                    <a:pt x="1828" y="1546"/>
                    <a:pt x="1768" y="1556"/>
                    <a:pt x="1709" y="1556"/>
                  </a:cubicBezTo>
                  <a:cubicBezTo>
                    <a:pt x="1252" y="1556"/>
                    <a:pt x="863" y="965"/>
                    <a:pt x="568" y="691"/>
                  </a:cubicBezTo>
                  <a:cubicBezTo>
                    <a:pt x="542" y="671"/>
                    <a:pt x="516" y="663"/>
                    <a:pt x="492" y="663"/>
                  </a:cubicBezTo>
                  <a:cubicBezTo>
                    <a:pt x="472" y="663"/>
                    <a:pt x="453" y="669"/>
                    <a:pt x="437" y="679"/>
                  </a:cubicBezTo>
                  <a:cubicBezTo>
                    <a:pt x="294" y="679"/>
                    <a:pt x="211" y="858"/>
                    <a:pt x="199" y="1048"/>
                  </a:cubicBezTo>
                  <a:cubicBezTo>
                    <a:pt x="187" y="1203"/>
                    <a:pt x="211" y="1370"/>
                    <a:pt x="211" y="1536"/>
                  </a:cubicBezTo>
                  <a:cubicBezTo>
                    <a:pt x="235" y="1882"/>
                    <a:pt x="223" y="2239"/>
                    <a:pt x="223" y="2596"/>
                  </a:cubicBezTo>
                  <a:cubicBezTo>
                    <a:pt x="235" y="4108"/>
                    <a:pt x="283" y="5608"/>
                    <a:pt x="306" y="7120"/>
                  </a:cubicBezTo>
                  <a:cubicBezTo>
                    <a:pt x="330" y="8216"/>
                    <a:pt x="449" y="9311"/>
                    <a:pt x="437" y="10395"/>
                  </a:cubicBezTo>
                  <a:cubicBezTo>
                    <a:pt x="425" y="10776"/>
                    <a:pt x="414" y="11145"/>
                    <a:pt x="402" y="11526"/>
                  </a:cubicBezTo>
                  <a:cubicBezTo>
                    <a:pt x="342" y="14526"/>
                    <a:pt x="306" y="17527"/>
                    <a:pt x="259" y="20539"/>
                  </a:cubicBezTo>
                  <a:cubicBezTo>
                    <a:pt x="259" y="21158"/>
                    <a:pt x="247" y="21789"/>
                    <a:pt x="235" y="22408"/>
                  </a:cubicBezTo>
                  <a:cubicBezTo>
                    <a:pt x="187" y="23182"/>
                    <a:pt x="175" y="23968"/>
                    <a:pt x="175" y="24742"/>
                  </a:cubicBezTo>
                  <a:cubicBezTo>
                    <a:pt x="140" y="26647"/>
                    <a:pt x="104" y="28564"/>
                    <a:pt x="104" y="30469"/>
                  </a:cubicBezTo>
                  <a:cubicBezTo>
                    <a:pt x="115" y="31390"/>
                    <a:pt x="0" y="34038"/>
                    <a:pt x="1305" y="34038"/>
                  </a:cubicBezTo>
                  <a:cubicBezTo>
                    <a:pt x="1450" y="34038"/>
                    <a:pt x="1612" y="34005"/>
                    <a:pt x="1795" y="33933"/>
                  </a:cubicBezTo>
                  <a:cubicBezTo>
                    <a:pt x="1938" y="33874"/>
                    <a:pt x="2080" y="33802"/>
                    <a:pt x="2211" y="33731"/>
                  </a:cubicBezTo>
                  <a:cubicBezTo>
                    <a:pt x="2326" y="33674"/>
                    <a:pt x="2496" y="33528"/>
                    <a:pt x="2636" y="33528"/>
                  </a:cubicBezTo>
                  <a:cubicBezTo>
                    <a:pt x="2641" y="33528"/>
                    <a:pt x="2647" y="33528"/>
                    <a:pt x="2652" y="33529"/>
                  </a:cubicBezTo>
                  <a:cubicBezTo>
                    <a:pt x="2759" y="33540"/>
                    <a:pt x="2890" y="33671"/>
                    <a:pt x="2985" y="33719"/>
                  </a:cubicBezTo>
                  <a:cubicBezTo>
                    <a:pt x="3164" y="33802"/>
                    <a:pt x="3354" y="33862"/>
                    <a:pt x="3545" y="33862"/>
                  </a:cubicBezTo>
                  <a:cubicBezTo>
                    <a:pt x="3806" y="33862"/>
                    <a:pt x="4042" y="33812"/>
                    <a:pt x="4283" y="33812"/>
                  </a:cubicBezTo>
                  <a:cubicBezTo>
                    <a:pt x="4415" y="33812"/>
                    <a:pt x="4548" y="33827"/>
                    <a:pt x="4688" y="33874"/>
                  </a:cubicBezTo>
                  <a:cubicBezTo>
                    <a:pt x="4956" y="33959"/>
                    <a:pt x="5223" y="34093"/>
                    <a:pt x="5509" y="34093"/>
                  </a:cubicBezTo>
                  <a:cubicBezTo>
                    <a:pt x="5540" y="34093"/>
                    <a:pt x="5572" y="34092"/>
                    <a:pt x="5605" y="34088"/>
                  </a:cubicBezTo>
                  <a:cubicBezTo>
                    <a:pt x="5998" y="34052"/>
                    <a:pt x="6259" y="33755"/>
                    <a:pt x="6545" y="33517"/>
                  </a:cubicBezTo>
                  <a:cubicBezTo>
                    <a:pt x="6729" y="33359"/>
                    <a:pt x="7004" y="33104"/>
                    <a:pt x="7259" y="33104"/>
                  </a:cubicBezTo>
                  <a:cubicBezTo>
                    <a:pt x="7351" y="33104"/>
                    <a:pt x="7440" y="33137"/>
                    <a:pt x="7522" y="33219"/>
                  </a:cubicBezTo>
                  <a:cubicBezTo>
                    <a:pt x="7712" y="33398"/>
                    <a:pt x="7807" y="33707"/>
                    <a:pt x="8117" y="33731"/>
                  </a:cubicBezTo>
                  <a:cubicBezTo>
                    <a:pt x="8141" y="33733"/>
                    <a:pt x="8165" y="33734"/>
                    <a:pt x="8190" y="33734"/>
                  </a:cubicBezTo>
                  <a:cubicBezTo>
                    <a:pt x="8288" y="33734"/>
                    <a:pt x="8391" y="33719"/>
                    <a:pt x="8486" y="33719"/>
                  </a:cubicBezTo>
                  <a:cubicBezTo>
                    <a:pt x="8784" y="33731"/>
                    <a:pt x="9069" y="33838"/>
                    <a:pt x="9355" y="33910"/>
                  </a:cubicBezTo>
                  <a:cubicBezTo>
                    <a:pt x="9372" y="33913"/>
                    <a:pt x="9390" y="33915"/>
                    <a:pt x="9408" y="33915"/>
                  </a:cubicBezTo>
                  <a:cubicBezTo>
                    <a:pt x="9510" y="33915"/>
                    <a:pt x="9610" y="33856"/>
                    <a:pt x="9641" y="33755"/>
                  </a:cubicBezTo>
                  <a:cubicBezTo>
                    <a:pt x="9819" y="33088"/>
                    <a:pt x="9677" y="32397"/>
                    <a:pt x="9641" y="31719"/>
                  </a:cubicBezTo>
                  <a:cubicBezTo>
                    <a:pt x="9617" y="31326"/>
                    <a:pt x="9629" y="30933"/>
                    <a:pt x="9629" y="30552"/>
                  </a:cubicBezTo>
                  <a:cubicBezTo>
                    <a:pt x="9629" y="30350"/>
                    <a:pt x="9629" y="30159"/>
                    <a:pt x="9617" y="29969"/>
                  </a:cubicBezTo>
                  <a:cubicBezTo>
                    <a:pt x="9617" y="29873"/>
                    <a:pt x="9605" y="29790"/>
                    <a:pt x="9593" y="29695"/>
                  </a:cubicBezTo>
                  <a:cubicBezTo>
                    <a:pt x="9593" y="29683"/>
                    <a:pt x="9581" y="29576"/>
                    <a:pt x="9569" y="29552"/>
                  </a:cubicBezTo>
                  <a:cubicBezTo>
                    <a:pt x="9546" y="29242"/>
                    <a:pt x="9546" y="28945"/>
                    <a:pt x="9534" y="28635"/>
                  </a:cubicBezTo>
                  <a:cubicBezTo>
                    <a:pt x="9510" y="27313"/>
                    <a:pt x="9522" y="25992"/>
                    <a:pt x="9522" y="24658"/>
                  </a:cubicBezTo>
                  <a:cubicBezTo>
                    <a:pt x="9522" y="22872"/>
                    <a:pt x="9522" y="21086"/>
                    <a:pt x="9569" y="19289"/>
                  </a:cubicBezTo>
                  <a:cubicBezTo>
                    <a:pt x="9605" y="17622"/>
                    <a:pt x="9617" y="15943"/>
                    <a:pt x="9641" y="14276"/>
                  </a:cubicBezTo>
                  <a:cubicBezTo>
                    <a:pt x="9653" y="13681"/>
                    <a:pt x="9653" y="13086"/>
                    <a:pt x="9665" y="12502"/>
                  </a:cubicBezTo>
                  <a:cubicBezTo>
                    <a:pt x="9784" y="12264"/>
                    <a:pt x="9736" y="11835"/>
                    <a:pt x="9748" y="11633"/>
                  </a:cubicBezTo>
                  <a:cubicBezTo>
                    <a:pt x="9760" y="11038"/>
                    <a:pt x="9760" y="10442"/>
                    <a:pt x="9760" y="9859"/>
                  </a:cubicBezTo>
                  <a:cubicBezTo>
                    <a:pt x="9760" y="8418"/>
                    <a:pt x="9677" y="6990"/>
                    <a:pt x="9688" y="5561"/>
                  </a:cubicBezTo>
                  <a:cubicBezTo>
                    <a:pt x="9700" y="4620"/>
                    <a:pt x="9712" y="3668"/>
                    <a:pt x="9629" y="2727"/>
                  </a:cubicBezTo>
                  <a:cubicBezTo>
                    <a:pt x="9581" y="2037"/>
                    <a:pt x="9653" y="1322"/>
                    <a:pt x="9546" y="632"/>
                  </a:cubicBezTo>
                  <a:cubicBezTo>
                    <a:pt x="9522" y="417"/>
                    <a:pt x="9450" y="143"/>
                    <a:pt x="9236" y="36"/>
                  </a:cubicBezTo>
                  <a:cubicBezTo>
                    <a:pt x="9185" y="12"/>
                    <a:pt x="9132" y="1"/>
                    <a:pt x="9079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877" name="Google Shape;4877;p81"/>
            <p:cNvGrpSpPr/>
            <p:nvPr/>
          </p:nvGrpSpPr>
          <p:grpSpPr>
            <a:xfrm>
              <a:off x="609937" y="128061"/>
              <a:ext cx="337072" cy="1170277"/>
              <a:chOff x="1070675" y="556375"/>
              <a:chExt cx="245500" cy="852350"/>
            </a:xfrm>
          </p:grpSpPr>
          <p:sp>
            <p:nvSpPr>
              <p:cNvPr id="4878" name="Google Shape;4878;p81"/>
              <p:cNvSpPr/>
              <p:nvPr/>
            </p:nvSpPr>
            <p:spPr>
              <a:xfrm>
                <a:off x="1070675" y="556375"/>
                <a:ext cx="245500" cy="852350"/>
              </a:xfrm>
              <a:custGeom>
                <a:avLst/>
                <a:gdLst/>
                <a:ahLst/>
                <a:cxnLst/>
                <a:rect l="l" t="t" r="r" b="b"/>
                <a:pathLst>
                  <a:path w="9820" h="34094" extrusionOk="0">
                    <a:moveTo>
                      <a:pt x="9079" y="1"/>
                    </a:moveTo>
                    <a:cubicBezTo>
                      <a:pt x="8827" y="1"/>
                      <a:pt x="8572" y="248"/>
                      <a:pt x="8415" y="405"/>
                    </a:cubicBezTo>
                    <a:cubicBezTo>
                      <a:pt x="8212" y="608"/>
                      <a:pt x="8022" y="870"/>
                      <a:pt x="7760" y="977"/>
                    </a:cubicBezTo>
                    <a:cubicBezTo>
                      <a:pt x="7704" y="1000"/>
                      <a:pt x="7655" y="1010"/>
                      <a:pt x="7610" y="1010"/>
                    </a:cubicBezTo>
                    <a:cubicBezTo>
                      <a:pt x="7447" y="1010"/>
                      <a:pt x="7347" y="877"/>
                      <a:pt x="7188" y="774"/>
                    </a:cubicBezTo>
                    <a:cubicBezTo>
                      <a:pt x="7069" y="711"/>
                      <a:pt x="6945" y="674"/>
                      <a:pt x="6819" y="674"/>
                    </a:cubicBezTo>
                    <a:cubicBezTo>
                      <a:pt x="6756" y="674"/>
                      <a:pt x="6692" y="683"/>
                      <a:pt x="6629" y="703"/>
                    </a:cubicBezTo>
                    <a:cubicBezTo>
                      <a:pt x="6432" y="761"/>
                      <a:pt x="6258" y="954"/>
                      <a:pt x="6041" y="954"/>
                    </a:cubicBezTo>
                    <a:cubicBezTo>
                      <a:pt x="6034" y="954"/>
                      <a:pt x="6028" y="953"/>
                      <a:pt x="6021" y="953"/>
                    </a:cubicBezTo>
                    <a:cubicBezTo>
                      <a:pt x="5783" y="941"/>
                      <a:pt x="5700" y="655"/>
                      <a:pt x="5474" y="608"/>
                    </a:cubicBezTo>
                    <a:cubicBezTo>
                      <a:pt x="5453" y="603"/>
                      <a:pt x="5432" y="601"/>
                      <a:pt x="5413" y="601"/>
                    </a:cubicBezTo>
                    <a:cubicBezTo>
                      <a:pt x="5219" y="601"/>
                      <a:pt x="5079" y="799"/>
                      <a:pt x="4950" y="917"/>
                    </a:cubicBezTo>
                    <a:cubicBezTo>
                      <a:pt x="4831" y="1036"/>
                      <a:pt x="4676" y="1167"/>
                      <a:pt x="4497" y="1179"/>
                    </a:cubicBezTo>
                    <a:cubicBezTo>
                      <a:pt x="4482" y="1181"/>
                      <a:pt x="4466" y="1182"/>
                      <a:pt x="4451" y="1182"/>
                    </a:cubicBezTo>
                    <a:cubicBezTo>
                      <a:pt x="4290" y="1182"/>
                      <a:pt x="4140" y="1075"/>
                      <a:pt x="4009" y="977"/>
                    </a:cubicBezTo>
                    <a:cubicBezTo>
                      <a:pt x="3723" y="774"/>
                      <a:pt x="3462" y="536"/>
                      <a:pt x="3164" y="346"/>
                    </a:cubicBezTo>
                    <a:cubicBezTo>
                      <a:pt x="3144" y="331"/>
                      <a:pt x="3122" y="324"/>
                      <a:pt x="3100" y="324"/>
                    </a:cubicBezTo>
                    <a:cubicBezTo>
                      <a:pt x="3071" y="324"/>
                      <a:pt x="3042" y="337"/>
                      <a:pt x="3021" y="358"/>
                    </a:cubicBezTo>
                    <a:cubicBezTo>
                      <a:pt x="2652" y="727"/>
                      <a:pt x="2402" y="1334"/>
                      <a:pt x="1890" y="1525"/>
                    </a:cubicBezTo>
                    <a:cubicBezTo>
                      <a:pt x="1828" y="1546"/>
                      <a:pt x="1768" y="1556"/>
                      <a:pt x="1709" y="1556"/>
                    </a:cubicBezTo>
                    <a:cubicBezTo>
                      <a:pt x="1252" y="1556"/>
                      <a:pt x="863" y="965"/>
                      <a:pt x="568" y="691"/>
                    </a:cubicBezTo>
                    <a:cubicBezTo>
                      <a:pt x="542" y="671"/>
                      <a:pt x="516" y="663"/>
                      <a:pt x="492" y="663"/>
                    </a:cubicBezTo>
                    <a:cubicBezTo>
                      <a:pt x="472" y="663"/>
                      <a:pt x="453" y="669"/>
                      <a:pt x="437" y="679"/>
                    </a:cubicBezTo>
                    <a:cubicBezTo>
                      <a:pt x="294" y="679"/>
                      <a:pt x="211" y="858"/>
                      <a:pt x="199" y="1048"/>
                    </a:cubicBezTo>
                    <a:cubicBezTo>
                      <a:pt x="187" y="1203"/>
                      <a:pt x="211" y="1370"/>
                      <a:pt x="211" y="1536"/>
                    </a:cubicBezTo>
                    <a:cubicBezTo>
                      <a:pt x="235" y="1882"/>
                      <a:pt x="223" y="2239"/>
                      <a:pt x="223" y="2596"/>
                    </a:cubicBezTo>
                    <a:cubicBezTo>
                      <a:pt x="235" y="4108"/>
                      <a:pt x="283" y="5608"/>
                      <a:pt x="306" y="7120"/>
                    </a:cubicBezTo>
                    <a:cubicBezTo>
                      <a:pt x="330" y="8216"/>
                      <a:pt x="449" y="9311"/>
                      <a:pt x="437" y="10395"/>
                    </a:cubicBezTo>
                    <a:cubicBezTo>
                      <a:pt x="425" y="10776"/>
                      <a:pt x="414" y="11145"/>
                      <a:pt x="402" y="11526"/>
                    </a:cubicBezTo>
                    <a:cubicBezTo>
                      <a:pt x="342" y="14526"/>
                      <a:pt x="306" y="17527"/>
                      <a:pt x="259" y="20539"/>
                    </a:cubicBezTo>
                    <a:cubicBezTo>
                      <a:pt x="259" y="21158"/>
                      <a:pt x="247" y="21789"/>
                      <a:pt x="235" y="22408"/>
                    </a:cubicBezTo>
                    <a:cubicBezTo>
                      <a:pt x="187" y="23182"/>
                      <a:pt x="175" y="23968"/>
                      <a:pt x="175" y="24742"/>
                    </a:cubicBezTo>
                    <a:cubicBezTo>
                      <a:pt x="140" y="26647"/>
                      <a:pt x="104" y="28564"/>
                      <a:pt x="104" y="30469"/>
                    </a:cubicBezTo>
                    <a:cubicBezTo>
                      <a:pt x="115" y="31390"/>
                      <a:pt x="0" y="34038"/>
                      <a:pt x="1305" y="34038"/>
                    </a:cubicBezTo>
                    <a:cubicBezTo>
                      <a:pt x="1450" y="34038"/>
                      <a:pt x="1612" y="34005"/>
                      <a:pt x="1795" y="33933"/>
                    </a:cubicBezTo>
                    <a:cubicBezTo>
                      <a:pt x="1938" y="33874"/>
                      <a:pt x="2080" y="33802"/>
                      <a:pt x="2211" y="33731"/>
                    </a:cubicBezTo>
                    <a:cubicBezTo>
                      <a:pt x="2326" y="33674"/>
                      <a:pt x="2496" y="33528"/>
                      <a:pt x="2636" y="33528"/>
                    </a:cubicBezTo>
                    <a:cubicBezTo>
                      <a:pt x="2641" y="33528"/>
                      <a:pt x="2647" y="33528"/>
                      <a:pt x="2652" y="33529"/>
                    </a:cubicBezTo>
                    <a:cubicBezTo>
                      <a:pt x="2759" y="33540"/>
                      <a:pt x="2890" y="33671"/>
                      <a:pt x="2985" y="33719"/>
                    </a:cubicBezTo>
                    <a:cubicBezTo>
                      <a:pt x="3164" y="33802"/>
                      <a:pt x="3354" y="33862"/>
                      <a:pt x="3545" y="33862"/>
                    </a:cubicBezTo>
                    <a:cubicBezTo>
                      <a:pt x="3806" y="33862"/>
                      <a:pt x="4042" y="33812"/>
                      <a:pt x="4283" y="33812"/>
                    </a:cubicBezTo>
                    <a:cubicBezTo>
                      <a:pt x="4415" y="33812"/>
                      <a:pt x="4548" y="33827"/>
                      <a:pt x="4688" y="33874"/>
                    </a:cubicBezTo>
                    <a:cubicBezTo>
                      <a:pt x="4956" y="33959"/>
                      <a:pt x="5223" y="34093"/>
                      <a:pt x="5509" y="34093"/>
                    </a:cubicBezTo>
                    <a:cubicBezTo>
                      <a:pt x="5540" y="34093"/>
                      <a:pt x="5572" y="34092"/>
                      <a:pt x="5605" y="34088"/>
                    </a:cubicBezTo>
                    <a:cubicBezTo>
                      <a:pt x="5998" y="34052"/>
                      <a:pt x="6259" y="33755"/>
                      <a:pt x="6545" y="33517"/>
                    </a:cubicBezTo>
                    <a:cubicBezTo>
                      <a:pt x="6729" y="33359"/>
                      <a:pt x="7004" y="33104"/>
                      <a:pt x="7259" y="33104"/>
                    </a:cubicBezTo>
                    <a:cubicBezTo>
                      <a:pt x="7351" y="33104"/>
                      <a:pt x="7440" y="33137"/>
                      <a:pt x="7522" y="33219"/>
                    </a:cubicBezTo>
                    <a:cubicBezTo>
                      <a:pt x="7712" y="33398"/>
                      <a:pt x="7807" y="33707"/>
                      <a:pt x="8117" y="33731"/>
                    </a:cubicBezTo>
                    <a:cubicBezTo>
                      <a:pt x="8141" y="33733"/>
                      <a:pt x="8165" y="33734"/>
                      <a:pt x="8190" y="33734"/>
                    </a:cubicBezTo>
                    <a:cubicBezTo>
                      <a:pt x="8288" y="33734"/>
                      <a:pt x="8391" y="33719"/>
                      <a:pt x="8486" y="33719"/>
                    </a:cubicBezTo>
                    <a:cubicBezTo>
                      <a:pt x="8784" y="33731"/>
                      <a:pt x="9069" y="33838"/>
                      <a:pt x="9355" y="33910"/>
                    </a:cubicBezTo>
                    <a:cubicBezTo>
                      <a:pt x="9372" y="33913"/>
                      <a:pt x="9390" y="33915"/>
                      <a:pt x="9408" y="33915"/>
                    </a:cubicBezTo>
                    <a:cubicBezTo>
                      <a:pt x="9510" y="33915"/>
                      <a:pt x="9610" y="33856"/>
                      <a:pt x="9641" y="33755"/>
                    </a:cubicBezTo>
                    <a:cubicBezTo>
                      <a:pt x="9819" y="33088"/>
                      <a:pt x="9677" y="32397"/>
                      <a:pt x="9641" y="31719"/>
                    </a:cubicBezTo>
                    <a:cubicBezTo>
                      <a:pt x="9617" y="31326"/>
                      <a:pt x="9629" y="30933"/>
                      <a:pt x="9629" y="30552"/>
                    </a:cubicBezTo>
                    <a:cubicBezTo>
                      <a:pt x="9629" y="30350"/>
                      <a:pt x="9629" y="30159"/>
                      <a:pt x="9617" y="29969"/>
                    </a:cubicBezTo>
                    <a:cubicBezTo>
                      <a:pt x="9617" y="29873"/>
                      <a:pt x="9605" y="29790"/>
                      <a:pt x="9593" y="29695"/>
                    </a:cubicBezTo>
                    <a:cubicBezTo>
                      <a:pt x="9593" y="29683"/>
                      <a:pt x="9581" y="29576"/>
                      <a:pt x="9569" y="29552"/>
                    </a:cubicBezTo>
                    <a:cubicBezTo>
                      <a:pt x="9546" y="29242"/>
                      <a:pt x="9546" y="28945"/>
                      <a:pt x="9534" y="28635"/>
                    </a:cubicBezTo>
                    <a:cubicBezTo>
                      <a:pt x="9510" y="27313"/>
                      <a:pt x="9522" y="25992"/>
                      <a:pt x="9522" y="24658"/>
                    </a:cubicBezTo>
                    <a:cubicBezTo>
                      <a:pt x="9522" y="22872"/>
                      <a:pt x="9522" y="21086"/>
                      <a:pt x="9569" y="19289"/>
                    </a:cubicBezTo>
                    <a:cubicBezTo>
                      <a:pt x="9605" y="17622"/>
                      <a:pt x="9617" y="15943"/>
                      <a:pt x="9641" y="14276"/>
                    </a:cubicBezTo>
                    <a:cubicBezTo>
                      <a:pt x="9653" y="13681"/>
                      <a:pt x="9653" y="13086"/>
                      <a:pt x="9665" y="12502"/>
                    </a:cubicBezTo>
                    <a:cubicBezTo>
                      <a:pt x="9784" y="12264"/>
                      <a:pt x="9736" y="11835"/>
                      <a:pt x="9748" y="11633"/>
                    </a:cubicBezTo>
                    <a:cubicBezTo>
                      <a:pt x="9760" y="11038"/>
                      <a:pt x="9760" y="10442"/>
                      <a:pt x="9760" y="9859"/>
                    </a:cubicBezTo>
                    <a:cubicBezTo>
                      <a:pt x="9760" y="8418"/>
                      <a:pt x="9677" y="6990"/>
                      <a:pt x="9688" y="5561"/>
                    </a:cubicBezTo>
                    <a:cubicBezTo>
                      <a:pt x="9700" y="4620"/>
                      <a:pt x="9712" y="3668"/>
                      <a:pt x="9629" y="2727"/>
                    </a:cubicBezTo>
                    <a:cubicBezTo>
                      <a:pt x="9581" y="2037"/>
                      <a:pt x="9653" y="1322"/>
                      <a:pt x="9546" y="632"/>
                    </a:cubicBezTo>
                    <a:cubicBezTo>
                      <a:pt x="9522" y="417"/>
                      <a:pt x="9450" y="143"/>
                      <a:pt x="9236" y="36"/>
                    </a:cubicBezTo>
                    <a:cubicBezTo>
                      <a:pt x="9185" y="12"/>
                      <a:pt x="9132" y="1"/>
                      <a:pt x="90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9" name="Google Shape;4879;p81"/>
              <p:cNvSpPr/>
              <p:nvPr/>
            </p:nvSpPr>
            <p:spPr>
              <a:xfrm>
                <a:off x="1078025" y="725450"/>
                <a:ext cx="53900" cy="158375"/>
              </a:xfrm>
              <a:custGeom>
                <a:avLst/>
                <a:gdLst/>
                <a:ahLst/>
                <a:cxnLst/>
                <a:rect l="l" t="t" r="r" b="b"/>
                <a:pathLst>
                  <a:path w="2156" h="6335" extrusionOk="0">
                    <a:moveTo>
                      <a:pt x="0" y="0"/>
                    </a:moveTo>
                    <a:cubicBezTo>
                      <a:pt x="0" y="119"/>
                      <a:pt x="12" y="238"/>
                      <a:pt x="12" y="357"/>
                    </a:cubicBezTo>
                    <a:cubicBezTo>
                      <a:pt x="12" y="381"/>
                      <a:pt x="12" y="393"/>
                      <a:pt x="12" y="417"/>
                    </a:cubicBezTo>
                    <a:cubicBezTo>
                      <a:pt x="846" y="810"/>
                      <a:pt x="1370" y="1691"/>
                      <a:pt x="1513" y="2632"/>
                    </a:cubicBezTo>
                    <a:cubicBezTo>
                      <a:pt x="1632" y="3382"/>
                      <a:pt x="1465" y="4120"/>
                      <a:pt x="1084" y="4787"/>
                    </a:cubicBezTo>
                    <a:cubicBezTo>
                      <a:pt x="870" y="5156"/>
                      <a:pt x="608" y="5453"/>
                      <a:pt x="262" y="5703"/>
                    </a:cubicBezTo>
                    <a:cubicBezTo>
                      <a:pt x="203" y="5739"/>
                      <a:pt x="143" y="5787"/>
                      <a:pt x="96" y="5822"/>
                    </a:cubicBezTo>
                    <a:lnTo>
                      <a:pt x="84" y="6334"/>
                    </a:lnTo>
                    <a:cubicBezTo>
                      <a:pt x="322" y="6203"/>
                      <a:pt x="548" y="6025"/>
                      <a:pt x="739" y="5870"/>
                    </a:cubicBezTo>
                    <a:cubicBezTo>
                      <a:pt x="1108" y="5584"/>
                      <a:pt x="1382" y="5227"/>
                      <a:pt x="1608" y="4822"/>
                    </a:cubicBezTo>
                    <a:cubicBezTo>
                      <a:pt x="2025" y="4084"/>
                      <a:pt x="2155" y="3227"/>
                      <a:pt x="1989" y="2393"/>
                    </a:cubicBezTo>
                    <a:cubicBezTo>
                      <a:pt x="1774" y="1346"/>
                      <a:pt x="1048" y="238"/>
                      <a:pt x="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0" name="Google Shape;4880;p81"/>
              <p:cNvSpPr/>
              <p:nvPr/>
            </p:nvSpPr>
            <p:spPr>
              <a:xfrm>
                <a:off x="1076825" y="662050"/>
                <a:ext cx="113725" cy="309275"/>
              </a:xfrm>
              <a:custGeom>
                <a:avLst/>
                <a:gdLst/>
                <a:ahLst/>
                <a:cxnLst/>
                <a:rect l="l" t="t" r="r" b="b"/>
                <a:pathLst>
                  <a:path w="4549" h="12371" extrusionOk="0">
                    <a:moveTo>
                      <a:pt x="1" y="0"/>
                    </a:moveTo>
                    <a:cubicBezTo>
                      <a:pt x="1" y="131"/>
                      <a:pt x="1" y="274"/>
                      <a:pt x="1" y="405"/>
                    </a:cubicBezTo>
                    <a:cubicBezTo>
                      <a:pt x="608" y="667"/>
                      <a:pt x="1191" y="965"/>
                      <a:pt x="1715" y="1405"/>
                    </a:cubicBezTo>
                    <a:cubicBezTo>
                      <a:pt x="2418" y="1989"/>
                      <a:pt x="2977" y="2739"/>
                      <a:pt x="3323" y="3584"/>
                    </a:cubicBezTo>
                    <a:cubicBezTo>
                      <a:pt x="4132" y="5608"/>
                      <a:pt x="3763" y="8025"/>
                      <a:pt x="2537" y="9811"/>
                    </a:cubicBezTo>
                    <a:cubicBezTo>
                      <a:pt x="2180" y="10335"/>
                      <a:pt x="1763" y="10811"/>
                      <a:pt x="1263" y="11216"/>
                    </a:cubicBezTo>
                    <a:cubicBezTo>
                      <a:pt x="1025" y="11406"/>
                      <a:pt x="763" y="11585"/>
                      <a:pt x="489" y="11728"/>
                    </a:cubicBezTo>
                    <a:cubicBezTo>
                      <a:pt x="358" y="11799"/>
                      <a:pt x="215" y="11859"/>
                      <a:pt x="84" y="11907"/>
                    </a:cubicBezTo>
                    <a:cubicBezTo>
                      <a:pt x="72" y="12061"/>
                      <a:pt x="72" y="12216"/>
                      <a:pt x="72" y="12371"/>
                    </a:cubicBezTo>
                    <a:cubicBezTo>
                      <a:pt x="525" y="12276"/>
                      <a:pt x="977" y="11966"/>
                      <a:pt x="1311" y="11716"/>
                    </a:cubicBezTo>
                    <a:cubicBezTo>
                      <a:pt x="1787" y="11359"/>
                      <a:pt x="2215" y="10954"/>
                      <a:pt x="2584" y="10490"/>
                    </a:cubicBezTo>
                    <a:cubicBezTo>
                      <a:pt x="3370" y="9537"/>
                      <a:pt x="3954" y="8406"/>
                      <a:pt x="4168" y="7192"/>
                    </a:cubicBezTo>
                    <a:cubicBezTo>
                      <a:pt x="4549" y="5025"/>
                      <a:pt x="3930" y="2798"/>
                      <a:pt x="2263" y="1322"/>
                    </a:cubicBezTo>
                    <a:cubicBezTo>
                      <a:pt x="1620" y="750"/>
                      <a:pt x="834" y="262"/>
                      <a:pt x="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1" name="Google Shape;4881;p81"/>
              <p:cNvSpPr/>
              <p:nvPr/>
            </p:nvSpPr>
            <p:spPr>
              <a:xfrm>
                <a:off x="1073250" y="1184425"/>
                <a:ext cx="56300" cy="160775"/>
              </a:xfrm>
              <a:custGeom>
                <a:avLst/>
                <a:gdLst/>
                <a:ahLst/>
                <a:cxnLst/>
                <a:rect l="l" t="t" r="r" b="b"/>
                <a:pathLst>
                  <a:path w="2252" h="6431" extrusionOk="0">
                    <a:moveTo>
                      <a:pt x="60" y="1"/>
                    </a:moveTo>
                    <a:cubicBezTo>
                      <a:pt x="60" y="132"/>
                      <a:pt x="49" y="275"/>
                      <a:pt x="49" y="406"/>
                    </a:cubicBezTo>
                    <a:cubicBezTo>
                      <a:pt x="918" y="775"/>
                      <a:pt x="1465" y="1679"/>
                      <a:pt x="1608" y="2644"/>
                    </a:cubicBezTo>
                    <a:cubicBezTo>
                      <a:pt x="1739" y="3394"/>
                      <a:pt x="1573" y="4132"/>
                      <a:pt x="1180" y="4799"/>
                    </a:cubicBezTo>
                    <a:cubicBezTo>
                      <a:pt x="965" y="5168"/>
                      <a:pt x="703" y="5466"/>
                      <a:pt x="358" y="5716"/>
                    </a:cubicBezTo>
                    <a:cubicBezTo>
                      <a:pt x="239" y="5799"/>
                      <a:pt x="120" y="5870"/>
                      <a:pt x="1" y="5954"/>
                    </a:cubicBezTo>
                    <a:cubicBezTo>
                      <a:pt x="1" y="6109"/>
                      <a:pt x="13" y="6263"/>
                      <a:pt x="13" y="6430"/>
                    </a:cubicBezTo>
                    <a:cubicBezTo>
                      <a:pt x="311" y="6299"/>
                      <a:pt x="596" y="6073"/>
                      <a:pt x="834" y="5882"/>
                    </a:cubicBezTo>
                    <a:cubicBezTo>
                      <a:pt x="1203" y="5597"/>
                      <a:pt x="1477" y="5239"/>
                      <a:pt x="1704" y="4835"/>
                    </a:cubicBezTo>
                    <a:cubicBezTo>
                      <a:pt x="2120" y="4096"/>
                      <a:pt x="2251" y="3239"/>
                      <a:pt x="2085" y="2406"/>
                    </a:cubicBezTo>
                    <a:cubicBezTo>
                      <a:pt x="1870" y="1346"/>
                      <a:pt x="1120" y="215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2" name="Google Shape;4882;p81"/>
              <p:cNvSpPr/>
              <p:nvPr/>
            </p:nvSpPr>
            <p:spPr>
              <a:xfrm>
                <a:off x="1075950" y="1121925"/>
                <a:ext cx="112525" cy="285275"/>
              </a:xfrm>
              <a:custGeom>
                <a:avLst/>
                <a:gdLst/>
                <a:ahLst/>
                <a:cxnLst/>
                <a:rect l="l" t="t" r="r" b="b"/>
                <a:pathLst>
                  <a:path w="4501" h="11411" extrusionOk="0">
                    <a:moveTo>
                      <a:pt x="12" y="0"/>
                    </a:moveTo>
                    <a:cubicBezTo>
                      <a:pt x="12" y="131"/>
                      <a:pt x="0" y="262"/>
                      <a:pt x="0" y="405"/>
                    </a:cubicBezTo>
                    <a:cubicBezTo>
                      <a:pt x="584" y="655"/>
                      <a:pt x="1155" y="953"/>
                      <a:pt x="1667" y="1382"/>
                    </a:cubicBezTo>
                    <a:cubicBezTo>
                      <a:pt x="2358" y="1965"/>
                      <a:pt x="2929" y="2715"/>
                      <a:pt x="3262" y="3560"/>
                    </a:cubicBezTo>
                    <a:cubicBezTo>
                      <a:pt x="4084" y="5584"/>
                      <a:pt x="3703" y="8001"/>
                      <a:pt x="2489" y="9787"/>
                    </a:cubicBezTo>
                    <a:cubicBezTo>
                      <a:pt x="2131" y="10311"/>
                      <a:pt x="1703" y="10787"/>
                      <a:pt x="1215" y="11180"/>
                    </a:cubicBezTo>
                    <a:cubicBezTo>
                      <a:pt x="1119" y="11264"/>
                      <a:pt x="1024" y="11323"/>
                      <a:pt x="929" y="11395"/>
                    </a:cubicBezTo>
                    <a:cubicBezTo>
                      <a:pt x="983" y="11405"/>
                      <a:pt x="1039" y="11410"/>
                      <a:pt x="1097" y="11410"/>
                    </a:cubicBezTo>
                    <a:cubicBezTo>
                      <a:pt x="1245" y="11410"/>
                      <a:pt x="1408" y="11376"/>
                      <a:pt x="1596" y="11299"/>
                    </a:cubicBezTo>
                    <a:cubicBezTo>
                      <a:pt x="1679" y="11264"/>
                      <a:pt x="1774" y="11228"/>
                      <a:pt x="1857" y="11180"/>
                    </a:cubicBezTo>
                    <a:cubicBezTo>
                      <a:pt x="2108" y="10954"/>
                      <a:pt x="2334" y="10716"/>
                      <a:pt x="2536" y="10466"/>
                    </a:cubicBezTo>
                    <a:cubicBezTo>
                      <a:pt x="3310" y="9513"/>
                      <a:pt x="3893" y="8382"/>
                      <a:pt x="4108" y="7168"/>
                    </a:cubicBezTo>
                    <a:cubicBezTo>
                      <a:pt x="4501" y="5013"/>
                      <a:pt x="3870" y="2775"/>
                      <a:pt x="2215" y="1298"/>
                    </a:cubicBezTo>
                    <a:cubicBezTo>
                      <a:pt x="1584" y="739"/>
                      <a:pt x="822" y="262"/>
                      <a:pt x="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3" name="Google Shape;4883;p81"/>
              <p:cNvSpPr/>
              <p:nvPr/>
            </p:nvSpPr>
            <p:spPr>
              <a:xfrm>
                <a:off x="1249475" y="556525"/>
                <a:ext cx="63425" cy="149300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5972" extrusionOk="0">
                    <a:moveTo>
                      <a:pt x="1924" y="1"/>
                    </a:moveTo>
                    <a:cubicBezTo>
                      <a:pt x="1671" y="1"/>
                      <a:pt x="1416" y="246"/>
                      <a:pt x="1263" y="399"/>
                    </a:cubicBezTo>
                    <a:cubicBezTo>
                      <a:pt x="1072" y="590"/>
                      <a:pt x="893" y="828"/>
                      <a:pt x="643" y="959"/>
                    </a:cubicBezTo>
                    <a:cubicBezTo>
                      <a:pt x="0" y="2388"/>
                      <a:pt x="405" y="4471"/>
                      <a:pt x="1584" y="5460"/>
                    </a:cubicBezTo>
                    <a:cubicBezTo>
                      <a:pt x="1846" y="5686"/>
                      <a:pt x="2144" y="5852"/>
                      <a:pt x="2465" y="5948"/>
                    </a:cubicBezTo>
                    <a:cubicBezTo>
                      <a:pt x="2489" y="5960"/>
                      <a:pt x="2513" y="5960"/>
                      <a:pt x="2536" y="5971"/>
                    </a:cubicBezTo>
                    <a:cubicBezTo>
                      <a:pt x="2536" y="5829"/>
                      <a:pt x="2536" y="5686"/>
                      <a:pt x="2536" y="5555"/>
                    </a:cubicBezTo>
                    <a:lnTo>
                      <a:pt x="2536" y="5495"/>
                    </a:lnTo>
                    <a:cubicBezTo>
                      <a:pt x="2346" y="5424"/>
                      <a:pt x="2167" y="5340"/>
                      <a:pt x="2001" y="5221"/>
                    </a:cubicBezTo>
                    <a:cubicBezTo>
                      <a:pt x="1584" y="4912"/>
                      <a:pt x="1286" y="4459"/>
                      <a:pt x="1084" y="3983"/>
                    </a:cubicBezTo>
                    <a:cubicBezTo>
                      <a:pt x="691" y="2995"/>
                      <a:pt x="643" y="1757"/>
                      <a:pt x="1191" y="816"/>
                    </a:cubicBezTo>
                    <a:cubicBezTo>
                      <a:pt x="1382" y="495"/>
                      <a:pt x="1667" y="209"/>
                      <a:pt x="1989" y="6"/>
                    </a:cubicBezTo>
                    <a:cubicBezTo>
                      <a:pt x="1967" y="3"/>
                      <a:pt x="1946" y="1"/>
                      <a:pt x="192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4" name="Google Shape;4884;p81"/>
              <p:cNvSpPr/>
              <p:nvPr/>
            </p:nvSpPr>
            <p:spPr>
              <a:xfrm>
                <a:off x="1195000" y="571625"/>
                <a:ext cx="119100" cy="199100"/>
              </a:xfrm>
              <a:custGeom>
                <a:avLst/>
                <a:gdLst/>
                <a:ahLst/>
                <a:cxnLst/>
                <a:rect l="l" t="t" r="r" b="b"/>
                <a:pathLst>
                  <a:path w="4764" h="7964" extrusionOk="0">
                    <a:moveTo>
                      <a:pt x="447" y="1"/>
                    </a:moveTo>
                    <a:cubicBezTo>
                      <a:pt x="429" y="1"/>
                      <a:pt x="411" y="4"/>
                      <a:pt x="394" y="10"/>
                    </a:cubicBezTo>
                    <a:cubicBezTo>
                      <a:pt x="358" y="93"/>
                      <a:pt x="334" y="188"/>
                      <a:pt x="310" y="284"/>
                    </a:cubicBezTo>
                    <a:cubicBezTo>
                      <a:pt x="36" y="1379"/>
                      <a:pt x="1" y="2558"/>
                      <a:pt x="263" y="3653"/>
                    </a:cubicBezTo>
                    <a:cubicBezTo>
                      <a:pt x="524" y="4748"/>
                      <a:pt x="1108" y="5737"/>
                      <a:pt x="1894" y="6534"/>
                    </a:cubicBezTo>
                    <a:cubicBezTo>
                      <a:pt x="2382" y="7046"/>
                      <a:pt x="2918" y="7475"/>
                      <a:pt x="3584" y="7701"/>
                    </a:cubicBezTo>
                    <a:cubicBezTo>
                      <a:pt x="3942" y="7820"/>
                      <a:pt x="4299" y="7880"/>
                      <a:pt x="4668" y="7939"/>
                    </a:cubicBezTo>
                    <a:cubicBezTo>
                      <a:pt x="4704" y="7951"/>
                      <a:pt x="4739" y="7951"/>
                      <a:pt x="4763" y="7963"/>
                    </a:cubicBezTo>
                    <a:lnTo>
                      <a:pt x="4751" y="7427"/>
                    </a:lnTo>
                    <a:cubicBezTo>
                      <a:pt x="4513" y="7392"/>
                      <a:pt x="4275" y="7368"/>
                      <a:pt x="4061" y="7308"/>
                    </a:cubicBezTo>
                    <a:cubicBezTo>
                      <a:pt x="3465" y="7165"/>
                      <a:pt x="3001" y="6880"/>
                      <a:pt x="2549" y="6475"/>
                    </a:cubicBezTo>
                    <a:cubicBezTo>
                      <a:pt x="1775" y="5760"/>
                      <a:pt x="1179" y="4891"/>
                      <a:pt x="846" y="3891"/>
                    </a:cubicBezTo>
                    <a:cubicBezTo>
                      <a:pt x="477" y="2772"/>
                      <a:pt x="453" y="1415"/>
                      <a:pt x="786" y="212"/>
                    </a:cubicBezTo>
                    <a:cubicBezTo>
                      <a:pt x="703" y="129"/>
                      <a:pt x="620" y="34"/>
                      <a:pt x="501" y="10"/>
                    </a:cubicBezTo>
                    <a:cubicBezTo>
                      <a:pt x="483" y="4"/>
                      <a:pt x="465" y="1"/>
                      <a:pt x="4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5" name="Google Shape;4885;p81"/>
              <p:cNvSpPr/>
              <p:nvPr/>
            </p:nvSpPr>
            <p:spPr>
              <a:xfrm>
                <a:off x="1247700" y="959400"/>
                <a:ext cx="63425" cy="165825"/>
              </a:xfrm>
              <a:custGeom>
                <a:avLst/>
                <a:gdLst/>
                <a:ahLst/>
                <a:cxnLst/>
                <a:rect l="l" t="t" r="r" b="b"/>
                <a:pathLst>
                  <a:path w="2537" h="6633" extrusionOk="0">
                    <a:moveTo>
                      <a:pt x="2536" y="1"/>
                    </a:moveTo>
                    <a:cubicBezTo>
                      <a:pt x="0" y="691"/>
                      <a:pt x="12" y="4715"/>
                      <a:pt x="1845" y="6251"/>
                    </a:cubicBezTo>
                    <a:cubicBezTo>
                      <a:pt x="2024" y="6406"/>
                      <a:pt x="2226" y="6537"/>
                      <a:pt x="2453" y="6632"/>
                    </a:cubicBezTo>
                    <a:cubicBezTo>
                      <a:pt x="2453" y="6466"/>
                      <a:pt x="2453" y="6299"/>
                      <a:pt x="2453" y="6132"/>
                    </a:cubicBezTo>
                    <a:cubicBezTo>
                      <a:pt x="2381" y="6085"/>
                      <a:pt x="2310" y="6049"/>
                      <a:pt x="2238" y="5989"/>
                    </a:cubicBezTo>
                    <a:cubicBezTo>
                      <a:pt x="1798" y="5668"/>
                      <a:pt x="1488" y="5180"/>
                      <a:pt x="1286" y="4680"/>
                    </a:cubicBezTo>
                    <a:cubicBezTo>
                      <a:pt x="881" y="3620"/>
                      <a:pt x="845" y="2287"/>
                      <a:pt x="1453" y="1286"/>
                    </a:cubicBezTo>
                    <a:cubicBezTo>
                      <a:pt x="1715" y="870"/>
                      <a:pt x="2096" y="536"/>
                      <a:pt x="2536" y="310"/>
                    </a:cubicBezTo>
                    <a:cubicBezTo>
                      <a:pt x="2536" y="203"/>
                      <a:pt x="2536" y="108"/>
                      <a:pt x="25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6" name="Google Shape;4886;p81"/>
              <p:cNvSpPr/>
              <p:nvPr/>
            </p:nvSpPr>
            <p:spPr>
              <a:xfrm>
                <a:off x="1194400" y="896900"/>
                <a:ext cx="117600" cy="298575"/>
              </a:xfrm>
              <a:custGeom>
                <a:avLst/>
                <a:gdLst/>
                <a:ahLst/>
                <a:cxnLst/>
                <a:rect l="l" t="t" r="r" b="b"/>
                <a:pathLst>
                  <a:path w="4704" h="11943" extrusionOk="0">
                    <a:moveTo>
                      <a:pt x="4656" y="0"/>
                    </a:moveTo>
                    <a:cubicBezTo>
                      <a:pt x="3585" y="107"/>
                      <a:pt x="2584" y="477"/>
                      <a:pt x="1799" y="1227"/>
                    </a:cubicBezTo>
                    <a:cubicBezTo>
                      <a:pt x="1049" y="1941"/>
                      <a:pt x="572" y="2905"/>
                      <a:pt x="322" y="3906"/>
                    </a:cubicBezTo>
                    <a:cubicBezTo>
                      <a:pt x="37" y="5060"/>
                      <a:pt x="1" y="6299"/>
                      <a:pt x="275" y="7477"/>
                    </a:cubicBezTo>
                    <a:cubicBezTo>
                      <a:pt x="560" y="8632"/>
                      <a:pt x="1180" y="9680"/>
                      <a:pt x="2001" y="10525"/>
                    </a:cubicBezTo>
                    <a:cubicBezTo>
                      <a:pt x="2525" y="11061"/>
                      <a:pt x="3108" y="11526"/>
                      <a:pt x="3823" y="11764"/>
                    </a:cubicBezTo>
                    <a:cubicBezTo>
                      <a:pt x="4061" y="11835"/>
                      <a:pt x="4323" y="11895"/>
                      <a:pt x="4573" y="11942"/>
                    </a:cubicBezTo>
                    <a:cubicBezTo>
                      <a:pt x="4573" y="11776"/>
                      <a:pt x="4573" y="11597"/>
                      <a:pt x="4573" y="11418"/>
                    </a:cubicBezTo>
                    <a:cubicBezTo>
                      <a:pt x="4478" y="11406"/>
                      <a:pt x="4382" y="11395"/>
                      <a:pt x="4299" y="11371"/>
                    </a:cubicBezTo>
                    <a:cubicBezTo>
                      <a:pt x="3656" y="11216"/>
                      <a:pt x="3144" y="10906"/>
                      <a:pt x="2668" y="10466"/>
                    </a:cubicBezTo>
                    <a:cubicBezTo>
                      <a:pt x="1846" y="9704"/>
                      <a:pt x="1203" y="8775"/>
                      <a:pt x="870" y="7716"/>
                    </a:cubicBezTo>
                    <a:cubicBezTo>
                      <a:pt x="525" y="6656"/>
                      <a:pt x="489" y="5513"/>
                      <a:pt x="691" y="4429"/>
                    </a:cubicBezTo>
                    <a:cubicBezTo>
                      <a:pt x="858" y="3489"/>
                      <a:pt x="1203" y="2548"/>
                      <a:pt x="1834" y="1822"/>
                    </a:cubicBezTo>
                    <a:cubicBezTo>
                      <a:pt x="2561" y="965"/>
                      <a:pt x="3596" y="477"/>
                      <a:pt x="4692" y="274"/>
                    </a:cubicBezTo>
                    <a:cubicBezTo>
                      <a:pt x="4704" y="191"/>
                      <a:pt x="4704" y="96"/>
                      <a:pt x="470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7" name="Google Shape;4887;p81"/>
              <p:cNvSpPr/>
              <p:nvPr/>
            </p:nvSpPr>
            <p:spPr>
              <a:xfrm>
                <a:off x="1215250" y="7897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55" y="714"/>
                      <a:pt x="643" y="1667"/>
                      <a:pt x="0" y="1834"/>
                    </a:cubicBezTo>
                    <a:cubicBezTo>
                      <a:pt x="643" y="1917"/>
                      <a:pt x="1131" y="2798"/>
                      <a:pt x="1179" y="3489"/>
                    </a:cubicBezTo>
                    <a:cubicBezTo>
                      <a:pt x="1191" y="2810"/>
                      <a:pt x="1619" y="1893"/>
                      <a:pt x="2262" y="1810"/>
                    </a:cubicBezTo>
                    <a:cubicBezTo>
                      <a:pt x="1584" y="1703"/>
                      <a:pt x="1155" y="703"/>
                      <a:pt x="1179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8" name="Google Shape;4888;p81"/>
              <p:cNvSpPr/>
              <p:nvPr/>
            </p:nvSpPr>
            <p:spPr>
              <a:xfrm>
                <a:off x="1107800" y="1004650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79" y="0"/>
                    </a:moveTo>
                    <a:cubicBezTo>
                      <a:pt x="1167" y="715"/>
                      <a:pt x="643" y="1667"/>
                      <a:pt x="0" y="1822"/>
                    </a:cubicBezTo>
                    <a:cubicBezTo>
                      <a:pt x="643" y="1917"/>
                      <a:pt x="1143" y="2798"/>
                      <a:pt x="1179" y="3489"/>
                    </a:cubicBezTo>
                    <a:cubicBezTo>
                      <a:pt x="1203" y="2810"/>
                      <a:pt x="1619" y="1893"/>
                      <a:pt x="2262" y="1810"/>
                    </a:cubicBezTo>
                    <a:cubicBezTo>
                      <a:pt x="1584" y="1703"/>
                      <a:pt x="1167" y="703"/>
                      <a:pt x="1191" y="12"/>
                    </a:cubicBezTo>
                    <a:lnTo>
                      <a:pt x="117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9" name="Google Shape;4889;p81"/>
              <p:cNvSpPr/>
              <p:nvPr/>
            </p:nvSpPr>
            <p:spPr>
              <a:xfrm>
                <a:off x="1219700" y="1230875"/>
                <a:ext cx="56575" cy="87225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3489" extrusionOk="0">
                    <a:moveTo>
                      <a:pt x="1180" y="0"/>
                    </a:moveTo>
                    <a:cubicBezTo>
                      <a:pt x="1168" y="714"/>
                      <a:pt x="644" y="1667"/>
                      <a:pt x="1" y="1822"/>
                    </a:cubicBezTo>
                    <a:cubicBezTo>
                      <a:pt x="656" y="1917"/>
                      <a:pt x="1144" y="2798"/>
                      <a:pt x="1180" y="3489"/>
                    </a:cubicBezTo>
                    <a:cubicBezTo>
                      <a:pt x="1203" y="2810"/>
                      <a:pt x="1620" y="1893"/>
                      <a:pt x="2263" y="1810"/>
                    </a:cubicBezTo>
                    <a:cubicBezTo>
                      <a:pt x="1584" y="1703"/>
                      <a:pt x="1168" y="703"/>
                      <a:pt x="1191" y="12"/>
                    </a:cubicBezTo>
                    <a:lnTo>
                      <a:pt x="118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890" name="Google Shape;4890;p81"/>
          <p:cNvGrpSpPr/>
          <p:nvPr/>
        </p:nvGrpSpPr>
        <p:grpSpPr>
          <a:xfrm rot="2946211">
            <a:off x="651692" y="651755"/>
            <a:ext cx="386640" cy="1661104"/>
            <a:chOff x="1075269" y="128967"/>
            <a:chExt cx="386637" cy="1661090"/>
          </a:xfrm>
        </p:grpSpPr>
        <p:sp>
          <p:nvSpPr>
            <p:cNvPr id="4891" name="Google Shape;4891;p81"/>
            <p:cNvSpPr/>
            <p:nvPr/>
          </p:nvSpPr>
          <p:spPr>
            <a:xfrm>
              <a:off x="1075269" y="128967"/>
              <a:ext cx="386637" cy="1661090"/>
            </a:xfrm>
            <a:custGeom>
              <a:avLst/>
              <a:gdLst/>
              <a:ahLst/>
              <a:cxnLst/>
              <a:rect l="l" t="t" r="r" b="b"/>
              <a:pathLst>
                <a:path w="11264" h="48393" extrusionOk="0">
                  <a:moveTo>
                    <a:pt x="10097" y="1"/>
                  </a:moveTo>
                  <a:cubicBezTo>
                    <a:pt x="9828" y="1"/>
                    <a:pt x="9620" y="364"/>
                    <a:pt x="9465" y="557"/>
                  </a:cubicBezTo>
                  <a:cubicBezTo>
                    <a:pt x="9299" y="771"/>
                    <a:pt x="9001" y="831"/>
                    <a:pt x="8739" y="878"/>
                  </a:cubicBezTo>
                  <a:cubicBezTo>
                    <a:pt x="8442" y="938"/>
                    <a:pt x="8144" y="974"/>
                    <a:pt x="7870" y="1093"/>
                  </a:cubicBezTo>
                  <a:cubicBezTo>
                    <a:pt x="7688" y="1176"/>
                    <a:pt x="7521" y="1288"/>
                    <a:pt x="7352" y="1288"/>
                  </a:cubicBezTo>
                  <a:cubicBezTo>
                    <a:pt x="7256" y="1288"/>
                    <a:pt x="7160" y="1252"/>
                    <a:pt x="7060" y="1152"/>
                  </a:cubicBezTo>
                  <a:cubicBezTo>
                    <a:pt x="6906" y="986"/>
                    <a:pt x="6798" y="819"/>
                    <a:pt x="6548" y="771"/>
                  </a:cubicBezTo>
                  <a:cubicBezTo>
                    <a:pt x="6506" y="764"/>
                    <a:pt x="6465" y="761"/>
                    <a:pt x="6425" y="761"/>
                  </a:cubicBezTo>
                  <a:cubicBezTo>
                    <a:pt x="6063" y="761"/>
                    <a:pt x="5805" y="1035"/>
                    <a:pt x="5536" y="1271"/>
                  </a:cubicBezTo>
                  <a:cubicBezTo>
                    <a:pt x="5382" y="1402"/>
                    <a:pt x="5238" y="1471"/>
                    <a:pt x="5067" y="1471"/>
                  </a:cubicBezTo>
                  <a:cubicBezTo>
                    <a:pt x="4988" y="1471"/>
                    <a:pt x="4904" y="1456"/>
                    <a:pt x="4810" y="1426"/>
                  </a:cubicBezTo>
                  <a:cubicBezTo>
                    <a:pt x="4501" y="1319"/>
                    <a:pt x="4239" y="1200"/>
                    <a:pt x="3917" y="1152"/>
                  </a:cubicBezTo>
                  <a:cubicBezTo>
                    <a:pt x="3786" y="1140"/>
                    <a:pt x="3584" y="1128"/>
                    <a:pt x="3489" y="1045"/>
                  </a:cubicBezTo>
                  <a:cubicBezTo>
                    <a:pt x="3441" y="1021"/>
                    <a:pt x="3429" y="974"/>
                    <a:pt x="3381" y="938"/>
                  </a:cubicBezTo>
                  <a:cubicBezTo>
                    <a:pt x="3328" y="903"/>
                    <a:pt x="3264" y="889"/>
                    <a:pt x="3196" y="889"/>
                  </a:cubicBezTo>
                  <a:cubicBezTo>
                    <a:pt x="3080" y="889"/>
                    <a:pt x="2955" y="929"/>
                    <a:pt x="2858" y="974"/>
                  </a:cubicBezTo>
                  <a:cubicBezTo>
                    <a:pt x="2637" y="1067"/>
                    <a:pt x="2472" y="1307"/>
                    <a:pt x="2210" y="1307"/>
                  </a:cubicBezTo>
                  <a:cubicBezTo>
                    <a:pt x="2203" y="1307"/>
                    <a:pt x="2197" y="1307"/>
                    <a:pt x="2191" y="1307"/>
                  </a:cubicBezTo>
                  <a:cubicBezTo>
                    <a:pt x="1965" y="1307"/>
                    <a:pt x="1774" y="1105"/>
                    <a:pt x="1595" y="974"/>
                  </a:cubicBezTo>
                  <a:cubicBezTo>
                    <a:pt x="1391" y="817"/>
                    <a:pt x="1161" y="665"/>
                    <a:pt x="926" y="665"/>
                  </a:cubicBezTo>
                  <a:cubicBezTo>
                    <a:pt x="804" y="665"/>
                    <a:pt x="681" y="706"/>
                    <a:pt x="560" y="807"/>
                  </a:cubicBezTo>
                  <a:cubicBezTo>
                    <a:pt x="214" y="1081"/>
                    <a:pt x="238" y="1605"/>
                    <a:pt x="238" y="1998"/>
                  </a:cubicBezTo>
                  <a:cubicBezTo>
                    <a:pt x="250" y="2676"/>
                    <a:pt x="179" y="3355"/>
                    <a:pt x="131" y="4022"/>
                  </a:cubicBezTo>
                  <a:cubicBezTo>
                    <a:pt x="0" y="5748"/>
                    <a:pt x="48" y="7486"/>
                    <a:pt x="48" y="9213"/>
                  </a:cubicBezTo>
                  <a:cubicBezTo>
                    <a:pt x="60" y="15094"/>
                    <a:pt x="24" y="21000"/>
                    <a:pt x="131" y="26870"/>
                  </a:cubicBezTo>
                  <a:cubicBezTo>
                    <a:pt x="143" y="27763"/>
                    <a:pt x="179" y="28656"/>
                    <a:pt x="191" y="29537"/>
                  </a:cubicBezTo>
                  <a:cubicBezTo>
                    <a:pt x="202" y="30608"/>
                    <a:pt x="143" y="31668"/>
                    <a:pt x="179" y="32740"/>
                  </a:cubicBezTo>
                  <a:cubicBezTo>
                    <a:pt x="214" y="33954"/>
                    <a:pt x="321" y="35168"/>
                    <a:pt x="345" y="36383"/>
                  </a:cubicBezTo>
                  <a:cubicBezTo>
                    <a:pt x="381" y="37597"/>
                    <a:pt x="357" y="38812"/>
                    <a:pt x="393" y="40026"/>
                  </a:cubicBezTo>
                  <a:cubicBezTo>
                    <a:pt x="429" y="41241"/>
                    <a:pt x="476" y="42455"/>
                    <a:pt x="524" y="43681"/>
                  </a:cubicBezTo>
                  <a:cubicBezTo>
                    <a:pt x="572" y="44824"/>
                    <a:pt x="631" y="45979"/>
                    <a:pt x="583" y="47122"/>
                  </a:cubicBezTo>
                  <a:cubicBezTo>
                    <a:pt x="572" y="47432"/>
                    <a:pt x="536" y="47789"/>
                    <a:pt x="714" y="48063"/>
                  </a:cubicBezTo>
                  <a:cubicBezTo>
                    <a:pt x="857" y="48294"/>
                    <a:pt x="1126" y="48393"/>
                    <a:pt x="1387" y="48393"/>
                  </a:cubicBezTo>
                  <a:cubicBezTo>
                    <a:pt x="1475" y="48393"/>
                    <a:pt x="1562" y="48381"/>
                    <a:pt x="1643" y="48360"/>
                  </a:cubicBezTo>
                  <a:cubicBezTo>
                    <a:pt x="2012" y="48277"/>
                    <a:pt x="2179" y="47920"/>
                    <a:pt x="2512" y="47777"/>
                  </a:cubicBezTo>
                  <a:cubicBezTo>
                    <a:pt x="2593" y="47740"/>
                    <a:pt x="2646" y="47721"/>
                    <a:pt x="2696" y="47721"/>
                  </a:cubicBezTo>
                  <a:cubicBezTo>
                    <a:pt x="2755" y="47721"/>
                    <a:pt x="2808" y="47749"/>
                    <a:pt x="2893" y="47801"/>
                  </a:cubicBezTo>
                  <a:cubicBezTo>
                    <a:pt x="3036" y="47896"/>
                    <a:pt x="3191" y="47956"/>
                    <a:pt x="3369" y="47979"/>
                  </a:cubicBezTo>
                  <a:cubicBezTo>
                    <a:pt x="3473" y="47991"/>
                    <a:pt x="3577" y="47996"/>
                    <a:pt x="3681" y="47996"/>
                  </a:cubicBezTo>
                  <a:cubicBezTo>
                    <a:pt x="3902" y="47996"/>
                    <a:pt x="4124" y="47972"/>
                    <a:pt x="4334" y="47932"/>
                  </a:cubicBezTo>
                  <a:cubicBezTo>
                    <a:pt x="4715" y="47872"/>
                    <a:pt x="4953" y="47598"/>
                    <a:pt x="5132" y="47289"/>
                  </a:cubicBezTo>
                  <a:cubicBezTo>
                    <a:pt x="5310" y="46967"/>
                    <a:pt x="5548" y="46455"/>
                    <a:pt x="5917" y="46325"/>
                  </a:cubicBezTo>
                  <a:cubicBezTo>
                    <a:pt x="5957" y="46312"/>
                    <a:pt x="5994" y="46306"/>
                    <a:pt x="6027" y="46306"/>
                  </a:cubicBezTo>
                  <a:cubicBezTo>
                    <a:pt x="6300" y="46306"/>
                    <a:pt x="6362" y="46705"/>
                    <a:pt x="6489" y="46896"/>
                  </a:cubicBezTo>
                  <a:cubicBezTo>
                    <a:pt x="6601" y="47061"/>
                    <a:pt x="6761" y="47160"/>
                    <a:pt x="6926" y="47160"/>
                  </a:cubicBezTo>
                  <a:cubicBezTo>
                    <a:pt x="7024" y="47160"/>
                    <a:pt x="7123" y="47126"/>
                    <a:pt x="7215" y="47051"/>
                  </a:cubicBezTo>
                  <a:cubicBezTo>
                    <a:pt x="7291" y="46986"/>
                    <a:pt x="7405" y="46794"/>
                    <a:pt x="7515" y="46794"/>
                  </a:cubicBezTo>
                  <a:cubicBezTo>
                    <a:pt x="7526" y="46794"/>
                    <a:pt x="7537" y="46796"/>
                    <a:pt x="7549" y="46801"/>
                  </a:cubicBezTo>
                  <a:cubicBezTo>
                    <a:pt x="7584" y="46813"/>
                    <a:pt x="7620" y="46884"/>
                    <a:pt x="7656" y="46908"/>
                  </a:cubicBezTo>
                  <a:cubicBezTo>
                    <a:pt x="7727" y="46979"/>
                    <a:pt x="7834" y="47015"/>
                    <a:pt x="7918" y="47075"/>
                  </a:cubicBezTo>
                  <a:cubicBezTo>
                    <a:pt x="8049" y="47158"/>
                    <a:pt x="8120" y="47241"/>
                    <a:pt x="8287" y="47253"/>
                  </a:cubicBezTo>
                  <a:cubicBezTo>
                    <a:pt x="8303" y="47255"/>
                    <a:pt x="8319" y="47256"/>
                    <a:pt x="8335" y="47256"/>
                  </a:cubicBezTo>
                  <a:cubicBezTo>
                    <a:pt x="8531" y="47256"/>
                    <a:pt x="8693" y="47133"/>
                    <a:pt x="8882" y="47133"/>
                  </a:cubicBezTo>
                  <a:cubicBezTo>
                    <a:pt x="8890" y="47133"/>
                    <a:pt x="8898" y="47134"/>
                    <a:pt x="8906" y="47134"/>
                  </a:cubicBezTo>
                  <a:cubicBezTo>
                    <a:pt x="9204" y="47146"/>
                    <a:pt x="9525" y="47360"/>
                    <a:pt x="9811" y="47468"/>
                  </a:cubicBezTo>
                  <a:cubicBezTo>
                    <a:pt x="9985" y="47531"/>
                    <a:pt x="10202" y="47605"/>
                    <a:pt x="10412" y="47605"/>
                  </a:cubicBezTo>
                  <a:cubicBezTo>
                    <a:pt x="10517" y="47605"/>
                    <a:pt x="10620" y="47587"/>
                    <a:pt x="10716" y="47539"/>
                  </a:cubicBezTo>
                  <a:cubicBezTo>
                    <a:pt x="10930" y="47420"/>
                    <a:pt x="10978" y="47182"/>
                    <a:pt x="11001" y="46956"/>
                  </a:cubicBezTo>
                  <a:cubicBezTo>
                    <a:pt x="11073" y="46360"/>
                    <a:pt x="10989" y="45753"/>
                    <a:pt x="10966" y="45146"/>
                  </a:cubicBezTo>
                  <a:cubicBezTo>
                    <a:pt x="10894" y="43979"/>
                    <a:pt x="10882" y="42812"/>
                    <a:pt x="10859" y="41645"/>
                  </a:cubicBezTo>
                  <a:cubicBezTo>
                    <a:pt x="10835" y="40431"/>
                    <a:pt x="10859" y="39228"/>
                    <a:pt x="10835" y="38026"/>
                  </a:cubicBezTo>
                  <a:cubicBezTo>
                    <a:pt x="10811" y="37073"/>
                    <a:pt x="10728" y="36121"/>
                    <a:pt x="10680" y="35168"/>
                  </a:cubicBezTo>
                  <a:cubicBezTo>
                    <a:pt x="10668" y="34859"/>
                    <a:pt x="10692" y="34549"/>
                    <a:pt x="10692" y="34240"/>
                  </a:cubicBezTo>
                  <a:cubicBezTo>
                    <a:pt x="10704" y="32561"/>
                    <a:pt x="10692" y="30870"/>
                    <a:pt x="10704" y="29191"/>
                  </a:cubicBezTo>
                  <a:cubicBezTo>
                    <a:pt x="10751" y="24869"/>
                    <a:pt x="10799" y="20559"/>
                    <a:pt x="10859" y="16249"/>
                  </a:cubicBezTo>
                  <a:cubicBezTo>
                    <a:pt x="10918" y="11999"/>
                    <a:pt x="11263" y="7629"/>
                    <a:pt x="10799" y="3391"/>
                  </a:cubicBezTo>
                  <a:cubicBezTo>
                    <a:pt x="10728" y="2652"/>
                    <a:pt x="10620" y="1926"/>
                    <a:pt x="10549" y="1188"/>
                  </a:cubicBezTo>
                  <a:cubicBezTo>
                    <a:pt x="10513" y="867"/>
                    <a:pt x="10620" y="283"/>
                    <a:pt x="10299" y="69"/>
                  </a:cubicBezTo>
                  <a:cubicBezTo>
                    <a:pt x="10228" y="21"/>
                    <a:pt x="10161" y="1"/>
                    <a:pt x="10097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892" name="Google Shape;4892;p81"/>
            <p:cNvGrpSpPr/>
            <p:nvPr/>
          </p:nvGrpSpPr>
          <p:grpSpPr>
            <a:xfrm>
              <a:off x="1075269" y="128967"/>
              <a:ext cx="386637" cy="1661090"/>
              <a:chOff x="1075269" y="128967"/>
              <a:chExt cx="386637" cy="1661090"/>
            </a:xfrm>
          </p:grpSpPr>
          <p:sp>
            <p:nvSpPr>
              <p:cNvPr id="4893" name="Google Shape;4893;p81"/>
              <p:cNvSpPr/>
              <p:nvPr/>
            </p:nvSpPr>
            <p:spPr>
              <a:xfrm>
                <a:off x="1075269" y="128967"/>
                <a:ext cx="386637" cy="1661090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48393" extrusionOk="0">
                    <a:moveTo>
                      <a:pt x="10097" y="1"/>
                    </a:moveTo>
                    <a:cubicBezTo>
                      <a:pt x="9828" y="1"/>
                      <a:pt x="9620" y="364"/>
                      <a:pt x="9465" y="557"/>
                    </a:cubicBezTo>
                    <a:cubicBezTo>
                      <a:pt x="9299" y="771"/>
                      <a:pt x="9001" y="831"/>
                      <a:pt x="8739" y="878"/>
                    </a:cubicBezTo>
                    <a:cubicBezTo>
                      <a:pt x="8442" y="938"/>
                      <a:pt x="8144" y="974"/>
                      <a:pt x="7870" y="1093"/>
                    </a:cubicBezTo>
                    <a:cubicBezTo>
                      <a:pt x="7688" y="1176"/>
                      <a:pt x="7521" y="1288"/>
                      <a:pt x="7352" y="1288"/>
                    </a:cubicBezTo>
                    <a:cubicBezTo>
                      <a:pt x="7256" y="1288"/>
                      <a:pt x="7160" y="1252"/>
                      <a:pt x="7060" y="1152"/>
                    </a:cubicBezTo>
                    <a:cubicBezTo>
                      <a:pt x="6906" y="986"/>
                      <a:pt x="6798" y="819"/>
                      <a:pt x="6548" y="771"/>
                    </a:cubicBezTo>
                    <a:cubicBezTo>
                      <a:pt x="6506" y="764"/>
                      <a:pt x="6465" y="761"/>
                      <a:pt x="6425" y="761"/>
                    </a:cubicBezTo>
                    <a:cubicBezTo>
                      <a:pt x="6063" y="761"/>
                      <a:pt x="5805" y="1035"/>
                      <a:pt x="5536" y="1271"/>
                    </a:cubicBezTo>
                    <a:cubicBezTo>
                      <a:pt x="5382" y="1402"/>
                      <a:pt x="5238" y="1471"/>
                      <a:pt x="5067" y="1471"/>
                    </a:cubicBezTo>
                    <a:cubicBezTo>
                      <a:pt x="4988" y="1471"/>
                      <a:pt x="4904" y="1456"/>
                      <a:pt x="4810" y="1426"/>
                    </a:cubicBezTo>
                    <a:cubicBezTo>
                      <a:pt x="4501" y="1319"/>
                      <a:pt x="4239" y="1200"/>
                      <a:pt x="3917" y="1152"/>
                    </a:cubicBezTo>
                    <a:cubicBezTo>
                      <a:pt x="3786" y="1140"/>
                      <a:pt x="3584" y="1128"/>
                      <a:pt x="3489" y="1045"/>
                    </a:cubicBezTo>
                    <a:cubicBezTo>
                      <a:pt x="3441" y="1021"/>
                      <a:pt x="3429" y="974"/>
                      <a:pt x="3381" y="938"/>
                    </a:cubicBezTo>
                    <a:cubicBezTo>
                      <a:pt x="3328" y="903"/>
                      <a:pt x="3264" y="889"/>
                      <a:pt x="3196" y="889"/>
                    </a:cubicBezTo>
                    <a:cubicBezTo>
                      <a:pt x="3080" y="889"/>
                      <a:pt x="2955" y="929"/>
                      <a:pt x="2858" y="974"/>
                    </a:cubicBezTo>
                    <a:cubicBezTo>
                      <a:pt x="2637" y="1067"/>
                      <a:pt x="2472" y="1307"/>
                      <a:pt x="2210" y="1307"/>
                    </a:cubicBezTo>
                    <a:cubicBezTo>
                      <a:pt x="2203" y="1307"/>
                      <a:pt x="2197" y="1307"/>
                      <a:pt x="2191" y="1307"/>
                    </a:cubicBezTo>
                    <a:cubicBezTo>
                      <a:pt x="1965" y="1307"/>
                      <a:pt x="1774" y="1105"/>
                      <a:pt x="1595" y="974"/>
                    </a:cubicBezTo>
                    <a:cubicBezTo>
                      <a:pt x="1391" y="817"/>
                      <a:pt x="1161" y="665"/>
                      <a:pt x="926" y="665"/>
                    </a:cubicBezTo>
                    <a:cubicBezTo>
                      <a:pt x="804" y="665"/>
                      <a:pt x="681" y="706"/>
                      <a:pt x="560" y="807"/>
                    </a:cubicBezTo>
                    <a:cubicBezTo>
                      <a:pt x="214" y="1081"/>
                      <a:pt x="238" y="1605"/>
                      <a:pt x="238" y="1998"/>
                    </a:cubicBezTo>
                    <a:cubicBezTo>
                      <a:pt x="250" y="2676"/>
                      <a:pt x="179" y="3355"/>
                      <a:pt x="131" y="4022"/>
                    </a:cubicBezTo>
                    <a:cubicBezTo>
                      <a:pt x="0" y="5748"/>
                      <a:pt x="48" y="7486"/>
                      <a:pt x="48" y="9213"/>
                    </a:cubicBezTo>
                    <a:cubicBezTo>
                      <a:pt x="60" y="15094"/>
                      <a:pt x="24" y="21000"/>
                      <a:pt x="131" y="26870"/>
                    </a:cubicBezTo>
                    <a:cubicBezTo>
                      <a:pt x="143" y="27763"/>
                      <a:pt x="179" y="28656"/>
                      <a:pt x="191" y="29537"/>
                    </a:cubicBezTo>
                    <a:cubicBezTo>
                      <a:pt x="202" y="30608"/>
                      <a:pt x="143" y="31668"/>
                      <a:pt x="179" y="32740"/>
                    </a:cubicBezTo>
                    <a:cubicBezTo>
                      <a:pt x="214" y="33954"/>
                      <a:pt x="321" y="35168"/>
                      <a:pt x="345" y="36383"/>
                    </a:cubicBezTo>
                    <a:cubicBezTo>
                      <a:pt x="381" y="37597"/>
                      <a:pt x="357" y="38812"/>
                      <a:pt x="393" y="40026"/>
                    </a:cubicBezTo>
                    <a:cubicBezTo>
                      <a:pt x="429" y="41241"/>
                      <a:pt x="476" y="42455"/>
                      <a:pt x="524" y="43681"/>
                    </a:cubicBezTo>
                    <a:cubicBezTo>
                      <a:pt x="572" y="44824"/>
                      <a:pt x="631" y="45979"/>
                      <a:pt x="583" y="47122"/>
                    </a:cubicBezTo>
                    <a:cubicBezTo>
                      <a:pt x="572" y="47432"/>
                      <a:pt x="536" y="47789"/>
                      <a:pt x="714" y="48063"/>
                    </a:cubicBezTo>
                    <a:cubicBezTo>
                      <a:pt x="857" y="48294"/>
                      <a:pt x="1126" y="48393"/>
                      <a:pt x="1387" y="48393"/>
                    </a:cubicBezTo>
                    <a:cubicBezTo>
                      <a:pt x="1475" y="48393"/>
                      <a:pt x="1562" y="48381"/>
                      <a:pt x="1643" y="48360"/>
                    </a:cubicBezTo>
                    <a:cubicBezTo>
                      <a:pt x="2012" y="48277"/>
                      <a:pt x="2179" y="47920"/>
                      <a:pt x="2512" y="47777"/>
                    </a:cubicBezTo>
                    <a:cubicBezTo>
                      <a:pt x="2593" y="47740"/>
                      <a:pt x="2646" y="47721"/>
                      <a:pt x="2696" y="47721"/>
                    </a:cubicBezTo>
                    <a:cubicBezTo>
                      <a:pt x="2755" y="47721"/>
                      <a:pt x="2808" y="47749"/>
                      <a:pt x="2893" y="47801"/>
                    </a:cubicBezTo>
                    <a:cubicBezTo>
                      <a:pt x="3036" y="47896"/>
                      <a:pt x="3191" y="47956"/>
                      <a:pt x="3369" y="47979"/>
                    </a:cubicBezTo>
                    <a:cubicBezTo>
                      <a:pt x="3473" y="47991"/>
                      <a:pt x="3577" y="47996"/>
                      <a:pt x="3681" y="47996"/>
                    </a:cubicBezTo>
                    <a:cubicBezTo>
                      <a:pt x="3902" y="47996"/>
                      <a:pt x="4124" y="47972"/>
                      <a:pt x="4334" y="47932"/>
                    </a:cubicBezTo>
                    <a:cubicBezTo>
                      <a:pt x="4715" y="47872"/>
                      <a:pt x="4953" y="47598"/>
                      <a:pt x="5132" y="47289"/>
                    </a:cubicBezTo>
                    <a:cubicBezTo>
                      <a:pt x="5310" y="46967"/>
                      <a:pt x="5548" y="46455"/>
                      <a:pt x="5917" y="46325"/>
                    </a:cubicBezTo>
                    <a:cubicBezTo>
                      <a:pt x="5957" y="46312"/>
                      <a:pt x="5994" y="46306"/>
                      <a:pt x="6027" y="46306"/>
                    </a:cubicBezTo>
                    <a:cubicBezTo>
                      <a:pt x="6300" y="46306"/>
                      <a:pt x="6362" y="46705"/>
                      <a:pt x="6489" y="46896"/>
                    </a:cubicBezTo>
                    <a:cubicBezTo>
                      <a:pt x="6601" y="47061"/>
                      <a:pt x="6761" y="47160"/>
                      <a:pt x="6926" y="47160"/>
                    </a:cubicBezTo>
                    <a:cubicBezTo>
                      <a:pt x="7024" y="47160"/>
                      <a:pt x="7123" y="47126"/>
                      <a:pt x="7215" y="47051"/>
                    </a:cubicBezTo>
                    <a:cubicBezTo>
                      <a:pt x="7291" y="46986"/>
                      <a:pt x="7405" y="46794"/>
                      <a:pt x="7515" y="46794"/>
                    </a:cubicBezTo>
                    <a:cubicBezTo>
                      <a:pt x="7526" y="46794"/>
                      <a:pt x="7537" y="46796"/>
                      <a:pt x="7549" y="46801"/>
                    </a:cubicBezTo>
                    <a:cubicBezTo>
                      <a:pt x="7584" y="46813"/>
                      <a:pt x="7620" y="46884"/>
                      <a:pt x="7656" y="46908"/>
                    </a:cubicBezTo>
                    <a:cubicBezTo>
                      <a:pt x="7727" y="46979"/>
                      <a:pt x="7834" y="47015"/>
                      <a:pt x="7918" y="47075"/>
                    </a:cubicBezTo>
                    <a:cubicBezTo>
                      <a:pt x="8049" y="47158"/>
                      <a:pt x="8120" y="47241"/>
                      <a:pt x="8287" y="47253"/>
                    </a:cubicBezTo>
                    <a:cubicBezTo>
                      <a:pt x="8303" y="47255"/>
                      <a:pt x="8319" y="47256"/>
                      <a:pt x="8335" y="47256"/>
                    </a:cubicBezTo>
                    <a:cubicBezTo>
                      <a:pt x="8531" y="47256"/>
                      <a:pt x="8693" y="47133"/>
                      <a:pt x="8882" y="47133"/>
                    </a:cubicBezTo>
                    <a:cubicBezTo>
                      <a:pt x="8890" y="47133"/>
                      <a:pt x="8898" y="47134"/>
                      <a:pt x="8906" y="47134"/>
                    </a:cubicBezTo>
                    <a:cubicBezTo>
                      <a:pt x="9204" y="47146"/>
                      <a:pt x="9525" y="47360"/>
                      <a:pt x="9811" y="47468"/>
                    </a:cubicBezTo>
                    <a:cubicBezTo>
                      <a:pt x="9985" y="47531"/>
                      <a:pt x="10202" y="47605"/>
                      <a:pt x="10412" y="47605"/>
                    </a:cubicBezTo>
                    <a:cubicBezTo>
                      <a:pt x="10517" y="47605"/>
                      <a:pt x="10620" y="47587"/>
                      <a:pt x="10716" y="47539"/>
                    </a:cubicBezTo>
                    <a:cubicBezTo>
                      <a:pt x="10930" y="47420"/>
                      <a:pt x="10978" y="47182"/>
                      <a:pt x="11001" y="46956"/>
                    </a:cubicBezTo>
                    <a:cubicBezTo>
                      <a:pt x="11073" y="46360"/>
                      <a:pt x="10989" y="45753"/>
                      <a:pt x="10966" y="45146"/>
                    </a:cubicBezTo>
                    <a:cubicBezTo>
                      <a:pt x="10894" y="43979"/>
                      <a:pt x="10882" y="42812"/>
                      <a:pt x="10859" y="41645"/>
                    </a:cubicBezTo>
                    <a:cubicBezTo>
                      <a:pt x="10835" y="40431"/>
                      <a:pt x="10859" y="39228"/>
                      <a:pt x="10835" y="38026"/>
                    </a:cubicBezTo>
                    <a:cubicBezTo>
                      <a:pt x="10811" y="37073"/>
                      <a:pt x="10728" y="36121"/>
                      <a:pt x="10680" y="35168"/>
                    </a:cubicBezTo>
                    <a:cubicBezTo>
                      <a:pt x="10668" y="34859"/>
                      <a:pt x="10692" y="34549"/>
                      <a:pt x="10692" y="34240"/>
                    </a:cubicBezTo>
                    <a:cubicBezTo>
                      <a:pt x="10704" y="32561"/>
                      <a:pt x="10692" y="30870"/>
                      <a:pt x="10704" y="29191"/>
                    </a:cubicBezTo>
                    <a:cubicBezTo>
                      <a:pt x="10751" y="24869"/>
                      <a:pt x="10799" y="20559"/>
                      <a:pt x="10859" y="16249"/>
                    </a:cubicBezTo>
                    <a:cubicBezTo>
                      <a:pt x="10918" y="11999"/>
                      <a:pt x="11263" y="7629"/>
                      <a:pt x="10799" y="3391"/>
                    </a:cubicBezTo>
                    <a:cubicBezTo>
                      <a:pt x="10728" y="2652"/>
                      <a:pt x="10620" y="1926"/>
                      <a:pt x="10549" y="1188"/>
                    </a:cubicBezTo>
                    <a:cubicBezTo>
                      <a:pt x="10513" y="867"/>
                      <a:pt x="10620" y="283"/>
                      <a:pt x="10299" y="69"/>
                    </a:cubicBezTo>
                    <a:cubicBezTo>
                      <a:pt x="10228" y="21"/>
                      <a:pt x="10161" y="1"/>
                      <a:pt x="1009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4" name="Google Shape;4894;p81"/>
              <p:cNvSpPr/>
              <p:nvPr/>
            </p:nvSpPr>
            <p:spPr>
              <a:xfrm>
                <a:off x="1076470" y="128967"/>
                <a:ext cx="356396" cy="299074"/>
              </a:xfrm>
              <a:custGeom>
                <a:avLst/>
                <a:gdLst/>
                <a:ahLst/>
                <a:cxnLst/>
                <a:rect l="l" t="t" r="r" b="b"/>
                <a:pathLst>
                  <a:path w="10383" h="8713" extrusionOk="0">
                    <a:moveTo>
                      <a:pt x="10062" y="1"/>
                    </a:moveTo>
                    <a:cubicBezTo>
                      <a:pt x="9793" y="1"/>
                      <a:pt x="9585" y="364"/>
                      <a:pt x="9430" y="557"/>
                    </a:cubicBezTo>
                    <a:cubicBezTo>
                      <a:pt x="9264" y="771"/>
                      <a:pt x="8966" y="831"/>
                      <a:pt x="8704" y="878"/>
                    </a:cubicBezTo>
                    <a:cubicBezTo>
                      <a:pt x="8407" y="938"/>
                      <a:pt x="8109" y="974"/>
                      <a:pt x="7835" y="1093"/>
                    </a:cubicBezTo>
                    <a:cubicBezTo>
                      <a:pt x="7653" y="1176"/>
                      <a:pt x="7486" y="1288"/>
                      <a:pt x="7317" y="1288"/>
                    </a:cubicBezTo>
                    <a:cubicBezTo>
                      <a:pt x="7221" y="1288"/>
                      <a:pt x="7125" y="1252"/>
                      <a:pt x="7025" y="1152"/>
                    </a:cubicBezTo>
                    <a:cubicBezTo>
                      <a:pt x="6954" y="1069"/>
                      <a:pt x="6883" y="998"/>
                      <a:pt x="6811" y="926"/>
                    </a:cubicBezTo>
                    <a:lnTo>
                      <a:pt x="13" y="6355"/>
                    </a:lnTo>
                    <a:cubicBezTo>
                      <a:pt x="1" y="7141"/>
                      <a:pt x="13" y="7927"/>
                      <a:pt x="13" y="8713"/>
                    </a:cubicBezTo>
                    <a:lnTo>
                      <a:pt x="10383" y="200"/>
                    </a:lnTo>
                    <a:cubicBezTo>
                      <a:pt x="10347" y="152"/>
                      <a:pt x="10312" y="105"/>
                      <a:pt x="10264" y="69"/>
                    </a:cubicBezTo>
                    <a:cubicBezTo>
                      <a:pt x="10193" y="21"/>
                      <a:pt x="10126" y="1"/>
                      <a:pt x="1006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5" name="Google Shape;4895;p81"/>
              <p:cNvSpPr/>
              <p:nvPr/>
            </p:nvSpPr>
            <p:spPr>
              <a:xfrm>
                <a:off x="1076882" y="246149"/>
                <a:ext cx="374795" cy="396454"/>
              </a:xfrm>
              <a:custGeom>
                <a:avLst/>
                <a:gdLst/>
                <a:ahLst/>
                <a:cxnLst/>
                <a:rect l="l" t="t" r="r" b="b"/>
                <a:pathLst>
                  <a:path w="10919" h="11550" extrusionOk="0">
                    <a:moveTo>
                      <a:pt x="10752" y="0"/>
                    </a:moveTo>
                    <a:lnTo>
                      <a:pt x="1" y="9502"/>
                    </a:lnTo>
                    <a:lnTo>
                      <a:pt x="1" y="11550"/>
                    </a:lnTo>
                    <a:lnTo>
                      <a:pt x="10919" y="2084"/>
                    </a:lnTo>
                    <a:cubicBezTo>
                      <a:pt x="10883" y="1382"/>
                      <a:pt x="10835" y="691"/>
                      <a:pt x="1075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6" name="Google Shape;4896;p81"/>
              <p:cNvSpPr/>
              <p:nvPr/>
            </p:nvSpPr>
            <p:spPr>
              <a:xfrm>
                <a:off x="1076882" y="460709"/>
                <a:ext cx="376854" cy="400538"/>
              </a:xfrm>
              <a:custGeom>
                <a:avLst/>
                <a:gdLst/>
                <a:ahLst/>
                <a:cxnLst/>
                <a:rect l="l" t="t" r="r" b="b"/>
                <a:pathLst>
                  <a:path w="10979" h="11669" extrusionOk="0">
                    <a:moveTo>
                      <a:pt x="10978" y="0"/>
                    </a:moveTo>
                    <a:lnTo>
                      <a:pt x="1" y="9370"/>
                    </a:lnTo>
                    <a:cubicBezTo>
                      <a:pt x="1" y="10132"/>
                      <a:pt x="13" y="10894"/>
                      <a:pt x="13" y="11668"/>
                    </a:cubicBezTo>
                    <a:lnTo>
                      <a:pt x="10907" y="2822"/>
                    </a:lnTo>
                    <a:cubicBezTo>
                      <a:pt x="10931" y="1881"/>
                      <a:pt x="10966" y="941"/>
                      <a:pt x="1097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7" name="Google Shape;4897;p81"/>
              <p:cNvSpPr/>
              <p:nvPr/>
            </p:nvSpPr>
            <p:spPr>
              <a:xfrm>
                <a:off x="1132865" y="1526918"/>
                <a:ext cx="315962" cy="261591"/>
              </a:xfrm>
              <a:custGeom>
                <a:avLst/>
                <a:gdLst/>
                <a:ahLst/>
                <a:cxnLst/>
                <a:rect l="l" t="t" r="r" b="b"/>
                <a:pathLst>
                  <a:path w="9205" h="7621" extrusionOk="0">
                    <a:moveTo>
                      <a:pt x="9169" y="1"/>
                    </a:moveTo>
                    <a:lnTo>
                      <a:pt x="1" y="7621"/>
                    </a:lnTo>
                    <a:cubicBezTo>
                      <a:pt x="346" y="7513"/>
                      <a:pt x="513" y="7192"/>
                      <a:pt x="834" y="7049"/>
                    </a:cubicBezTo>
                    <a:cubicBezTo>
                      <a:pt x="909" y="7012"/>
                      <a:pt x="963" y="6993"/>
                      <a:pt x="1012" y="6993"/>
                    </a:cubicBezTo>
                    <a:cubicBezTo>
                      <a:pt x="1071" y="6993"/>
                      <a:pt x="1125" y="7021"/>
                      <a:pt x="1203" y="7073"/>
                    </a:cubicBezTo>
                    <a:cubicBezTo>
                      <a:pt x="1358" y="7168"/>
                      <a:pt x="1513" y="7228"/>
                      <a:pt x="1691" y="7251"/>
                    </a:cubicBezTo>
                    <a:cubicBezTo>
                      <a:pt x="1791" y="7263"/>
                      <a:pt x="1894" y="7268"/>
                      <a:pt x="1998" y="7268"/>
                    </a:cubicBezTo>
                    <a:cubicBezTo>
                      <a:pt x="2219" y="7268"/>
                      <a:pt x="2446" y="7244"/>
                      <a:pt x="2656" y="7204"/>
                    </a:cubicBezTo>
                    <a:lnTo>
                      <a:pt x="2692" y="7204"/>
                    </a:lnTo>
                    <a:lnTo>
                      <a:pt x="3418" y="6609"/>
                    </a:lnTo>
                    <a:cubicBezTo>
                      <a:pt x="3430" y="6585"/>
                      <a:pt x="3442" y="6573"/>
                      <a:pt x="3454" y="6561"/>
                    </a:cubicBezTo>
                    <a:cubicBezTo>
                      <a:pt x="3632" y="6239"/>
                      <a:pt x="3858" y="5727"/>
                      <a:pt x="4239" y="5597"/>
                    </a:cubicBezTo>
                    <a:cubicBezTo>
                      <a:pt x="4278" y="5583"/>
                      <a:pt x="4314" y="5578"/>
                      <a:pt x="4347" y="5578"/>
                    </a:cubicBezTo>
                    <a:cubicBezTo>
                      <a:pt x="4433" y="5578"/>
                      <a:pt x="4500" y="5619"/>
                      <a:pt x="4561" y="5680"/>
                    </a:cubicBezTo>
                    <a:lnTo>
                      <a:pt x="9204" y="1917"/>
                    </a:lnTo>
                    <a:cubicBezTo>
                      <a:pt x="9192" y="1584"/>
                      <a:pt x="9192" y="1251"/>
                      <a:pt x="9181" y="917"/>
                    </a:cubicBezTo>
                    <a:cubicBezTo>
                      <a:pt x="9181" y="608"/>
                      <a:pt x="9181" y="310"/>
                      <a:pt x="916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8" name="Google Shape;4898;p81"/>
              <p:cNvSpPr/>
              <p:nvPr/>
            </p:nvSpPr>
            <p:spPr>
              <a:xfrm>
                <a:off x="1092019" y="1296843"/>
                <a:ext cx="353136" cy="376408"/>
              </a:xfrm>
              <a:custGeom>
                <a:avLst/>
                <a:gdLst/>
                <a:ahLst/>
                <a:cxnLst/>
                <a:rect l="l" t="t" r="r" b="b"/>
                <a:pathLst>
                  <a:path w="10288" h="10966" extrusionOk="0">
                    <a:moveTo>
                      <a:pt x="10204" y="0"/>
                    </a:moveTo>
                    <a:lnTo>
                      <a:pt x="0" y="8716"/>
                    </a:lnTo>
                    <a:cubicBezTo>
                      <a:pt x="12" y="9025"/>
                      <a:pt x="24" y="9347"/>
                      <a:pt x="36" y="9656"/>
                    </a:cubicBezTo>
                    <a:cubicBezTo>
                      <a:pt x="48" y="10085"/>
                      <a:pt x="72" y="10525"/>
                      <a:pt x="84" y="10966"/>
                    </a:cubicBezTo>
                    <a:lnTo>
                      <a:pt x="10287" y="2679"/>
                    </a:lnTo>
                    <a:cubicBezTo>
                      <a:pt x="10251" y="2167"/>
                      <a:pt x="10216" y="1655"/>
                      <a:pt x="10204" y="1143"/>
                    </a:cubicBezTo>
                    <a:cubicBezTo>
                      <a:pt x="10180" y="834"/>
                      <a:pt x="10192" y="524"/>
                      <a:pt x="10204" y="215"/>
                    </a:cubicBezTo>
                    <a:cubicBezTo>
                      <a:pt x="10204" y="143"/>
                      <a:pt x="10204" y="72"/>
                      <a:pt x="1020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9" name="Google Shape;4899;p81"/>
              <p:cNvSpPr/>
              <p:nvPr/>
            </p:nvSpPr>
            <p:spPr>
              <a:xfrm>
                <a:off x="1078530" y="685463"/>
                <a:ext cx="369474" cy="378467"/>
              </a:xfrm>
              <a:custGeom>
                <a:avLst/>
                <a:gdLst/>
                <a:ahLst/>
                <a:cxnLst/>
                <a:rect l="l" t="t" r="r" b="b"/>
                <a:pathLst>
                  <a:path w="10764" h="11026" extrusionOk="0">
                    <a:moveTo>
                      <a:pt x="10764" y="1"/>
                    </a:moveTo>
                    <a:lnTo>
                      <a:pt x="0" y="9097"/>
                    </a:lnTo>
                    <a:cubicBezTo>
                      <a:pt x="12" y="9621"/>
                      <a:pt x="24" y="10145"/>
                      <a:pt x="24" y="10669"/>
                    </a:cubicBezTo>
                    <a:cubicBezTo>
                      <a:pt x="36" y="10788"/>
                      <a:pt x="36" y="10907"/>
                      <a:pt x="36" y="11026"/>
                    </a:cubicBezTo>
                    <a:lnTo>
                      <a:pt x="10728" y="2632"/>
                    </a:lnTo>
                    <a:cubicBezTo>
                      <a:pt x="10740" y="1763"/>
                      <a:pt x="10752" y="906"/>
                      <a:pt x="10764" y="36"/>
                    </a:cubicBezTo>
                    <a:lnTo>
                      <a:pt x="10764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0" name="Google Shape;4900;p81"/>
              <p:cNvSpPr/>
              <p:nvPr/>
            </p:nvSpPr>
            <p:spPr>
              <a:xfrm>
                <a:off x="1080555" y="896350"/>
                <a:ext cx="364600" cy="369474"/>
              </a:xfrm>
              <a:custGeom>
                <a:avLst/>
                <a:gdLst/>
                <a:ahLst/>
                <a:cxnLst/>
                <a:rect l="l" t="t" r="r" b="b"/>
                <a:pathLst>
                  <a:path w="10622" h="10764" extrusionOk="0">
                    <a:moveTo>
                      <a:pt x="10621" y="0"/>
                    </a:moveTo>
                    <a:lnTo>
                      <a:pt x="13" y="8978"/>
                    </a:lnTo>
                    <a:cubicBezTo>
                      <a:pt x="1" y="9442"/>
                      <a:pt x="1" y="9918"/>
                      <a:pt x="25" y="10383"/>
                    </a:cubicBezTo>
                    <a:cubicBezTo>
                      <a:pt x="25" y="10513"/>
                      <a:pt x="37" y="10633"/>
                      <a:pt x="37" y="10764"/>
                    </a:cubicBezTo>
                    <a:lnTo>
                      <a:pt x="10597" y="2251"/>
                    </a:lnTo>
                    <a:cubicBezTo>
                      <a:pt x="10609" y="1500"/>
                      <a:pt x="10609" y="750"/>
                      <a:pt x="1062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1" name="Google Shape;4901;p81"/>
              <p:cNvSpPr/>
              <p:nvPr/>
            </p:nvSpPr>
            <p:spPr>
              <a:xfrm>
                <a:off x="1087522" y="1102707"/>
                <a:ext cx="355573" cy="367449"/>
              </a:xfrm>
              <a:custGeom>
                <a:avLst/>
                <a:gdLst/>
                <a:ahLst/>
                <a:cxnLst/>
                <a:rect l="l" t="t" r="r" b="b"/>
                <a:pathLst>
                  <a:path w="10359" h="10705" extrusionOk="0">
                    <a:moveTo>
                      <a:pt x="10359" y="1"/>
                    </a:moveTo>
                    <a:lnTo>
                      <a:pt x="0" y="8954"/>
                    </a:lnTo>
                    <a:cubicBezTo>
                      <a:pt x="12" y="9538"/>
                      <a:pt x="12" y="10121"/>
                      <a:pt x="12" y="10705"/>
                    </a:cubicBezTo>
                    <a:lnTo>
                      <a:pt x="10347" y="2406"/>
                    </a:lnTo>
                    <a:cubicBezTo>
                      <a:pt x="10347" y="1882"/>
                      <a:pt x="10347" y="1346"/>
                      <a:pt x="10347" y="822"/>
                    </a:cubicBezTo>
                    <a:cubicBezTo>
                      <a:pt x="10347" y="549"/>
                      <a:pt x="10359" y="275"/>
                      <a:pt x="103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902" name="Google Shape;4902;p81"/>
          <p:cNvGrpSpPr/>
          <p:nvPr/>
        </p:nvGrpSpPr>
        <p:grpSpPr>
          <a:xfrm rot="-265320">
            <a:off x="3189937" y="4537952"/>
            <a:ext cx="1875028" cy="411581"/>
            <a:chOff x="1665974" y="558949"/>
            <a:chExt cx="1875072" cy="411591"/>
          </a:xfrm>
        </p:grpSpPr>
        <p:sp>
          <p:nvSpPr>
            <p:cNvPr id="4903" name="Google Shape;4903;p81"/>
            <p:cNvSpPr/>
            <p:nvPr/>
          </p:nvSpPr>
          <p:spPr>
            <a:xfrm>
              <a:off x="1665974" y="558949"/>
              <a:ext cx="1875072" cy="411591"/>
            </a:xfrm>
            <a:custGeom>
              <a:avLst/>
              <a:gdLst/>
              <a:ahLst/>
              <a:cxnLst/>
              <a:rect l="l" t="t" r="r" b="b"/>
              <a:pathLst>
                <a:path w="54627" h="11991" extrusionOk="0">
                  <a:moveTo>
                    <a:pt x="51238" y="1"/>
                  </a:moveTo>
                  <a:cubicBezTo>
                    <a:pt x="50610" y="1"/>
                    <a:pt x="49981" y="14"/>
                    <a:pt x="49352" y="14"/>
                  </a:cubicBezTo>
                  <a:cubicBezTo>
                    <a:pt x="49102" y="14"/>
                    <a:pt x="48852" y="14"/>
                    <a:pt x="48614" y="26"/>
                  </a:cubicBezTo>
                  <a:cubicBezTo>
                    <a:pt x="47102" y="38"/>
                    <a:pt x="45590" y="38"/>
                    <a:pt x="44078" y="38"/>
                  </a:cubicBezTo>
                  <a:cubicBezTo>
                    <a:pt x="41566" y="38"/>
                    <a:pt x="39053" y="50"/>
                    <a:pt x="36541" y="62"/>
                  </a:cubicBezTo>
                  <a:cubicBezTo>
                    <a:pt x="33481" y="86"/>
                    <a:pt x="30421" y="110"/>
                    <a:pt x="27373" y="122"/>
                  </a:cubicBezTo>
                  <a:cubicBezTo>
                    <a:pt x="24218" y="145"/>
                    <a:pt x="21075" y="169"/>
                    <a:pt x="17932" y="205"/>
                  </a:cubicBezTo>
                  <a:cubicBezTo>
                    <a:pt x="15122" y="217"/>
                    <a:pt x="12324" y="265"/>
                    <a:pt x="9526" y="288"/>
                  </a:cubicBezTo>
                  <a:cubicBezTo>
                    <a:pt x="7502" y="300"/>
                    <a:pt x="5490" y="324"/>
                    <a:pt x="3466" y="348"/>
                  </a:cubicBezTo>
                  <a:cubicBezTo>
                    <a:pt x="2537" y="360"/>
                    <a:pt x="1596" y="348"/>
                    <a:pt x="668" y="407"/>
                  </a:cubicBezTo>
                  <a:cubicBezTo>
                    <a:pt x="168" y="455"/>
                    <a:pt x="1" y="776"/>
                    <a:pt x="96" y="1253"/>
                  </a:cubicBezTo>
                  <a:cubicBezTo>
                    <a:pt x="132" y="1479"/>
                    <a:pt x="227" y="1693"/>
                    <a:pt x="382" y="1884"/>
                  </a:cubicBezTo>
                  <a:cubicBezTo>
                    <a:pt x="465" y="1991"/>
                    <a:pt x="572" y="2086"/>
                    <a:pt x="608" y="2241"/>
                  </a:cubicBezTo>
                  <a:cubicBezTo>
                    <a:pt x="632" y="2372"/>
                    <a:pt x="608" y="2491"/>
                    <a:pt x="692" y="2622"/>
                  </a:cubicBezTo>
                  <a:cubicBezTo>
                    <a:pt x="823" y="2836"/>
                    <a:pt x="1096" y="2896"/>
                    <a:pt x="1227" y="3122"/>
                  </a:cubicBezTo>
                  <a:cubicBezTo>
                    <a:pt x="1430" y="3479"/>
                    <a:pt x="1084" y="3598"/>
                    <a:pt x="858" y="3789"/>
                  </a:cubicBezTo>
                  <a:cubicBezTo>
                    <a:pt x="692" y="3932"/>
                    <a:pt x="584" y="4098"/>
                    <a:pt x="584" y="4313"/>
                  </a:cubicBezTo>
                  <a:cubicBezTo>
                    <a:pt x="584" y="4527"/>
                    <a:pt x="715" y="4706"/>
                    <a:pt x="739" y="4896"/>
                  </a:cubicBezTo>
                  <a:cubicBezTo>
                    <a:pt x="775" y="5146"/>
                    <a:pt x="561" y="5277"/>
                    <a:pt x="406" y="5420"/>
                  </a:cubicBezTo>
                  <a:cubicBezTo>
                    <a:pt x="215" y="5599"/>
                    <a:pt x="61" y="5801"/>
                    <a:pt x="37" y="6063"/>
                  </a:cubicBezTo>
                  <a:cubicBezTo>
                    <a:pt x="25" y="6301"/>
                    <a:pt x="120" y="6527"/>
                    <a:pt x="299" y="6694"/>
                  </a:cubicBezTo>
                  <a:cubicBezTo>
                    <a:pt x="370" y="6765"/>
                    <a:pt x="465" y="6825"/>
                    <a:pt x="537" y="6896"/>
                  </a:cubicBezTo>
                  <a:cubicBezTo>
                    <a:pt x="656" y="7015"/>
                    <a:pt x="668" y="7146"/>
                    <a:pt x="715" y="7289"/>
                  </a:cubicBezTo>
                  <a:cubicBezTo>
                    <a:pt x="823" y="7539"/>
                    <a:pt x="989" y="7599"/>
                    <a:pt x="1227" y="7682"/>
                  </a:cubicBezTo>
                  <a:cubicBezTo>
                    <a:pt x="1489" y="7765"/>
                    <a:pt x="1585" y="8194"/>
                    <a:pt x="1727" y="8420"/>
                  </a:cubicBezTo>
                  <a:cubicBezTo>
                    <a:pt x="1858" y="8635"/>
                    <a:pt x="1989" y="8861"/>
                    <a:pt x="1704" y="8980"/>
                  </a:cubicBezTo>
                  <a:cubicBezTo>
                    <a:pt x="1501" y="9063"/>
                    <a:pt x="1287" y="9099"/>
                    <a:pt x="1096" y="9206"/>
                  </a:cubicBezTo>
                  <a:cubicBezTo>
                    <a:pt x="942" y="9289"/>
                    <a:pt x="811" y="9420"/>
                    <a:pt x="787" y="9599"/>
                  </a:cubicBezTo>
                  <a:cubicBezTo>
                    <a:pt x="775" y="9718"/>
                    <a:pt x="811" y="9813"/>
                    <a:pt x="870" y="9920"/>
                  </a:cubicBezTo>
                  <a:cubicBezTo>
                    <a:pt x="894" y="9944"/>
                    <a:pt x="942" y="9992"/>
                    <a:pt x="942" y="10028"/>
                  </a:cubicBezTo>
                  <a:cubicBezTo>
                    <a:pt x="953" y="10051"/>
                    <a:pt x="965" y="10063"/>
                    <a:pt x="965" y="10075"/>
                  </a:cubicBezTo>
                  <a:cubicBezTo>
                    <a:pt x="960" y="10070"/>
                    <a:pt x="956" y="10067"/>
                    <a:pt x="949" y="10067"/>
                  </a:cubicBezTo>
                  <a:cubicBezTo>
                    <a:pt x="940" y="10067"/>
                    <a:pt x="927" y="10073"/>
                    <a:pt x="906" y="10087"/>
                  </a:cubicBezTo>
                  <a:cubicBezTo>
                    <a:pt x="715" y="10230"/>
                    <a:pt x="501" y="10290"/>
                    <a:pt x="346" y="10504"/>
                  </a:cubicBezTo>
                  <a:cubicBezTo>
                    <a:pt x="180" y="10730"/>
                    <a:pt x="180" y="10992"/>
                    <a:pt x="322" y="11230"/>
                  </a:cubicBezTo>
                  <a:cubicBezTo>
                    <a:pt x="418" y="11373"/>
                    <a:pt x="1942" y="11421"/>
                    <a:pt x="2358" y="11421"/>
                  </a:cubicBezTo>
                  <a:cubicBezTo>
                    <a:pt x="2608" y="11433"/>
                    <a:pt x="2847" y="11433"/>
                    <a:pt x="3097" y="11433"/>
                  </a:cubicBezTo>
                  <a:cubicBezTo>
                    <a:pt x="4192" y="11444"/>
                    <a:pt x="5287" y="11468"/>
                    <a:pt x="6371" y="11480"/>
                  </a:cubicBezTo>
                  <a:cubicBezTo>
                    <a:pt x="8097" y="11492"/>
                    <a:pt x="9824" y="11516"/>
                    <a:pt x="11538" y="11540"/>
                  </a:cubicBezTo>
                  <a:cubicBezTo>
                    <a:pt x="13705" y="11564"/>
                    <a:pt x="15860" y="11587"/>
                    <a:pt x="18015" y="11611"/>
                  </a:cubicBezTo>
                  <a:cubicBezTo>
                    <a:pt x="20384" y="11635"/>
                    <a:pt x="22766" y="11671"/>
                    <a:pt x="25147" y="11694"/>
                  </a:cubicBezTo>
                  <a:cubicBezTo>
                    <a:pt x="27528" y="11718"/>
                    <a:pt x="29909" y="11742"/>
                    <a:pt x="32291" y="11778"/>
                  </a:cubicBezTo>
                  <a:cubicBezTo>
                    <a:pt x="34481" y="11802"/>
                    <a:pt x="36672" y="11837"/>
                    <a:pt x="38851" y="11861"/>
                  </a:cubicBezTo>
                  <a:cubicBezTo>
                    <a:pt x="40649" y="11885"/>
                    <a:pt x="42447" y="11909"/>
                    <a:pt x="44245" y="11933"/>
                  </a:cubicBezTo>
                  <a:cubicBezTo>
                    <a:pt x="45435" y="11945"/>
                    <a:pt x="46626" y="11968"/>
                    <a:pt x="47816" y="11980"/>
                  </a:cubicBezTo>
                  <a:cubicBezTo>
                    <a:pt x="48195" y="11986"/>
                    <a:pt x="48570" y="11991"/>
                    <a:pt x="48946" y="11991"/>
                  </a:cubicBezTo>
                  <a:cubicBezTo>
                    <a:pt x="49410" y="11991"/>
                    <a:pt x="49873" y="11983"/>
                    <a:pt x="50341" y="11956"/>
                  </a:cubicBezTo>
                  <a:cubicBezTo>
                    <a:pt x="50705" y="11940"/>
                    <a:pt x="51064" y="11918"/>
                    <a:pt x="51425" y="11918"/>
                  </a:cubicBezTo>
                  <a:cubicBezTo>
                    <a:pt x="51583" y="11918"/>
                    <a:pt x="51741" y="11922"/>
                    <a:pt x="51900" y="11933"/>
                  </a:cubicBezTo>
                  <a:cubicBezTo>
                    <a:pt x="52096" y="11943"/>
                    <a:pt x="52294" y="11955"/>
                    <a:pt x="52491" y="11955"/>
                  </a:cubicBezTo>
                  <a:cubicBezTo>
                    <a:pt x="52762" y="11955"/>
                    <a:pt x="53032" y="11932"/>
                    <a:pt x="53293" y="11849"/>
                  </a:cubicBezTo>
                  <a:cubicBezTo>
                    <a:pt x="53377" y="11825"/>
                    <a:pt x="53412" y="11754"/>
                    <a:pt x="53424" y="11671"/>
                  </a:cubicBezTo>
                  <a:cubicBezTo>
                    <a:pt x="53460" y="11397"/>
                    <a:pt x="53305" y="11266"/>
                    <a:pt x="53222" y="11028"/>
                  </a:cubicBezTo>
                  <a:cubicBezTo>
                    <a:pt x="53139" y="10778"/>
                    <a:pt x="53365" y="10587"/>
                    <a:pt x="53365" y="10349"/>
                  </a:cubicBezTo>
                  <a:cubicBezTo>
                    <a:pt x="53365" y="10135"/>
                    <a:pt x="53234" y="9944"/>
                    <a:pt x="53067" y="9837"/>
                  </a:cubicBezTo>
                  <a:cubicBezTo>
                    <a:pt x="52948" y="9754"/>
                    <a:pt x="52805" y="9742"/>
                    <a:pt x="52781" y="9563"/>
                  </a:cubicBezTo>
                  <a:cubicBezTo>
                    <a:pt x="52769" y="9432"/>
                    <a:pt x="52781" y="9289"/>
                    <a:pt x="52746" y="9158"/>
                  </a:cubicBezTo>
                  <a:cubicBezTo>
                    <a:pt x="52710" y="8980"/>
                    <a:pt x="52627" y="8837"/>
                    <a:pt x="52472" y="8730"/>
                  </a:cubicBezTo>
                  <a:cubicBezTo>
                    <a:pt x="52388" y="8670"/>
                    <a:pt x="52234" y="8658"/>
                    <a:pt x="52174" y="8563"/>
                  </a:cubicBezTo>
                  <a:cubicBezTo>
                    <a:pt x="52103" y="8468"/>
                    <a:pt x="52138" y="8289"/>
                    <a:pt x="52162" y="8194"/>
                  </a:cubicBezTo>
                  <a:cubicBezTo>
                    <a:pt x="52269" y="7694"/>
                    <a:pt x="52591" y="7301"/>
                    <a:pt x="52936" y="6944"/>
                  </a:cubicBezTo>
                  <a:cubicBezTo>
                    <a:pt x="53234" y="6622"/>
                    <a:pt x="53389" y="6313"/>
                    <a:pt x="53341" y="5872"/>
                  </a:cubicBezTo>
                  <a:cubicBezTo>
                    <a:pt x="53317" y="5622"/>
                    <a:pt x="53198" y="5360"/>
                    <a:pt x="53186" y="5110"/>
                  </a:cubicBezTo>
                  <a:cubicBezTo>
                    <a:pt x="53162" y="4789"/>
                    <a:pt x="53531" y="4682"/>
                    <a:pt x="53579" y="4384"/>
                  </a:cubicBezTo>
                  <a:cubicBezTo>
                    <a:pt x="53603" y="4241"/>
                    <a:pt x="53520" y="4110"/>
                    <a:pt x="53543" y="3979"/>
                  </a:cubicBezTo>
                  <a:cubicBezTo>
                    <a:pt x="53567" y="3860"/>
                    <a:pt x="53627" y="3753"/>
                    <a:pt x="53686" y="3658"/>
                  </a:cubicBezTo>
                  <a:cubicBezTo>
                    <a:pt x="53793" y="3491"/>
                    <a:pt x="53924" y="3336"/>
                    <a:pt x="53984" y="3146"/>
                  </a:cubicBezTo>
                  <a:cubicBezTo>
                    <a:pt x="54043" y="2908"/>
                    <a:pt x="54008" y="2646"/>
                    <a:pt x="53936" y="2420"/>
                  </a:cubicBezTo>
                  <a:cubicBezTo>
                    <a:pt x="53889" y="2277"/>
                    <a:pt x="53805" y="2110"/>
                    <a:pt x="53817" y="1967"/>
                  </a:cubicBezTo>
                  <a:cubicBezTo>
                    <a:pt x="53817" y="1800"/>
                    <a:pt x="53948" y="1717"/>
                    <a:pt x="54055" y="1610"/>
                  </a:cubicBezTo>
                  <a:cubicBezTo>
                    <a:pt x="54341" y="1324"/>
                    <a:pt x="54627" y="824"/>
                    <a:pt x="54341" y="455"/>
                  </a:cubicBezTo>
                  <a:cubicBezTo>
                    <a:pt x="54032" y="50"/>
                    <a:pt x="53341" y="74"/>
                    <a:pt x="52889" y="50"/>
                  </a:cubicBezTo>
                  <a:cubicBezTo>
                    <a:pt x="52338" y="11"/>
                    <a:pt x="51788" y="1"/>
                    <a:pt x="51238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904" name="Google Shape;4904;p81"/>
            <p:cNvGrpSpPr/>
            <p:nvPr/>
          </p:nvGrpSpPr>
          <p:grpSpPr>
            <a:xfrm>
              <a:off x="1665974" y="558949"/>
              <a:ext cx="1875072" cy="411591"/>
              <a:chOff x="1563599" y="581187"/>
              <a:chExt cx="1875072" cy="411591"/>
            </a:xfrm>
          </p:grpSpPr>
          <p:sp>
            <p:nvSpPr>
              <p:cNvPr id="4905" name="Google Shape;4905;p81"/>
              <p:cNvSpPr/>
              <p:nvPr/>
            </p:nvSpPr>
            <p:spPr>
              <a:xfrm>
                <a:off x="1563599" y="581187"/>
                <a:ext cx="1875072" cy="411591"/>
              </a:xfrm>
              <a:custGeom>
                <a:avLst/>
                <a:gdLst/>
                <a:ahLst/>
                <a:cxnLst/>
                <a:rect l="l" t="t" r="r" b="b"/>
                <a:pathLst>
                  <a:path w="54627" h="11991" extrusionOk="0">
                    <a:moveTo>
                      <a:pt x="51238" y="1"/>
                    </a:moveTo>
                    <a:cubicBezTo>
                      <a:pt x="50610" y="1"/>
                      <a:pt x="49981" y="14"/>
                      <a:pt x="49352" y="14"/>
                    </a:cubicBezTo>
                    <a:cubicBezTo>
                      <a:pt x="49102" y="14"/>
                      <a:pt x="48852" y="14"/>
                      <a:pt x="48614" y="26"/>
                    </a:cubicBezTo>
                    <a:cubicBezTo>
                      <a:pt x="47102" y="38"/>
                      <a:pt x="45590" y="38"/>
                      <a:pt x="44078" y="38"/>
                    </a:cubicBezTo>
                    <a:cubicBezTo>
                      <a:pt x="41566" y="38"/>
                      <a:pt x="39053" y="50"/>
                      <a:pt x="36541" y="62"/>
                    </a:cubicBezTo>
                    <a:cubicBezTo>
                      <a:pt x="33481" y="86"/>
                      <a:pt x="30421" y="110"/>
                      <a:pt x="27373" y="122"/>
                    </a:cubicBezTo>
                    <a:cubicBezTo>
                      <a:pt x="24218" y="145"/>
                      <a:pt x="21075" y="169"/>
                      <a:pt x="17932" y="205"/>
                    </a:cubicBezTo>
                    <a:cubicBezTo>
                      <a:pt x="15122" y="217"/>
                      <a:pt x="12324" y="265"/>
                      <a:pt x="9526" y="288"/>
                    </a:cubicBezTo>
                    <a:cubicBezTo>
                      <a:pt x="7502" y="300"/>
                      <a:pt x="5490" y="324"/>
                      <a:pt x="3466" y="348"/>
                    </a:cubicBezTo>
                    <a:cubicBezTo>
                      <a:pt x="2537" y="360"/>
                      <a:pt x="1596" y="348"/>
                      <a:pt x="668" y="407"/>
                    </a:cubicBezTo>
                    <a:cubicBezTo>
                      <a:pt x="168" y="455"/>
                      <a:pt x="1" y="776"/>
                      <a:pt x="96" y="1253"/>
                    </a:cubicBezTo>
                    <a:cubicBezTo>
                      <a:pt x="132" y="1479"/>
                      <a:pt x="227" y="1693"/>
                      <a:pt x="382" y="1884"/>
                    </a:cubicBezTo>
                    <a:cubicBezTo>
                      <a:pt x="465" y="1991"/>
                      <a:pt x="572" y="2086"/>
                      <a:pt x="608" y="2241"/>
                    </a:cubicBezTo>
                    <a:cubicBezTo>
                      <a:pt x="632" y="2372"/>
                      <a:pt x="608" y="2491"/>
                      <a:pt x="692" y="2622"/>
                    </a:cubicBezTo>
                    <a:cubicBezTo>
                      <a:pt x="823" y="2836"/>
                      <a:pt x="1096" y="2896"/>
                      <a:pt x="1227" y="3122"/>
                    </a:cubicBezTo>
                    <a:cubicBezTo>
                      <a:pt x="1430" y="3479"/>
                      <a:pt x="1084" y="3598"/>
                      <a:pt x="858" y="3789"/>
                    </a:cubicBezTo>
                    <a:cubicBezTo>
                      <a:pt x="692" y="3932"/>
                      <a:pt x="584" y="4098"/>
                      <a:pt x="584" y="4313"/>
                    </a:cubicBezTo>
                    <a:cubicBezTo>
                      <a:pt x="584" y="4527"/>
                      <a:pt x="715" y="4706"/>
                      <a:pt x="739" y="4896"/>
                    </a:cubicBezTo>
                    <a:cubicBezTo>
                      <a:pt x="775" y="5146"/>
                      <a:pt x="561" y="5277"/>
                      <a:pt x="406" y="5420"/>
                    </a:cubicBezTo>
                    <a:cubicBezTo>
                      <a:pt x="215" y="5599"/>
                      <a:pt x="61" y="5801"/>
                      <a:pt x="37" y="6063"/>
                    </a:cubicBezTo>
                    <a:cubicBezTo>
                      <a:pt x="25" y="6301"/>
                      <a:pt x="120" y="6527"/>
                      <a:pt x="299" y="6694"/>
                    </a:cubicBezTo>
                    <a:cubicBezTo>
                      <a:pt x="370" y="6765"/>
                      <a:pt x="465" y="6825"/>
                      <a:pt x="537" y="6896"/>
                    </a:cubicBezTo>
                    <a:cubicBezTo>
                      <a:pt x="656" y="7015"/>
                      <a:pt x="668" y="7146"/>
                      <a:pt x="715" y="7289"/>
                    </a:cubicBezTo>
                    <a:cubicBezTo>
                      <a:pt x="823" y="7539"/>
                      <a:pt x="989" y="7599"/>
                      <a:pt x="1227" y="7682"/>
                    </a:cubicBezTo>
                    <a:cubicBezTo>
                      <a:pt x="1489" y="7765"/>
                      <a:pt x="1585" y="8194"/>
                      <a:pt x="1727" y="8420"/>
                    </a:cubicBezTo>
                    <a:cubicBezTo>
                      <a:pt x="1858" y="8635"/>
                      <a:pt x="1989" y="8861"/>
                      <a:pt x="1704" y="8980"/>
                    </a:cubicBezTo>
                    <a:cubicBezTo>
                      <a:pt x="1501" y="9063"/>
                      <a:pt x="1287" y="9099"/>
                      <a:pt x="1096" y="9206"/>
                    </a:cubicBezTo>
                    <a:cubicBezTo>
                      <a:pt x="942" y="9289"/>
                      <a:pt x="811" y="9420"/>
                      <a:pt x="787" y="9599"/>
                    </a:cubicBezTo>
                    <a:cubicBezTo>
                      <a:pt x="775" y="9718"/>
                      <a:pt x="811" y="9813"/>
                      <a:pt x="870" y="9920"/>
                    </a:cubicBezTo>
                    <a:cubicBezTo>
                      <a:pt x="894" y="9944"/>
                      <a:pt x="942" y="9992"/>
                      <a:pt x="942" y="10028"/>
                    </a:cubicBezTo>
                    <a:cubicBezTo>
                      <a:pt x="953" y="10051"/>
                      <a:pt x="965" y="10063"/>
                      <a:pt x="965" y="10075"/>
                    </a:cubicBezTo>
                    <a:cubicBezTo>
                      <a:pt x="960" y="10070"/>
                      <a:pt x="956" y="10067"/>
                      <a:pt x="949" y="10067"/>
                    </a:cubicBezTo>
                    <a:cubicBezTo>
                      <a:pt x="940" y="10067"/>
                      <a:pt x="927" y="10073"/>
                      <a:pt x="906" y="10087"/>
                    </a:cubicBezTo>
                    <a:cubicBezTo>
                      <a:pt x="715" y="10230"/>
                      <a:pt x="501" y="10290"/>
                      <a:pt x="346" y="10504"/>
                    </a:cubicBezTo>
                    <a:cubicBezTo>
                      <a:pt x="180" y="10730"/>
                      <a:pt x="180" y="10992"/>
                      <a:pt x="322" y="11230"/>
                    </a:cubicBezTo>
                    <a:cubicBezTo>
                      <a:pt x="418" y="11373"/>
                      <a:pt x="1942" y="11421"/>
                      <a:pt x="2358" y="11421"/>
                    </a:cubicBezTo>
                    <a:cubicBezTo>
                      <a:pt x="2608" y="11433"/>
                      <a:pt x="2847" y="11433"/>
                      <a:pt x="3097" y="11433"/>
                    </a:cubicBezTo>
                    <a:cubicBezTo>
                      <a:pt x="4192" y="11444"/>
                      <a:pt x="5287" y="11468"/>
                      <a:pt x="6371" y="11480"/>
                    </a:cubicBezTo>
                    <a:cubicBezTo>
                      <a:pt x="8097" y="11492"/>
                      <a:pt x="9824" y="11516"/>
                      <a:pt x="11538" y="11540"/>
                    </a:cubicBezTo>
                    <a:cubicBezTo>
                      <a:pt x="13705" y="11564"/>
                      <a:pt x="15860" y="11587"/>
                      <a:pt x="18015" y="11611"/>
                    </a:cubicBezTo>
                    <a:cubicBezTo>
                      <a:pt x="20384" y="11635"/>
                      <a:pt x="22766" y="11671"/>
                      <a:pt x="25147" y="11694"/>
                    </a:cubicBezTo>
                    <a:cubicBezTo>
                      <a:pt x="27528" y="11718"/>
                      <a:pt x="29909" y="11742"/>
                      <a:pt x="32291" y="11778"/>
                    </a:cubicBezTo>
                    <a:cubicBezTo>
                      <a:pt x="34481" y="11802"/>
                      <a:pt x="36672" y="11837"/>
                      <a:pt x="38851" y="11861"/>
                    </a:cubicBezTo>
                    <a:cubicBezTo>
                      <a:pt x="40649" y="11885"/>
                      <a:pt x="42447" y="11909"/>
                      <a:pt x="44245" y="11933"/>
                    </a:cubicBezTo>
                    <a:cubicBezTo>
                      <a:pt x="45435" y="11945"/>
                      <a:pt x="46626" y="11968"/>
                      <a:pt x="47816" y="11980"/>
                    </a:cubicBezTo>
                    <a:cubicBezTo>
                      <a:pt x="48195" y="11986"/>
                      <a:pt x="48570" y="11991"/>
                      <a:pt x="48946" y="11991"/>
                    </a:cubicBezTo>
                    <a:cubicBezTo>
                      <a:pt x="49410" y="11991"/>
                      <a:pt x="49873" y="11983"/>
                      <a:pt x="50341" y="11956"/>
                    </a:cubicBezTo>
                    <a:cubicBezTo>
                      <a:pt x="50705" y="11940"/>
                      <a:pt x="51064" y="11918"/>
                      <a:pt x="51425" y="11918"/>
                    </a:cubicBezTo>
                    <a:cubicBezTo>
                      <a:pt x="51583" y="11918"/>
                      <a:pt x="51741" y="11922"/>
                      <a:pt x="51900" y="11933"/>
                    </a:cubicBezTo>
                    <a:cubicBezTo>
                      <a:pt x="52096" y="11943"/>
                      <a:pt x="52294" y="11955"/>
                      <a:pt x="52491" y="11955"/>
                    </a:cubicBezTo>
                    <a:cubicBezTo>
                      <a:pt x="52762" y="11955"/>
                      <a:pt x="53032" y="11932"/>
                      <a:pt x="53293" y="11849"/>
                    </a:cubicBezTo>
                    <a:cubicBezTo>
                      <a:pt x="53377" y="11825"/>
                      <a:pt x="53412" y="11754"/>
                      <a:pt x="53424" y="11671"/>
                    </a:cubicBezTo>
                    <a:cubicBezTo>
                      <a:pt x="53460" y="11397"/>
                      <a:pt x="53305" y="11266"/>
                      <a:pt x="53222" y="11028"/>
                    </a:cubicBezTo>
                    <a:cubicBezTo>
                      <a:pt x="53139" y="10778"/>
                      <a:pt x="53365" y="10587"/>
                      <a:pt x="53365" y="10349"/>
                    </a:cubicBezTo>
                    <a:cubicBezTo>
                      <a:pt x="53365" y="10135"/>
                      <a:pt x="53234" y="9944"/>
                      <a:pt x="53067" y="9837"/>
                    </a:cubicBezTo>
                    <a:cubicBezTo>
                      <a:pt x="52948" y="9754"/>
                      <a:pt x="52805" y="9742"/>
                      <a:pt x="52781" y="9563"/>
                    </a:cubicBezTo>
                    <a:cubicBezTo>
                      <a:pt x="52769" y="9432"/>
                      <a:pt x="52781" y="9289"/>
                      <a:pt x="52746" y="9158"/>
                    </a:cubicBezTo>
                    <a:cubicBezTo>
                      <a:pt x="52710" y="8980"/>
                      <a:pt x="52627" y="8837"/>
                      <a:pt x="52472" y="8730"/>
                    </a:cubicBezTo>
                    <a:cubicBezTo>
                      <a:pt x="52388" y="8670"/>
                      <a:pt x="52234" y="8658"/>
                      <a:pt x="52174" y="8563"/>
                    </a:cubicBezTo>
                    <a:cubicBezTo>
                      <a:pt x="52103" y="8468"/>
                      <a:pt x="52138" y="8289"/>
                      <a:pt x="52162" y="8194"/>
                    </a:cubicBezTo>
                    <a:cubicBezTo>
                      <a:pt x="52269" y="7694"/>
                      <a:pt x="52591" y="7301"/>
                      <a:pt x="52936" y="6944"/>
                    </a:cubicBezTo>
                    <a:cubicBezTo>
                      <a:pt x="53234" y="6622"/>
                      <a:pt x="53389" y="6313"/>
                      <a:pt x="53341" y="5872"/>
                    </a:cubicBezTo>
                    <a:cubicBezTo>
                      <a:pt x="53317" y="5622"/>
                      <a:pt x="53198" y="5360"/>
                      <a:pt x="53186" y="5110"/>
                    </a:cubicBezTo>
                    <a:cubicBezTo>
                      <a:pt x="53162" y="4789"/>
                      <a:pt x="53531" y="4682"/>
                      <a:pt x="53579" y="4384"/>
                    </a:cubicBezTo>
                    <a:cubicBezTo>
                      <a:pt x="53603" y="4241"/>
                      <a:pt x="53520" y="4110"/>
                      <a:pt x="53543" y="3979"/>
                    </a:cubicBezTo>
                    <a:cubicBezTo>
                      <a:pt x="53567" y="3860"/>
                      <a:pt x="53627" y="3753"/>
                      <a:pt x="53686" y="3658"/>
                    </a:cubicBezTo>
                    <a:cubicBezTo>
                      <a:pt x="53793" y="3491"/>
                      <a:pt x="53924" y="3336"/>
                      <a:pt x="53984" y="3146"/>
                    </a:cubicBezTo>
                    <a:cubicBezTo>
                      <a:pt x="54043" y="2908"/>
                      <a:pt x="54008" y="2646"/>
                      <a:pt x="53936" y="2420"/>
                    </a:cubicBezTo>
                    <a:cubicBezTo>
                      <a:pt x="53889" y="2277"/>
                      <a:pt x="53805" y="2110"/>
                      <a:pt x="53817" y="1967"/>
                    </a:cubicBezTo>
                    <a:cubicBezTo>
                      <a:pt x="53817" y="1800"/>
                      <a:pt x="53948" y="1717"/>
                      <a:pt x="54055" y="1610"/>
                    </a:cubicBezTo>
                    <a:cubicBezTo>
                      <a:pt x="54341" y="1324"/>
                      <a:pt x="54627" y="824"/>
                      <a:pt x="54341" y="455"/>
                    </a:cubicBezTo>
                    <a:cubicBezTo>
                      <a:pt x="54032" y="50"/>
                      <a:pt x="53341" y="74"/>
                      <a:pt x="52889" y="50"/>
                    </a:cubicBezTo>
                    <a:cubicBezTo>
                      <a:pt x="52338" y="11"/>
                      <a:pt x="51788" y="1"/>
                      <a:pt x="512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6" name="Google Shape;4906;p81"/>
              <p:cNvSpPr/>
              <p:nvPr/>
            </p:nvSpPr>
            <p:spPr>
              <a:xfrm>
                <a:off x="1659638" y="654434"/>
                <a:ext cx="141041" cy="111179"/>
              </a:xfrm>
              <a:custGeom>
                <a:avLst/>
                <a:gdLst/>
                <a:ahLst/>
                <a:cxnLst/>
                <a:rect l="l" t="t" r="r" b="b"/>
                <a:pathLst>
                  <a:path w="4109" h="3239" extrusionOk="0">
                    <a:moveTo>
                      <a:pt x="3382" y="0"/>
                    </a:moveTo>
                    <a:cubicBezTo>
                      <a:pt x="3147" y="0"/>
                      <a:pt x="2933" y="97"/>
                      <a:pt x="2763" y="226"/>
                    </a:cubicBezTo>
                    <a:cubicBezTo>
                      <a:pt x="2501" y="417"/>
                      <a:pt x="2299" y="833"/>
                      <a:pt x="2216" y="1143"/>
                    </a:cubicBezTo>
                    <a:cubicBezTo>
                      <a:pt x="2118" y="699"/>
                      <a:pt x="1715" y="29"/>
                      <a:pt x="1196" y="29"/>
                    </a:cubicBezTo>
                    <a:cubicBezTo>
                      <a:pt x="1019" y="29"/>
                      <a:pt x="829" y="107"/>
                      <a:pt x="632" y="297"/>
                    </a:cubicBezTo>
                    <a:cubicBezTo>
                      <a:pt x="1" y="905"/>
                      <a:pt x="882" y="1905"/>
                      <a:pt x="1311" y="2357"/>
                    </a:cubicBezTo>
                    <a:cubicBezTo>
                      <a:pt x="1608" y="2667"/>
                      <a:pt x="2037" y="3072"/>
                      <a:pt x="2394" y="3238"/>
                    </a:cubicBezTo>
                    <a:cubicBezTo>
                      <a:pt x="2942" y="2631"/>
                      <a:pt x="3585" y="1893"/>
                      <a:pt x="3930" y="1083"/>
                    </a:cubicBezTo>
                    <a:cubicBezTo>
                      <a:pt x="4073" y="762"/>
                      <a:pt x="4109" y="238"/>
                      <a:pt x="3728" y="71"/>
                    </a:cubicBezTo>
                    <a:cubicBezTo>
                      <a:pt x="3609" y="22"/>
                      <a:pt x="3493" y="0"/>
                      <a:pt x="338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7" name="Google Shape;4907;p81"/>
              <p:cNvSpPr/>
              <p:nvPr/>
            </p:nvSpPr>
            <p:spPr>
              <a:xfrm>
                <a:off x="1975145" y="654434"/>
                <a:ext cx="141041" cy="111179"/>
              </a:xfrm>
              <a:custGeom>
                <a:avLst/>
                <a:gdLst/>
                <a:ahLst/>
                <a:cxnLst/>
                <a:rect l="l" t="t" r="r" b="b"/>
                <a:pathLst>
                  <a:path w="4109" h="3239" extrusionOk="0">
                    <a:moveTo>
                      <a:pt x="3382" y="0"/>
                    </a:moveTo>
                    <a:cubicBezTo>
                      <a:pt x="3147" y="0"/>
                      <a:pt x="2933" y="97"/>
                      <a:pt x="2763" y="226"/>
                    </a:cubicBezTo>
                    <a:cubicBezTo>
                      <a:pt x="2501" y="417"/>
                      <a:pt x="2298" y="833"/>
                      <a:pt x="2215" y="1143"/>
                    </a:cubicBezTo>
                    <a:cubicBezTo>
                      <a:pt x="2109" y="699"/>
                      <a:pt x="1710" y="29"/>
                      <a:pt x="1194" y="29"/>
                    </a:cubicBezTo>
                    <a:cubicBezTo>
                      <a:pt x="1018" y="29"/>
                      <a:pt x="828" y="107"/>
                      <a:pt x="632" y="297"/>
                    </a:cubicBezTo>
                    <a:cubicBezTo>
                      <a:pt x="1" y="905"/>
                      <a:pt x="882" y="1905"/>
                      <a:pt x="1310" y="2357"/>
                    </a:cubicBezTo>
                    <a:cubicBezTo>
                      <a:pt x="1608" y="2667"/>
                      <a:pt x="2037" y="3072"/>
                      <a:pt x="2394" y="3238"/>
                    </a:cubicBezTo>
                    <a:cubicBezTo>
                      <a:pt x="2941" y="2631"/>
                      <a:pt x="3584" y="1893"/>
                      <a:pt x="3930" y="1083"/>
                    </a:cubicBezTo>
                    <a:cubicBezTo>
                      <a:pt x="4073" y="762"/>
                      <a:pt x="4108" y="238"/>
                      <a:pt x="3727" y="71"/>
                    </a:cubicBezTo>
                    <a:cubicBezTo>
                      <a:pt x="3609" y="22"/>
                      <a:pt x="3493" y="0"/>
                      <a:pt x="338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8" name="Google Shape;4908;p81"/>
              <p:cNvSpPr/>
              <p:nvPr/>
            </p:nvSpPr>
            <p:spPr>
              <a:xfrm>
                <a:off x="2290653" y="654434"/>
                <a:ext cx="141007" cy="111179"/>
              </a:xfrm>
              <a:custGeom>
                <a:avLst/>
                <a:gdLst/>
                <a:ahLst/>
                <a:cxnLst/>
                <a:rect l="l" t="t" r="r" b="b"/>
                <a:pathLst>
                  <a:path w="4108" h="3239" extrusionOk="0">
                    <a:moveTo>
                      <a:pt x="3375" y="0"/>
                    </a:moveTo>
                    <a:cubicBezTo>
                      <a:pt x="3141" y="0"/>
                      <a:pt x="2924" y="97"/>
                      <a:pt x="2762" y="226"/>
                    </a:cubicBezTo>
                    <a:cubicBezTo>
                      <a:pt x="2501" y="417"/>
                      <a:pt x="2298" y="833"/>
                      <a:pt x="2215" y="1143"/>
                    </a:cubicBezTo>
                    <a:cubicBezTo>
                      <a:pt x="2108" y="699"/>
                      <a:pt x="1710" y="29"/>
                      <a:pt x="1188" y="29"/>
                    </a:cubicBezTo>
                    <a:cubicBezTo>
                      <a:pt x="1011" y="29"/>
                      <a:pt x="819" y="107"/>
                      <a:pt x="619" y="297"/>
                    </a:cubicBezTo>
                    <a:cubicBezTo>
                      <a:pt x="0" y="905"/>
                      <a:pt x="881" y="1905"/>
                      <a:pt x="1310" y="2357"/>
                    </a:cubicBezTo>
                    <a:cubicBezTo>
                      <a:pt x="1608" y="2667"/>
                      <a:pt x="2036" y="3072"/>
                      <a:pt x="2393" y="3238"/>
                    </a:cubicBezTo>
                    <a:cubicBezTo>
                      <a:pt x="2941" y="2631"/>
                      <a:pt x="3584" y="1893"/>
                      <a:pt x="3929" y="1083"/>
                    </a:cubicBezTo>
                    <a:cubicBezTo>
                      <a:pt x="4060" y="762"/>
                      <a:pt x="4108" y="238"/>
                      <a:pt x="3715" y="71"/>
                    </a:cubicBezTo>
                    <a:cubicBezTo>
                      <a:pt x="3600" y="22"/>
                      <a:pt x="3486" y="0"/>
                      <a:pt x="337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9" name="Google Shape;4909;p81"/>
              <p:cNvSpPr/>
              <p:nvPr/>
            </p:nvSpPr>
            <p:spPr>
              <a:xfrm>
                <a:off x="2606127" y="654434"/>
                <a:ext cx="140630" cy="111179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3239" extrusionOk="0">
                    <a:moveTo>
                      <a:pt x="3376" y="0"/>
                    </a:moveTo>
                    <a:cubicBezTo>
                      <a:pt x="3142" y="0"/>
                      <a:pt x="2925" y="97"/>
                      <a:pt x="2763" y="226"/>
                    </a:cubicBezTo>
                    <a:cubicBezTo>
                      <a:pt x="2501" y="417"/>
                      <a:pt x="2299" y="833"/>
                      <a:pt x="2203" y="1143"/>
                    </a:cubicBezTo>
                    <a:cubicBezTo>
                      <a:pt x="2106" y="699"/>
                      <a:pt x="1703" y="29"/>
                      <a:pt x="1184" y="29"/>
                    </a:cubicBezTo>
                    <a:cubicBezTo>
                      <a:pt x="1007" y="29"/>
                      <a:pt x="817" y="107"/>
                      <a:pt x="620" y="297"/>
                    </a:cubicBezTo>
                    <a:cubicBezTo>
                      <a:pt x="1" y="905"/>
                      <a:pt x="882" y="1905"/>
                      <a:pt x="1311" y="2357"/>
                    </a:cubicBezTo>
                    <a:cubicBezTo>
                      <a:pt x="1608" y="2667"/>
                      <a:pt x="2037" y="3072"/>
                      <a:pt x="2394" y="3238"/>
                    </a:cubicBezTo>
                    <a:cubicBezTo>
                      <a:pt x="2930" y="2631"/>
                      <a:pt x="3573" y="1893"/>
                      <a:pt x="3930" y="1083"/>
                    </a:cubicBezTo>
                    <a:cubicBezTo>
                      <a:pt x="4061" y="762"/>
                      <a:pt x="4097" y="238"/>
                      <a:pt x="3716" y="71"/>
                    </a:cubicBezTo>
                    <a:cubicBezTo>
                      <a:pt x="3601" y="22"/>
                      <a:pt x="3487" y="0"/>
                      <a:pt x="337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0" name="Google Shape;4910;p81"/>
              <p:cNvSpPr/>
              <p:nvPr/>
            </p:nvSpPr>
            <p:spPr>
              <a:xfrm>
                <a:off x="2921222" y="654434"/>
                <a:ext cx="141041" cy="111179"/>
              </a:xfrm>
              <a:custGeom>
                <a:avLst/>
                <a:gdLst/>
                <a:ahLst/>
                <a:cxnLst/>
                <a:rect l="l" t="t" r="r" b="b"/>
                <a:pathLst>
                  <a:path w="4109" h="3239" extrusionOk="0">
                    <a:moveTo>
                      <a:pt x="3382" y="0"/>
                    </a:moveTo>
                    <a:cubicBezTo>
                      <a:pt x="3146" y="0"/>
                      <a:pt x="2933" y="97"/>
                      <a:pt x="2763" y="226"/>
                    </a:cubicBezTo>
                    <a:cubicBezTo>
                      <a:pt x="2501" y="417"/>
                      <a:pt x="2298" y="833"/>
                      <a:pt x="2215" y="1143"/>
                    </a:cubicBezTo>
                    <a:cubicBezTo>
                      <a:pt x="2117" y="699"/>
                      <a:pt x="1715" y="29"/>
                      <a:pt x="1195" y="29"/>
                    </a:cubicBezTo>
                    <a:cubicBezTo>
                      <a:pt x="1019" y="29"/>
                      <a:pt x="828" y="107"/>
                      <a:pt x="632" y="297"/>
                    </a:cubicBezTo>
                    <a:cubicBezTo>
                      <a:pt x="1" y="905"/>
                      <a:pt x="882" y="1905"/>
                      <a:pt x="1310" y="2357"/>
                    </a:cubicBezTo>
                    <a:cubicBezTo>
                      <a:pt x="1608" y="2667"/>
                      <a:pt x="2037" y="3072"/>
                      <a:pt x="2406" y="3238"/>
                    </a:cubicBezTo>
                    <a:cubicBezTo>
                      <a:pt x="2941" y="2631"/>
                      <a:pt x="3584" y="1893"/>
                      <a:pt x="3930" y="1083"/>
                    </a:cubicBezTo>
                    <a:cubicBezTo>
                      <a:pt x="4072" y="762"/>
                      <a:pt x="4108" y="238"/>
                      <a:pt x="3727" y="71"/>
                    </a:cubicBezTo>
                    <a:cubicBezTo>
                      <a:pt x="3609" y="22"/>
                      <a:pt x="3493" y="0"/>
                      <a:pt x="338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1" name="Google Shape;4911;p81"/>
              <p:cNvSpPr/>
              <p:nvPr/>
            </p:nvSpPr>
            <p:spPr>
              <a:xfrm>
                <a:off x="3236730" y="654434"/>
                <a:ext cx="141007" cy="111179"/>
              </a:xfrm>
              <a:custGeom>
                <a:avLst/>
                <a:gdLst/>
                <a:ahLst/>
                <a:cxnLst/>
                <a:rect l="l" t="t" r="r" b="b"/>
                <a:pathLst>
                  <a:path w="4108" h="3239" extrusionOk="0">
                    <a:moveTo>
                      <a:pt x="3382" y="0"/>
                    </a:moveTo>
                    <a:cubicBezTo>
                      <a:pt x="3146" y="0"/>
                      <a:pt x="2932" y="97"/>
                      <a:pt x="2762" y="226"/>
                    </a:cubicBezTo>
                    <a:cubicBezTo>
                      <a:pt x="2500" y="417"/>
                      <a:pt x="2298" y="833"/>
                      <a:pt x="2215" y="1143"/>
                    </a:cubicBezTo>
                    <a:cubicBezTo>
                      <a:pt x="2108" y="699"/>
                      <a:pt x="1710" y="29"/>
                      <a:pt x="1193" y="29"/>
                    </a:cubicBezTo>
                    <a:cubicBezTo>
                      <a:pt x="1017" y="29"/>
                      <a:pt x="828" y="107"/>
                      <a:pt x="631" y="297"/>
                    </a:cubicBezTo>
                    <a:cubicBezTo>
                      <a:pt x="0" y="905"/>
                      <a:pt x="881" y="1905"/>
                      <a:pt x="1310" y="2357"/>
                    </a:cubicBezTo>
                    <a:cubicBezTo>
                      <a:pt x="1608" y="2667"/>
                      <a:pt x="2036" y="3072"/>
                      <a:pt x="2393" y="3238"/>
                    </a:cubicBezTo>
                    <a:cubicBezTo>
                      <a:pt x="2941" y="2631"/>
                      <a:pt x="3584" y="1893"/>
                      <a:pt x="3929" y="1083"/>
                    </a:cubicBezTo>
                    <a:cubicBezTo>
                      <a:pt x="4072" y="762"/>
                      <a:pt x="4108" y="238"/>
                      <a:pt x="3727" y="71"/>
                    </a:cubicBezTo>
                    <a:cubicBezTo>
                      <a:pt x="3608" y="22"/>
                      <a:pt x="3493" y="0"/>
                      <a:pt x="338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2" name="Google Shape;4912;p81"/>
              <p:cNvSpPr/>
              <p:nvPr/>
            </p:nvSpPr>
            <p:spPr>
              <a:xfrm>
                <a:off x="1846842" y="677569"/>
                <a:ext cx="76854" cy="60652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767" extrusionOk="0">
                    <a:moveTo>
                      <a:pt x="1843" y="1"/>
                    </a:moveTo>
                    <a:cubicBezTo>
                      <a:pt x="1715" y="1"/>
                      <a:pt x="1600" y="51"/>
                      <a:pt x="1512" y="124"/>
                    </a:cubicBezTo>
                    <a:cubicBezTo>
                      <a:pt x="1369" y="231"/>
                      <a:pt x="1262" y="457"/>
                      <a:pt x="1214" y="624"/>
                    </a:cubicBezTo>
                    <a:cubicBezTo>
                      <a:pt x="1152" y="383"/>
                      <a:pt x="936" y="16"/>
                      <a:pt x="652" y="16"/>
                    </a:cubicBezTo>
                    <a:cubicBezTo>
                      <a:pt x="557" y="16"/>
                      <a:pt x="453" y="57"/>
                      <a:pt x="345" y="159"/>
                    </a:cubicBezTo>
                    <a:cubicBezTo>
                      <a:pt x="0" y="493"/>
                      <a:pt x="488" y="1040"/>
                      <a:pt x="714" y="1278"/>
                    </a:cubicBezTo>
                    <a:cubicBezTo>
                      <a:pt x="881" y="1457"/>
                      <a:pt x="1119" y="1671"/>
                      <a:pt x="1310" y="1767"/>
                    </a:cubicBezTo>
                    <a:cubicBezTo>
                      <a:pt x="1607" y="1433"/>
                      <a:pt x="1953" y="1028"/>
                      <a:pt x="2143" y="588"/>
                    </a:cubicBezTo>
                    <a:cubicBezTo>
                      <a:pt x="2226" y="421"/>
                      <a:pt x="2238" y="135"/>
                      <a:pt x="2036" y="40"/>
                    </a:cubicBezTo>
                    <a:cubicBezTo>
                      <a:pt x="1970" y="13"/>
                      <a:pt x="1905" y="1"/>
                      <a:pt x="184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3" name="Google Shape;4913;p81"/>
              <p:cNvSpPr/>
              <p:nvPr/>
            </p:nvSpPr>
            <p:spPr>
              <a:xfrm>
                <a:off x="2171308" y="688003"/>
                <a:ext cx="76854" cy="60446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761" extrusionOk="0">
                    <a:moveTo>
                      <a:pt x="1828" y="1"/>
                    </a:moveTo>
                    <a:cubicBezTo>
                      <a:pt x="1702" y="1"/>
                      <a:pt x="1588" y="54"/>
                      <a:pt x="1501" y="117"/>
                    </a:cubicBezTo>
                    <a:cubicBezTo>
                      <a:pt x="1358" y="224"/>
                      <a:pt x="1251" y="451"/>
                      <a:pt x="1203" y="629"/>
                    </a:cubicBezTo>
                    <a:cubicBezTo>
                      <a:pt x="1150" y="389"/>
                      <a:pt x="930" y="21"/>
                      <a:pt x="642" y="21"/>
                    </a:cubicBezTo>
                    <a:cubicBezTo>
                      <a:pt x="546" y="21"/>
                      <a:pt x="442" y="63"/>
                      <a:pt x="334" y="165"/>
                    </a:cubicBezTo>
                    <a:cubicBezTo>
                      <a:pt x="1" y="498"/>
                      <a:pt x="477" y="1046"/>
                      <a:pt x="715" y="1284"/>
                    </a:cubicBezTo>
                    <a:cubicBezTo>
                      <a:pt x="870" y="1451"/>
                      <a:pt x="1108" y="1677"/>
                      <a:pt x="1298" y="1760"/>
                    </a:cubicBezTo>
                    <a:cubicBezTo>
                      <a:pt x="1596" y="1427"/>
                      <a:pt x="1953" y="1034"/>
                      <a:pt x="2132" y="593"/>
                    </a:cubicBezTo>
                    <a:cubicBezTo>
                      <a:pt x="2215" y="415"/>
                      <a:pt x="2239" y="129"/>
                      <a:pt x="2025" y="46"/>
                    </a:cubicBezTo>
                    <a:cubicBezTo>
                      <a:pt x="1957" y="14"/>
                      <a:pt x="1891" y="1"/>
                      <a:pt x="182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4" name="Google Shape;4914;p81"/>
              <p:cNvSpPr/>
              <p:nvPr/>
            </p:nvSpPr>
            <p:spPr>
              <a:xfrm>
                <a:off x="2480672" y="682889"/>
                <a:ext cx="76854" cy="60240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755" extrusionOk="0">
                    <a:moveTo>
                      <a:pt x="1843" y="1"/>
                    </a:moveTo>
                    <a:cubicBezTo>
                      <a:pt x="1716" y="1"/>
                      <a:pt x="1601" y="51"/>
                      <a:pt x="1513" y="123"/>
                    </a:cubicBezTo>
                    <a:cubicBezTo>
                      <a:pt x="1370" y="219"/>
                      <a:pt x="1263" y="445"/>
                      <a:pt x="1215" y="623"/>
                    </a:cubicBezTo>
                    <a:cubicBezTo>
                      <a:pt x="1153" y="383"/>
                      <a:pt x="937" y="16"/>
                      <a:pt x="653" y="16"/>
                    </a:cubicBezTo>
                    <a:cubicBezTo>
                      <a:pt x="557" y="16"/>
                      <a:pt x="454" y="57"/>
                      <a:pt x="346" y="159"/>
                    </a:cubicBezTo>
                    <a:cubicBezTo>
                      <a:pt x="1" y="492"/>
                      <a:pt x="489" y="1040"/>
                      <a:pt x="715" y="1278"/>
                    </a:cubicBezTo>
                    <a:cubicBezTo>
                      <a:pt x="882" y="1445"/>
                      <a:pt x="1108" y="1671"/>
                      <a:pt x="1310" y="1754"/>
                    </a:cubicBezTo>
                    <a:cubicBezTo>
                      <a:pt x="1608" y="1433"/>
                      <a:pt x="1953" y="1028"/>
                      <a:pt x="2144" y="588"/>
                    </a:cubicBezTo>
                    <a:cubicBezTo>
                      <a:pt x="2215" y="421"/>
                      <a:pt x="2239" y="123"/>
                      <a:pt x="2037" y="40"/>
                    </a:cubicBezTo>
                    <a:cubicBezTo>
                      <a:pt x="1970" y="13"/>
                      <a:pt x="1905" y="1"/>
                      <a:pt x="184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5" name="Google Shape;4915;p81"/>
              <p:cNvSpPr/>
              <p:nvPr/>
            </p:nvSpPr>
            <p:spPr>
              <a:xfrm>
                <a:off x="2794532" y="680109"/>
                <a:ext cx="76854" cy="60549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764" extrusionOk="0">
                    <a:moveTo>
                      <a:pt x="1841" y="1"/>
                    </a:moveTo>
                    <a:cubicBezTo>
                      <a:pt x="1710" y="1"/>
                      <a:pt x="1591" y="55"/>
                      <a:pt x="1501" y="121"/>
                    </a:cubicBezTo>
                    <a:cubicBezTo>
                      <a:pt x="1370" y="228"/>
                      <a:pt x="1251" y="454"/>
                      <a:pt x="1203" y="633"/>
                    </a:cubicBezTo>
                    <a:cubicBezTo>
                      <a:pt x="1150" y="385"/>
                      <a:pt x="932" y="18"/>
                      <a:pt x="653" y="18"/>
                    </a:cubicBezTo>
                    <a:cubicBezTo>
                      <a:pt x="556" y="18"/>
                      <a:pt x="453" y="62"/>
                      <a:pt x="346" y="169"/>
                    </a:cubicBezTo>
                    <a:cubicBezTo>
                      <a:pt x="1" y="502"/>
                      <a:pt x="477" y="1038"/>
                      <a:pt x="715" y="1288"/>
                    </a:cubicBezTo>
                    <a:cubicBezTo>
                      <a:pt x="882" y="1454"/>
                      <a:pt x="1108" y="1681"/>
                      <a:pt x="1310" y="1764"/>
                    </a:cubicBezTo>
                    <a:cubicBezTo>
                      <a:pt x="1596" y="1431"/>
                      <a:pt x="1953" y="1038"/>
                      <a:pt x="2144" y="597"/>
                    </a:cubicBezTo>
                    <a:cubicBezTo>
                      <a:pt x="2215" y="419"/>
                      <a:pt x="2239" y="133"/>
                      <a:pt x="2025" y="38"/>
                    </a:cubicBezTo>
                    <a:cubicBezTo>
                      <a:pt x="1962" y="12"/>
                      <a:pt x="1900" y="1"/>
                      <a:pt x="18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6" name="Google Shape;4916;p81"/>
              <p:cNvSpPr/>
              <p:nvPr/>
            </p:nvSpPr>
            <p:spPr>
              <a:xfrm>
                <a:off x="3112477" y="685429"/>
                <a:ext cx="76888" cy="60549"/>
              </a:xfrm>
              <a:custGeom>
                <a:avLst/>
                <a:gdLst/>
                <a:ahLst/>
                <a:cxnLst/>
                <a:rect l="l" t="t" r="r" b="b"/>
                <a:pathLst>
                  <a:path w="2240" h="1764" extrusionOk="0">
                    <a:moveTo>
                      <a:pt x="1841" y="1"/>
                    </a:moveTo>
                    <a:cubicBezTo>
                      <a:pt x="1710" y="1"/>
                      <a:pt x="1591" y="55"/>
                      <a:pt x="1501" y="121"/>
                    </a:cubicBezTo>
                    <a:cubicBezTo>
                      <a:pt x="1370" y="228"/>
                      <a:pt x="1251" y="454"/>
                      <a:pt x="1203" y="621"/>
                    </a:cubicBezTo>
                    <a:cubicBezTo>
                      <a:pt x="1150" y="382"/>
                      <a:pt x="933" y="18"/>
                      <a:pt x="653" y="18"/>
                    </a:cubicBezTo>
                    <a:cubicBezTo>
                      <a:pt x="557" y="18"/>
                      <a:pt x="453" y="61"/>
                      <a:pt x="346" y="168"/>
                    </a:cubicBezTo>
                    <a:cubicBezTo>
                      <a:pt x="1" y="490"/>
                      <a:pt x="477" y="1038"/>
                      <a:pt x="715" y="1288"/>
                    </a:cubicBezTo>
                    <a:cubicBezTo>
                      <a:pt x="882" y="1454"/>
                      <a:pt x="1108" y="1669"/>
                      <a:pt x="1310" y="1764"/>
                    </a:cubicBezTo>
                    <a:cubicBezTo>
                      <a:pt x="1596" y="1430"/>
                      <a:pt x="1953" y="1026"/>
                      <a:pt x="2144" y="597"/>
                    </a:cubicBezTo>
                    <a:cubicBezTo>
                      <a:pt x="2215" y="418"/>
                      <a:pt x="2239" y="133"/>
                      <a:pt x="2025" y="37"/>
                    </a:cubicBezTo>
                    <a:cubicBezTo>
                      <a:pt x="1962" y="12"/>
                      <a:pt x="1900" y="1"/>
                      <a:pt x="18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7" name="Google Shape;4917;p81"/>
              <p:cNvSpPr/>
              <p:nvPr/>
            </p:nvSpPr>
            <p:spPr>
              <a:xfrm>
                <a:off x="1696433" y="842770"/>
                <a:ext cx="76854" cy="60549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764" extrusionOk="0">
                    <a:moveTo>
                      <a:pt x="1849" y="0"/>
                    </a:moveTo>
                    <a:cubicBezTo>
                      <a:pt x="1721" y="0"/>
                      <a:pt x="1599" y="55"/>
                      <a:pt x="1501" y="121"/>
                    </a:cubicBezTo>
                    <a:cubicBezTo>
                      <a:pt x="1370" y="228"/>
                      <a:pt x="1251" y="454"/>
                      <a:pt x="1203" y="621"/>
                    </a:cubicBezTo>
                    <a:cubicBezTo>
                      <a:pt x="1150" y="382"/>
                      <a:pt x="932" y="18"/>
                      <a:pt x="653" y="18"/>
                    </a:cubicBezTo>
                    <a:cubicBezTo>
                      <a:pt x="557" y="18"/>
                      <a:pt x="453" y="61"/>
                      <a:pt x="346" y="168"/>
                    </a:cubicBezTo>
                    <a:cubicBezTo>
                      <a:pt x="1" y="490"/>
                      <a:pt x="477" y="1037"/>
                      <a:pt x="715" y="1287"/>
                    </a:cubicBezTo>
                    <a:cubicBezTo>
                      <a:pt x="882" y="1454"/>
                      <a:pt x="1108" y="1668"/>
                      <a:pt x="1310" y="1764"/>
                    </a:cubicBezTo>
                    <a:cubicBezTo>
                      <a:pt x="1608" y="1430"/>
                      <a:pt x="1953" y="1037"/>
                      <a:pt x="2144" y="597"/>
                    </a:cubicBezTo>
                    <a:cubicBezTo>
                      <a:pt x="2215" y="418"/>
                      <a:pt x="2239" y="133"/>
                      <a:pt x="2025" y="37"/>
                    </a:cubicBezTo>
                    <a:cubicBezTo>
                      <a:pt x="1966" y="11"/>
                      <a:pt x="1907" y="0"/>
                      <a:pt x="18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8" name="Google Shape;4918;p81"/>
              <p:cNvSpPr/>
              <p:nvPr/>
            </p:nvSpPr>
            <p:spPr>
              <a:xfrm>
                <a:off x="2020522" y="853308"/>
                <a:ext cx="76854" cy="60652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767" extrusionOk="0">
                    <a:moveTo>
                      <a:pt x="1843" y="1"/>
                    </a:moveTo>
                    <a:cubicBezTo>
                      <a:pt x="1715" y="1"/>
                      <a:pt x="1600" y="51"/>
                      <a:pt x="1512" y="123"/>
                    </a:cubicBezTo>
                    <a:cubicBezTo>
                      <a:pt x="1369" y="230"/>
                      <a:pt x="1262" y="457"/>
                      <a:pt x="1215" y="623"/>
                    </a:cubicBezTo>
                    <a:cubicBezTo>
                      <a:pt x="1152" y="383"/>
                      <a:pt x="937" y="15"/>
                      <a:pt x="652" y="15"/>
                    </a:cubicBezTo>
                    <a:cubicBezTo>
                      <a:pt x="557" y="15"/>
                      <a:pt x="453" y="57"/>
                      <a:pt x="345" y="159"/>
                    </a:cubicBezTo>
                    <a:cubicBezTo>
                      <a:pt x="0" y="492"/>
                      <a:pt x="488" y="1040"/>
                      <a:pt x="715" y="1278"/>
                    </a:cubicBezTo>
                    <a:cubicBezTo>
                      <a:pt x="881" y="1445"/>
                      <a:pt x="1107" y="1671"/>
                      <a:pt x="1310" y="1766"/>
                    </a:cubicBezTo>
                    <a:cubicBezTo>
                      <a:pt x="1608" y="1433"/>
                      <a:pt x="1953" y="1028"/>
                      <a:pt x="2143" y="588"/>
                    </a:cubicBezTo>
                    <a:cubicBezTo>
                      <a:pt x="2215" y="421"/>
                      <a:pt x="2239" y="135"/>
                      <a:pt x="2036" y="40"/>
                    </a:cubicBezTo>
                    <a:cubicBezTo>
                      <a:pt x="1970" y="13"/>
                      <a:pt x="1905" y="1"/>
                      <a:pt x="184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9" name="Google Shape;4919;p81"/>
              <p:cNvSpPr/>
              <p:nvPr/>
            </p:nvSpPr>
            <p:spPr>
              <a:xfrm>
                <a:off x="2330298" y="848091"/>
                <a:ext cx="76854" cy="60549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764" extrusionOk="0">
                    <a:moveTo>
                      <a:pt x="1841" y="0"/>
                    </a:moveTo>
                    <a:cubicBezTo>
                      <a:pt x="1709" y="0"/>
                      <a:pt x="1591" y="55"/>
                      <a:pt x="1500" y="120"/>
                    </a:cubicBezTo>
                    <a:cubicBezTo>
                      <a:pt x="1357" y="228"/>
                      <a:pt x="1250" y="454"/>
                      <a:pt x="1203" y="620"/>
                    </a:cubicBezTo>
                    <a:cubicBezTo>
                      <a:pt x="1150" y="382"/>
                      <a:pt x="932" y="18"/>
                      <a:pt x="648" y="18"/>
                    </a:cubicBezTo>
                    <a:cubicBezTo>
                      <a:pt x="550" y="18"/>
                      <a:pt x="444" y="61"/>
                      <a:pt x="333" y="168"/>
                    </a:cubicBezTo>
                    <a:cubicBezTo>
                      <a:pt x="0" y="489"/>
                      <a:pt x="476" y="1037"/>
                      <a:pt x="714" y="1287"/>
                    </a:cubicBezTo>
                    <a:cubicBezTo>
                      <a:pt x="869" y="1454"/>
                      <a:pt x="1107" y="1668"/>
                      <a:pt x="1310" y="1763"/>
                    </a:cubicBezTo>
                    <a:cubicBezTo>
                      <a:pt x="1596" y="1430"/>
                      <a:pt x="1953" y="1025"/>
                      <a:pt x="2143" y="597"/>
                    </a:cubicBezTo>
                    <a:cubicBezTo>
                      <a:pt x="2215" y="418"/>
                      <a:pt x="2238" y="132"/>
                      <a:pt x="2024" y="37"/>
                    </a:cubicBezTo>
                    <a:cubicBezTo>
                      <a:pt x="1961" y="11"/>
                      <a:pt x="1900" y="0"/>
                      <a:pt x="18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0" name="Google Shape;4920;p81"/>
              <p:cNvSpPr/>
              <p:nvPr/>
            </p:nvSpPr>
            <p:spPr>
              <a:xfrm>
                <a:off x="2643746" y="845345"/>
                <a:ext cx="76854" cy="60446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761" extrusionOk="0">
                    <a:moveTo>
                      <a:pt x="1839" y="1"/>
                    </a:moveTo>
                    <a:cubicBezTo>
                      <a:pt x="1713" y="1"/>
                      <a:pt x="1600" y="54"/>
                      <a:pt x="1512" y="117"/>
                    </a:cubicBezTo>
                    <a:cubicBezTo>
                      <a:pt x="1369" y="236"/>
                      <a:pt x="1262" y="450"/>
                      <a:pt x="1215" y="629"/>
                    </a:cubicBezTo>
                    <a:cubicBezTo>
                      <a:pt x="1152" y="388"/>
                      <a:pt x="937" y="21"/>
                      <a:pt x="652" y="21"/>
                    </a:cubicBezTo>
                    <a:cubicBezTo>
                      <a:pt x="557" y="21"/>
                      <a:pt x="453" y="63"/>
                      <a:pt x="345" y="165"/>
                    </a:cubicBezTo>
                    <a:cubicBezTo>
                      <a:pt x="0" y="498"/>
                      <a:pt x="488" y="1046"/>
                      <a:pt x="715" y="1284"/>
                    </a:cubicBezTo>
                    <a:cubicBezTo>
                      <a:pt x="881" y="1451"/>
                      <a:pt x="1119" y="1677"/>
                      <a:pt x="1310" y="1760"/>
                    </a:cubicBezTo>
                    <a:cubicBezTo>
                      <a:pt x="1608" y="1427"/>
                      <a:pt x="1953" y="1034"/>
                      <a:pt x="2143" y="593"/>
                    </a:cubicBezTo>
                    <a:cubicBezTo>
                      <a:pt x="2215" y="415"/>
                      <a:pt x="2239" y="129"/>
                      <a:pt x="2036" y="46"/>
                    </a:cubicBezTo>
                    <a:cubicBezTo>
                      <a:pt x="1969" y="14"/>
                      <a:pt x="1903" y="1"/>
                      <a:pt x="18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1" name="Google Shape;4921;p81"/>
              <p:cNvSpPr/>
              <p:nvPr/>
            </p:nvSpPr>
            <p:spPr>
              <a:xfrm>
                <a:off x="2961691" y="850665"/>
                <a:ext cx="76854" cy="60412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760" extrusionOk="0">
                    <a:moveTo>
                      <a:pt x="1840" y="0"/>
                    </a:moveTo>
                    <a:cubicBezTo>
                      <a:pt x="1713" y="0"/>
                      <a:pt x="1600" y="53"/>
                      <a:pt x="1512" y="117"/>
                    </a:cubicBezTo>
                    <a:cubicBezTo>
                      <a:pt x="1369" y="224"/>
                      <a:pt x="1262" y="450"/>
                      <a:pt x="1215" y="629"/>
                    </a:cubicBezTo>
                    <a:cubicBezTo>
                      <a:pt x="1153" y="380"/>
                      <a:pt x="938" y="19"/>
                      <a:pt x="656" y="19"/>
                    </a:cubicBezTo>
                    <a:cubicBezTo>
                      <a:pt x="559" y="19"/>
                      <a:pt x="455" y="61"/>
                      <a:pt x="346" y="164"/>
                    </a:cubicBezTo>
                    <a:cubicBezTo>
                      <a:pt x="0" y="498"/>
                      <a:pt x="488" y="1046"/>
                      <a:pt x="715" y="1284"/>
                    </a:cubicBezTo>
                    <a:cubicBezTo>
                      <a:pt x="881" y="1450"/>
                      <a:pt x="1119" y="1677"/>
                      <a:pt x="1310" y="1760"/>
                    </a:cubicBezTo>
                    <a:cubicBezTo>
                      <a:pt x="1608" y="1427"/>
                      <a:pt x="1953" y="1034"/>
                      <a:pt x="2143" y="593"/>
                    </a:cubicBezTo>
                    <a:cubicBezTo>
                      <a:pt x="2215" y="414"/>
                      <a:pt x="2239" y="129"/>
                      <a:pt x="2036" y="45"/>
                    </a:cubicBezTo>
                    <a:cubicBezTo>
                      <a:pt x="1969" y="14"/>
                      <a:pt x="1903" y="0"/>
                      <a:pt x="18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2" name="Google Shape;4922;p81"/>
              <p:cNvSpPr/>
              <p:nvPr/>
            </p:nvSpPr>
            <p:spPr>
              <a:xfrm>
                <a:off x="3277164" y="850528"/>
                <a:ext cx="76476" cy="60549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1764" extrusionOk="0">
                    <a:moveTo>
                      <a:pt x="1842" y="1"/>
                    </a:moveTo>
                    <a:cubicBezTo>
                      <a:pt x="1710" y="1"/>
                      <a:pt x="1591" y="55"/>
                      <a:pt x="1501" y="121"/>
                    </a:cubicBezTo>
                    <a:cubicBezTo>
                      <a:pt x="1358" y="228"/>
                      <a:pt x="1251" y="454"/>
                      <a:pt x="1203" y="633"/>
                    </a:cubicBezTo>
                    <a:cubicBezTo>
                      <a:pt x="1150" y="385"/>
                      <a:pt x="932" y="18"/>
                      <a:pt x="648" y="18"/>
                    </a:cubicBezTo>
                    <a:cubicBezTo>
                      <a:pt x="550" y="18"/>
                      <a:pt x="444" y="62"/>
                      <a:pt x="334" y="168"/>
                    </a:cubicBezTo>
                    <a:cubicBezTo>
                      <a:pt x="1" y="502"/>
                      <a:pt x="477" y="1038"/>
                      <a:pt x="715" y="1288"/>
                    </a:cubicBezTo>
                    <a:cubicBezTo>
                      <a:pt x="870" y="1454"/>
                      <a:pt x="1108" y="1681"/>
                      <a:pt x="1299" y="1764"/>
                    </a:cubicBezTo>
                    <a:cubicBezTo>
                      <a:pt x="1596" y="1431"/>
                      <a:pt x="1942" y="1038"/>
                      <a:pt x="2132" y="597"/>
                    </a:cubicBezTo>
                    <a:cubicBezTo>
                      <a:pt x="2215" y="418"/>
                      <a:pt x="2227" y="133"/>
                      <a:pt x="2025" y="37"/>
                    </a:cubicBezTo>
                    <a:cubicBezTo>
                      <a:pt x="1962" y="12"/>
                      <a:pt x="1901" y="1"/>
                      <a:pt x="184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3" name="Google Shape;4923;p81"/>
              <p:cNvSpPr/>
              <p:nvPr/>
            </p:nvSpPr>
            <p:spPr>
              <a:xfrm>
                <a:off x="1827208" y="823824"/>
                <a:ext cx="140630" cy="110973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3233" extrusionOk="0">
                    <a:moveTo>
                      <a:pt x="3372" y="1"/>
                    </a:moveTo>
                    <a:cubicBezTo>
                      <a:pt x="3139" y="1"/>
                      <a:pt x="2924" y="99"/>
                      <a:pt x="2763" y="220"/>
                    </a:cubicBezTo>
                    <a:cubicBezTo>
                      <a:pt x="2501" y="411"/>
                      <a:pt x="2298" y="827"/>
                      <a:pt x="2203" y="1149"/>
                    </a:cubicBezTo>
                    <a:cubicBezTo>
                      <a:pt x="2106" y="705"/>
                      <a:pt x="1704" y="30"/>
                      <a:pt x="1185" y="30"/>
                    </a:cubicBezTo>
                    <a:cubicBezTo>
                      <a:pt x="1008" y="30"/>
                      <a:pt x="817" y="109"/>
                      <a:pt x="620" y="304"/>
                    </a:cubicBezTo>
                    <a:cubicBezTo>
                      <a:pt x="1" y="911"/>
                      <a:pt x="882" y="1911"/>
                      <a:pt x="1310" y="2351"/>
                    </a:cubicBezTo>
                    <a:cubicBezTo>
                      <a:pt x="1608" y="2661"/>
                      <a:pt x="2036" y="3078"/>
                      <a:pt x="2394" y="3232"/>
                    </a:cubicBezTo>
                    <a:cubicBezTo>
                      <a:pt x="2929" y="2625"/>
                      <a:pt x="3572" y="1899"/>
                      <a:pt x="3930" y="1089"/>
                    </a:cubicBezTo>
                    <a:cubicBezTo>
                      <a:pt x="4061" y="768"/>
                      <a:pt x="4096" y="244"/>
                      <a:pt x="3715" y="77"/>
                    </a:cubicBezTo>
                    <a:cubicBezTo>
                      <a:pt x="3599" y="23"/>
                      <a:pt x="3484" y="1"/>
                      <a:pt x="337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4" name="Google Shape;4924;p81"/>
              <p:cNvSpPr/>
              <p:nvPr/>
            </p:nvSpPr>
            <p:spPr>
              <a:xfrm>
                <a:off x="2142304" y="823824"/>
                <a:ext cx="141007" cy="110973"/>
              </a:xfrm>
              <a:custGeom>
                <a:avLst/>
                <a:gdLst/>
                <a:ahLst/>
                <a:cxnLst/>
                <a:rect l="l" t="t" r="r" b="b"/>
                <a:pathLst>
                  <a:path w="4108" h="3233" extrusionOk="0">
                    <a:moveTo>
                      <a:pt x="3378" y="1"/>
                    </a:moveTo>
                    <a:cubicBezTo>
                      <a:pt x="3144" y="1"/>
                      <a:pt x="2931" y="99"/>
                      <a:pt x="2762" y="220"/>
                    </a:cubicBezTo>
                    <a:cubicBezTo>
                      <a:pt x="2501" y="411"/>
                      <a:pt x="2310" y="827"/>
                      <a:pt x="2215" y="1149"/>
                    </a:cubicBezTo>
                    <a:cubicBezTo>
                      <a:pt x="2117" y="705"/>
                      <a:pt x="1716" y="30"/>
                      <a:pt x="1197" y="30"/>
                    </a:cubicBezTo>
                    <a:cubicBezTo>
                      <a:pt x="1020" y="30"/>
                      <a:pt x="829" y="109"/>
                      <a:pt x="631" y="304"/>
                    </a:cubicBezTo>
                    <a:cubicBezTo>
                      <a:pt x="0" y="911"/>
                      <a:pt x="881" y="1911"/>
                      <a:pt x="1322" y="2351"/>
                    </a:cubicBezTo>
                    <a:cubicBezTo>
                      <a:pt x="1619" y="2661"/>
                      <a:pt x="2036" y="3078"/>
                      <a:pt x="2405" y="3232"/>
                    </a:cubicBezTo>
                    <a:cubicBezTo>
                      <a:pt x="2941" y="2625"/>
                      <a:pt x="3584" y="1899"/>
                      <a:pt x="3929" y="1089"/>
                    </a:cubicBezTo>
                    <a:cubicBezTo>
                      <a:pt x="4072" y="768"/>
                      <a:pt x="4108" y="244"/>
                      <a:pt x="3727" y="77"/>
                    </a:cubicBezTo>
                    <a:cubicBezTo>
                      <a:pt x="3607" y="23"/>
                      <a:pt x="3490" y="1"/>
                      <a:pt x="33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5" name="Google Shape;4925;p81"/>
              <p:cNvSpPr/>
              <p:nvPr/>
            </p:nvSpPr>
            <p:spPr>
              <a:xfrm>
                <a:off x="2457778" y="823824"/>
                <a:ext cx="141041" cy="110973"/>
              </a:xfrm>
              <a:custGeom>
                <a:avLst/>
                <a:gdLst/>
                <a:ahLst/>
                <a:cxnLst/>
                <a:rect l="l" t="t" r="r" b="b"/>
                <a:pathLst>
                  <a:path w="4109" h="3233" extrusionOk="0">
                    <a:moveTo>
                      <a:pt x="3379" y="1"/>
                    </a:moveTo>
                    <a:cubicBezTo>
                      <a:pt x="3145" y="1"/>
                      <a:pt x="2932" y="99"/>
                      <a:pt x="2763" y="220"/>
                    </a:cubicBezTo>
                    <a:cubicBezTo>
                      <a:pt x="2501" y="411"/>
                      <a:pt x="2299" y="827"/>
                      <a:pt x="2215" y="1149"/>
                    </a:cubicBezTo>
                    <a:cubicBezTo>
                      <a:pt x="2118" y="705"/>
                      <a:pt x="1716" y="30"/>
                      <a:pt x="1198" y="30"/>
                    </a:cubicBezTo>
                    <a:cubicBezTo>
                      <a:pt x="1020" y="30"/>
                      <a:pt x="829" y="109"/>
                      <a:pt x="632" y="304"/>
                    </a:cubicBezTo>
                    <a:cubicBezTo>
                      <a:pt x="1" y="911"/>
                      <a:pt x="882" y="1911"/>
                      <a:pt x="1311" y="2351"/>
                    </a:cubicBezTo>
                    <a:cubicBezTo>
                      <a:pt x="1608" y="2661"/>
                      <a:pt x="2037" y="3078"/>
                      <a:pt x="2406" y="3232"/>
                    </a:cubicBezTo>
                    <a:cubicBezTo>
                      <a:pt x="2942" y="2625"/>
                      <a:pt x="3585" y="1899"/>
                      <a:pt x="3930" y="1089"/>
                    </a:cubicBezTo>
                    <a:cubicBezTo>
                      <a:pt x="4073" y="768"/>
                      <a:pt x="4109" y="244"/>
                      <a:pt x="3728" y="77"/>
                    </a:cubicBezTo>
                    <a:cubicBezTo>
                      <a:pt x="3608" y="23"/>
                      <a:pt x="3491" y="1"/>
                      <a:pt x="337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6" name="Google Shape;4926;p81"/>
              <p:cNvSpPr/>
              <p:nvPr/>
            </p:nvSpPr>
            <p:spPr>
              <a:xfrm>
                <a:off x="2773285" y="823824"/>
                <a:ext cx="141041" cy="110973"/>
              </a:xfrm>
              <a:custGeom>
                <a:avLst/>
                <a:gdLst/>
                <a:ahLst/>
                <a:cxnLst/>
                <a:rect l="l" t="t" r="r" b="b"/>
                <a:pathLst>
                  <a:path w="4109" h="3233" extrusionOk="0">
                    <a:moveTo>
                      <a:pt x="3376" y="1"/>
                    </a:moveTo>
                    <a:cubicBezTo>
                      <a:pt x="3139" y="1"/>
                      <a:pt x="2924" y="99"/>
                      <a:pt x="2763" y="220"/>
                    </a:cubicBezTo>
                    <a:cubicBezTo>
                      <a:pt x="2501" y="411"/>
                      <a:pt x="2298" y="827"/>
                      <a:pt x="2215" y="1149"/>
                    </a:cubicBezTo>
                    <a:cubicBezTo>
                      <a:pt x="2109" y="705"/>
                      <a:pt x="1711" y="30"/>
                      <a:pt x="1191" y="30"/>
                    </a:cubicBezTo>
                    <a:cubicBezTo>
                      <a:pt x="1012" y="30"/>
                      <a:pt x="820" y="109"/>
                      <a:pt x="620" y="304"/>
                    </a:cubicBezTo>
                    <a:cubicBezTo>
                      <a:pt x="0" y="911"/>
                      <a:pt x="882" y="1911"/>
                      <a:pt x="1310" y="2351"/>
                    </a:cubicBezTo>
                    <a:cubicBezTo>
                      <a:pt x="1608" y="2661"/>
                      <a:pt x="2036" y="3078"/>
                      <a:pt x="2394" y="3232"/>
                    </a:cubicBezTo>
                    <a:cubicBezTo>
                      <a:pt x="2941" y="2625"/>
                      <a:pt x="3584" y="1899"/>
                      <a:pt x="3930" y="1089"/>
                    </a:cubicBezTo>
                    <a:cubicBezTo>
                      <a:pt x="4061" y="768"/>
                      <a:pt x="4108" y="244"/>
                      <a:pt x="3727" y="77"/>
                    </a:cubicBezTo>
                    <a:cubicBezTo>
                      <a:pt x="3607" y="23"/>
                      <a:pt x="3489" y="1"/>
                      <a:pt x="33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7" name="Google Shape;4927;p81"/>
              <p:cNvSpPr/>
              <p:nvPr/>
            </p:nvSpPr>
            <p:spPr>
              <a:xfrm>
                <a:off x="3088793" y="823824"/>
                <a:ext cx="141007" cy="110973"/>
              </a:xfrm>
              <a:custGeom>
                <a:avLst/>
                <a:gdLst/>
                <a:ahLst/>
                <a:cxnLst/>
                <a:rect l="l" t="t" r="r" b="b"/>
                <a:pathLst>
                  <a:path w="4108" h="3233" extrusionOk="0">
                    <a:moveTo>
                      <a:pt x="3372" y="1"/>
                    </a:moveTo>
                    <a:cubicBezTo>
                      <a:pt x="3139" y="1"/>
                      <a:pt x="2923" y="99"/>
                      <a:pt x="2762" y="220"/>
                    </a:cubicBezTo>
                    <a:cubicBezTo>
                      <a:pt x="2500" y="411"/>
                      <a:pt x="2298" y="827"/>
                      <a:pt x="2203" y="1149"/>
                    </a:cubicBezTo>
                    <a:cubicBezTo>
                      <a:pt x="2105" y="705"/>
                      <a:pt x="1703" y="30"/>
                      <a:pt x="1185" y="30"/>
                    </a:cubicBezTo>
                    <a:cubicBezTo>
                      <a:pt x="1008" y="30"/>
                      <a:pt x="816" y="109"/>
                      <a:pt x="619" y="304"/>
                    </a:cubicBezTo>
                    <a:cubicBezTo>
                      <a:pt x="0" y="911"/>
                      <a:pt x="881" y="1911"/>
                      <a:pt x="1310" y="2351"/>
                    </a:cubicBezTo>
                    <a:cubicBezTo>
                      <a:pt x="1607" y="2661"/>
                      <a:pt x="2036" y="3078"/>
                      <a:pt x="2393" y="3232"/>
                    </a:cubicBezTo>
                    <a:cubicBezTo>
                      <a:pt x="2929" y="2625"/>
                      <a:pt x="3572" y="1899"/>
                      <a:pt x="3929" y="1089"/>
                    </a:cubicBezTo>
                    <a:cubicBezTo>
                      <a:pt x="4060" y="768"/>
                      <a:pt x="4108" y="244"/>
                      <a:pt x="3715" y="77"/>
                    </a:cubicBezTo>
                    <a:cubicBezTo>
                      <a:pt x="3599" y="23"/>
                      <a:pt x="3483" y="1"/>
                      <a:pt x="337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928" name="Google Shape;4928;p81"/>
          <p:cNvGrpSpPr/>
          <p:nvPr/>
        </p:nvGrpSpPr>
        <p:grpSpPr>
          <a:xfrm rot="1144665">
            <a:off x="8120370" y="1093790"/>
            <a:ext cx="1575156" cy="889283"/>
            <a:chOff x="4489238" y="3575750"/>
            <a:chExt cx="1017875" cy="574625"/>
          </a:xfrm>
        </p:grpSpPr>
        <p:sp>
          <p:nvSpPr>
            <p:cNvPr id="4929" name="Google Shape;4929;p81"/>
            <p:cNvSpPr/>
            <p:nvPr/>
          </p:nvSpPr>
          <p:spPr>
            <a:xfrm>
              <a:off x="4489250" y="3575788"/>
              <a:ext cx="1017850" cy="574550"/>
            </a:xfrm>
            <a:custGeom>
              <a:avLst/>
              <a:gdLst/>
              <a:ahLst/>
              <a:cxnLst/>
              <a:rect l="l" t="t" r="r" b="b"/>
              <a:pathLst>
                <a:path w="40714" h="22982" extrusionOk="0">
                  <a:moveTo>
                    <a:pt x="20382" y="1"/>
                  </a:moveTo>
                  <a:cubicBezTo>
                    <a:pt x="20062" y="1"/>
                    <a:pt x="19743" y="17"/>
                    <a:pt x="19426" y="50"/>
                  </a:cubicBezTo>
                  <a:cubicBezTo>
                    <a:pt x="16247" y="395"/>
                    <a:pt x="13318" y="1764"/>
                    <a:pt x="11329" y="4300"/>
                  </a:cubicBezTo>
                  <a:cubicBezTo>
                    <a:pt x="9055" y="7205"/>
                    <a:pt x="8460" y="10741"/>
                    <a:pt x="8496" y="14325"/>
                  </a:cubicBezTo>
                  <a:cubicBezTo>
                    <a:pt x="8054" y="14024"/>
                    <a:pt x="7485" y="13793"/>
                    <a:pt x="6963" y="13793"/>
                  </a:cubicBezTo>
                  <a:cubicBezTo>
                    <a:pt x="6472" y="13793"/>
                    <a:pt x="6023" y="13997"/>
                    <a:pt x="5757" y="14539"/>
                  </a:cubicBezTo>
                  <a:cubicBezTo>
                    <a:pt x="5507" y="15063"/>
                    <a:pt x="5483" y="15730"/>
                    <a:pt x="5471" y="16325"/>
                  </a:cubicBezTo>
                  <a:cubicBezTo>
                    <a:pt x="5382" y="16288"/>
                    <a:pt x="5297" y="16270"/>
                    <a:pt x="5215" y="16270"/>
                  </a:cubicBezTo>
                  <a:cubicBezTo>
                    <a:pt x="5165" y="16270"/>
                    <a:pt x="5116" y="16276"/>
                    <a:pt x="5067" y="16290"/>
                  </a:cubicBezTo>
                  <a:cubicBezTo>
                    <a:pt x="3971" y="16635"/>
                    <a:pt x="4317" y="19183"/>
                    <a:pt x="4317" y="19183"/>
                  </a:cubicBezTo>
                  <a:cubicBezTo>
                    <a:pt x="4317" y="19183"/>
                    <a:pt x="3372" y="17212"/>
                    <a:pt x="2505" y="17212"/>
                  </a:cubicBezTo>
                  <a:cubicBezTo>
                    <a:pt x="2433" y="17212"/>
                    <a:pt x="2362" y="17225"/>
                    <a:pt x="2292" y="17254"/>
                  </a:cubicBezTo>
                  <a:cubicBezTo>
                    <a:pt x="1745" y="17480"/>
                    <a:pt x="1673" y="18385"/>
                    <a:pt x="1745" y="19290"/>
                  </a:cubicBezTo>
                  <a:cubicBezTo>
                    <a:pt x="1660" y="19271"/>
                    <a:pt x="1576" y="19262"/>
                    <a:pt x="1493" y="19262"/>
                  </a:cubicBezTo>
                  <a:cubicBezTo>
                    <a:pt x="689" y="19262"/>
                    <a:pt x="0" y="20096"/>
                    <a:pt x="54" y="20754"/>
                  </a:cubicBezTo>
                  <a:cubicBezTo>
                    <a:pt x="124" y="21551"/>
                    <a:pt x="724" y="21898"/>
                    <a:pt x="1039" y="21898"/>
                  </a:cubicBezTo>
                  <a:cubicBezTo>
                    <a:pt x="1044" y="21898"/>
                    <a:pt x="1049" y="21898"/>
                    <a:pt x="1054" y="21897"/>
                  </a:cubicBezTo>
                  <a:cubicBezTo>
                    <a:pt x="1215" y="21886"/>
                    <a:pt x="1935" y="21883"/>
                    <a:pt x="2615" y="21883"/>
                  </a:cubicBezTo>
                  <a:cubicBezTo>
                    <a:pt x="3296" y="21883"/>
                    <a:pt x="3936" y="21886"/>
                    <a:pt x="3936" y="21886"/>
                  </a:cubicBezTo>
                  <a:cubicBezTo>
                    <a:pt x="4616" y="21890"/>
                    <a:pt x="5466" y="21893"/>
                    <a:pt x="6256" y="21893"/>
                  </a:cubicBezTo>
                  <a:cubicBezTo>
                    <a:pt x="7372" y="21893"/>
                    <a:pt x="8368" y="21888"/>
                    <a:pt x="8591" y="21874"/>
                  </a:cubicBezTo>
                  <a:cubicBezTo>
                    <a:pt x="8948" y="21862"/>
                    <a:pt x="9484" y="21731"/>
                    <a:pt x="9817" y="21385"/>
                  </a:cubicBezTo>
                  <a:cubicBezTo>
                    <a:pt x="11283" y="21445"/>
                    <a:pt x="12758" y="21472"/>
                    <a:pt x="14234" y="21472"/>
                  </a:cubicBezTo>
                  <a:cubicBezTo>
                    <a:pt x="14520" y="21472"/>
                    <a:pt x="14806" y="21471"/>
                    <a:pt x="15092" y="21469"/>
                  </a:cubicBezTo>
                  <a:cubicBezTo>
                    <a:pt x="15937" y="21457"/>
                    <a:pt x="16925" y="21516"/>
                    <a:pt x="17616" y="20933"/>
                  </a:cubicBezTo>
                  <a:cubicBezTo>
                    <a:pt x="18271" y="20385"/>
                    <a:pt x="18485" y="19445"/>
                    <a:pt x="18390" y="18635"/>
                  </a:cubicBezTo>
                  <a:cubicBezTo>
                    <a:pt x="18223" y="17206"/>
                    <a:pt x="17282" y="15278"/>
                    <a:pt x="15949" y="14623"/>
                  </a:cubicBezTo>
                  <a:cubicBezTo>
                    <a:pt x="15687" y="14498"/>
                    <a:pt x="15407" y="14435"/>
                    <a:pt x="15129" y="14435"/>
                  </a:cubicBezTo>
                  <a:cubicBezTo>
                    <a:pt x="14901" y="14435"/>
                    <a:pt x="14675" y="14477"/>
                    <a:pt x="14461" y="14563"/>
                  </a:cubicBezTo>
                  <a:cubicBezTo>
                    <a:pt x="14532" y="12539"/>
                    <a:pt x="14532" y="10301"/>
                    <a:pt x="15913" y="8705"/>
                  </a:cubicBezTo>
                  <a:cubicBezTo>
                    <a:pt x="17040" y="7385"/>
                    <a:pt x="18595" y="6605"/>
                    <a:pt x="20244" y="6605"/>
                  </a:cubicBezTo>
                  <a:cubicBezTo>
                    <a:pt x="20825" y="6605"/>
                    <a:pt x="21419" y="6702"/>
                    <a:pt x="22009" y="6908"/>
                  </a:cubicBezTo>
                  <a:cubicBezTo>
                    <a:pt x="24390" y="7729"/>
                    <a:pt x="25843" y="10039"/>
                    <a:pt x="26641" y="12301"/>
                  </a:cubicBezTo>
                  <a:cubicBezTo>
                    <a:pt x="27200" y="13861"/>
                    <a:pt x="27629" y="15504"/>
                    <a:pt x="27891" y="17159"/>
                  </a:cubicBezTo>
                  <a:cubicBezTo>
                    <a:pt x="27825" y="17148"/>
                    <a:pt x="27757" y="17142"/>
                    <a:pt x="27688" y="17142"/>
                  </a:cubicBezTo>
                  <a:cubicBezTo>
                    <a:pt x="27534" y="17142"/>
                    <a:pt x="27373" y="17169"/>
                    <a:pt x="27200" y="17218"/>
                  </a:cubicBezTo>
                  <a:cubicBezTo>
                    <a:pt x="26498" y="17445"/>
                    <a:pt x="26426" y="18623"/>
                    <a:pt x="26522" y="19754"/>
                  </a:cubicBezTo>
                  <a:cubicBezTo>
                    <a:pt x="26416" y="19731"/>
                    <a:pt x="26311" y="19720"/>
                    <a:pt x="26208" y="19720"/>
                  </a:cubicBezTo>
                  <a:cubicBezTo>
                    <a:pt x="25213" y="19720"/>
                    <a:pt x="24350" y="20746"/>
                    <a:pt x="24414" y="21576"/>
                  </a:cubicBezTo>
                  <a:cubicBezTo>
                    <a:pt x="24495" y="22550"/>
                    <a:pt x="25231" y="22982"/>
                    <a:pt x="25633" y="22982"/>
                  </a:cubicBezTo>
                  <a:cubicBezTo>
                    <a:pt x="25644" y="22982"/>
                    <a:pt x="25654" y="22982"/>
                    <a:pt x="25664" y="22981"/>
                  </a:cubicBezTo>
                  <a:cubicBezTo>
                    <a:pt x="25861" y="22969"/>
                    <a:pt x="26754" y="22966"/>
                    <a:pt x="27598" y="22966"/>
                  </a:cubicBezTo>
                  <a:cubicBezTo>
                    <a:pt x="28442" y="22966"/>
                    <a:pt x="29236" y="22969"/>
                    <a:pt x="29236" y="22969"/>
                  </a:cubicBezTo>
                  <a:cubicBezTo>
                    <a:pt x="30254" y="22975"/>
                    <a:pt x="31582" y="22981"/>
                    <a:pt x="32713" y="22981"/>
                  </a:cubicBezTo>
                  <a:cubicBezTo>
                    <a:pt x="33844" y="22981"/>
                    <a:pt x="34779" y="22975"/>
                    <a:pt x="35011" y="22957"/>
                  </a:cubicBezTo>
                  <a:cubicBezTo>
                    <a:pt x="35690" y="22921"/>
                    <a:pt x="36892" y="22576"/>
                    <a:pt x="36892" y="21421"/>
                  </a:cubicBezTo>
                  <a:cubicBezTo>
                    <a:pt x="36892" y="21266"/>
                    <a:pt x="36892" y="21100"/>
                    <a:pt x="36868" y="20921"/>
                  </a:cubicBezTo>
                  <a:cubicBezTo>
                    <a:pt x="37261" y="20897"/>
                    <a:pt x="37654" y="20874"/>
                    <a:pt x="38035" y="20850"/>
                  </a:cubicBezTo>
                  <a:cubicBezTo>
                    <a:pt x="38714" y="20802"/>
                    <a:pt x="39428" y="20719"/>
                    <a:pt x="39988" y="20314"/>
                  </a:cubicBezTo>
                  <a:cubicBezTo>
                    <a:pt x="40250" y="20112"/>
                    <a:pt x="40452" y="19873"/>
                    <a:pt x="40571" y="19564"/>
                  </a:cubicBezTo>
                  <a:cubicBezTo>
                    <a:pt x="40714" y="19242"/>
                    <a:pt x="40714" y="18885"/>
                    <a:pt x="40690" y="18540"/>
                  </a:cubicBezTo>
                  <a:cubicBezTo>
                    <a:pt x="40654" y="18183"/>
                    <a:pt x="40607" y="17814"/>
                    <a:pt x="40512" y="17468"/>
                  </a:cubicBezTo>
                  <a:cubicBezTo>
                    <a:pt x="40428" y="17159"/>
                    <a:pt x="40262" y="16873"/>
                    <a:pt x="39964" y="16730"/>
                  </a:cubicBezTo>
                  <a:cubicBezTo>
                    <a:pt x="39824" y="16668"/>
                    <a:pt x="39673" y="16637"/>
                    <a:pt x="39521" y="16637"/>
                  </a:cubicBezTo>
                  <a:cubicBezTo>
                    <a:pt x="39324" y="16637"/>
                    <a:pt x="39127" y="16689"/>
                    <a:pt x="38952" y="16790"/>
                  </a:cubicBezTo>
                  <a:cubicBezTo>
                    <a:pt x="38940" y="16790"/>
                    <a:pt x="38940" y="16802"/>
                    <a:pt x="38928" y="16802"/>
                  </a:cubicBezTo>
                  <a:cubicBezTo>
                    <a:pt x="38916" y="16671"/>
                    <a:pt x="38892" y="16528"/>
                    <a:pt x="38845" y="16397"/>
                  </a:cubicBezTo>
                  <a:cubicBezTo>
                    <a:pt x="38702" y="16016"/>
                    <a:pt x="38416" y="15671"/>
                    <a:pt x="37987" y="15599"/>
                  </a:cubicBezTo>
                  <a:cubicBezTo>
                    <a:pt x="37911" y="15584"/>
                    <a:pt x="37834" y="15577"/>
                    <a:pt x="37759" y="15577"/>
                  </a:cubicBezTo>
                  <a:cubicBezTo>
                    <a:pt x="37468" y="15577"/>
                    <a:pt x="37188" y="15682"/>
                    <a:pt x="36952" y="15861"/>
                  </a:cubicBezTo>
                  <a:cubicBezTo>
                    <a:pt x="36940" y="15754"/>
                    <a:pt x="36916" y="15659"/>
                    <a:pt x="36880" y="15551"/>
                  </a:cubicBezTo>
                  <a:cubicBezTo>
                    <a:pt x="36713" y="15028"/>
                    <a:pt x="36321" y="14658"/>
                    <a:pt x="35761" y="14599"/>
                  </a:cubicBezTo>
                  <a:cubicBezTo>
                    <a:pt x="35727" y="14596"/>
                    <a:pt x="35693" y="14595"/>
                    <a:pt x="35659" y="14595"/>
                  </a:cubicBezTo>
                  <a:cubicBezTo>
                    <a:pt x="35223" y="14595"/>
                    <a:pt x="34763" y="14803"/>
                    <a:pt x="34487" y="15135"/>
                  </a:cubicBezTo>
                  <a:cubicBezTo>
                    <a:pt x="34392" y="15230"/>
                    <a:pt x="34320" y="15349"/>
                    <a:pt x="34261" y="15468"/>
                  </a:cubicBezTo>
                  <a:cubicBezTo>
                    <a:pt x="34058" y="15147"/>
                    <a:pt x="33761" y="14897"/>
                    <a:pt x="33332" y="14825"/>
                  </a:cubicBezTo>
                  <a:cubicBezTo>
                    <a:pt x="33258" y="14815"/>
                    <a:pt x="33180" y="14810"/>
                    <a:pt x="33100" y="14810"/>
                  </a:cubicBezTo>
                  <a:cubicBezTo>
                    <a:pt x="32988" y="14810"/>
                    <a:pt x="32872" y="14821"/>
                    <a:pt x="32761" y="14849"/>
                  </a:cubicBezTo>
                  <a:cubicBezTo>
                    <a:pt x="32642" y="13230"/>
                    <a:pt x="32415" y="11622"/>
                    <a:pt x="31975" y="10015"/>
                  </a:cubicBezTo>
                  <a:cubicBezTo>
                    <a:pt x="31653" y="8836"/>
                    <a:pt x="31165" y="7705"/>
                    <a:pt x="30570" y="6634"/>
                  </a:cubicBezTo>
                  <a:cubicBezTo>
                    <a:pt x="29820" y="5312"/>
                    <a:pt x="28974" y="3955"/>
                    <a:pt x="27843" y="2931"/>
                  </a:cubicBezTo>
                  <a:cubicBezTo>
                    <a:pt x="25852" y="1142"/>
                    <a:pt x="23090" y="1"/>
                    <a:pt x="20382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930" name="Google Shape;4930;p81"/>
            <p:cNvGrpSpPr/>
            <p:nvPr/>
          </p:nvGrpSpPr>
          <p:grpSpPr>
            <a:xfrm>
              <a:off x="4489238" y="3575750"/>
              <a:ext cx="1017875" cy="574625"/>
              <a:chOff x="4537600" y="3278100"/>
              <a:chExt cx="1017875" cy="574625"/>
            </a:xfrm>
          </p:grpSpPr>
          <p:sp>
            <p:nvSpPr>
              <p:cNvPr id="4931" name="Google Shape;4931;p81"/>
              <p:cNvSpPr/>
              <p:nvPr/>
            </p:nvSpPr>
            <p:spPr>
              <a:xfrm>
                <a:off x="5332925" y="3643025"/>
                <a:ext cx="222550" cy="159975"/>
              </a:xfrm>
              <a:custGeom>
                <a:avLst/>
                <a:gdLst/>
                <a:ahLst/>
                <a:cxnLst/>
                <a:rect l="l" t="t" r="r" b="b"/>
                <a:pathLst>
                  <a:path w="8902" h="6399" extrusionOk="0">
                    <a:moveTo>
                      <a:pt x="3847" y="1"/>
                    </a:moveTo>
                    <a:cubicBezTo>
                      <a:pt x="3411" y="1"/>
                      <a:pt x="2951" y="209"/>
                      <a:pt x="2675" y="540"/>
                    </a:cubicBezTo>
                    <a:cubicBezTo>
                      <a:pt x="2579" y="636"/>
                      <a:pt x="2508" y="755"/>
                      <a:pt x="2448" y="874"/>
                    </a:cubicBezTo>
                    <a:cubicBezTo>
                      <a:pt x="2246" y="552"/>
                      <a:pt x="1948" y="302"/>
                      <a:pt x="1520" y="231"/>
                    </a:cubicBezTo>
                    <a:cubicBezTo>
                      <a:pt x="1446" y="219"/>
                      <a:pt x="1370" y="213"/>
                      <a:pt x="1293" y="213"/>
                    </a:cubicBezTo>
                    <a:cubicBezTo>
                      <a:pt x="1056" y="213"/>
                      <a:pt x="809" y="269"/>
                      <a:pt x="603" y="385"/>
                    </a:cubicBezTo>
                    <a:cubicBezTo>
                      <a:pt x="317" y="552"/>
                      <a:pt x="186" y="862"/>
                      <a:pt x="79" y="1171"/>
                    </a:cubicBezTo>
                    <a:cubicBezTo>
                      <a:pt x="0" y="1414"/>
                      <a:pt x="201" y="1576"/>
                      <a:pt x="402" y="1576"/>
                    </a:cubicBezTo>
                    <a:cubicBezTo>
                      <a:pt x="536" y="1576"/>
                      <a:pt x="670" y="1504"/>
                      <a:pt x="722" y="1338"/>
                    </a:cubicBezTo>
                    <a:cubicBezTo>
                      <a:pt x="758" y="1243"/>
                      <a:pt x="793" y="1136"/>
                      <a:pt x="853" y="1052"/>
                    </a:cubicBezTo>
                    <a:cubicBezTo>
                      <a:pt x="877" y="1017"/>
                      <a:pt x="924" y="981"/>
                      <a:pt x="948" y="957"/>
                    </a:cubicBezTo>
                    <a:cubicBezTo>
                      <a:pt x="960" y="957"/>
                      <a:pt x="972" y="945"/>
                      <a:pt x="984" y="933"/>
                    </a:cubicBezTo>
                    <a:lnTo>
                      <a:pt x="1008" y="933"/>
                    </a:lnTo>
                    <a:cubicBezTo>
                      <a:pt x="1043" y="921"/>
                      <a:pt x="1091" y="909"/>
                      <a:pt x="1139" y="897"/>
                    </a:cubicBezTo>
                    <a:cubicBezTo>
                      <a:pt x="1187" y="884"/>
                      <a:pt x="1236" y="878"/>
                      <a:pt x="1287" y="878"/>
                    </a:cubicBezTo>
                    <a:cubicBezTo>
                      <a:pt x="1324" y="878"/>
                      <a:pt x="1361" y="881"/>
                      <a:pt x="1401" y="886"/>
                    </a:cubicBezTo>
                    <a:cubicBezTo>
                      <a:pt x="1913" y="981"/>
                      <a:pt x="2091" y="1552"/>
                      <a:pt x="2151" y="2005"/>
                    </a:cubicBezTo>
                    <a:cubicBezTo>
                      <a:pt x="2174" y="2183"/>
                      <a:pt x="2294" y="2338"/>
                      <a:pt x="2484" y="2338"/>
                    </a:cubicBezTo>
                    <a:cubicBezTo>
                      <a:pt x="2675" y="2338"/>
                      <a:pt x="2805" y="2183"/>
                      <a:pt x="2817" y="2005"/>
                    </a:cubicBezTo>
                    <a:cubicBezTo>
                      <a:pt x="2852" y="1419"/>
                      <a:pt x="3141" y="668"/>
                      <a:pt x="3833" y="668"/>
                    </a:cubicBezTo>
                    <a:cubicBezTo>
                      <a:pt x="3859" y="668"/>
                      <a:pt x="3886" y="669"/>
                      <a:pt x="3913" y="671"/>
                    </a:cubicBezTo>
                    <a:cubicBezTo>
                      <a:pt x="4234" y="695"/>
                      <a:pt x="4389" y="969"/>
                      <a:pt x="4460" y="1255"/>
                    </a:cubicBezTo>
                    <a:cubicBezTo>
                      <a:pt x="4568" y="1683"/>
                      <a:pt x="4484" y="2124"/>
                      <a:pt x="4389" y="2541"/>
                    </a:cubicBezTo>
                    <a:cubicBezTo>
                      <a:pt x="4332" y="2791"/>
                      <a:pt x="4528" y="2951"/>
                      <a:pt x="4723" y="2951"/>
                    </a:cubicBezTo>
                    <a:cubicBezTo>
                      <a:pt x="4852" y="2951"/>
                      <a:pt x="4980" y="2881"/>
                      <a:pt x="5032" y="2719"/>
                    </a:cubicBezTo>
                    <a:cubicBezTo>
                      <a:pt x="5164" y="2313"/>
                      <a:pt x="5406" y="1644"/>
                      <a:pt x="5910" y="1644"/>
                    </a:cubicBezTo>
                    <a:cubicBezTo>
                      <a:pt x="5953" y="1644"/>
                      <a:pt x="5997" y="1649"/>
                      <a:pt x="6044" y="1659"/>
                    </a:cubicBezTo>
                    <a:cubicBezTo>
                      <a:pt x="6627" y="1767"/>
                      <a:pt x="6437" y="2767"/>
                      <a:pt x="6473" y="3160"/>
                    </a:cubicBezTo>
                    <a:cubicBezTo>
                      <a:pt x="6486" y="3368"/>
                      <a:pt x="6654" y="3489"/>
                      <a:pt x="6820" y="3489"/>
                    </a:cubicBezTo>
                    <a:cubicBezTo>
                      <a:pt x="6949" y="3489"/>
                      <a:pt x="7075" y="3416"/>
                      <a:pt x="7127" y="3255"/>
                    </a:cubicBezTo>
                    <a:cubicBezTo>
                      <a:pt x="7187" y="3064"/>
                      <a:pt x="7294" y="2862"/>
                      <a:pt x="7473" y="2767"/>
                    </a:cubicBezTo>
                    <a:cubicBezTo>
                      <a:pt x="7539" y="2734"/>
                      <a:pt x="7627" y="2708"/>
                      <a:pt x="7713" y="2708"/>
                    </a:cubicBezTo>
                    <a:cubicBezTo>
                      <a:pt x="7781" y="2708"/>
                      <a:pt x="7848" y="2724"/>
                      <a:pt x="7901" y="2767"/>
                    </a:cubicBezTo>
                    <a:cubicBezTo>
                      <a:pt x="8080" y="2874"/>
                      <a:pt x="8104" y="3207"/>
                      <a:pt x="8128" y="3386"/>
                    </a:cubicBezTo>
                    <a:cubicBezTo>
                      <a:pt x="8187" y="3648"/>
                      <a:pt x="8211" y="3910"/>
                      <a:pt x="8223" y="4172"/>
                    </a:cubicBezTo>
                    <a:cubicBezTo>
                      <a:pt x="8223" y="4422"/>
                      <a:pt x="8199" y="4672"/>
                      <a:pt x="8068" y="4874"/>
                    </a:cubicBezTo>
                    <a:cubicBezTo>
                      <a:pt x="7961" y="5065"/>
                      <a:pt x="7782" y="5196"/>
                      <a:pt x="7592" y="5291"/>
                    </a:cubicBezTo>
                    <a:cubicBezTo>
                      <a:pt x="7127" y="5541"/>
                      <a:pt x="6568" y="5565"/>
                      <a:pt x="6044" y="5600"/>
                    </a:cubicBezTo>
                    <a:lnTo>
                      <a:pt x="3948" y="5731"/>
                    </a:lnTo>
                    <a:cubicBezTo>
                      <a:pt x="3539" y="5755"/>
                      <a:pt x="3520" y="6399"/>
                      <a:pt x="3926" y="6399"/>
                    </a:cubicBezTo>
                    <a:cubicBezTo>
                      <a:pt x="3934" y="6399"/>
                      <a:pt x="3941" y="6399"/>
                      <a:pt x="3948" y="6398"/>
                    </a:cubicBezTo>
                    <a:cubicBezTo>
                      <a:pt x="4710" y="6351"/>
                      <a:pt x="5472" y="6303"/>
                      <a:pt x="6234" y="6255"/>
                    </a:cubicBezTo>
                    <a:cubicBezTo>
                      <a:pt x="6901" y="6208"/>
                      <a:pt x="7616" y="6124"/>
                      <a:pt x="8175" y="5719"/>
                    </a:cubicBezTo>
                    <a:cubicBezTo>
                      <a:pt x="8437" y="5517"/>
                      <a:pt x="8640" y="5279"/>
                      <a:pt x="8759" y="4969"/>
                    </a:cubicBezTo>
                    <a:cubicBezTo>
                      <a:pt x="8901" y="4648"/>
                      <a:pt x="8901" y="4291"/>
                      <a:pt x="8878" y="3945"/>
                    </a:cubicBezTo>
                    <a:cubicBezTo>
                      <a:pt x="8842" y="3588"/>
                      <a:pt x="8794" y="3219"/>
                      <a:pt x="8699" y="2874"/>
                    </a:cubicBezTo>
                    <a:cubicBezTo>
                      <a:pt x="8616" y="2564"/>
                      <a:pt x="8449" y="2279"/>
                      <a:pt x="8151" y="2136"/>
                    </a:cubicBezTo>
                    <a:cubicBezTo>
                      <a:pt x="8011" y="2074"/>
                      <a:pt x="7860" y="2043"/>
                      <a:pt x="7708" y="2043"/>
                    </a:cubicBezTo>
                    <a:cubicBezTo>
                      <a:pt x="7512" y="2043"/>
                      <a:pt x="7314" y="2094"/>
                      <a:pt x="7139" y="2195"/>
                    </a:cubicBezTo>
                    <a:cubicBezTo>
                      <a:pt x="7127" y="2195"/>
                      <a:pt x="7127" y="2207"/>
                      <a:pt x="7116" y="2207"/>
                    </a:cubicBezTo>
                    <a:cubicBezTo>
                      <a:pt x="7104" y="2076"/>
                      <a:pt x="7080" y="1933"/>
                      <a:pt x="7032" y="1802"/>
                    </a:cubicBezTo>
                    <a:cubicBezTo>
                      <a:pt x="6889" y="1421"/>
                      <a:pt x="6604" y="1076"/>
                      <a:pt x="6175" y="1005"/>
                    </a:cubicBezTo>
                    <a:cubicBezTo>
                      <a:pt x="6098" y="990"/>
                      <a:pt x="6022" y="983"/>
                      <a:pt x="5946" y="983"/>
                    </a:cubicBezTo>
                    <a:cubicBezTo>
                      <a:pt x="5656" y="983"/>
                      <a:pt x="5375" y="1087"/>
                      <a:pt x="5139" y="1267"/>
                    </a:cubicBezTo>
                    <a:cubicBezTo>
                      <a:pt x="5127" y="1159"/>
                      <a:pt x="5103" y="1064"/>
                      <a:pt x="5068" y="957"/>
                    </a:cubicBezTo>
                    <a:cubicBezTo>
                      <a:pt x="4901" y="433"/>
                      <a:pt x="4508" y="64"/>
                      <a:pt x="3948" y="4"/>
                    </a:cubicBezTo>
                    <a:cubicBezTo>
                      <a:pt x="3915" y="2"/>
                      <a:pt x="3881" y="1"/>
                      <a:pt x="3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2" name="Google Shape;4932;p81"/>
              <p:cNvSpPr/>
              <p:nvPr/>
            </p:nvSpPr>
            <p:spPr>
              <a:xfrm>
                <a:off x="4864900" y="3409625"/>
                <a:ext cx="411525" cy="401100"/>
              </a:xfrm>
              <a:custGeom>
                <a:avLst/>
                <a:gdLst/>
                <a:ahLst/>
                <a:cxnLst/>
                <a:rect l="l" t="t" r="r" b="b"/>
                <a:pathLst>
                  <a:path w="16461" h="16044" extrusionOk="0">
                    <a:moveTo>
                      <a:pt x="7117" y="1"/>
                    </a:moveTo>
                    <a:cubicBezTo>
                      <a:pt x="6818" y="1"/>
                      <a:pt x="6517" y="22"/>
                      <a:pt x="6215" y="66"/>
                    </a:cubicBezTo>
                    <a:cubicBezTo>
                      <a:pt x="4227" y="339"/>
                      <a:pt x="2369" y="1590"/>
                      <a:pt x="1298" y="3268"/>
                    </a:cubicBezTo>
                    <a:cubicBezTo>
                      <a:pt x="71" y="5185"/>
                      <a:pt x="131" y="7590"/>
                      <a:pt x="24" y="9781"/>
                    </a:cubicBezTo>
                    <a:cubicBezTo>
                      <a:pt x="0" y="10208"/>
                      <a:pt x="319" y="10420"/>
                      <a:pt x="651" y="10420"/>
                    </a:cubicBezTo>
                    <a:cubicBezTo>
                      <a:pt x="986" y="10420"/>
                      <a:pt x="1333" y="10205"/>
                      <a:pt x="1357" y="9781"/>
                    </a:cubicBezTo>
                    <a:cubicBezTo>
                      <a:pt x="1464" y="7638"/>
                      <a:pt x="1345" y="5173"/>
                      <a:pt x="2822" y="3447"/>
                    </a:cubicBezTo>
                    <a:cubicBezTo>
                      <a:pt x="3948" y="2127"/>
                      <a:pt x="5510" y="1347"/>
                      <a:pt x="7157" y="1347"/>
                    </a:cubicBezTo>
                    <a:cubicBezTo>
                      <a:pt x="7739" y="1347"/>
                      <a:pt x="8331" y="1444"/>
                      <a:pt x="8918" y="1649"/>
                    </a:cubicBezTo>
                    <a:cubicBezTo>
                      <a:pt x="11299" y="2471"/>
                      <a:pt x="12752" y="4780"/>
                      <a:pt x="13549" y="7043"/>
                    </a:cubicBezTo>
                    <a:cubicBezTo>
                      <a:pt x="14502" y="9698"/>
                      <a:pt x="15073" y="12579"/>
                      <a:pt x="15121" y="15401"/>
                    </a:cubicBezTo>
                    <a:cubicBezTo>
                      <a:pt x="15127" y="15829"/>
                      <a:pt x="15463" y="16044"/>
                      <a:pt x="15797" y="16044"/>
                    </a:cubicBezTo>
                    <a:cubicBezTo>
                      <a:pt x="16130" y="16044"/>
                      <a:pt x="16460" y="15829"/>
                      <a:pt x="16454" y="15401"/>
                    </a:cubicBezTo>
                    <a:cubicBezTo>
                      <a:pt x="16407" y="12841"/>
                      <a:pt x="15931" y="10293"/>
                      <a:pt x="15216" y="7840"/>
                    </a:cubicBezTo>
                    <a:cubicBezTo>
                      <a:pt x="14573" y="5650"/>
                      <a:pt x="13597" y="3447"/>
                      <a:pt x="11847" y="1887"/>
                    </a:cubicBezTo>
                    <a:cubicBezTo>
                      <a:pt x="10536" y="718"/>
                      <a:pt x="8860" y="1"/>
                      <a:pt x="711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3" name="Google Shape;4933;p81"/>
              <p:cNvSpPr/>
              <p:nvPr/>
            </p:nvSpPr>
            <p:spPr>
              <a:xfrm>
                <a:off x="4792250" y="3347425"/>
                <a:ext cx="522125" cy="443650"/>
              </a:xfrm>
              <a:custGeom>
                <a:avLst/>
                <a:gdLst/>
                <a:ahLst/>
                <a:cxnLst/>
                <a:rect l="l" t="t" r="r" b="b"/>
                <a:pathLst>
                  <a:path w="20885" h="17746" extrusionOk="0">
                    <a:moveTo>
                      <a:pt x="10118" y="0"/>
                    </a:moveTo>
                    <a:cubicBezTo>
                      <a:pt x="7651" y="0"/>
                      <a:pt x="5161" y="1006"/>
                      <a:pt x="3430" y="2780"/>
                    </a:cubicBezTo>
                    <a:cubicBezTo>
                      <a:pt x="1370" y="4887"/>
                      <a:pt x="37" y="7542"/>
                      <a:pt x="1" y="10519"/>
                    </a:cubicBezTo>
                    <a:cubicBezTo>
                      <a:pt x="1" y="10947"/>
                      <a:pt x="334" y="11162"/>
                      <a:pt x="668" y="11162"/>
                    </a:cubicBezTo>
                    <a:cubicBezTo>
                      <a:pt x="1001" y="11162"/>
                      <a:pt x="1334" y="10947"/>
                      <a:pt x="1334" y="10519"/>
                    </a:cubicBezTo>
                    <a:cubicBezTo>
                      <a:pt x="1382" y="6221"/>
                      <a:pt x="4799" y="1744"/>
                      <a:pt x="9240" y="1375"/>
                    </a:cubicBezTo>
                    <a:cubicBezTo>
                      <a:pt x="9499" y="1353"/>
                      <a:pt x="9758" y="1342"/>
                      <a:pt x="10017" y="1342"/>
                    </a:cubicBezTo>
                    <a:cubicBezTo>
                      <a:pt x="11331" y="1342"/>
                      <a:pt x="12631" y="1631"/>
                      <a:pt x="13764" y="2327"/>
                    </a:cubicBezTo>
                    <a:cubicBezTo>
                      <a:pt x="15777" y="3566"/>
                      <a:pt x="17134" y="5744"/>
                      <a:pt x="18003" y="7899"/>
                    </a:cubicBezTo>
                    <a:cubicBezTo>
                      <a:pt x="19182" y="10816"/>
                      <a:pt x="19468" y="13984"/>
                      <a:pt x="19539" y="17103"/>
                    </a:cubicBezTo>
                    <a:cubicBezTo>
                      <a:pt x="19551" y="17532"/>
                      <a:pt x="19890" y="17746"/>
                      <a:pt x="20224" y="17746"/>
                    </a:cubicBezTo>
                    <a:cubicBezTo>
                      <a:pt x="20557" y="17746"/>
                      <a:pt x="20884" y="17532"/>
                      <a:pt x="20873" y="17103"/>
                    </a:cubicBezTo>
                    <a:cubicBezTo>
                      <a:pt x="20742" y="11567"/>
                      <a:pt x="19753" y="4982"/>
                      <a:pt x="14907" y="1494"/>
                    </a:cubicBezTo>
                    <a:cubicBezTo>
                      <a:pt x="13489" y="472"/>
                      <a:pt x="11809" y="0"/>
                      <a:pt x="101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4" name="Google Shape;4934;p81"/>
              <p:cNvSpPr/>
              <p:nvPr/>
            </p:nvSpPr>
            <p:spPr>
              <a:xfrm>
                <a:off x="4747325" y="3278100"/>
                <a:ext cx="614975" cy="512675"/>
              </a:xfrm>
              <a:custGeom>
                <a:avLst/>
                <a:gdLst/>
                <a:ahLst/>
                <a:cxnLst/>
                <a:rect l="l" t="t" r="r" b="b"/>
                <a:pathLst>
                  <a:path w="24599" h="20507" extrusionOk="0">
                    <a:moveTo>
                      <a:pt x="12017" y="0"/>
                    </a:moveTo>
                    <a:cubicBezTo>
                      <a:pt x="11689" y="0"/>
                      <a:pt x="11362" y="17"/>
                      <a:pt x="11037" y="52"/>
                    </a:cubicBezTo>
                    <a:cubicBezTo>
                      <a:pt x="7870" y="397"/>
                      <a:pt x="4941" y="1767"/>
                      <a:pt x="2953" y="4303"/>
                    </a:cubicBezTo>
                    <a:cubicBezTo>
                      <a:pt x="524" y="7410"/>
                      <a:pt x="0" y="11220"/>
                      <a:pt x="131" y="15054"/>
                    </a:cubicBezTo>
                    <a:cubicBezTo>
                      <a:pt x="143" y="15484"/>
                      <a:pt x="485" y="15701"/>
                      <a:pt x="819" y="15701"/>
                    </a:cubicBezTo>
                    <a:cubicBezTo>
                      <a:pt x="1151" y="15701"/>
                      <a:pt x="1476" y="15487"/>
                      <a:pt x="1464" y="15054"/>
                    </a:cubicBezTo>
                    <a:cubicBezTo>
                      <a:pt x="1357" y="11934"/>
                      <a:pt x="1631" y="8815"/>
                      <a:pt x="3310" y="6100"/>
                    </a:cubicBezTo>
                    <a:cubicBezTo>
                      <a:pt x="4929" y="3505"/>
                      <a:pt x="7418" y="2040"/>
                      <a:pt x="10382" y="1493"/>
                    </a:cubicBezTo>
                    <a:cubicBezTo>
                      <a:pt x="10901" y="1398"/>
                      <a:pt x="11426" y="1352"/>
                      <a:pt x="11952" y="1352"/>
                    </a:cubicBezTo>
                    <a:cubicBezTo>
                      <a:pt x="14263" y="1352"/>
                      <a:pt x="16580" y="2237"/>
                      <a:pt x="18336" y="3731"/>
                    </a:cubicBezTo>
                    <a:cubicBezTo>
                      <a:pt x="20181" y="5291"/>
                      <a:pt x="21550" y="7815"/>
                      <a:pt x="22229" y="10113"/>
                    </a:cubicBezTo>
                    <a:cubicBezTo>
                      <a:pt x="23170" y="13316"/>
                      <a:pt x="23158" y="16566"/>
                      <a:pt x="23253" y="19864"/>
                    </a:cubicBezTo>
                    <a:cubicBezTo>
                      <a:pt x="23265" y="20293"/>
                      <a:pt x="23604" y="20507"/>
                      <a:pt x="23938" y="20507"/>
                    </a:cubicBezTo>
                    <a:cubicBezTo>
                      <a:pt x="24271" y="20507"/>
                      <a:pt x="24598" y="20293"/>
                      <a:pt x="24586" y="19864"/>
                    </a:cubicBezTo>
                    <a:cubicBezTo>
                      <a:pt x="24491" y="16530"/>
                      <a:pt x="24479" y="13256"/>
                      <a:pt x="23586" y="10018"/>
                    </a:cubicBezTo>
                    <a:cubicBezTo>
                      <a:pt x="23265" y="8839"/>
                      <a:pt x="22777" y="7708"/>
                      <a:pt x="22181" y="6636"/>
                    </a:cubicBezTo>
                    <a:cubicBezTo>
                      <a:pt x="21443" y="5315"/>
                      <a:pt x="20598" y="3957"/>
                      <a:pt x="19455" y="2933"/>
                    </a:cubicBezTo>
                    <a:cubicBezTo>
                      <a:pt x="17469" y="1150"/>
                      <a:pt x="14717" y="0"/>
                      <a:pt x="1201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5" name="Google Shape;4935;p81"/>
              <p:cNvSpPr/>
              <p:nvPr/>
            </p:nvSpPr>
            <p:spPr>
              <a:xfrm>
                <a:off x="5146350" y="3697275"/>
                <a:ext cx="313575" cy="155450"/>
              </a:xfrm>
              <a:custGeom>
                <a:avLst/>
                <a:gdLst/>
                <a:ahLst/>
                <a:cxnLst/>
                <a:rect l="l" t="t" r="r" b="b"/>
                <a:pathLst>
                  <a:path w="12543" h="6218" extrusionOk="0">
                    <a:moveTo>
                      <a:pt x="7189" y="0"/>
                    </a:moveTo>
                    <a:cubicBezTo>
                      <a:pt x="7008" y="0"/>
                      <a:pt x="6813" y="23"/>
                      <a:pt x="6601" y="73"/>
                    </a:cubicBezTo>
                    <a:cubicBezTo>
                      <a:pt x="5208" y="406"/>
                      <a:pt x="5363" y="2859"/>
                      <a:pt x="5363" y="2859"/>
                    </a:cubicBezTo>
                    <a:cubicBezTo>
                      <a:pt x="5363" y="2859"/>
                      <a:pt x="4880" y="376"/>
                      <a:pt x="3341" y="376"/>
                    </a:cubicBezTo>
                    <a:cubicBezTo>
                      <a:pt x="3188" y="376"/>
                      <a:pt x="3025" y="400"/>
                      <a:pt x="2851" y="454"/>
                    </a:cubicBezTo>
                    <a:cubicBezTo>
                      <a:pt x="2148" y="680"/>
                      <a:pt x="2089" y="1859"/>
                      <a:pt x="2172" y="2978"/>
                    </a:cubicBezTo>
                    <a:cubicBezTo>
                      <a:pt x="2071" y="2956"/>
                      <a:pt x="1971" y="2946"/>
                      <a:pt x="1871" y="2946"/>
                    </a:cubicBezTo>
                    <a:cubicBezTo>
                      <a:pt x="871" y="2946"/>
                      <a:pt x="1" y="3976"/>
                      <a:pt x="77" y="4800"/>
                    </a:cubicBezTo>
                    <a:cubicBezTo>
                      <a:pt x="158" y="5774"/>
                      <a:pt x="895" y="6217"/>
                      <a:pt x="1285" y="6217"/>
                    </a:cubicBezTo>
                    <a:cubicBezTo>
                      <a:pt x="1295" y="6217"/>
                      <a:pt x="1305" y="6217"/>
                      <a:pt x="1315" y="6216"/>
                    </a:cubicBezTo>
                    <a:cubicBezTo>
                      <a:pt x="1511" y="6205"/>
                      <a:pt x="2407" y="6202"/>
                      <a:pt x="3254" y="6202"/>
                    </a:cubicBezTo>
                    <a:cubicBezTo>
                      <a:pt x="4101" y="6202"/>
                      <a:pt x="4899" y="6205"/>
                      <a:pt x="4899" y="6205"/>
                    </a:cubicBezTo>
                    <a:cubicBezTo>
                      <a:pt x="5742" y="6210"/>
                      <a:pt x="6796" y="6212"/>
                      <a:pt x="7774" y="6212"/>
                    </a:cubicBezTo>
                    <a:cubicBezTo>
                      <a:pt x="9157" y="6212"/>
                      <a:pt x="10389" y="6207"/>
                      <a:pt x="10661" y="6193"/>
                    </a:cubicBezTo>
                    <a:cubicBezTo>
                      <a:pt x="11352" y="6157"/>
                      <a:pt x="12543" y="5812"/>
                      <a:pt x="12543" y="4657"/>
                    </a:cubicBezTo>
                    <a:cubicBezTo>
                      <a:pt x="12543" y="3527"/>
                      <a:pt x="12224" y="1487"/>
                      <a:pt x="11040" y="1487"/>
                    </a:cubicBezTo>
                    <a:cubicBezTo>
                      <a:pt x="11014" y="1487"/>
                      <a:pt x="10986" y="1488"/>
                      <a:pt x="10959" y="1490"/>
                    </a:cubicBezTo>
                    <a:cubicBezTo>
                      <a:pt x="9721" y="1573"/>
                      <a:pt x="9423" y="3407"/>
                      <a:pt x="9423" y="3407"/>
                    </a:cubicBezTo>
                    <a:cubicBezTo>
                      <a:pt x="9423" y="3407"/>
                      <a:pt x="9393" y="0"/>
                      <a:pt x="71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6" name="Google Shape;4936;p81"/>
              <p:cNvSpPr/>
              <p:nvPr/>
            </p:nvSpPr>
            <p:spPr>
              <a:xfrm>
                <a:off x="4537600" y="3608575"/>
                <a:ext cx="462450" cy="217075"/>
              </a:xfrm>
              <a:custGeom>
                <a:avLst/>
                <a:gdLst/>
                <a:ahLst/>
                <a:cxnLst/>
                <a:rect l="l" t="t" r="r" b="b"/>
                <a:pathLst>
                  <a:path w="18498" h="8683" extrusionOk="0">
                    <a:moveTo>
                      <a:pt x="11255" y="885"/>
                    </a:moveTo>
                    <a:cubicBezTo>
                      <a:pt x="11359" y="885"/>
                      <a:pt x="11471" y="896"/>
                      <a:pt x="11592" y="918"/>
                    </a:cubicBezTo>
                    <a:cubicBezTo>
                      <a:pt x="13092" y="1204"/>
                      <a:pt x="13402" y="3133"/>
                      <a:pt x="13556" y="4359"/>
                    </a:cubicBezTo>
                    <a:cubicBezTo>
                      <a:pt x="13592" y="4642"/>
                      <a:pt x="13835" y="4788"/>
                      <a:pt x="14060" y="4788"/>
                    </a:cubicBezTo>
                    <a:cubicBezTo>
                      <a:pt x="14281" y="4788"/>
                      <a:pt x="14485" y="4648"/>
                      <a:pt x="14461" y="4359"/>
                    </a:cubicBezTo>
                    <a:cubicBezTo>
                      <a:pt x="14414" y="3764"/>
                      <a:pt x="14164" y="2549"/>
                      <a:pt x="14759" y="2216"/>
                    </a:cubicBezTo>
                    <a:cubicBezTo>
                      <a:pt x="14887" y="2143"/>
                      <a:pt x="15015" y="2112"/>
                      <a:pt x="15141" y="2112"/>
                    </a:cubicBezTo>
                    <a:cubicBezTo>
                      <a:pt x="15715" y="2112"/>
                      <a:pt x="16242" y="2770"/>
                      <a:pt x="16545" y="3180"/>
                    </a:cubicBezTo>
                    <a:cubicBezTo>
                      <a:pt x="17188" y="4038"/>
                      <a:pt x="17843" y="5597"/>
                      <a:pt x="17343" y="6633"/>
                    </a:cubicBezTo>
                    <a:cubicBezTo>
                      <a:pt x="16995" y="7318"/>
                      <a:pt x="16230" y="7348"/>
                      <a:pt x="15547" y="7348"/>
                    </a:cubicBezTo>
                    <a:cubicBezTo>
                      <a:pt x="15482" y="7348"/>
                      <a:pt x="15417" y="7348"/>
                      <a:pt x="15354" y="7348"/>
                    </a:cubicBezTo>
                    <a:cubicBezTo>
                      <a:pt x="14556" y="7359"/>
                      <a:pt x="13759" y="7359"/>
                      <a:pt x="12973" y="7359"/>
                    </a:cubicBezTo>
                    <a:cubicBezTo>
                      <a:pt x="12020" y="7348"/>
                      <a:pt x="11068" y="7324"/>
                      <a:pt x="10115" y="7288"/>
                    </a:cubicBezTo>
                    <a:cubicBezTo>
                      <a:pt x="10092" y="6357"/>
                      <a:pt x="9807" y="4869"/>
                      <a:pt x="8905" y="4869"/>
                    </a:cubicBezTo>
                    <a:cubicBezTo>
                      <a:pt x="8884" y="4869"/>
                      <a:pt x="8863" y="4869"/>
                      <a:pt x="8841" y="4871"/>
                    </a:cubicBezTo>
                    <a:cubicBezTo>
                      <a:pt x="7841" y="4942"/>
                      <a:pt x="7591" y="6419"/>
                      <a:pt x="7591" y="6419"/>
                    </a:cubicBezTo>
                    <a:cubicBezTo>
                      <a:pt x="7591" y="6419"/>
                      <a:pt x="7044" y="4990"/>
                      <a:pt x="6365" y="4002"/>
                    </a:cubicBezTo>
                    <a:cubicBezTo>
                      <a:pt x="6329" y="3347"/>
                      <a:pt x="6341" y="2680"/>
                      <a:pt x="6472" y="2061"/>
                    </a:cubicBezTo>
                    <a:cubicBezTo>
                      <a:pt x="6560" y="1633"/>
                      <a:pt x="6783" y="1475"/>
                      <a:pt x="7056" y="1475"/>
                    </a:cubicBezTo>
                    <a:cubicBezTo>
                      <a:pt x="7596" y="1475"/>
                      <a:pt x="8335" y="2090"/>
                      <a:pt x="8627" y="2454"/>
                    </a:cubicBezTo>
                    <a:cubicBezTo>
                      <a:pt x="8925" y="2835"/>
                      <a:pt x="9139" y="3276"/>
                      <a:pt x="9282" y="3728"/>
                    </a:cubicBezTo>
                    <a:cubicBezTo>
                      <a:pt x="9342" y="4061"/>
                      <a:pt x="9425" y="4383"/>
                      <a:pt x="9508" y="4669"/>
                    </a:cubicBezTo>
                    <a:cubicBezTo>
                      <a:pt x="9580" y="4897"/>
                      <a:pt x="9746" y="4996"/>
                      <a:pt x="9915" y="4996"/>
                    </a:cubicBezTo>
                    <a:cubicBezTo>
                      <a:pt x="10169" y="4996"/>
                      <a:pt x="10427" y="4773"/>
                      <a:pt x="10377" y="4430"/>
                    </a:cubicBezTo>
                    <a:cubicBezTo>
                      <a:pt x="10330" y="4133"/>
                      <a:pt x="10258" y="3823"/>
                      <a:pt x="10163" y="3526"/>
                    </a:cubicBezTo>
                    <a:cubicBezTo>
                      <a:pt x="9976" y="2362"/>
                      <a:pt x="10033" y="885"/>
                      <a:pt x="11255" y="885"/>
                    </a:cubicBezTo>
                    <a:close/>
                    <a:moveTo>
                      <a:pt x="11306" y="0"/>
                    </a:moveTo>
                    <a:cubicBezTo>
                      <a:pt x="10031" y="0"/>
                      <a:pt x="9457" y="809"/>
                      <a:pt x="9270" y="1823"/>
                    </a:cubicBezTo>
                    <a:cubicBezTo>
                      <a:pt x="9091" y="1609"/>
                      <a:pt x="8889" y="1406"/>
                      <a:pt x="8663" y="1228"/>
                    </a:cubicBezTo>
                    <a:cubicBezTo>
                      <a:pt x="8210" y="872"/>
                      <a:pt x="7567" y="579"/>
                      <a:pt x="6981" y="579"/>
                    </a:cubicBezTo>
                    <a:cubicBezTo>
                      <a:pt x="6489" y="579"/>
                      <a:pt x="6036" y="786"/>
                      <a:pt x="5770" y="1335"/>
                    </a:cubicBezTo>
                    <a:cubicBezTo>
                      <a:pt x="5508" y="1859"/>
                      <a:pt x="5484" y="2525"/>
                      <a:pt x="5472" y="3109"/>
                    </a:cubicBezTo>
                    <a:cubicBezTo>
                      <a:pt x="5390" y="3072"/>
                      <a:pt x="5308" y="3053"/>
                      <a:pt x="5226" y="3053"/>
                    </a:cubicBezTo>
                    <a:cubicBezTo>
                      <a:pt x="5177" y="3053"/>
                      <a:pt x="5128" y="3060"/>
                      <a:pt x="5079" y="3073"/>
                    </a:cubicBezTo>
                    <a:cubicBezTo>
                      <a:pt x="3972" y="3418"/>
                      <a:pt x="4317" y="5978"/>
                      <a:pt x="4317" y="5978"/>
                    </a:cubicBezTo>
                    <a:cubicBezTo>
                      <a:pt x="4317" y="5978"/>
                      <a:pt x="3368" y="3998"/>
                      <a:pt x="2499" y="3998"/>
                    </a:cubicBezTo>
                    <a:cubicBezTo>
                      <a:pt x="2430" y="3998"/>
                      <a:pt x="2361" y="4010"/>
                      <a:pt x="2293" y="4038"/>
                    </a:cubicBezTo>
                    <a:cubicBezTo>
                      <a:pt x="1745" y="4276"/>
                      <a:pt x="1674" y="5169"/>
                      <a:pt x="1745" y="6074"/>
                    </a:cubicBezTo>
                    <a:cubicBezTo>
                      <a:pt x="1665" y="6056"/>
                      <a:pt x="1585" y="6048"/>
                      <a:pt x="1506" y="6048"/>
                    </a:cubicBezTo>
                    <a:cubicBezTo>
                      <a:pt x="706" y="6048"/>
                      <a:pt x="0" y="6878"/>
                      <a:pt x="55" y="7550"/>
                    </a:cubicBezTo>
                    <a:cubicBezTo>
                      <a:pt x="125" y="8334"/>
                      <a:pt x="725" y="8681"/>
                      <a:pt x="1050" y="8681"/>
                    </a:cubicBezTo>
                    <a:cubicBezTo>
                      <a:pt x="1056" y="8681"/>
                      <a:pt x="1061" y="8681"/>
                      <a:pt x="1067" y="8681"/>
                    </a:cubicBezTo>
                    <a:cubicBezTo>
                      <a:pt x="1221" y="8669"/>
                      <a:pt x="1942" y="8666"/>
                      <a:pt x="2623" y="8666"/>
                    </a:cubicBezTo>
                    <a:cubicBezTo>
                      <a:pt x="3305" y="8666"/>
                      <a:pt x="3948" y="8669"/>
                      <a:pt x="3948" y="8669"/>
                    </a:cubicBezTo>
                    <a:cubicBezTo>
                      <a:pt x="4890" y="8676"/>
                      <a:pt x="6169" y="8683"/>
                      <a:pt x="7153" y="8683"/>
                    </a:cubicBezTo>
                    <a:cubicBezTo>
                      <a:pt x="7873" y="8683"/>
                      <a:pt x="8435" y="8679"/>
                      <a:pt x="8591" y="8669"/>
                    </a:cubicBezTo>
                    <a:cubicBezTo>
                      <a:pt x="8949" y="8645"/>
                      <a:pt x="9484" y="8514"/>
                      <a:pt x="9818" y="8181"/>
                    </a:cubicBezTo>
                    <a:cubicBezTo>
                      <a:pt x="11201" y="8237"/>
                      <a:pt x="12576" y="8256"/>
                      <a:pt x="13956" y="8256"/>
                    </a:cubicBezTo>
                    <a:cubicBezTo>
                      <a:pt x="14334" y="8256"/>
                      <a:pt x="14713" y="8255"/>
                      <a:pt x="15092" y="8252"/>
                    </a:cubicBezTo>
                    <a:cubicBezTo>
                      <a:pt x="15211" y="8252"/>
                      <a:pt x="15333" y="8253"/>
                      <a:pt x="15456" y="8253"/>
                    </a:cubicBezTo>
                    <a:cubicBezTo>
                      <a:pt x="16212" y="8253"/>
                      <a:pt x="17035" y="8218"/>
                      <a:pt x="17628" y="7717"/>
                    </a:cubicBezTo>
                    <a:cubicBezTo>
                      <a:pt x="18271" y="7169"/>
                      <a:pt x="18497" y="6240"/>
                      <a:pt x="18402" y="5419"/>
                    </a:cubicBezTo>
                    <a:cubicBezTo>
                      <a:pt x="18224" y="3990"/>
                      <a:pt x="17283" y="2061"/>
                      <a:pt x="15949" y="1406"/>
                    </a:cubicBezTo>
                    <a:cubicBezTo>
                      <a:pt x="15691" y="1280"/>
                      <a:pt x="15413" y="1216"/>
                      <a:pt x="15136" y="1216"/>
                    </a:cubicBezTo>
                    <a:cubicBezTo>
                      <a:pt x="14686" y="1216"/>
                      <a:pt x="14241" y="1384"/>
                      <a:pt x="13902" y="1716"/>
                    </a:cubicBezTo>
                    <a:cubicBezTo>
                      <a:pt x="13866" y="1752"/>
                      <a:pt x="13842" y="1775"/>
                      <a:pt x="13806" y="1811"/>
                    </a:cubicBezTo>
                    <a:cubicBezTo>
                      <a:pt x="13366" y="823"/>
                      <a:pt x="12628" y="25"/>
                      <a:pt x="11389" y="1"/>
                    </a:cubicBezTo>
                    <a:cubicBezTo>
                      <a:pt x="11361" y="1"/>
                      <a:pt x="11334" y="0"/>
                      <a:pt x="113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4"/>
              <p:cNvSpPr txBox="1">
                <a:spLocks noGrp="1" noChangeArrowheads="1"/>
              </p:cNvSpPr>
              <p:nvPr>
                <p:ph type="subTitle" idx="1"/>
              </p:nvPr>
            </p:nvSpPr>
            <p:spPr bwMode="auto">
              <a:xfrm>
                <a:off x="790397" y="1612900"/>
                <a:ext cx="3678240" cy="28628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AutoNum type="arabicPeriod"/>
                </a:pPr>
                <a:r>
                  <a:rPr lang="sv-SE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kar-akar </a:t>
                </a:r>
                <a:r>
                  <a:rPr lang="sv-SE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samaan kuadrat </a:t>
                </a:r>
                <a14:m>
                  <m:oMath xmlns:m="http://schemas.openxmlformats.org/officeDocument/2006/math">
                    <m:r>
                      <a:rPr lang="en-US" altLang="en-US" sz="1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altLang="en-US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3−5=0</m:t>
                    </m:r>
                  </m:oMath>
                </a14:m>
                <a:r>
                  <a:rPr lang="sv-SE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v-SE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alah </a:t>
                </a:r>
                <a:r>
                  <a:rPr lang="sv-SE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</a:p>
              <a:p>
                <a:pPr eaLnBrk="1" hangingPunct="1"/>
                <a:r>
                  <a:rPr lang="en-ID" altLang="en-US" sz="1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mbahasan</a:t>
                </a:r>
                <a:r>
                  <a:rPr lang="en-ID" altLang="en-US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eaLnBrk="1" hangingPunct="1"/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samaan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adrat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pat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elesaikan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gan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ra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mfaktorkan</a:t>
                </a:r>
                <a:endParaRPr lang="en-ID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sz="1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altLang="en-US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3−5=0</m:t>
                    </m:r>
                  </m:oMath>
                </a14:m>
                <a:r>
                  <a:rPr lang="en-ID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:r>
                  <a:rPr lang="en-ID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+13x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5=0</a:t>
                </a:r>
              </a:p>
              <a:p>
                <a:pPr eaLnBrk="1" hangingPunct="1"/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x-1) (2x+5) = </a:t>
                </a:r>
                <a:r>
                  <a:rPr lang="en-ID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(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−1)(2x+5)=0</a:t>
                </a:r>
              </a:p>
              <a:p>
                <a:pPr eaLnBrk="1" hangingPunct="1"/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 = </a:t>
                </a:r>
                <a:r>
                  <a:rPr lang="en-ID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 x=1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au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x = -</a:t>
                </a:r>
                <a:r>
                  <a:rPr lang="en-ID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2x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−5</a:t>
                </a:r>
              </a:p>
              <a:p>
                <a:pPr eaLnBrk="1" hangingPunct="1"/>
                <a:r>
                  <a:rPr lang="en-ID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1=1/3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au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2= 5/2</a:t>
                </a:r>
              </a:p>
              <a:p>
                <a:pPr eaLnBrk="1" hangingPunct="1"/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hingga</a:t>
                </a:r>
                <a:endParaRPr lang="en-ID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hingga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kar-akar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samaan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adrat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as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altLang="en-US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alah</a:t>
                </a:r>
                <a:r>
                  <a:rPr lang="en-ID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1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=</m:t>
                    </m:r>
                    <m:f>
                      <m:fPr>
                        <m:ctrlPr>
                          <a:rPr lang="en-US" altLang="en-US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ID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1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=</m:t>
                    </m:r>
                    <m:f>
                      <m:fPr>
                        <m:ctrlPr>
                          <a:rPr lang="en-US" altLang="en-US" sz="1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1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altLang="en-US" sz="1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D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39700" indent="0" eaLnBrk="1" hangingPunct="1"/>
                <a:endParaRPr lang="en-ID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9" name="TextBox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 bwMode="auto">
              <a:xfrm>
                <a:off x="790397" y="1612900"/>
                <a:ext cx="3678240" cy="28628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265" y="2543503"/>
            <a:ext cx="2639658" cy="176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9" name="Google Shape;5269;p87"/>
          <p:cNvSpPr/>
          <p:nvPr/>
        </p:nvSpPr>
        <p:spPr>
          <a:xfrm rot="-5400000">
            <a:off x="2882181" y="-558479"/>
            <a:ext cx="3379649" cy="6260410"/>
          </a:xfrm>
          <a:custGeom>
            <a:avLst/>
            <a:gdLst/>
            <a:ahLst/>
            <a:cxnLst/>
            <a:rect l="l" t="t" r="r" b="b"/>
            <a:pathLst>
              <a:path w="52900" h="70182" extrusionOk="0">
                <a:moveTo>
                  <a:pt x="0" y="0"/>
                </a:moveTo>
                <a:lnTo>
                  <a:pt x="0" y="58019"/>
                </a:lnTo>
                <a:lnTo>
                  <a:pt x="0" y="63448"/>
                </a:lnTo>
                <a:lnTo>
                  <a:pt x="0" y="69223"/>
                </a:lnTo>
                <a:cubicBezTo>
                  <a:pt x="0" y="69223"/>
                  <a:pt x="2869" y="68389"/>
                  <a:pt x="4620" y="68223"/>
                </a:cubicBezTo>
                <a:cubicBezTo>
                  <a:pt x="6382" y="68068"/>
                  <a:pt x="8132" y="67592"/>
                  <a:pt x="8537" y="67592"/>
                </a:cubicBezTo>
                <a:cubicBezTo>
                  <a:pt x="8942" y="67592"/>
                  <a:pt x="10049" y="67747"/>
                  <a:pt x="11728" y="68068"/>
                </a:cubicBezTo>
                <a:cubicBezTo>
                  <a:pt x="13406" y="68389"/>
                  <a:pt x="13228" y="68544"/>
                  <a:pt x="14347" y="68544"/>
                </a:cubicBezTo>
                <a:cubicBezTo>
                  <a:pt x="15466" y="68544"/>
                  <a:pt x="16419" y="68223"/>
                  <a:pt x="17538" y="68223"/>
                </a:cubicBezTo>
                <a:cubicBezTo>
                  <a:pt x="18657" y="68223"/>
                  <a:pt x="18490" y="68544"/>
                  <a:pt x="19610" y="69747"/>
                </a:cubicBezTo>
                <a:cubicBezTo>
                  <a:pt x="19906" y="70062"/>
                  <a:pt x="20124" y="70182"/>
                  <a:pt x="20304" y="70182"/>
                </a:cubicBezTo>
                <a:cubicBezTo>
                  <a:pt x="20806" y="70182"/>
                  <a:pt x="21022" y="69257"/>
                  <a:pt x="21836" y="69021"/>
                </a:cubicBezTo>
                <a:cubicBezTo>
                  <a:pt x="22305" y="68886"/>
                  <a:pt x="22605" y="68837"/>
                  <a:pt x="22901" y="68837"/>
                </a:cubicBezTo>
                <a:cubicBezTo>
                  <a:pt x="23311" y="68837"/>
                  <a:pt x="23714" y="68931"/>
                  <a:pt x="24551" y="69021"/>
                </a:cubicBezTo>
                <a:cubicBezTo>
                  <a:pt x="24689" y="69037"/>
                  <a:pt x="24823" y="69044"/>
                  <a:pt x="24956" y="69044"/>
                </a:cubicBezTo>
                <a:cubicBezTo>
                  <a:pt x="25964" y="69044"/>
                  <a:pt x="26838" y="68634"/>
                  <a:pt x="27826" y="68634"/>
                </a:cubicBezTo>
                <a:cubicBezTo>
                  <a:pt x="28057" y="68634"/>
                  <a:pt x="28293" y="68656"/>
                  <a:pt x="28539" y="68711"/>
                </a:cubicBezTo>
                <a:cubicBezTo>
                  <a:pt x="29079" y="68832"/>
                  <a:pt x="29415" y="68884"/>
                  <a:pt x="29728" y="68884"/>
                </a:cubicBezTo>
                <a:cubicBezTo>
                  <a:pt x="30242" y="68884"/>
                  <a:pt x="30693" y="68744"/>
                  <a:pt x="31885" y="68544"/>
                </a:cubicBezTo>
                <a:cubicBezTo>
                  <a:pt x="32722" y="68403"/>
                  <a:pt x="33100" y="68294"/>
                  <a:pt x="33368" y="68294"/>
                </a:cubicBezTo>
                <a:cubicBezTo>
                  <a:pt x="33709" y="68294"/>
                  <a:pt x="33874" y="68471"/>
                  <a:pt x="34588" y="68985"/>
                </a:cubicBezTo>
                <a:cubicBezTo>
                  <a:pt x="34946" y="69244"/>
                  <a:pt x="35217" y="69349"/>
                  <a:pt x="35448" y="69349"/>
                </a:cubicBezTo>
                <a:cubicBezTo>
                  <a:pt x="36047" y="69349"/>
                  <a:pt x="36383" y="68643"/>
                  <a:pt x="37302" y="68068"/>
                </a:cubicBezTo>
                <a:cubicBezTo>
                  <a:pt x="37786" y="67765"/>
                  <a:pt x="38247" y="67692"/>
                  <a:pt x="38746" y="67692"/>
                </a:cubicBezTo>
                <a:cubicBezTo>
                  <a:pt x="39211" y="67692"/>
                  <a:pt x="39709" y="67755"/>
                  <a:pt x="40288" y="67755"/>
                </a:cubicBezTo>
                <a:cubicBezTo>
                  <a:pt x="40727" y="67755"/>
                  <a:pt x="41213" y="67719"/>
                  <a:pt x="41767" y="67592"/>
                </a:cubicBezTo>
                <a:cubicBezTo>
                  <a:pt x="42458" y="67433"/>
                  <a:pt x="42688" y="67380"/>
                  <a:pt x="42717" y="67380"/>
                </a:cubicBezTo>
                <a:cubicBezTo>
                  <a:pt x="42777" y="67380"/>
                  <a:pt x="42033" y="67592"/>
                  <a:pt x="42565" y="67592"/>
                </a:cubicBezTo>
                <a:cubicBezTo>
                  <a:pt x="43363" y="67592"/>
                  <a:pt x="45113" y="67270"/>
                  <a:pt x="45911" y="67116"/>
                </a:cubicBezTo>
                <a:cubicBezTo>
                  <a:pt x="45975" y="67102"/>
                  <a:pt x="46046" y="67096"/>
                  <a:pt x="46123" y="67096"/>
                </a:cubicBezTo>
                <a:cubicBezTo>
                  <a:pt x="46796" y="67096"/>
                  <a:pt x="47902" y="67564"/>
                  <a:pt x="48982" y="67564"/>
                </a:cubicBezTo>
                <a:cubicBezTo>
                  <a:pt x="49293" y="67564"/>
                  <a:pt x="49603" y="67525"/>
                  <a:pt x="49899" y="67425"/>
                </a:cubicBezTo>
                <a:cubicBezTo>
                  <a:pt x="50304" y="67290"/>
                  <a:pt x="50479" y="67232"/>
                  <a:pt x="50548" y="67232"/>
                </a:cubicBezTo>
                <a:cubicBezTo>
                  <a:pt x="50723" y="67232"/>
                  <a:pt x="50216" y="67607"/>
                  <a:pt x="51018" y="68068"/>
                </a:cubicBezTo>
                <a:cubicBezTo>
                  <a:pt x="51387" y="68278"/>
                  <a:pt x="51719" y="68348"/>
                  <a:pt x="51998" y="68348"/>
                </a:cubicBezTo>
                <a:cubicBezTo>
                  <a:pt x="52556" y="68348"/>
                  <a:pt x="52899" y="68068"/>
                  <a:pt x="52899" y="68068"/>
                </a:cubicBezTo>
                <a:lnTo>
                  <a:pt x="52899" y="63448"/>
                </a:lnTo>
                <a:lnTo>
                  <a:pt x="52899" y="58984"/>
                </a:lnTo>
                <a:lnTo>
                  <a:pt x="52899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dist="47625" dir="2640000" algn="bl" rotWithShape="0">
              <a:schemeClr val="dk1">
                <a:alpha val="22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0" name="Google Shape;5270;p87"/>
          <p:cNvSpPr txBox="1">
            <a:spLocks noGrp="1"/>
          </p:cNvSpPr>
          <p:nvPr>
            <p:ph type="title"/>
          </p:nvPr>
        </p:nvSpPr>
        <p:spPr>
          <a:xfrm>
            <a:off x="2324000" y="1555800"/>
            <a:ext cx="4496100" cy="20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Thank You…</a:t>
            </a:r>
            <a:endParaRPr dirty="0"/>
          </a:p>
        </p:txBody>
      </p:sp>
      <p:sp>
        <p:nvSpPr>
          <p:cNvPr id="5271" name="Google Shape;5271;p87"/>
          <p:cNvSpPr/>
          <p:nvPr/>
        </p:nvSpPr>
        <p:spPr>
          <a:xfrm>
            <a:off x="1375462" y="301463"/>
            <a:ext cx="1264365" cy="991980"/>
          </a:xfrm>
          <a:custGeom>
            <a:avLst/>
            <a:gdLst/>
            <a:ahLst/>
            <a:cxnLst/>
            <a:rect l="l" t="t" r="r" b="b"/>
            <a:pathLst>
              <a:path w="25985" h="20387" extrusionOk="0">
                <a:moveTo>
                  <a:pt x="5299" y="4997"/>
                </a:moveTo>
                <a:cubicBezTo>
                  <a:pt x="6216" y="5092"/>
                  <a:pt x="7121" y="5175"/>
                  <a:pt x="8037" y="5271"/>
                </a:cubicBezTo>
                <a:cubicBezTo>
                  <a:pt x="7907" y="6235"/>
                  <a:pt x="7776" y="7199"/>
                  <a:pt x="7633" y="8164"/>
                </a:cubicBezTo>
                <a:cubicBezTo>
                  <a:pt x="6692" y="8092"/>
                  <a:pt x="5751" y="8009"/>
                  <a:pt x="4811" y="7949"/>
                </a:cubicBezTo>
                <a:cubicBezTo>
                  <a:pt x="4966" y="6961"/>
                  <a:pt x="5120" y="5973"/>
                  <a:pt x="5299" y="4997"/>
                </a:cubicBezTo>
                <a:close/>
                <a:moveTo>
                  <a:pt x="8418" y="5306"/>
                </a:moveTo>
                <a:cubicBezTo>
                  <a:pt x="9180" y="5390"/>
                  <a:pt x="9942" y="5461"/>
                  <a:pt x="10704" y="5544"/>
                </a:cubicBezTo>
                <a:cubicBezTo>
                  <a:pt x="10574" y="6497"/>
                  <a:pt x="10454" y="7437"/>
                  <a:pt x="10300" y="8378"/>
                </a:cubicBezTo>
                <a:cubicBezTo>
                  <a:pt x="10300" y="8378"/>
                  <a:pt x="10300" y="8390"/>
                  <a:pt x="10300" y="8390"/>
                </a:cubicBezTo>
                <a:cubicBezTo>
                  <a:pt x="9585" y="8330"/>
                  <a:pt x="8859" y="8271"/>
                  <a:pt x="8145" y="8199"/>
                </a:cubicBezTo>
                <a:cubicBezTo>
                  <a:pt x="8252" y="7235"/>
                  <a:pt x="8347" y="6271"/>
                  <a:pt x="8418" y="5306"/>
                </a:cubicBezTo>
                <a:close/>
                <a:moveTo>
                  <a:pt x="11157" y="5592"/>
                </a:moveTo>
                <a:cubicBezTo>
                  <a:pt x="12074" y="5687"/>
                  <a:pt x="12990" y="5783"/>
                  <a:pt x="13907" y="5878"/>
                </a:cubicBezTo>
                <a:cubicBezTo>
                  <a:pt x="13776" y="6795"/>
                  <a:pt x="13645" y="7711"/>
                  <a:pt x="13502" y="8628"/>
                </a:cubicBezTo>
                <a:cubicBezTo>
                  <a:pt x="13502" y="8640"/>
                  <a:pt x="13502" y="8652"/>
                  <a:pt x="13502" y="8664"/>
                </a:cubicBezTo>
                <a:cubicBezTo>
                  <a:pt x="13312" y="8652"/>
                  <a:pt x="13121" y="8640"/>
                  <a:pt x="12931" y="8616"/>
                </a:cubicBezTo>
                <a:cubicBezTo>
                  <a:pt x="12228" y="8557"/>
                  <a:pt x="11526" y="8497"/>
                  <a:pt x="10812" y="8438"/>
                </a:cubicBezTo>
                <a:cubicBezTo>
                  <a:pt x="10943" y="7485"/>
                  <a:pt x="11062" y="6545"/>
                  <a:pt x="11157" y="5592"/>
                </a:cubicBezTo>
                <a:close/>
                <a:moveTo>
                  <a:pt x="14229" y="5914"/>
                </a:moveTo>
                <a:cubicBezTo>
                  <a:pt x="15157" y="6009"/>
                  <a:pt x="16074" y="6116"/>
                  <a:pt x="16991" y="6223"/>
                </a:cubicBezTo>
                <a:cubicBezTo>
                  <a:pt x="16872" y="7128"/>
                  <a:pt x="16741" y="8033"/>
                  <a:pt x="16610" y="8938"/>
                </a:cubicBezTo>
                <a:cubicBezTo>
                  <a:pt x="15693" y="8854"/>
                  <a:pt x="14776" y="8783"/>
                  <a:pt x="13860" y="8700"/>
                </a:cubicBezTo>
                <a:cubicBezTo>
                  <a:pt x="13979" y="7771"/>
                  <a:pt x="14110" y="6842"/>
                  <a:pt x="14229" y="5914"/>
                </a:cubicBezTo>
                <a:close/>
                <a:moveTo>
                  <a:pt x="17420" y="6271"/>
                </a:moveTo>
                <a:cubicBezTo>
                  <a:pt x="18110" y="6342"/>
                  <a:pt x="18801" y="6425"/>
                  <a:pt x="19491" y="6509"/>
                </a:cubicBezTo>
                <a:cubicBezTo>
                  <a:pt x="19265" y="7378"/>
                  <a:pt x="19027" y="8247"/>
                  <a:pt x="18813" y="9128"/>
                </a:cubicBezTo>
                <a:cubicBezTo>
                  <a:pt x="18205" y="9069"/>
                  <a:pt x="17610" y="9021"/>
                  <a:pt x="17003" y="8961"/>
                </a:cubicBezTo>
                <a:cubicBezTo>
                  <a:pt x="17146" y="8069"/>
                  <a:pt x="17289" y="7164"/>
                  <a:pt x="17420" y="6271"/>
                </a:cubicBezTo>
                <a:close/>
                <a:moveTo>
                  <a:pt x="19908" y="6556"/>
                </a:moveTo>
                <a:cubicBezTo>
                  <a:pt x="20432" y="6616"/>
                  <a:pt x="20956" y="6687"/>
                  <a:pt x="21468" y="6747"/>
                </a:cubicBezTo>
                <a:cubicBezTo>
                  <a:pt x="21313" y="7604"/>
                  <a:pt x="21134" y="8473"/>
                  <a:pt x="20968" y="9331"/>
                </a:cubicBezTo>
                <a:cubicBezTo>
                  <a:pt x="20408" y="9271"/>
                  <a:pt x="19837" y="9223"/>
                  <a:pt x="19277" y="9164"/>
                </a:cubicBezTo>
                <a:cubicBezTo>
                  <a:pt x="19491" y="8295"/>
                  <a:pt x="19706" y="7426"/>
                  <a:pt x="19908" y="6556"/>
                </a:cubicBezTo>
                <a:close/>
                <a:moveTo>
                  <a:pt x="21884" y="6795"/>
                </a:moveTo>
                <a:cubicBezTo>
                  <a:pt x="22456" y="6866"/>
                  <a:pt x="23027" y="6937"/>
                  <a:pt x="23587" y="7009"/>
                </a:cubicBezTo>
                <a:cubicBezTo>
                  <a:pt x="23504" y="7878"/>
                  <a:pt x="23397" y="8747"/>
                  <a:pt x="23289" y="9616"/>
                </a:cubicBezTo>
                <a:cubicBezTo>
                  <a:pt x="22670" y="9533"/>
                  <a:pt x="22051" y="9462"/>
                  <a:pt x="21432" y="9390"/>
                </a:cubicBezTo>
                <a:cubicBezTo>
                  <a:pt x="21599" y="8521"/>
                  <a:pt x="21753" y="7664"/>
                  <a:pt x="21884" y="6795"/>
                </a:cubicBezTo>
                <a:close/>
                <a:moveTo>
                  <a:pt x="4775" y="8247"/>
                </a:moveTo>
                <a:cubicBezTo>
                  <a:pt x="5704" y="8330"/>
                  <a:pt x="6644" y="8414"/>
                  <a:pt x="7573" y="8497"/>
                </a:cubicBezTo>
                <a:cubicBezTo>
                  <a:pt x="7371" y="9807"/>
                  <a:pt x="7168" y="11117"/>
                  <a:pt x="6942" y="12414"/>
                </a:cubicBezTo>
                <a:cubicBezTo>
                  <a:pt x="6061" y="12343"/>
                  <a:pt x="5192" y="12271"/>
                  <a:pt x="4311" y="12200"/>
                </a:cubicBezTo>
                <a:cubicBezTo>
                  <a:pt x="4394" y="11367"/>
                  <a:pt x="4478" y="10545"/>
                  <a:pt x="4573" y="9723"/>
                </a:cubicBezTo>
                <a:cubicBezTo>
                  <a:pt x="4632" y="9235"/>
                  <a:pt x="4704" y="8735"/>
                  <a:pt x="4775" y="8247"/>
                </a:cubicBezTo>
                <a:close/>
                <a:moveTo>
                  <a:pt x="8097" y="8545"/>
                </a:moveTo>
                <a:cubicBezTo>
                  <a:pt x="8811" y="8616"/>
                  <a:pt x="9526" y="8676"/>
                  <a:pt x="10240" y="8747"/>
                </a:cubicBezTo>
                <a:cubicBezTo>
                  <a:pt x="10038" y="10057"/>
                  <a:pt x="9788" y="11355"/>
                  <a:pt x="9538" y="12652"/>
                </a:cubicBezTo>
                <a:cubicBezTo>
                  <a:pt x="8859" y="12593"/>
                  <a:pt x="8180" y="12533"/>
                  <a:pt x="7502" y="12474"/>
                </a:cubicBezTo>
                <a:cubicBezTo>
                  <a:pt x="7752" y="11176"/>
                  <a:pt x="7942" y="9866"/>
                  <a:pt x="8097" y="8545"/>
                </a:cubicBezTo>
                <a:close/>
                <a:moveTo>
                  <a:pt x="10764" y="8795"/>
                </a:moveTo>
                <a:cubicBezTo>
                  <a:pt x="11478" y="8866"/>
                  <a:pt x="12193" y="8938"/>
                  <a:pt x="12907" y="9009"/>
                </a:cubicBezTo>
                <a:cubicBezTo>
                  <a:pt x="13086" y="9033"/>
                  <a:pt x="13264" y="9045"/>
                  <a:pt x="13431" y="9069"/>
                </a:cubicBezTo>
                <a:cubicBezTo>
                  <a:pt x="13241" y="10366"/>
                  <a:pt x="13014" y="11664"/>
                  <a:pt x="12812" y="12974"/>
                </a:cubicBezTo>
                <a:cubicBezTo>
                  <a:pt x="11907" y="12879"/>
                  <a:pt x="11014" y="12795"/>
                  <a:pt x="10121" y="12712"/>
                </a:cubicBezTo>
                <a:cubicBezTo>
                  <a:pt x="10359" y="11414"/>
                  <a:pt x="10585" y="10116"/>
                  <a:pt x="10764" y="8795"/>
                </a:cubicBezTo>
                <a:close/>
                <a:moveTo>
                  <a:pt x="13800" y="9104"/>
                </a:moveTo>
                <a:cubicBezTo>
                  <a:pt x="14717" y="9200"/>
                  <a:pt x="15634" y="9319"/>
                  <a:pt x="16539" y="9426"/>
                </a:cubicBezTo>
                <a:cubicBezTo>
                  <a:pt x="16527" y="9497"/>
                  <a:pt x="16527" y="9557"/>
                  <a:pt x="16515" y="9616"/>
                </a:cubicBezTo>
                <a:cubicBezTo>
                  <a:pt x="16336" y="10831"/>
                  <a:pt x="16122" y="12045"/>
                  <a:pt x="15908" y="13272"/>
                </a:cubicBezTo>
                <a:cubicBezTo>
                  <a:pt x="15050" y="13188"/>
                  <a:pt x="14181" y="13105"/>
                  <a:pt x="13324" y="13022"/>
                </a:cubicBezTo>
                <a:cubicBezTo>
                  <a:pt x="13491" y="11712"/>
                  <a:pt x="13633" y="10402"/>
                  <a:pt x="13800" y="9104"/>
                </a:cubicBezTo>
                <a:close/>
                <a:moveTo>
                  <a:pt x="16931" y="9473"/>
                </a:moveTo>
                <a:cubicBezTo>
                  <a:pt x="17515" y="9545"/>
                  <a:pt x="18086" y="9616"/>
                  <a:pt x="18670" y="9688"/>
                </a:cubicBezTo>
                <a:cubicBezTo>
                  <a:pt x="18360" y="10938"/>
                  <a:pt x="18074" y="12200"/>
                  <a:pt x="17860" y="13450"/>
                </a:cubicBezTo>
                <a:cubicBezTo>
                  <a:pt x="17384" y="13414"/>
                  <a:pt x="16908" y="13367"/>
                  <a:pt x="16431" y="13319"/>
                </a:cubicBezTo>
                <a:cubicBezTo>
                  <a:pt x="16562" y="12236"/>
                  <a:pt x="16693" y="11152"/>
                  <a:pt x="16848" y="10093"/>
                </a:cubicBezTo>
                <a:cubicBezTo>
                  <a:pt x="16872" y="9878"/>
                  <a:pt x="16908" y="9676"/>
                  <a:pt x="16931" y="9473"/>
                </a:cubicBezTo>
                <a:close/>
                <a:moveTo>
                  <a:pt x="19134" y="9759"/>
                </a:moveTo>
                <a:cubicBezTo>
                  <a:pt x="19706" y="9831"/>
                  <a:pt x="20277" y="9890"/>
                  <a:pt x="20849" y="9962"/>
                </a:cubicBezTo>
                <a:cubicBezTo>
                  <a:pt x="20599" y="11200"/>
                  <a:pt x="20372" y="12450"/>
                  <a:pt x="20206" y="13688"/>
                </a:cubicBezTo>
                <a:cubicBezTo>
                  <a:pt x="19587" y="13629"/>
                  <a:pt x="18956" y="13557"/>
                  <a:pt x="18336" y="13510"/>
                </a:cubicBezTo>
                <a:cubicBezTo>
                  <a:pt x="18563" y="12248"/>
                  <a:pt x="18836" y="10997"/>
                  <a:pt x="19134" y="9759"/>
                </a:cubicBezTo>
                <a:close/>
                <a:moveTo>
                  <a:pt x="21325" y="10021"/>
                </a:moveTo>
                <a:cubicBezTo>
                  <a:pt x="21956" y="10093"/>
                  <a:pt x="22575" y="10152"/>
                  <a:pt x="23206" y="10224"/>
                </a:cubicBezTo>
                <a:cubicBezTo>
                  <a:pt x="23027" y="11474"/>
                  <a:pt x="22849" y="12724"/>
                  <a:pt x="22706" y="13974"/>
                </a:cubicBezTo>
                <a:cubicBezTo>
                  <a:pt x="22039" y="13891"/>
                  <a:pt x="21372" y="13819"/>
                  <a:pt x="20706" y="13748"/>
                </a:cubicBezTo>
                <a:cubicBezTo>
                  <a:pt x="20872" y="12498"/>
                  <a:pt x="21099" y="11259"/>
                  <a:pt x="21325" y="10021"/>
                </a:cubicBezTo>
                <a:close/>
                <a:moveTo>
                  <a:pt x="11459" y="1"/>
                </a:moveTo>
                <a:cubicBezTo>
                  <a:pt x="11416" y="1"/>
                  <a:pt x="11371" y="27"/>
                  <a:pt x="11359" y="79"/>
                </a:cubicBezTo>
                <a:cubicBezTo>
                  <a:pt x="11169" y="1746"/>
                  <a:pt x="10966" y="3413"/>
                  <a:pt x="10764" y="5068"/>
                </a:cubicBezTo>
                <a:cubicBezTo>
                  <a:pt x="9990" y="4997"/>
                  <a:pt x="9216" y="4925"/>
                  <a:pt x="8454" y="4866"/>
                </a:cubicBezTo>
                <a:cubicBezTo>
                  <a:pt x="8549" y="3556"/>
                  <a:pt x="8621" y="2246"/>
                  <a:pt x="8680" y="949"/>
                </a:cubicBezTo>
                <a:cubicBezTo>
                  <a:pt x="8680" y="880"/>
                  <a:pt x="8628" y="844"/>
                  <a:pt x="8577" y="844"/>
                </a:cubicBezTo>
                <a:cubicBezTo>
                  <a:pt x="8530" y="844"/>
                  <a:pt x="8484" y="874"/>
                  <a:pt x="8478" y="937"/>
                </a:cubicBezTo>
                <a:cubicBezTo>
                  <a:pt x="8383" y="2246"/>
                  <a:pt x="8252" y="3544"/>
                  <a:pt x="8085" y="4830"/>
                </a:cubicBezTo>
                <a:cubicBezTo>
                  <a:pt x="7180" y="4759"/>
                  <a:pt x="6275" y="4687"/>
                  <a:pt x="5370" y="4616"/>
                </a:cubicBezTo>
                <a:cubicBezTo>
                  <a:pt x="5656" y="3127"/>
                  <a:pt x="5954" y="1651"/>
                  <a:pt x="6252" y="163"/>
                </a:cubicBezTo>
                <a:cubicBezTo>
                  <a:pt x="6266" y="103"/>
                  <a:pt x="6217" y="58"/>
                  <a:pt x="6171" y="58"/>
                </a:cubicBezTo>
                <a:cubicBezTo>
                  <a:pt x="6144" y="58"/>
                  <a:pt x="6118" y="75"/>
                  <a:pt x="6109" y="115"/>
                </a:cubicBezTo>
                <a:cubicBezTo>
                  <a:pt x="5632" y="1592"/>
                  <a:pt x="5287" y="3080"/>
                  <a:pt x="5001" y="4580"/>
                </a:cubicBezTo>
                <a:cubicBezTo>
                  <a:pt x="3716" y="4485"/>
                  <a:pt x="2430" y="4401"/>
                  <a:pt x="1144" y="4330"/>
                </a:cubicBezTo>
                <a:cubicBezTo>
                  <a:pt x="1140" y="4330"/>
                  <a:pt x="1136" y="4330"/>
                  <a:pt x="1133" y="4330"/>
                </a:cubicBezTo>
                <a:cubicBezTo>
                  <a:pt x="988" y="4330"/>
                  <a:pt x="981" y="4556"/>
                  <a:pt x="1132" y="4568"/>
                </a:cubicBezTo>
                <a:cubicBezTo>
                  <a:pt x="2394" y="4699"/>
                  <a:pt x="3668" y="4830"/>
                  <a:pt x="4930" y="4961"/>
                </a:cubicBezTo>
                <a:cubicBezTo>
                  <a:pt x="4751" y="5937"/>
                  <a:pt x="4597" y="6926"/>
                  <a:pt x="4442" y="7914"/>
                </a:cubicBezTo>
                <a:cubicBezTo>
                  <a:pt x="3013" y="7818"/>
                  <a:pt x="1572" y="7723"/>
                  <a:pt x="132" y="7640"/>
                </a:cubicBezTo>
                <a:cubicBezTo>
                  <a:pt x="13" y="7640"/>
                  <a:pt x="1" y="7830"/>
                  <a:pt x="120" y="7842"/>
                </a:cubicBezTo>
                <a:cubicBezTo>
                  <a:pt x="1549" y="7973"/>
                  <a:pt x="2977" y="8092"/>
                  <a:pt x="4406" y="8223"/>
                </a:cubicBezTo>
                <a:cubicBezTo>
                  <a:pt x="4216" y="9533"/>
                  <a:pt x="4037" y="10855"/>
                  <a:pt x="3846" y="12164"/>
                </a:cubicBezTo>
                <a:cubicBezTo>
                  <a:pt x="2870" y="12093"/>
                  <a:pt x="1894" y="12021"/>
                  <a:pt x="906" y="11962"/>
                </a:cubicBezTo>
                <a:cubicBezTo>
                  <a:pt x="902" y="11962"/>
                  <a:pt x="898" y="11962"/>
                  <a:pt x="895" y="11962"/>
                </a:cubicBezTo>
                <a:cubicBezTo>
                  <a:pt x="714" y="11962"/>
                  <a:pt x="695" y="12248"/>
                  <a:pt x="894" y="12271"/>
                </a:cubicBezTo>
                <a:cubicBezTo>
                  <a:pt x="1858" y="12367"/>
                  <a:pt x="2823" y="12462"/>
                  <a:pt x="3787" y="12557"/>
                </a:cubicBezTo>
                <a:cubicBezTo>
                  <a:pt x="3501" y="14438"/>
                  <a:pt x="3180" y="16296"/>
                  <a:pt x="2703" y="18141"/>
                </a:cubicBezTo>
                <a:cubicBezTo>
                  <a:pt x="2659" y="18312"/>
                  <a:pt x="2795" y="18431"/>
                  <a:pt x="2926" y="18431"/>
                </a:cubicBezTo>
                <a:cubicBezTo>
                  <a:pt x="3006" y="18431"/>
                  <a:pt x="3084" y="18387"/>
                  <a:pt x="3120" y="18284"/>
                </a:cubicBezTo>
                <a:cubicBezTo>
                  <a:pt x="3751" y="16439"/>
                  <a:pt x="4037" y="14534"/>
                  <a:pt x="4251" y="12605"/>
                </a:cubicBezTo>
                <a:cubicBezTo>
                  <a:pt x="5132" y="12688"/>
                  <a:pt x="6002" y="12771"/>
                  <a:pt x="6871" y="12855"/>
                </a:cubicBezTo>
                <a:cubicBezTo>
                  <a:pt x="6728" y="13724"/>
                  <a:pt x="6585" y="14593"/>
                  <a:pt x="6442" y="15462"/>
                </a:cubicBezTo>
                <a:cubicBezTo>
                  <a:pt x="6421" y="15581"/>
                  <a:pt x="6535" y="15654"/>
                  <a:pt x="6645" y="15654"/>
                </a:cubicBezTo>
                <a:cubicBezTo>
                  <a:pt x="6723" y="15654"/>
                  <a:pt x="6798" y="15618"/>
                  <a:pt x="6823" y="15534"/>
                </a:cubicBezTo>
                <a:cubicBezTo>
                  <a:pt x="7049" y="14665"/>
                  <a:pt x="7240" y="13795"/>
                  <a:pt x="7418" y="12914"/>
                </a:cubicBezTo>
                <a:cubicBezTo>
                  <a:pt x="8097" y="12974"/>
                  <a:pt x="8776" y="13033"/>
                  <a:pt x="9442" y="13105"/>
                </a:cubicBezTo>
                <a:cubicBezTo>
                  <a:pt x="9216" y="14272"/>
                  <a:pt x="8990" y="15438"/>
                  <a:pt x="8788" y="16605"/>
                </a:cubicBezTo>
                <a:cubicBezTo>
                  <a:pt x="8760" y="16759"/>
                  <a:pt x="8895" y="16851"/>
                  <a:pt x="9024" y="16851"/>
                </a:cubicBezTo>
                <a:cubicBezTo>
                  <a:pt x="9115" y="16851"/>
                  <a:pt x="9203" y="16804"/>
                  <a:pt x="9228" y="16701"/>
                </a:cubicBezTo>
                <a:cubicBezTo>
                  <a:pt x="9526" y="15534"/>
                  <a:pt x="9788" y="14355"/>
                  <a:pt x="10026" y="13164"/>
                </a:cubicBezTo>
                <a:cubicBezTo>
                  <a:pt x="10931" y="13248"/>
                  <a:pt x="11836" y="13331"/>
                  <a:pt x="12740" y="13426"/>
                </a:cubicBezTo>
                <a:cubicBezTo>
                  <a:pt x="12574" y="14534"/>
                  <a:pt x="12431" y="15641"/>
                  <a:pt x="12359" y="16736"/>
                </a:cubicBezTo>
                <a:cubicBezTo>
                  <a:pt x="12352" y="16849"/>
                  <a:pt x="12459" y="16925"/>
                  <a:pt x="12556" y="16925"/>
                </a:cubicBezTo>
                <a:cubicBezTo>
                  <a:pt x="12623" y="16925"/>
                  <a:pt x="12685" y="16890"/>
                  <a:pt x="12705" y="16808"/>
                </a:cubicBezTo>
                <a:cubicBezTo>
                  <a:pt x="12943" y="15712"/>
                  <a:pt x="13110" y="14593"/>
                  <a:pt x="13264" y="13474"/>
                </a:cubicBezTo>
                <a:cubicBezTo>
                  <a:pt x="14122" y="13557"/>
                  <a:pt x="14967" y="13653"/>
                  <a:pt x="15824" y="13748"/>
                </a:cubicBezTo>
                <a:cubicBezTo>
                  <a:pt x="15550" y="15415"/>
                  <a:pt x="15288" y="17082"/>
                  <a:pt x="15169" y="18748"/>
                </a:cubicBezTo>
                <a:cubicBezTo>
                  <a:pt x="15162" y="18875"/>
                  <a:pt x="15283" y="18959"/>
                  <a:pt x="15393" y="18959"/>
                </a:cubicBezTo>
                <a:cubicBezTo>
                  <a:pt x="15471" y="18959"/>
                  <a:pt x="15543" y="18918"/>
                  <a:pt x="15562" y="18820"/>
                </a:cubicBezTo>
                <a:cubicBezTo>
                  <a:pt x="15919" y="17189"/>
                  <a:pt x="16158" y="15498"/>
                  <a:pt x="16360" y="13819"/>
                </a:cubicBezTo>
                <a:cubicBezTo>
                  <a:pt x="16836" y="13867"/>
                  <a:pt x="17301" y="13926"/>
                  <a:pt x="17777" y="13974"/>
                </a:cubicBezTo>
                <a:cubicBezTo>
                  <a:pt x="17562" y="15379"/>
                  <a:pt x="17432" y="16784"/>
                  <a:pt x="17467" y="18201"/>
                </a:cubicBezTo>
                <a:cubicBezTo>
                  <a:pt x="17467" y="18351"/>
                  <a:pt x="17592" y="18432"/>
                  <a:pt x="17709" y="18432"/>
                </a:cubicBezTo>
                <a:cubicBezTo>
                  <a:pt x="17814" y="18432"/>
                  <a:pt x="17913" y="18366"/>
                  <a:pt x="17908" y="18225"/>
                </a:cubicBezTo>
                <a:cubicBezTo>
                  <a:pt x="17896" y="16808"/>
                  <a:pt x="18027" y="15415"/>
                  <a:pt x="18253" y="14034"/>
                </a:cubicBezTo>
                <a:cubicBezTo>
                  <a:pt x="18872" y="14105"/>
                  <a:pt x="19503" y="14176"/>
                  <a:pt x="20122" y="14248"/>
                </a:cubicBezTo>
                <a:cubicBezTo>
                  <a:pt x="19920" y="15843"/>
                  <a:pt x="19813" y="17439"/>
                  <a:pt x="19896" y="19046"/>
                </a:cubicBezTo>
                <a:cubicBezTo>
                  <a:pt x="19902" y="19196"/>
                  <a:pt x="20030" y="19277"/>
                  <a:pt x="20148" y="19277"/>
                </a:cubicBezTo>
                <a:cubicBezTo>
                  <a:pt x="20255" y="19277"/>
                  <a:pt x="20354" y="19211"/>
                  <a:pt x="20349" y="19070"/>
                </a:cubicBezTo>
                <a:cubicBezTo>
                  <a:pt x="20301" y="17463"/>
                  <a:pt x="20420" y="15879"/>
                  <a:pt x="20622" y="14307"/>
                </a:cubicBezTo>
                <a:cubicBezTo>
                  <a:pt x="21289" y="14379"/>
                  <a:pt x="21968" y="14450"/>
                  <a:pt x="22635" y="14522"/>
                </a:cubicBezTo>
                <a:cubicBezTo>
                  <a:pt x="22444" y="16403"/>
                  <a:pt x="22349" y="18296"/>
                  <a:pt x="22551" y="20201"/>
                </a:cubicBezTo>
                <a:cubicBezTo>
                  <a:pt x="22566" y="20330"/>
                  <a:pt x="22655" y="20386"/>
                  <a:pt x="22752" y="20386"/>
                </a:cubicBezTo>
                <a:cubicBezTo>
                  <a:pt x="22889" y="20386"/>
                  <a:pt x="23041" y="20275"/>
                  <a:pt x="23027" y="20094"/>
                </a:cubicBezTo>
                <a:cubicBezTo>
                  <a:pt x="22861" y="18248"/>
                  <a:pt x="22956" y="16415"/>
                  <a:pt x="23158" y="14581"/>
                </a:cubicBezTo>
                <a:cubicBezTo>
                  <a:pt x="23944" y="14665"/>
                  <a:pt x="24718" y="14736"/>
                  <a:pt x="25504" y="14807"/>
                </a:cubicBezTo>
                <a:cubicBezTo>
                  <a:pt x="25512" y="14808"/>
                  <a:pt x="25519" y="14808"/>
                  <a:pt x="25527" y="14808"/>
                </a:cubicBezTo>
                <a:cubicBezTo>
                  <a:pt x="25803" y="14808"/>
                  <a:pt x="25818" y="14389"/>
                  <a:pt x="25540" y="14343"/>
                </a:cubicBezTo>
                <a:cubicBezTo>
                  <a:pt x="24766" y="14236"/>
                  <a:pt x="23992" y="14129"/>
                  <a:pt x="23218" y="14034"/>
                </a:cubicBezTo>
                <a:cubicBezTo>
                  <a:pt x="23373" y="12783"/>
                  <a:pt x="23551" y="11521"/>
                  <a:pt x="23706" y="10271"/>
                </a:cubicBezTo>
                <a:cubicBezTo>
                  <a:pt x="24361" y="10331"/>
                  <a:pt x="25016" y="10390"/>
                  <a:pt x="25671" y="10438"/>
                </a:cubicBezTo>
                <a:cubicBezTo>
                  <a:pt x="25679" y="10438"/>
                  <a:pt x="25687" y="10439"/>
                  <a:pt x="25694" y="10439"/>
                </a:cubicBezTo>
                <a:cubicBezTo>
                  <a:pt x="25981" y="10439"/>
                  <a:pt x="25984" y="10020"/>
                  <a:pt x="25694" y="9974"/>
                </a:cubicBezTo>
                <a:cubicBezTo>
                  <a:pt x="25063" y="9866"/>
                  <a:pt x="24420" y="9771"/>
                  <a:pt x="23778" y="9676"/>
                </a:cubicBezTo>
                <a:cubicBezTo>
                  <a:pt x="23885" y="8807"/>
                  <a:pt x="23980" y="7938"/>
                  <a:pt x="24039" y="7068"/>
                </a:cubicBezTo>
                <a:cubicBezTo>
                  <a:pt x="24492" y="7116"/>
                  <a:pt x="24944" y="7176"/>
                  <a:pt x="25409" y="7235"/>
                </a:cubicBezTo>
                <a:cubicBezTo>
                  <a:pt x="25423" y="7237"/>
                  <a:pt x="25437" y="7238"/>
                  <a:pt x="25451" y="7238"/>
                </a:cubicBezTo>
                <a:cubicBezTo>
                  <a:pt x="25732" y="7238"/>
                  <a:pt x="25739" y="6780"/>
                  <a:pt x="25433" y="6735"/>
                </a:cubicBezTo>
                <a:cubicBezTo>
                  <a:pt x="24980" y="6675"/>
                  <a:pt x="24528" y="6628"/>
                  <a:pt x="24063" y="6568"/>
                </a:cubicBezTo>
                <a:cubicBezTo>
                  <a:pt x="24135" y="5354"/>
                  <a:pt x="24123" y="4128"/>
                  <a:pt x="23992" y="2901"/>
                </a:cubicBezTo>
                <a:cubicBezTo>
                  <a:pt x="23986" y="2834"/>
                  <a:pt x="23925" y="2801"/>
                  <a:pt x="23864" y="2801"/>
                </a:cubicBezTo>
                <a:cubicBezTo>
                  <a:pt x="23794" y="2801"/>
                  <a:pt x="23724" y="2843"/>
                  <a:pt x="23730" y="2925"/>
                </a:cubicBezTo>
                <a:cubicBezTo>
                  <a:pt x="23778" y="4128"/>
                  <a:pt x="23730" y="5318"/>
                  <a:pt x="23635" y="6521"/>
                </a:cubicBezTo>
                <a:cubicBezTo>
                  <a:pt x="23075" y="6449"/>
                  <a:pt x="22515" y="6378"/>
                  <a:pt x="21956" y="6306"/>
                </a:cubicBezTo>
                <a:cubicBezTo>
                  <a:pt x="22158" y="5044"/>
                  <a:pt x="22301" y="3770"/>
                  <a:pt x="22373" y="2485"/>
                </a:cubicBezTo>
                <a:cubicBezTo>
                  <a:pt x="22379" y="2398"/>
                  <a:pt x="22315" y="2353"/>
                  <a:pt x="22250" y="2353"/>
                </a:cubicBezTo>
                <a:cubicBezTo>
                  <a:pt x="22189" y="2353"/>
                  <a:pt x="22128" y="2392"/>
                  <a:pt x="22123" y="2473"/>
                </a:cubicBezTo>
                <a:cubicBezTo>
                  <a:pt x="21992" y="3735"/>
                  <a:pt x="21789" y="4997"/>
                  <a:pt x="21563" y="6259"/>
                </a:cubicBezTo>
                <a:cubicBezTo>
                  <a:pt x="21051" y="6199"/>
                  <a:pt x="20539" y="6140"/>
                  <a:pt x="20015" y="6080"/>
                </a:cubicBezTo>
                <a:cubicBezTo>
                  <a:pt x="20301" y="4854"/>
                  <a:pt x="20563" y="3628"/>
                  <a:pt x="20741" y="2389"/>
                </a:cubicBezTo>
                <a:cubicBezTo>
                  <a:pt x="20755" y="2312"/>
                  <a:pt x="20679" y="2264"/>
                  <a:pt x="20609" y="2264"/>
                </a:cubicBezTo>
                <a:cubicBezTo>
                  <a:pt x="20559" y="2264"/>
                  <a:pt x="20513" y="2288"/>
                  <a:pt x="20503" y="2342"/>
                </a:cubicBezTo>
                <a:cubicBezTo>
                  <a:pt x="20241" y="3568"/>
                  <a:pt x="19932" y="4794"/>
                  <a:pt x="19610" y="6033"/>
                </a:cubicBezTo>
                <a:cubicBezTo>
                  <a:pt x="18908" y="5949"/>
                  <a:pt x="18194" y="5854"/>
                  <a:pt x="17491" y="5783"/>
                </a:cubicBezTo>
                <a:cubicBezTo>
                  <a:pt x="17729" y="4175"/>
                  <a:pt x="17932" y="2556"/>
                  <a:pt x="18027" y="949"/>
                </a:cubicBezTo>
                <a:cubicBezTo>
                  <a:pt x="18034" y="915"/>
                  <a:pt x="18002" y="893"/>
                  <a:pt x="17971" y="893"/>
                </a:cubicBezTo>
                <a:cubicBezTo>
                  <a:pt x="17948" y="893"/>
                  <a:pt x="17925" y="906"/>
                  <a:pt x="17920" y="937"/>
                </a:cubicBezTo>
                <a:cubicBezTo>
                  <a:pt x="17562" y="2508"/>
                  <a:pt x="17301" y="4116"/>
                  <a:pt x="17062" y="5723"/>
                </a:cubicBezTo>
                <a:cubicBezTo>
                  <a:pt x="16146" y="5628"/>
                  <a:pt x="15217" y="5521"/>
                  <a:pt x="14300" y="5425"/>
                </a:cubicBezTo>
                <a:cubicBezTo>
                  <a:pt x="14514" y="3794"/>
                  <a:pt x="14729" y="2163"/>
                  <a:pt x="14943" y="532"/>
                </a:cubicBezTo>
                <a:cubicBezTo>
                  <a:pt x="14949" y="459"/>
                  <a:pt x="14896" y="423"/>
                  <a:pt x="14840" y="423"/>
                </a:cubicBezTo>
                <a:cubicBezTo>
                  <a:pt x="14786" y="423"/>
                  <a:pt x="14729" y="456"/>
                  <a:pt x="14717" y="520"/>
                </a:cubicBezTo>
                <a:cubicBezTo>
                  <a:pt x="14467" y="2151"/>
                  <a:pt x="14217" y="3770"/>
                  <a:pt x="13979" y="5402"/>
                </a:cubicBezTo>
                <a:cubicBezTo>
                  <a:pt x="13050" y="5294"/>
                  <a:pt x="12121" y="5199"/>
                  <a:pt x="11205" y="5116"/>
                </a:cubicBezTo>
                <a:cubicBezTo>
                  <a:pt x="11359" y="3437"/>
                  <a:pt x="11478" y="1746"/>
                  <a:pt x="11538" y="91"/>
                </a:cubicBezTo>
                <a:cubicBezTo>
                  <a:pt x="11544" y="30"/>
                  <a:pt x="11503" y="1"/>
                  <a:pt x="1145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72" name="Google Shape;5272;p87"/>
          <p:cNvGrpSpPr/>
          <p:nvPr/>
        </p:nvGrpSpPr>
        <p:grpSpPr>
          <a:xfrm rot="1182088">
            <a:off x="6673640" y="686387"/>
            <a:ext cx="1144374" cy="465281"/>
            <a:chOff x="1638179" y="36474"/>
            <a:chExt cx="889738" cy="361751"/>
          </a:xfrm>
        </p:grpSpPr>
        <p:sp>
          <p:nvSpPr>
            <p:cNvPr id="5273" name="Google Shape;5273;p87"/>
            <p:cNvSpPr/>
            <p:nvPr/>
          </p:nvSpPr>
          <p:spPr>
            <a:xfrm>
              <a:off x="1638179" y="36474"/>
              <a:ext cx="889738" cy="361751"/>
            </a:xfrm>
            <a:custGeom>
              <a:avLst/>
              <a:gdLst/>
              <a:ahLst/>
              <a:cxnLst/>
              <a:rect l="l" t="t" r="r" b="b"/>
              <a:pathLst>
                <a:path w="25921" h="10539" extrusionOk="0">
                  <a:moveTo>
                    <a:pt x="25075" y="1"/>
                  </a:moveTo>
                  <a:cubicBezTo>
                    <a:pt x="17646" y="13"/>
                    <a:pt x="10192" y="108"/>
                    <a:pt x="2787" y="822"/>
                  </a:cubicBezTo>
                  <a:cubicBezTo>
                    <a:pt x="2084" y="894"/>
                    <a:pt x="1334" y="906"/>
                    <a:pt x="655" y="1096"/>
                  </a:cubicBezTo>
                  <a:cubicBezTo>
                    <a:pt x="643" y="1094"/>
                    <a:pt x="629" y="1092"/>
                    <a:pt x="616" y="1092"/>
                  </a:cubicBezTo>
                  <a:cubicBezTo>
                    <a:pt x="567" y="1092"/>
                    <a:pt x="517" y="1112"/>
                    <a:pt x="489" y="1168"/>
                  </a:cubicBezTo>
                  <a:cubicBezTo>
                    <a:pt x="191" y="1620"/>
                    <a:pt x="239" y="2251"/>
                    <a:pt x="239" y="2775"/>
                  </a:cubicBezTo>
                  <a:cubicBezTo>
                    <a:pt x="227" y="3561"/>
                    <a:pt x="143" y="4358"/>
                    <a:pt x="132" y="5156"/>
                  </a:cubicBezTo>
                  <a:cubicBezTo>
                    <a:pt x="132" y="6002"/>
                    <a:pt x="60" y="6859"/>
                    <a:pt x="36" y="7704"/>
                  </a:cubicBezTo>
                  <a:cubicBezTo>
                    <a:pt x="24" y="8133"/>
                    <a:pt x="1" y="8561"/>
                    <a:pt x="13" y="8990"/>
                  </a:cubicBezTo>
                  <a:cubicBezTo>
                    <a:pt x="36" y="9442"/>
                    <a:pt x="108" y="9895"/>
                    <a:pt x="143" y="10347"/>
                  </a:cubicBezTo>
                  <a:cubicBezTo>
                    <a:pt x="143" y="10431"/>
                    <a:pt x="215" y="10514"/>
                    <a:pt x="310" y="10514"/>
                  </a:cubicBezTo>
                  <a:cubicBezTo>
                    <a:pt x="2348" y="10398"/>
                    <a:pt x="5532" y="10358"/>
                    <a:pt x="8953" y="10358"/>
                  </a:cubicBezTo>
                  <a:cubicBezTo>
                    <a:pt x="16249" y="10358"/>
                    <a:pt x="24623" y="10538"/>
                    <a:pt x="25259" y="10538"/>
                  </a:cubicBezTo>
                  <a:cubicBezTo>
                    <a:pt x="25273" y="10538"/>
                    <a:pt x="25283" y="10538"/>
                    <a:pt x="25289" y="10538"/>
                  </a:cubicBezTo>
                  <a:cubicBezTo>
                    <a:pt x="25361" y="10538"/>
                    <a:pt x="25456" y="10490"/>
                    <a:pt x="25492" y="10419"/>
                  </a:cubicBezTo>
                  <a:cubicBezTo>
                    <a:pt x="25813" y="9669"/>
                    <a:pt x="25897" y="8847"/>
                    <a:pt x="25909" y="8026"/>
                  </a:cubicBezTo>
                  <a:cubicBezTo>
                    <a:pt x="25921" y="7156"/>
                    <a:pt x="25897" y="6275"/>
                    <a:pt x="25873" y="5406"/>
                  </a:cubicBezTo>
                  <a:cubicBezTo>
                    <a:pt x="25849" y="4442"/>
                    <a:pt x="25778" y="3477"/>
                    <a:pt x="25682" y="2525"/>
                  </a:cubicBezTo>
                  <a:cubicBezTo>
                    <a:pt x="25599" y="1775"/>
                    <a:pt x="25659" y="965"/>
                    <a:pt x="25385" y="239"/>
                  </a:cubicBezTo>
                  <a:cubicBezTo>
                    <a:pt x="25361" y="179"/>
                    <a:pt x="25325" y="132"/>
                    <a:pt x="25266" y="108"/>
                  </a:cubicBezTo>
                  <a:cubicBezTo>
                    <a:pt x="25230" y="48"/>
                    <a:pt x="25170" y="1"/>
                    <a:pt x="25075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274" name="Google Shape;5274;p87"/>
            <p:cNvGrpSpPr/>
            <p:nvPr/>
          </p:nvGrpSpPr>
          <p:grpSpPr>
            <a:xfrm>
              <a:off x="1638179" y="36474"/>
              <a:ext cx="889738" cy="361751"/>
              <a:chOff x="1539091" y="118224"/>
              <a:chExt cx="889738" cy="361751"/>
            </a:xfrm>
          </p:grpSpPr>
          <p:sp>
            <p:nvSpPr>
              <p:cNvPr id="5275" name="Google Shape;5275;p87"/>
              <p:cNvSpPr/>
              <p:nvPr/>
            </p:nvSpPr>
            <p:spPr>
              <a:xfrm>
                <a:off x="1539091" y="118224"/>
                <a:ext cx="889738" cy="361751"/>
              </a:xfrm>
              <a:custGeom>
                <a:avLst/>
                <a:gdLst/>
                <a:ahLst/>
                <a:cxnLst/>
                <a:rect l="l" t="t" r="r" b="b"/>
                <a:pathLst>
                  <a:path w="25921" h="10539" extrusionOk="0">
                    <a:moveTo>
                      <a:pt x="25075" y="1"/>
                    </a:moveTo>
                    <a:cubicBezTo>
                      <a:pt x="17646" y="13"/>
                      <a:pt x="10192" y="108"/>
                      <a:pt x="2787" y="822"/>
                    </a:cubicBezTo>
                    <a:cubicBezTo>
                      <a:pt x="2084" y="894"/>
                      <a:pt x="1334" y="906"/>
                      <a:pt x="655" y="1096"/>
                    </a:cubicBezTo>
                    <a:cubicBezTo>
                      <a:pt x="643" y="1094"/>
                      <a:pt x="629" y="1092"/>
                      <a:pt x="616" y="1092"/>
                    </a:cubicBezTo>
                    <a:cubicBezTo>
                      <a:pt x="567" y="1092"/>
                      <a:pt x="517" y="1112"/>
                      <a:pt x="489" y="1168"/>
                    </a:cubicBezTo>
                    <a:cubicBezTo>
                      <a:pt x="191" y="1620"/>
                      <a:pt x="239" y="2251"/>
                      <a:pt x="239" y="2775"/>
                    </a:cubicBezTo>
                    <a:cubicBezTo>
                      <a:pt x="227" y="3561"/>
                      <a:pt x="143" y="4358"/>
                      <a:pt x="132" y="5156"/>
                    </a:cubicBezTo>
                    <a:cubicBezTo>
                      <a:pt x="132" y="6002"/>
                      <a:pt x="60" y="6859"/>
                      <a:pt x="36" y="7704"/>
                    </a:cubicBezTo>
                    <a:cubicBezTo>
                      <a:pt x="24" y="8133"/>
                      <a:pt x="1" y="8561"/>
                      <a:pt x="13" y="8990"/>
                    </a:cubicBezTo>
                    <a:cubicBezTo>
                      <a:pt x="36" y="9442"/>
                      <a:pt x="108" y="9895"/>
                      <a:pt x="143" y="10347"/>
                    </a:cubicBezTo>
                    <a:cubicBezTo>
                      <a:pt x="143" y="10431"/>
                      <a:pt x="215" y="10514"/>
                      <a:pt x="310" y="10514"/>
                    </a:cubicBezTo>
                    <a:cubicBezTo>
                      <a:pt x="2348" y="10398"/>
                      <a:pt x="5532" y="10358"/>
                      <a:pt x="8953" y="10358"/>
                    </a:cubicBezTo>
                    <a:cubicBezTo>
                      <a:pt x="16249" y="10358"/>
                      <a:pt x="24623" y="10538"/>
                      <a:pt x="25259" y="10538"/>
                    </a:cubicBezTo>
                    <a:cubicBezTo>
                      <a:pt x="25273" y="10538"/>
                      <a:pt x="25283" y="10538"/>
                      <a:pt x="25289" y="10538"/>
                    </a:cubicBezTo>
                    <a:cubicBezTo>
                      <a:pt x="25361" y="10538"/>
                      <a:pt x="25456" y="10490"/>
                      <a:pt x="25492" y="10419"/>
                    </a:cubicBezTo>
                    <a:cubicBezTo>
                      <a:pt x="25813" y="9669"/>
                      <a:pt x="25897" y="8847"/>
                      <a:pt x="25909" y="8026"/>
                    </a:cubicBezTo>
                    <a:cubicBezTo>
                      <a:pt x="25921" y="7156"/>
                      <a:pt x="25897" y="6275"/>
                      <a:pt x="25873" y="5406"/>
                    </a:cubicBezTo>
                    <a:cubicBezTo>
                      <a:pt x="25849" y="4442"/>
                      <a:pt x="25778" y="3477"/>
                      <a:pt x="25682" y="2525"/>
                    </a:cubicBezTo>
                    <a:cubicBezTo>
                      <a:pt x="25599" y="1775"/>
                      <a:pt x="25659" y="965"/>
                      <a:pt x="25385" y="239"/>
                    </a:cubicBezTo>
                    <a:cubicBezTo>
                      <a:pt x="25361" y="179"/>
                      <a:pt x="25325" y="132"/>
                      <a:pt x="25266" y="108"/>
                    </a:cubicBezTo>
                    <a:cubicBezTo>
                      <a:pt x="25230" y="48"/>
                      <a:pt x="25170" y="1"/>
                      <a:pt x="250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76" name="Google Shape;5276;p87"/>
              <p:cNvSpPr/>
              <p:nvPr/>
            </p:nvSpPr>
            <p:spPr>
              <a:xfrm>
                <a:off x="1777747" y="131713"/>
                <a:ext cx="50320" cy="342117"/>
              </a:xfrm>
              <a:custGeom>
                <a:avLst/>
                <a:gdLst/>
                <a:ahLst/>
                <a:cxnLst/>
                <a:rect l="l" t="t" r="r" b="b"/>
                <a:pathLst>
                  <a:path w="1466" h="9967" extrusionOk="0">
                    <a:moveTo>
                      <a:pt x="1465" y="1"/>
                    </a:moveTo>
                    <a:lnTo>
                      <a:pt x="1465" y="1"/>
                    </a:lnTo>
                    <a:cubicBezTo>
                      <a:pt x="1168" y="13"/>
                      <a:pt x="882" y="36"/>
                      <a:pt x="584" y="48"/>
                    </a:cubicBezTo>
                    <a:lnTo>
                      <a:pt x="1" y="9966"/>
                    </a:lnTo>
                    <a:lnTo>
                      <a:pt x="882" y="9966"/>
                    </a:lnTo>
                    <a:lnTo>
                      <a:pt x="146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77" name="Google Shape;5277;p87"/>
              <p:cNvSpPr/>
              <p:nvPr/>
            </p:nvSpPr>
            <p:spPr>
              <a:xfrm>
                <a:off x="2067924" y="121519"/>
                <a:ext cx="32300" cy="353925"/>
              </a:xfrm>
              <a:custGeom>
                <a:avLst/>
                <a:gdLst/>
                <a:ahLst/>
                <a:cxnLst/>
                <a:rect l="l" t="t" r="r" b="b"/>
                <a:pathLst>
                  <a:path w="941" h="10311" extrusionOk="0">
                    <a:moveTo>
                      <a:pt x="858" y="0"/>
                    </a:moveTo>
                    <a:cubicBezTo>
                      <a:pt x="572" y="0"/>
                      <a:pt x="286" y="12"/>
                      <a:pt x="0" y="12"/>
                    </a:cubicBezTo>
                    <a:lnTo>
                      <a:pt x="72" y="10299"/>
                    </a:lnTo>
                    <a:cubicBezTo>
                      <a:pt x="369" y="10299"/>
                      <a:pt x="655" y="10311"/>
                      <a:pt x="941" y="10311"/>
                    </a:cubicBezTo>
                    <a:lnTo>
                      <a:pt x="858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78" name="Google Shape;5278;p87"/>
              <p:cNvSpPr/>
              <p:nvPr/>
            </p:nvSpPr>
            <p:spPr>
              <a:xfrm>
                <a:off x="2344165" y="118636"/>
                <a:ext cx="31510" cy="360893"/>
              </a:xfrm>
              <a:custGeom>
                <a:avLst/>
                <a:gdLst/>
                <a:ahLst/>
                <a:cxnLst/>
                <a:rect l="l" t="t" r="r" b="b"/>
                <a:pathLst>
                  <a:path w="918" h="10514" extrusionOk="0">
                    <a:moveTo>
                      <a:pt x="37" y="1"/>
                    </a:moveTo>
                    <a:lnTo>
                      <a:pt x="1" y="10490"/>
                    </a:lnTo>
                    <a:cubicBezTo>
                      <a:pt x="334" y="10502"/>
                      <a:pt x="632" y="10502"/>
                      <a:pt x="882" y="10514"/>
                    </a:cubicBezTo>
                    <a:lnTo>
                      <a:pt x="918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79" name="Google Shape;5279;p87"/>
              <p:cNvSpPr/>
              <p:nvPr/>
            </p:nvSpPr>
            <p:spPr>
              <a:xfrm>
                <a:off x="1653940" y="133361"/>
                <a:ext cx="143890" cy="342083"/>
              </a:xfrm>
              <a:custGeom>
                <a:avLst/>
                <a:gdLst/>
                <a:ahLst/>
                <a:cxnLst/>
                <a:rect l="l" t="t" r="r" b="b"/>
                <a:pathLst>
                  <a:path w="4192" h="9966" extrusionOk="0">
                    <a:moveTo>
                      <a:pt x="4191" y="0"/>
                    </a:moveTo>
                    <a:lnTo>
                      <a:pt x="4191" y="0"/>
                    </a:lnTo>
                    <a:cubicBezTo>
                      <a:pt x="2846" y="96"/>
                      <a:pt x="1512" y="191"/>
                      <a:pt x="167" y="310"/>
                    </a:cubicBezTo>
                    <a:lnTo>
                      <a:pt x="0" y="9966"/>
                    </a:lnTo>
                    <a:cubicBezTo>
                      <a:pt x="1096" y="9942"/>
                      <a:pt x="2322" y="9930"/>
                      <a:pt x="3608" y="9918"/>
                    </a:cubicBezTo>
                    <a:lnTo>
                      <a:pt x="419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0" name="Google Shape;5280;p87"/>
              <p:cNvSpPr/>
              <p:nvPr/>
            </p:nvSpPr>
            <p:spPr>
              <a:xfrm>
                <a:off x="1944082" y="121896"/>
                <a:ext cx="126316" cy="353136"/>
              </a:xfrm>
              <a:custGeom>
                <a:avLst/>
                <a:gdLst/>
                <a:ahLst/>
                <a:cxnLst/>
                <a:rect l="l" t="t" r="r" b="b"/>
                <a:pathLst>
                  <a:path w="3680" h="10288" extrusionOk="0">
                    <a:moveTo>
                      <a:pt x="3608" y="1"/>
                    </a:moveTo>
                    <a:cubicBezTo>
                      <a:pt x="2406" y="37"/>
                      <a:pt x="1203" y="72"/>
                      <a:pt x="1" y="120"/>
                    </a:cubicBezTo>
                    <a:lnTo>
                      <a:pt x="72" y="10264"/>
                    </a:lnTo>
                    <a:cubicBezTo>
                      <a:pt x="1287" y="10264"/>
                      <a:pt x="2501" y="10276"/>
                      <a:pt x="3680" y="10288"/>
                    </a:cubicBezTo>
                    <a:lnTo>
                      <a:pt x="360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1" name="Google Shape;5281;p87"/>
              <p:cNvSpPr/>
              <p:nvPr/>
            </p:nvSpPr>
            <p:spPr>
              <a:xfrm>
                <a:off x="2204808" y="118636"/>
                <a:ext cx="140630" cy="360515"/>
              </a:xfrm>
              <a:custGeom>
                <a:avLst/>
                <a:gdLst/>
                <a:ahLst/>
                <a:cxnLst/>
                <a:rect l="l" t="t" r="r" b="b"/>
                <a:pathLst>
                  <a:path w="4097" h="10503" extrusionOk="0">
                    <a:moveTo>
                      <a:pt x="4097" y="1"/>
                    </a:moveTo>
                    <a:cubicBezTo>
                      <a:pt x="2727" y="1"/>
                      <a:pt x="1358" y="13"/>
                      <a:pt x="1" y="25"/>
                    </a:cubicBezTo>
                    <a:cubicBezTo>
                      <a:pt x="60" y="3251"/>
                      <a:pt x="144" y="7204"/>
                      <a:pt x="203" y="10431"/>
                    </a:cubicBezTo>
                    <a:cubicBezTo>
                      <a:pt x="1739" y="10454"/>
                      <a:pt x="3073" y="10478"/>
                      <a:pt x="4073" y="10502"/>
                    </a:cubicBezTo>
                    <a:lnTo>
                      <a:pt x="409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282" name="Google Shape;5282;p87"/>
          <p:cNvGrpSpPr/>
          <p:nvPr/>
        </p:nvGrpSpPr>
        <p:grpSpPr>
          <a:xfrm rot="-4861147">
            <a:off x="4309781" y="3723696"/>
            <a:ext cx="433892" cy="1209409"/>
            <a:chOff x="2929370" y="1221366"/>
            <a:chExt cx="364154" cy="1015025"/>
          </a:xfrm>
        </p:grpSpPr>
        <p:sp>
          <p:nvSpPr>
            <p:cNvPr id="5283" name="Google Shape;5283;p87"/>
            <p:cNvSpPr/>
            <p:nvPr/>
          </p:nvSpPr>
          <p:spPr>
            <a:xfrm>
              <a:off x="2929370" y="1221366"/>
              <a:ext cx="364154" cy="1015025"/>
            </a:xfrm>
            <a:custGeom>
              <a:avLst/>
              <a:gdLst/>
              <a:ahLst/>
              <a:cxnLst/>
              <a:rect l="l" t="t" r="r" b="b"/>
              <a:pathLst>
                <a:path w="10609" h="29571" extrusionOk="0">
                  <a:moveTo>
                    <a:pt x="8824" y="1"/>
                  </a:moveTo>
                  <a:cubicBezTo>
                    <a:pt x="8610" y="1"/>
                    <a:pt x="8391" y="31"/>
                    <a:pt x="8192" y="36"/>
                  </a:cubicBezTo>
                  <a:cubicBezTo>
                    <a:pt x="8132" y="36"/>
                    <a:pt x="8097" y="60"/>
                    <a:pt x="8073" y="96"/>
                  </a:cubicBezTo>
                  <a:cubicBezTo>
                    <a:pt x="7841" y="86"/>
                    <a:pt x="7610" y="82"/>
                    <a:pt x="7378" y="82"/>
                  </a:cubicBezTo>
                  <a:cubicBezTo>
                    <a:pt x="7062" y="82"/>
                    <a:pt x="6746" y="89"/>
                    <a:pt x="6430" y="96"/>
                  </a:cubicBezTo>
                  <a:cubicBezTo>
                    <a:pt x="5962" y="96"/>
                    <a:pt x="5488" y="85"/>
                    <a:pt x="5014" y="85"/>
                  </a:cubicBezTo>
                  <a:cubicBezTo>
                    <a:pt x="4619" y="85"/>
                    <a:pt x="4224" y="93"/>
                    <a:pt x="3834" y="120"/>
                  </a:cubicBezTo>
                  <a:cubicBezTo>
                    <a:pt x="3168" y="167"/>
                    <a:pt x="2489" y="215"/>
                    <a:pt x="1822" y="263"/>
                  </a:cubicBezTo>
                  <a:cubicBezTo>
                    <a:pt x="1394" y="287"/>
                    <a:pt x="762" y="275"/>
                    <a:pt x="441" y="608"/>
                  </a:cubicBezTo>
                  <a:cubicBezTo>
                    <a:pt x="120" y="953"/>
                    <a:pt x="84" y="1537"/>
                    <a:pt x="48" y="1977"/>
                  </a:cubicBezTo>
                  <a:cubicBezTo>
                    <a:pt x="0" y="2596"/>
                    <a:pt x="0" y="3239"/>
                    <a:pt x="36" y="3858"/>
                  </a:cubicBezTo>
                  <a:cubicBezTo>
                    <a:pt x="60" y="4263"/>
                    <a:pt x="84" y="4668"/>
                    <a:pt x="84" y="5061"/>
                  </a:cubicBezTo>
                  <a:cubicBezTo>
                    <a:pt x="84" y="5525"/>
                    <a:pt x="48" y="5978"/>
                    <a:pt x="36" y="6442"/>
                  </a:cubicBezTo>
                  <a:cubicBezTo>
                    <a:pt x="24" y="7287"/>
                    <a:pt x="48" y="8133"/>
                    <a:pt x="60" y="8966"/>
                  </a:cubicBezTo>
                  <a:cubicBezTo>
                    <a:pt x="96" y="10681"/>
                    <a:pt x="108" y="12383"/>
                    <a:pt x="191" y="14086"/>
                  </a:cubicBezTo>
                  <a:cubicBezTo>
                    <a:pt x="262" y="15836"/>
                    <a:pt x="358" y="17586"/>
                    <a:pt x="381" y="19336"/>
                  </a:cubicBezTo>
                  <a:cubicBezTo>
                    <a:pt x="405" y="21075"/>
                    <a:pt x="477" y="22801"/>
                    <a:pt x="596" y="24528"/>
                  </a:cubicBezTo>
                  <a:cubicBezTo>
                    <a:pt x="655" y="25397"/>
                    <a:pt x="727" y="26254"/>
                    <a:pt x="762" y="27123"/>
                  </a:cubicBezTo>
                  <a:cubicBezTo>
                    <a:pt x="786" y="27564"/>
                    <a:pt x="786" y="27992"/>
                    <a:pt x="798" y="28421"/>
                  </a:cubicBezTo>
                  <a:cubicBezTo>
                    <a:pt x="798" y="28671"/>
                    <a:pt x="798" y="28945"/>
                    <a:pt x="917" y="29159"/>
                  </a:cubicBezTo>
                  <a:cubicBezTo>
                    <a:pt x="1131" y="29533"/>
                    <a:pt x="1604" y="29552"/>
                    <a:pt x="1991" y="29552"/>
                  </a:cubicBezTo>
                  <a:cubicBezTo>
                    <a:pt x="2035" y="29552"/>
                    <a:pt x="2078" y="29552"/>
                    <a:pt x="2120" y="29552"/>
                  </a:cubicBezTo>
                  <a:cubicBezTo>
                    <a:pt x="2846" y="29540"/>
                    <a:pt x="3560" y="29492"/>
                    <a:pt x="4275" y="29445"/>
                  </a:cubicBezTo>
                  <a:cubicBezTo>
                    <a:pt x="4756" y="29417"/>
                    <a:pt x="5237" y="29405"/>
                    <a:pt x="5721" y="29405"/>
                  </a:cubicBezTo>
                  <a:cubicBezTo>
                    <a:pt x="6063" y="29405"/>
                    <a:pt x="6406" y="29411"/>
                    <a:pt x="6751" y="29421"/>
                  </a:cubicBezTo>
                  <a:lnTo>
                    <a:pt x="7061" y="29421"/>
                  </a:lnTo>
                  <a:cubicBezTo>
                    <a:pt x="7085" y="29445"/>
                    <a:pt x="7109" y="29457"/>
                    <a:pt x="7156" y="29469"/>
                  </a:cubicBezTo>
                  <a:cubicBezTo>
                    <a:pt x="7648" y="29498"/>
                    <a:pt x="8181" y="29570"/>
                    <a:pt x="8701" y="29570"/>
                  </a:cubicBezTo>
                  <a:cubicBezTo>
                    <a:pt x="9012" y="29570"/>
                    <a:pt x="9319" y="29544"/>
                    <a:pt x="9609" y="29469"/>
                  </a:cubicBezTo>
                  <a:cubicBezTo>
                    <a:pt x="10359" y="29290"/>
                    <a:pt x="10466" y="28600"/>
                    <a:pt x="10514" y="27921"/>
                  </a:cubicBezTo>
                  <a:cubicBezTo>
                    <a:pt x="10609" y="26671"/>
                    <a:pt x="10466" y="25385"/>
                    <a:pt x="10418" y="24135"/>
                  </a:cubicBezTo>
                  <a:cubicBezTo>
                    <a:pt x="10371" y="22861"/>
                    <a:pt x="10323" y="21587"/>
                    <a:pt x="10276" y="20301"/>
                  </a:cubicBezTo>
                  <a:cubicBezTo>
                    <a:pt x="10228" y="19027"/>
                    <a:pt x="10168" y="17753"/>
                    <a:pt x="10121" y="16479"/>
                  </a:cubicBezTo>
                  <a:cubicBezTo>
                    <a:pt x="10061" y="15217"/>
                    <a:pt x="9966" y="13967"/>
                    <a:pt x="9918" y="12717"/>
                  </a:cubicBezTo>
                  <a:cubicBezTo>
                    <a:pt x="9835" y="10192"/>
                    <a:pt x="9918" y="7680"/>
                    <a:pt x="9883" y="5156"/>
                  </a:cubicBezTo>
                  <a:cubicBezTo>
                    <a:pt x="9871" y="4430"/>
                    <a:pt x="9847" y="3704"/>
                    <a:pt x="9835" y="2965"/>
                  </a:cubicBezTo>
                  <a:cubicBezTo>
                    <a:pt x="9823" y="2418"/>
                    <a:pt x="9847" y="1870"/>
                    <a:pt x="9847" y="1322"/>
                  </a:cubicBezTo>
                  <a:cubicBezTo>
                    <a:pt x="9847" y="929"/>
                    <a:pt x="9823" y="441"/>
                    <a:pt x="9478" y="179"/>
                  </a:cubicBezTo>
                  <a:cubicBezTo>
                    <a:pt x="9285" y="37"/>
                    <a:pt x="9057" y="1"/>
                    <a:pt x="8824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640000" algn="bl" rotWithShape="0">
                <a:schemeClr val="dk1">
                  <a:alpha val="2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284" name="Google Shape;5284;p87"/>
            <p:cNvGrpSpPr/>
            <p:nvPr/>
          </p:nvGrpSpPr>
          <p:grpSpPr>
            <a:xfrm>
              <a:off x="2929370" y="1221366"/>
              <a:ext cx="364154" cy="1015025"/>
              <a:chOff x="2629433" y="1072879"/>
              <a:chExt cx="364154" cy="1015025"/>
            </a:xfrm>
          </p:grpSpPr>
          <p:sp>
            <p:nvSpPr>
              <p:cNvPr id="5285" name="Google Shape;5285;p87"/>
              <p:cNvSpPr/>
              <p:nvPr/>
            </p:nvSpPr>
            <p:spPr>
              <a:xfrm>
                <a:off x="2629433" y="1072879"/>
                <a:ext cx="364154" cy="1015025"/>
              </a:xfrm>
              <a:custGeom>
                <a:avLst/>
                <a:gdLst/>
                <a:ahLst/>
                <a:cxnLst/>
                <a:rect l="l" t="t" r="r" b="b"/>
                <a:pathLst>
                  <a:path w="10609" h="29571" extrusionOk="0">
                    <a:moveTo>
                      <a:pt x="8824" y="1"/>
                    </a:moveTo>
                    <a:cubicBezTo>
                      <a:pt x="8610" y="1"/>
                      <a:pt x="8391" y="31"/>
                      <a:pt x="8192" y="36"/>
                    </a:cubicBezTo>
                    <a:cubicBezTo>
                      <a:pt x="8132" y="36"/>
                      <a:pt x="8097" y="60"/>
                      <a:pt x="8073" y="96"/>
                    </a:cubicBezTo>
                    <a:cubicBezTo>
                      <a:pt x="7841" y="86"/>
                      <a:pt x="7610" y="82"/>
                      <a:pt x="7378" y="82"/>
                    </a:cubicBezTo>
                    <a:cubicBezTo>
                      <a:pt x="7062" y="82"/>
                      <a:pt x="6746" y="89"/>
                      <a:pt x="6430" y="96"/>
                    </a:cubicBezTo>
                    <a:cubicBezTo>
                      <a:pt x="5962" y="96"/>
                      <a:pt x="5488" y="85"/>
                      <a:pt x="5014" y="85"/>
                    </a:cubicBezTo>
                    <a:cubicBezTo>
                      <a:pt x="4619" y="85"/>
                      <a:pt x="4224" y="93"/>
                      <a:pt x="3834" y="120"/>
                    </a:cubicBezTo>
                    <a:cubicBezTo>
                      <a:pt x="3168" y="167"/>
                      <a:pt x="2489" y="215"/>
                      <a:pt x="1822" y="263"/>
                    </a:cubicBezTo>
                    <a:cubicBezTo>
                      <a:pt x="1394" y="287"/>
                      <a:pt x="762" y="275"/>
                      <a:pt x="441" y="608"/>
                    </a:cubicBezTo>
                    <a:cubicBezTo>
                      <a:pt x="120" y="953"/>
                      <a:pt x="84" y="1537"/>
                      <a:pt x="48" y="1977"/>
                    </a:cubicBezTo>
                    <a:cubicBezTo>
                      <a:pt x="0" y="2596"/>
                      <a:pt x="0" y="3239"/>
                      <a:pt x="36" y="3858"/>
                    </a:cubicBezTo>
                    <a:cubicBezTo>
                      <a:pt x="60" y="4263"/>
                      <a:pt x="84" y="4668"/>
                      <a:pt x="84" y="5061"/>
                    </a:cubicBezTo>
                    <a:cubicBezTo>
                      <a:pt x="84" y="5525"/>
                      <a:pt x="48" y="5978"/>
                      <a:pt x="36" y="6442"/>
                    </a:cubicBezTo>
                    <a:cubicBezTo>
                      <a:pt x="24" y="7287"/>
                      <a:pt x="48" y="8133"/>
                      <a:pt x="60" y="8966"/>
                    </a:cubicBezTo>
                    <a:cubicBezTo>
                      <a:pt x="96" y="10681"/>
                      <a:pt x="108" y="12383"/>
                      <a:pt x="191" y="14086"/>
                    </a:cubicBezTo>
                    <a:cubicBezTo>
                      <a:pt x="262" y="15836"/>
                      <a:pt x="358" y="17586"/>
                      <a:pt x="381" y="19336"/>
                    </a:cubicBezTo>
                    <a:cubicBezTo>
                      <a:pt x="405" y="21075"/>
                      <a:pt x="477" y="22801"/>
                      <a:pt x="596" y="24528"/>
                    </a:cubicBezTo>
                    <a:cubicBezTo>
                      <a:pt x="655" y="25397"/>
                      <a:pt x="727" y="26254"/>
                      <a:pt x="762" y="27123"/>
                    </a:cubicBezTo>
                    <a:cubicBezTo>
                      <a:pt x="786" y="27564"/>
                      <a:pt x="786" y="27992"/>
                      <a:pt x="798" y="28421"/>
                    </a:cubicBezTo>
                    <a:cubicBezTo>
                      <a:pt x="798" y="28671"/>
                      <a:pt x="798" y="28945"/>
                      <a:pt x="917" y="29159"/>
                    </a:cubicBezTo>
                    <a:cubicBezTo>
                      <a:pt x="1131" y="29533"/>
                      <a:pt x="1604" y="29552"/>
                      <a:pt x="1991" y="29552"/>
                    </a:cubicBezTo>
                    <a:cubicBezTo>
                      <a:pt x="2035" y="29552"/>
                      <a:pt x="2078" y="29552"/>
                      <a:pt x="2120" y="29552"/>
                    </a:cubicBezTo>
                    <a:cubicBezTo>
                      <a:pt x="2846" y="29540"/>
                      <a:pt x="3560" y="29492"/>
                      <a:pt x="4275" y="29445"/>
                    </a:cubicBezTo>
                    <a:cubicBezTo>
                      <a:pt x="4756" y="29417"/>
                      <a:pt x="5237" y="29405"/>
                      <a:pt x="5721" y="29405"/>
                    </a:cubicBezTo>
                    <a:cubicBezTo>
                      <a:pt x="6063" y="29405"/>
                      <a:pt x="6406" y="29411"/>
                      <a:pt x="6751" y="29421"/>
                    </a:cubicBezTo>
                    <a:lnTo>
                      <a:pt x="7061" y="29421"/>
                    </a:lnTo>
                    <a:cubicBezTo>
                      <a:pt x="7085" y="29445"/>
                      <a:pt x="7109" y="29457"/>
                      <a:pt x="7156" y="29469"/>
                    </a:cubicBezTo>
                    <a:cubicBezTo>
                      <a:pt x="7648" y="29498"/>
                      <a:pt x="8181" y="29570"/>
                      <a:pt x="8701" y="29570"/>
                    </a:cubicBezTo>
                    <a:cubicBezTo>
                      <a:pt x="9012" y="29570"/>
                      <a:pt x="9319" y="29544"/>
                      <a:pt x="9609" y="29469"/>
                    </a:cubicBezTo>
                    <a:cubicBezTo>
                      <a:pt x="10359" y="29290"/>
                      <a:pt x="10466" y="28600"/>
                      <a:pt x="10514" y="27921"/>
                    </a:cubicBezTo>
                    <a:cubicBezTo>
                      <a:pt x="10609" y="26671"/>
                      <a:pt x="10466" y="25385"/>
                      <a:pt x="10418" y="24135"/>
                    </a:cubicBezTo>
                    <a:cubicBezTo>
                      <a:pt x="10371" y="22861"/>
                      <a:pt x="10323" y="21587"/>
                      <a:pt x="10276" y="20301"/>
                    </a:cubicBezTo>
                    <a:cubicBezTo>
                      <a:pt x="10228" y="19027"/>
                      <a:pt x="10168" y="17753"/>
                      <a:pt x="10121" y="16479"/>
                    </a:cubicBezTo>
                    <a:cubicBezTo>
                      <a:pt x="10061" y="15217"/>
                      <a:pt x="9966" y="13967"/>
                      <a:pt x="9918" y="12717"/>
                    </a:cubicBezTo>
                    <a:cubicBezTo>
                      <a:pt x="9835" y="10192"/>
                      <a:pt x="9918" y="7680"/>
                      <a:pt x="9883" y="5156"/>
                    </a:cubicBezTo>
                    <a:cubicBezTo>
                      <a:pt x="9871" y="4430"/>
                      <a:pt x="9847" y="3704"/>
                      <a:pt x="9835" y="2965"/>
                    </a:cubicBezTo>
                    <a:cubicBezTo>
                      <a:pt x="9823" y="2418"/>
                      <a:pt x="9847" y="1870"/>
                      <a:pt x="9847" y="1322"/>
                    </a:cubicBezTo>
                    <a:cubicBezTo>
                      <a:pt x="9847" y="929"/>
                      <a:pt x="9823" y="441"/>
                      <a:pt x="9478" y="179"/>
                    </a:cubicBezTo>
                    <a:cubicBezTo>
                      <a:pt x="9285" y="37"/>
                      <a:pt x="9057" y="1"/>
                      <a:pt x="88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6" name="Google Shape;5286;p87"/>
              <p:cNvSpPr/>
              <p:nvPr/>
            </p:nvSpPr>
            <p:spPr>
              <a:xfrm>
                <a:off x="2764704" y="1073016"/>
                <a:ext cx="187620" cy="100675"/>
              </a:xfrm>
              <a:custGeom>
                <a:avLst/>
                <a:gdLst/>
                <a:ahLst/>
                <a:cxnLst/>
                <a:rect l="l" t="t" r="r" b="b"/>
                <a:pathLst>
                  <a:path w="5466" h="2933" extrusionOk="0">
                    <a:moveTo>
                      <a:pt x="4847" y="0"/>
                    </a:moveTo>
                    <a:cubicBezTo>
                      <a:pt x="4644" y="0"/>
                      <a:pt x="4438" y="26"/>
                      <a:pt x="4251" y="32"/>
                    </a:cubicBezTo>
                    <a:cubicBezTo>
                      <a:pt x="4191" y="32"/>
                      <a:pt x="4156" y="56"/>
                      <a:pt x="4132" y="92"/>
                    </a:cubicBezTo>
                    <a:cubicBezTo>
                      <a:pt x="3900" y="82"/>
                      <a:pt x="3669" y="78"/>
                      <a:pt x="3437" y="78"/>
                    </a:cubicBezTo>
                    <a:cubicBezTo>
                      <a:pt x="3121" y="78"/>
                      <a:pt x="2805" y="85"/>
                      <a:pt x="2489" y="92"/>
                    </a:cubicBezTo>
                    <a:cubicBezTo>
                      <a:pt x="2090" y="92"/>
                      <a:pt x="1688" y="86"/>
                      <a:pt x="1285" y="86"/>
                    </a:cubicBezTo>
                    <a:cubicBezTo>
                      <a:pt x="882" y="86"/>
                      <a:pt x="477" y="92"/>
                      <a:pt x="72" y="116"/>
                    </a:cubicBezTo>
                    <a:cubicBezTo>
                      <a:pt x="48" y="259"/>
                      <a:pt x="24" y="413"/>
                      <a:pt x="12" y="568"/>
                    </a:cubicBezTo>
                    <a:cubicBezTo>
                      <a:pt x="0" y="1033"/>
                      <a:pt x="84" y="1509"/>
                      <a:pt x="346" y="1878"/>
                    </a:cubicBezTo>
                    <a:cubicBezTo>
                      <a:pt x="798" y="2533"/>
                      <a:pt x="1644" y="2747"/>
                      <a:pt x="2429" y="2866"/>
                    </a:cubicBezTo>
                    <a:cubicBezTo>
                      <a:pt x="2661" y="2901"/>
                      <a:pt x="2897" y="2932"/>
                      <a:pt x="3132" y="2932"/>
                    </a:cubicBezTo>
                    <a:cubicBezTo>
                      <a:pt x="3295" y="2932"/>
                      <a:pt x="3459" y="2917"/>
                      <a:pt x="3620" y="2878"/>
                    </a:cubicBezTo>
                    <a:cubicBezTo>
                      <a:pt x="3989" y="2807"/>
                      <a:pt x="4322" y="2604"/>
                      <a:pt x="4596" y="2354"/>
                    </a:cubicBezTo>
                    <a:cubicBezTo>
                      <a:pt x="5203" y="1783"/>
                      <a:pt x="5465" y="878"/>
                      <a:pt x="5311" y="68"/>
                    </a:cubicBezTo>
                    <a:cubicBezTo>
                      <a:pt x="5164" y="16"/>
                      <a:pt x="5006" y="0"/>
                      <a:pt x="48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7" name="Google Shape;5287;p87"/>
              <p:cNvSpPr/>
              <p:nvPr/>
            </p:nvSpPr>
            <p:spPr>
              <a:xfrm>
                <a:off x="2821923" y="1616950"/>
                <a:ext cx="159817" cy="164005"/>
              </a:xfrm>
              <a:custGeom>
                <a:avLst/>
                <a:gdLst/>
                <a:ahLst/>
                <a:cxnLst/>
                <a:rect l="l" t="t" r="r" b="b"/>
                <a:pathLst>
                  <a:path w="4656" h="4778" extrusionOk="0">
                    <a:moveTo>
                      <a:pt x="2592" y="0"/>
                    </a:moveTo>
                    <a:cubicBezTo>
                      <a:pt x="1837" y="0"/>
                      <a:pt x="1089" y="280"/>
                      <a:pt x="608" y="866"/>
                    </a:cubicBezTo>
                    <a:cubicBezTo>
                      <a:pt x="238" y="1307"/>
                      <a:pt x="48" y="1878"/>
                      <a:pt x="24" y="2450"/>
                    </a:cubicBezTo>
                    <a:cubicBezTo>
                      <a:pt x="0" y="2902"/>
                      <a:pt x="96" y="3378"/>
                      <a:pt x="358" y="3747"/>
                    </a:cubicBezTo>
                    <a:cubicBezTo>
                      <a:pt x="798" y="4378"/>
                      <a:pt x="1631" y="4593"/>
                      <a:pt x="2393" y="4712"/>
                    </a:cubicBezTo>
                    <a:cubicBezTo>
                      <a:pt x="2625" y="4747"/>
                      <a:pt x="2857" y="4778"/>
                      <a:pt x="3088" y="4778"/>
                    </a:cubicBezTo>
                    <a:cubicBezTo>
                      <a:pt x="3250" y="4778"/>
                      <a:pt x="3411" y="4763"/>
                      <a:pt x="3572" y="4724"/>
                    </a:cubicBezTo>
                    <a:cubicBezTo>
                      <a:pt x="3929" y="4652"/>
                      <a:pt x="4263" y="4462"/>
                      <a:pt x="4525" y="4212"/>
                    </a:cubicBezTo>
                    <a:cubicBezTo>
                      <a:pt x="4572" y="4164"/>
                      <a:pt x="4608" y="4128"/>
                      <a:pt x="4656" y="4081"/>
                    </a:cubicBezTo>
                    <a:cubicBezTo>
                      <a:pt x="4608" y="2950"/>
                      <a:pt x="4560" y="1831"/>
                      <a:pt x="4513" y="699"/>
                    </a:cubicBezTo>
                    <a:cubicBezTo>
                      <a:pt x="4003" y="241"/>
                      <a:pt x="3294" y="0"/>
                      <a:pt x="25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8" name="Google Shape;5288;p87"/>
              <p:cNvSpPr/>
              <p:nvPr/>
            </p:nvSpPr>
            <p:spPr>
              <a:xfrm>
                <a:off x="2629845" y="1171732"/>
                <a:ext cx="102597" cy="167472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4879" extrusionOk="0">
                    <a:moveTo>
                      <a:pt x="106" y="0"/>
                    </a:moveTo>
                    <a:cubicBezTo>
                      <a:pt x="71" y="0"/>
                      <a:pt x="36" y="1"/>
                      <a:pt x="0" y="2"/>
                    </a:cubicBezTo>
                    <a:cubicBezTo>
                      <a:pt x="0" y="324"/>
                      <a:pt x="0" y="657"/>
                      <a:pt x="24" y="978"/>
                    </a:cubicBezTo>
                    <a:cubicBezTo>
                      <a:pt x="48" y="1383"/>
                      <a:pt x="72" y="1788"/>
                      <a:pt x="72" y="2181"/>
                    </a:cubicBezTo>
                    <a:cubicBezTo>
                      <a:pt x="72" y="2645"/>
                      <a:pt x="36" y="3098"/>
                      <a:pt x="24" y="3562"/>
                    </a:cubicBezTo>
                    <a:cubicBezTo>
                      <a:pt x="24" y="3979"/>
                      <a:pt x="24" y="4407"/>
                      <a:pt x="24" y="4824"/>
                    </a:cubicBezTo>
                    <a:cubicBezTo>
                      <a:pt x="84" y="4836"/>
                      <a:pt x="143" y="4848"/>
                      <a:pt x="203" y="4860"/>
                    </a:cubicBezTo>
                    <a:cubicBezTo>
                      <a:pt x="305" y="4873"/>
                      <a:pt x="407" y="4878"/>
                      <a:pt x="509" y="4878"/>
                    </a:cubicBezTo>
                    <a:cubicBezTo>
                      <a:pt x="787" y="4878"/>
                      <a:pt x="1064" y="4834"/>
                      <a:pt x="1334" y="4765"/>
                    </a:cubicBezTo>
                    <a:cubicBezTo>
                      <a:pt x="1703" y="4681"/>
                      <a:pt x="2072" y="4538"/>
                      <a:pt x="2322" y="4276"/>
                    </a:cubicBezTo>
                    <a:cubicBezTo>
                      <a:pt x="2584" y="3991"/>
                      <a:pt x="2703" y="3610"/>
                      <a:pt x="2798" y="3241"/>
                    </a:cubicBezTo>
                    <a:cubicBezTo>
                      <a:pt x="2894" y="2824"/>
                      <a:pt x="2989" y="2395"/>
                      <a:pt x="2917" y="1967"/>
                    </a:cubicBezTo>
                    <a:cubicBezTo>
                      <a:pt x="2732" y="809"/>
                      <a:pt x="1354" y="0"/>
                      <a:pt x="1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9" name="Google Shape;5289;p87"/>
              <p:cNvSpPr/>
              <p:nvPr/>
            </p:nvSpPr>
            <p:spPr>
              <a:xfrm>
                <a:off x="2644570" y="1790801"/>
                <a:ext cx="161053" cy="169291"/>
              </a:xfrm>
              <a:custGeom>
                <a:avLst/>
                <a:gdLst/>
                <a:ahLst/>
                <a:cxnLst/>
                <a:rect l="l" t="t" r="r" b="b"/>
                <a:pathLst>
                  <a:path w="4692" h="4932" extrusionOk="0">
                    <a:moveTo>
                      <a:pt x="1740" y="0"/>
                    </a:moveTo>
                    <a:cubicBezTo>
                      <a:pt x="1119" y="0"/>
                      <a:pt x="529" y="197"/>
                      <a:pt x="131" y="647"/>
                    </a:cubicBezTo>
                    <a:cubicBezTo>
                      <a:pt x="83" y="695"/>
                      <a:pt x="48" y="754"/>
                      <a:pt x="0" y="802"/>
                    </a:cubicBezTo>
                    <a:cubicBezTo>
                      <a:pt x="36" y="1742"/>
                      <a:pt x="83" y="2671"/>
                      <a:pt x="155" y="3612"/>
                    </a:cubicBezTo>
                    <a:cubicBezTo>
                      <a:pt x="167" y="3754"/>
                      <a:pt x="179" y="3897"/>
                      <a:pt x="191" y="4052"/>
                    </a:cubicBezTo>
                    <a:cubicBezTo>
                      <a:pt x="661" y="4579"/>
                      <a:pt x="1335" y="4932"/>
                      <a:pt x="2105" y="4932"/>
                    </a:cubicBezTo>
                    <a:cubicBezTo>
                      <a:pt x="2639" y="4932"/>
                      <a:pt x="3220" y="4762"/>
                      <a:pt x="3810" y="4362"/>
                    </a:cubicBezTo>
                    <a:cubicBezTo>
                      <a:pt x="4536" y="3874"/>
                      <a:pt x="4691" y="2814"/>
                      <a:pt x="4560" y="1969"/>
                    </a:cubicBezTo>
                    <a:cubicBezTo>
                      <a:pt x="4377" y="806"/>
                      <a:pt x="2995" y="0"/>
                      <a:pt x="17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90" name="Google Shape;5290;p87"/>
              <p:cNvSpPr/>
              <p:nvPr/>
            </p:nvSpPr>
            <p:spPr>
              <a:xfrm>
                <a:off x="2823536" y="1290562"/>
                <a:ext cx="145538" cy="161705"/>
              </a:xfrm>
              <a:custGeom>
                <a:avLst/>
                <a:gdLst/>
                <a:ahLst/>
                <a:cxnLst/>
                <a:rect l="l" t="t" r="r" b="b"/>
                <a:pathLst>
                  <a:path w="4240" h="4711" extrusionOk="0">
                    <a:moveTo>
                      <a:pt x="2422" y="0"/>
                    </a:moveTo>
                    <a:cubicBezTo>
                      <a:pt x="1269" y="0"/>
                      <a:pt x="156" y="701"/>
                      <a:pt x="72" y="2184"/>
                    </a:cubicBezTo>
                    <a:cubicBezTo>
                      <a:pt x="1" y="3255"/>
                      <a:pt x="763" y="4315"/>
                      <a:pt x="1799" y="4601"/>
                    </a:cubicBezTo>
                    <a:cubicBezTo>
                      <a:pt x="2060" y="4681"/>
                      <a:pt x="2331" y="4711"/>
                      <a:pt x="2609" y="4711"/>
                    </a:cubicBezTo>
                    <a:cubicBezTo>
                      <a:pt x="2660" y="4711"/>
                      <a:pt x="2712" y="4710"/>
                      <a:pt x="2763" y="4708"/>
                    </a:cubicBezTo>
                    <a:cubicBezTo>
                      <a:pt x="3001" y="4708"/>
                      <a:pt x="3239" y="4684"/>
                      <a:pt x="3478" y="4624"/>
                    </a:cubicBezTo>
                    <a:cubicBezTo>
                      <a:pt x="3751" y="4553"/>
                      <a:pt x="4013" y="4422"/>
                      <a:pt x="4228" y="4231"/>
                    </a:cubicBezTo>
                    <a:cubicBezTo>
                      <a:pt x="4216" y="3041"/>
                      <a:pt x="4240" y="1850"/>
                      <a:pt x="4240" y="660"/>
                    </a:cubicBezTo>
                    <a:cubicBezTo>
                      <a:pt x="3740" y="225"/>
                      <a:pt x="3075" y="0"/>
                      <a:pt x="24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91" name="Google Shape;5291;p87"/>
              <p:cNvSpPr/>
              <p:nvPr/>
            </p:nvSpPr>
            <p:spPr>
              <a:xfrm>
                <a:off x="2827243" y="1976323"/>
                <a:ext cx="163490" cy="111522"/>
              </a:xfrm>
              <a:custGeom>
                <a:avLst/>
                <a:gdLst/>
                <a:ahLst/>
                <a:cxnLst/>
                <a:rect l="l" t="t" r="r" b="b"/>
                <a:pathLst>
                  <a:path w="4763" h="3249" extrusionOk="0">
                    <a:moveTo>
                      <a:pt x="2374" y="1"/>
                    </a:moveTo>
                    <a:cubicBezTo>
                      <a:pt x="1222" y="1"/>
                      <a:pt x="108" y="705"/>
                      <a:pt x="24" y="2195"/>
                    </a:cubicBezTo>
                    <a:cubicBezTo>
                      <a:pt x="0" y="2493"/>
                      <a:pt x="60" y="2802"/>
                      <a:pt x="155" y="3088"/>
                    </a:cubicBezTo>
                    <a:cubicBezTo>
                      <a:pt x="429" y="3088"/>
                      <a:pt x="714" y="3088"/>
                      <a:pt x="988" y="3100"/>
                    </a:cubicBezTo>
                    <a:lnTo>
                      <a:pt x="1298" y="3100"/>
                    </a:lnTo>
                    <a:cubicBezTo>
                      <a:pt x="1322" y="3124"/>
                      <a:pt x="1357" y="3136"/>
                      <a:pt x="1393" y="3136"/>
                    </a:cubicBezTo>
                    <a:cubicBezTo>
                      <a:pt x="1888" y="3173"/>
                      <a:pt x="2426" y="3249"/>
                      <a:pt x="2949" y="3249"/>
                    </a:cubicBezTo>
                    <a:cubicBezTo>
                      <a:pt x="3257" y="3249"/>
                      <a:pt x="3559" y="3223"/>
                      <a:pt x="3846" y="3148"/>
                    </a:cubicBezTo>
                    <a:cubicBezTo>
                      <a:pt x="4596" y="2969"/>
                      <a:pt x="4703" y="2267"/>
                      <a:pt x="4751" y="1600"/>
                    </a:cubicBezTo>
                    <a:cubicBezTo>
                      <a:pt x="4763" y="1540"/>
                      <a:pt x="4763" y="1493"/>
                      <a:pt x="4763" y="1433"/>
                    </a:cubicBezTo>
                    <a:cubicBezTo>
                      <a:pt x="4328" y="494"/>
                      <a:pt x="3338" y="1"/>
                      <a:pt x="237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92" name="Google Shape;5292;p87"/>
              <p:cNvSpPr/>
              <p:nvPr/>
            </p:nvSpPr>
            <p:spPr>
              <a:xfrm>
                <a:off x="2633517" y="1465409"/>
                <a:ext cx="150035" cy="177426"/>
              </a:xfrm>
              <a:custGeom>
                <a:avLst/>
                <a:gdLst/>
                <a:ahLst/>
                <a:cxnLst/>
                <a:rect l="l" t="t" r="r" b="b"/>
                <a:pathLst>
                  <a:path w="4371" h="5169" extrusionOk="0">
                    <a:moveTo>
                      <a:pt x="1908" y="0"/>
                    </a:moveTo>
                    <a:cubicBezTo>
                      <a:pt x="1635" y="0"/>
                      <a:pt x="1356" y="36"/>
                      <a:pt x="1084" y="102"/>
                    </a:cubicBezTo>
                    <a:cubicBezTo>
                      <a:pt x="667" y="197"/>
                      <a:pt x="298" y="423"/>
                      <a:pt x="1" y="733"/>
                    </a:cubicBezTo>
                    <a:cubicBezTo>
                      <a:pt x="24" y="1376"/>
                      <a:pt x="36" y="2007"/>
                      <a:pt x="60" y="2650"/>
                    </a:cubicBezTo>
                    <a:cubicBezTo>
                      <a:pt x="96" y="3400"/>
                      <a:pt x="132" y="4138"/>
                      <a:pt x="167" y="4888"/>
                    </a:cubicBezTo>
                    <a:cubicBezTo>
                      <a:pt x="495" y="5081"/>
                      <a:pt x="922" y="5169"/>
                      <a:pt x="1355" y="5169"/>
                    </a:cubicBezTo>
                    <a:cubicBezTo>
                      <a:pt x="1912" y="5169"/>
                      <a:pt x="2482" y="5024"/>
                      <a:pt x="2870" y="4769"/>
                    </a:cubicBezTo>
                    <a:cubicBezTo>
                      <a:pt x="3858" y="4126"/>
                      <a:pt x="4370" y="2495"/>
                      <a:pt x="4001" y="1376"/>
                    </a:cubicBezTo>
                    <a:cubicBezTo>
                      <a:pt x="3671" y="396"/>
                      <a:pt x="2820" y="0"/>
                      <a:pt x="190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293" name="Google Shape;5293;p87"/>
          <p:cNvGrpSpPr/>
          <p:nvPr/>
        </p:nvGrpSpPr>
        <p:grpSpPr>
          <a:xfrm>
            <a:off x="8045455" y="716001"/>
            <a:ext cx="700980" cy="866127"/>
            <a:chOff x="5324475" y="1021375"/>
            <a:chExt cx="459900" cy="568250"/>
          </a:xfrm>
        </p:grpSpPr>
        <p:sp>
          <p:nvSpPr>
            <p:cNvPr id="5294" name="Google Shape;5294;p87"/>
            <p:cNvSpPr/>
            <p:nvPr/>
          </p:nvSpPr>
          <p:spPr>
            <a:xfrm>
              <a:off x="5718250" y="1141350"/>
              <a:ext cx="66125" cy="93775"/>
            </a:xfrm>
            <a:custGeom>
              <a:avLst/>
              <a:gdLst/>
              <a:ahLst/>
              <a:cxnLst/>
              <a:rect l="l" t="t" r="r" b="b"/>
              <a:pathLst>
                <a:path w="2645" h="3751" extrusionOk="0">
                  <a:moveTo>
                    <a:pt x="1" y="2774"/>
                  </a:moveTo>
                  <a:cubicBezTo>
                    <a:pt x="120" y="1774"/>
                    <a:pt x="537" y="834"/>
                    <a:pt x="1465" y="167"/>
                  </a:cubicBezTo>
                  <a:cubicBezTo>
                    <a:pt x="1715" y="0"/>
                    <a:pt x="2001" y="0"/>
                    <a:pt x="2263" y="155"/>
                  </a:cubicBezTo>
                  <a:cubicBezTo>
                    <a:pt x="2489" y="298"/>
                    <a:pt x="2644" y="536"/>
                    <a:pt x="2573" y="786"/>
                  </a:cubicBezTo>
                  <a:cubicBezTo>
                    <a:pt x="2382" y="1572"/>
                    <a:pt x="2168" y="2358"/>
                    <a:pt x="1894" y="3108"/>
                  </a:cubicBezTo>
                  <a:cubicBezTo>
                    <a:pt x="1751" y="3501"/>
                    <a:pt x="894" y="3751"/>
                    <a:pt x="489" y="3620"/>
                  </a:cubicBezTo>
                  <a:cubicBezTo>
                    <a:pt x="191" y="3524"/>
                    <a:pt x="13" y="3239"/>
                    <a:pt x="1" y="2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87"/>
            <p:cNvSpPr/>
            <p:nvPr/>
          </p:nvSpPr>
          <p:spPr>
            <a:xfrm>
              <a:off x="5478050" y="1367550"/>
              <a:ext cx="59250" cy="102725"/>
            </a:xfrm>
            <a:custGeom>
              <a:avLst/>
              <a:gdLst/>
              <a:ahLst/>
              <a:cxnLst/>
              <a:rect l="l" t="t" r="r" b="b"/>
              <a:pathLst>
                <a:path w="2370" h="4109" extrusionOk="0">
                  <a:moveTo>
                    <a:pt x="1" y="2477"/>
                  </a:moveTo>
                  <a:cubicBezTo>
                    <a:pt x="36" y="1870"/>
                    <a:pt x="191" y="1251"/>
                    <a:pt x="548" y="703"/>
                  </a:cubicBezTo>
                  <a:cubicBezTo>
                    <a:pt x="1013" y="1"/>
                    <a:pt x="1620" y="72"/>
                    <a:pt x="1953" y="715"/>
                  </a:cubicBezTo>
                  <a:cubicBezTo>
                    <a:pt x="2001" y="811"/>
                    <a:pt x="2084" y="882"/>
                    <a:pt x="2120" y="989"/>
                  </a:cubicBezTo>
                  <a:cubicBezTo>
                    <a:pt x="2370" y="1561"/>
                    <a:pt x="1989" y="3251"/>
                    <a:pt x="1513" y="3692"/>
                  </a:cubicBezTo>
                  <a:cubicBezTo>
                    <a:pt x="1060" y="4109"/>
                    <a:pt x="322" y="3930"/>
                    <a:pt x="120" y="3358"/>
                  </a:cubicBezTo>
                  <a:cubicBezTo>
                    <a:pt x="84" y="3263"/>
                    <a:pt x="60" y="3156"/>
                    <a:pt x="48" y="3049"/>
                  </a:cubicBezTo>
                  <a:cubicBezTo>
                    <a:pt x="36" y="2870"/>
                    <a:pt x="24" y="2692"/>
                    <a:pt x="1" y="2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87"/>
            <p:cNvSpPr/>
            <p:nvPr/>
          </p:nvSpPr>
          <p:spPr>
            <a:xfrm>
              <a:off x="5415250" y="1202650"/>
              <a:ext cx="65500" cy="106600"/>
            </a:xfrm>
            <a:custGeom>
              <a:avLst/>
              <a:gdLst/>
              <a:ahLst/>
              <a:cxnLst/>
              <a:rect l="l" t="t" r="r" b="b"/>
              <a:pathLst>
                <a:path w="2620" h="4264" extrusionOk="0">
                  <a:moveTo>
                    <a:pt x="2620" y="1191"/>
                  </a:moveTo>
                  <a:cubicBezTo>
                    <a:pt x="2489" y="2013"/>
                    <a:pt x="2215" y="2858"/>
                    <a:pt x="1739" y="3620"/>
                  </a:cubicBezTo>
                  <a:cubicBezTo>
                    <a:pt x="1620" y="3811"/>
                    <a:pt x="1382" y="3966"/>
                    <a:pt x="1155" y="4049"/>
                  </a:cubicBezTo>
                  <a:cubicBezTo>
                    <a:pt x="596" y="4263"/>
                    <a:pt x="0" y="3823"/>
                    <a:pt x="143" y="3227"/>
                  </a:cubicBezTo>
                  <a:cubicBezTo>
                    <a:pt x="381" y="2227"/>
                    <a:pt x="834" y="1299"/>
                    <a:pt x="1393" y="441"/>
                  </a:cubicBezTo>
                  <a:cubicBezTo>
                    <a:pt x="1691" y="1"/>
                    <a:pt x="2310" y="120"/>
                    <a:pt x="2513" y="608"/>
                  </a:cubicBezTo>
                  <a:cubicBezTo>
                    <a:pt x="2536" y="680"/>
                    <a:pt x="2560" y="739"/>
                    <a:pt x="2572" y="810"/>
                  </a:cubicBezTo>
                  <a:cubicBezTo>
                    <a:pt x="2584" y="918"/>
                    <a:pt x="2596" y="1025"/>
                    <a:pt x="2620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87"/>
            <p:cNvSpPr/>
            <p:nvPr/>
          </p:nvSpPr>
          <p:spPr>
            <a:xfrm>
              <a:off x="5377450" y="1065150"/>
              <a:ext cx="61050" cy="102125"/>
            </a:xfrm>
            <a:custGeom>
              <a:avLst/>
              <a:gdLst/>
              <a:ahLst/>
              <a:cxnLst/>
              <a:rect l="l" t="t" r="r" b="b"/>
              <a:pathLst>
                <a:path w="2442" h="4085" extrusionOk="0">
                  <a:moveTo>
                    <a:pt x="2405" y="822"/>
                  </a:moveTo>
                  <a:cubicBezTo>
                    <a:pt x="2441" y="1834"/>
                    <a:pt x="1977" y="2679"/>
                    <a:pt x="1572" y="3548"/>
                  </a:cubicBezTo>
                  <a:cubicBezTo>
                    <a:pt x="1370" y="3953"/>
                    <a:pt x="953" y="4084"/>
                    <a:pt x="584" y="3941"/>
                  </a:cubicBezTo>
                  <a:cubicBezTo>
                    <a:pt x="238" y="3798"/>
                    <a:pt x="0" y="3370"/>
                    <a:pt x="60" y="2977"/>
                  </a:cubicBezTo>
                  <a:cubicBezTo>
                    <a:pt x="72" y="2905"/>
                    <a:pt x="96" y="2834"/>
                    <a:pt x="119" y="2774"/>
                  </a:cubicBezTo>
                  <a:cubicBezTo>
                    <a:pt x="334" y="2215"/>
                    <a:pt x="536" y="1631"/>
                    <a:pt x="786" y="1084"/>
                  </a:cubicBezTo>
                  <a:cubicBezTo>
                    <a:pt x="905" y="810"/>
                    <a:pt x="1120" y="548"/>
                    <a:pt x="1322" y="310"/>
                  </a:cubicBezTo>
                  <a:cubicBezTo>
                    <a:pt x="1524" y="84"/>
                    <a:pt x="1810" y="0"/>
                    <a:pt x="2096" y="107"/>
                  </a:cubicBezTo>
                  <a:cubicBezTo>
                    <a:pt x="2441" y="238"/>
                    <a:pt x="2405" y="548"/>
                    <a:pt x="2405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87"/>
            <p:cNvSpPr/>
            <p:nvPr/>
          </p:nvSpPr>
          <p:spPr>
            <a:xfrm>
              <a:off x="5514975" y="1034475"/>
              <a:ext cx="60425" cy="86350"/>
            </a:xfrm>
            <a:custGeom>
              <a:avLst/>
              <a:gdLst/>
              <a:ahLst/>
              <a:cxnLst/>
              <a:rect l="l" t="t" r="r" b="b"/>
              <a:pathLst>
                <a:path w="2417" h="3454" extrusionOk="0">
                  <a:moveTo>
                    <a:pt x="0" y="2192"/>
                  </a:moveTo>
                  <a:cubicBezTo>
                    <a:pt x="60" y="1584"/>
                    <a:pt x="310" y="965"/>
                    <a:pt x="702" y="406"/>
                  </a:cubicBezTo>
                  <a:cubicBezTo>
                    <a:pt x="941" y="72"/>
                    <a:pt x="1357" y="1"/>
                    <a:pt x="1762" y="156"/>
                  </a:cubicBezTo>
                  <a:cubicBezTo>
                    <a:pt x="2143" y="298"/>
                    <a:pt x="2417" y="679"/>
                    <a:pt x="2322" y="1072"/>
                  </a:cubicBezTo>
                  <a:cubicBezTo>
                    <a:pt x="2167" y="1715"/>
                    <a:pt x="1965" y="2358"/>
                    <a:pt x="1703" y="2977"/>
                  </a:cubicBezTo>
                  <a:cubicBezTo>
                    <a:pt x="1548" y="3370"/>
                    <a:pt x="1083" y="3454"/>
                    <a:pt x="702" y="3251"/>
                  </a:cubicBezTo>
                  <a:cubicBezTo>
                    <a:pt x="250" y="3013"/>
                    <a:pt x="12" y="2680"/>
                    <a:pt x="0" y="21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87"/>
            <p:cNvSpPr/>
            <p:nvPr/>
          </p:nvSpPr>
          <p:spPr>
            <a:xfrm>
              <a:off x="5566450" y="1190750"/>
              <a:ext cx="49450" cy="99150"/>
            </a:xfrm>
            <a:custGeom>
              <a:avLst/>
              <a:gdLst/>
              <a:ahLst/>
              <a:cxnLst/>
              <a:rect l="l" t="t" r="r" b="b"/>
              <a:pathLst>
                <a:path w="1978" h="3966" extrusionOk="0">
                  <a:moveTo>
                    <a:pt x="1930" y="1096"/>
                  </a:moveTo>
                  <a:cubicBezTo>
                    <a:pt x="1906" y="1632"/>
                    <a:pt x="1894" y="2156"/>
                    <a:pt x="1870" y="2691"/>
                  </a:cubicBezTo>
                  <a:cubicBezTo>
                    <a:pt x="1858" y="2906"/>
                    <a:pt x="1846" y="3120"/>
                    <a:pt x="1775" y="3322"/>
                  </a:cubicBezTo>
                  <a:cubicBezTo>
                    <a:pt x="1608" y="3811"/>
                    <a:pt x="1025" y="3965"/>
                    <a:pt x="644" y="3644"/>
                  </a:cubicBezTo>
                  <a:cubicBezTo>
                    <a:pt x="263" y="3334"/>
                    <a:pt x="1" y="2953"/>
                    <a:pt x="108" y="2441"/>
                  </a:cubicBezTo>
                  <a:cubicBezTo>
                    <a:pt x="215" y="1882"/>
                    <a:pt x="358" y="1334"/>
                    <a:pt x="513" y="786"/>
                  </a:cubicBezTo>
                  <a:cubicBezTo>
                    <a:pt x="560" y="632"/>
                    <a:pt x="679" y="465"/>
                    <a:pt x="810" y="346"/>
                  </a:cubicBezTo>
                  <a:cubicBezTo>
                    <a:pt x="1180" y="1"/>
                    <a:pt x="1787" y="191"/>
                    <a:pt x="1918" y="679"/>
                  </a:cubicBezTo>
                  <a:cubicBezTo>
                    <a:pt x="1953" y="810"/>
                    <a:pt x="1953" y="953"/>
                    <a:pt x="1977" y="1096"/>
                  </a:cubicBezTo>
                  <a:cubicBezTo>
                    <a:pt x="1965" y="1096"/>
                    <a:pt x="1953" y="1096"/>
                    <a:pt x="1930" y="109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87"/>
            <p:cNvSpPr/>
            <p:nvPr/>
          </p:nvSpPr>
          <p:spPr>
            <a:xfrm>
              <a:off x="5435500" y="1511325"/>
              <a:ext cx="59250" cy="78300"/>
            </a:xfrm>
            <a:custGeom>
              <a:avLst/>
              <a:gdLst/>
              <a:ahLst/>
              <a:cxnLst/>
              <a:rect l="l" t="t" r="r" b="b"/>
              <a:pathLst>
                <a:path w="2370" h="3132" extrusionOk="0">
                  <a:moveTo>
                    <a:pt x="12" y="2048"/>
                  </a:moveTo>
                  <a:cubicBezTo>
                    <a:pt x="107" y="1441"/>
                    <a:pt x="345" y="786"/>
                    <a:pt x="857" y="274"/>
                  </a:cubicBezTo>
                  <a:cubicBezTo>
                    <a:pt x="1131" y="1"/>
                    <a:pt x="1429" y="13"/>
                    <a:pt x="1715" y="227"/>
                  </a:cubicBezTo>
                  <a:cubicBezTo>
                    <a:pt x="2250" y="644"/>
                    <a:pt x="2369" y="965"/>
                    <a:pt x="2179" y="1608"/>
                  </a:cubicBezTo>
                  <a:cubicBezTo>
                    <a:pt x="2096" y="1906"/>
                    <a:pt x="1976" y="2203"/>
                    <a:pt x="1846" y="2489"/>
                  </a:cubicBezTo>
                  <a:cubicBezTo>
                    <a:pt x="1691" y="2834"/>
                    <a:pt x="1405" y="3013"/>
                    <a:pt x="1024" y="3061"/>
                  </a:cubicBezTo>
                  <a:cubicBezTo>
                    <a:pt x="393" y="3132"/>
                    <a:pt x="0" y="2787"/>
                    <a:pt x="12" y="20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87"/>
            <p:cNvSpPr/>
            <p:nvPr/>
          </p:nvSpPr>
          <p:spPr>
            <a:xfrm>
              <a:off x="5642650" y="1021375"/>
              <a:ext cx="46475" cy="91725"/>
            </a:xfrm>
            <a:custGeom>
              <a:avLst/>
              <a:gdLst/>
              <a:ahLst/>
              <a:cxnLst/>
              <a:rect l="l" t="t" r="r" b="b"/>
              <a:pathLst>
                <a:path w="1859" h="3669" extrusionOk="0">
                  <a:moveTo>
                    <a:pt x="1858" y="1061"/>
                  </a:moveTo>
                  <a:cubicBezTo>
                    <a:pt x="1739" y="1644"/>
                    <a:pt x="1596" y="2335"/>
                    <a:pt x="1441" y="3025"/>
                  </a:cubicBezTo>
                  <a:cubicBezTo>
                    <a:pt x="1418" y="3132"/>
                    <a:pt x="1358" y="3228"/>
                    <a:pt x="1310" y="3323"/>
                  </a:cubicBezTo>
                  <a:cubicBezTo>
                    <a:pt x="1156" y="3549"/>
                    <a:pt x="941" y="3668"/>
                    <a:pt x="679" y="3644"/>
                  </a:cubicBezTo>
                  <a:cubicBezTo>
                    <a:pt x="406" y="3620"/>
                    <a:pt x="203" y="3478"/>
                    <a:pt x="120" y="3216"/>
                  </a:cubicBezTo>
                  <a:cubicBezTo>
                    <a:pt x="48" y="3025"/>
                    <a:pt x="1" y="2799"/>
                    <a:pt x="1" y="2597"/>
                  </a:cubicBezTo>
                  <a:cubicBezTo>
                    <a:pt x="1" y="1906"/>
                    <a:pt x="132" y="1251"/>
                    <a:pt x="465" y="644"/>
                  </a:cubicBezTo>
                  <a:cubicBezTo>
                    <a:pt x="548" y="489"/>
                    <a:pt x="632" y="311"/>
                    <a:pt x="763" y="215"/>
                  </a:cubicBezTo>
                  <a:cubicBezTo>
                    <a:pt x="918" y="96"/>
                    <a:pt x="1144" y="1"/>
                    <a:pt x="1334" y="13"/>
                  </a:cubicBezTo>
                  <a:cubicBezTo>
                    <a:pt x="1596" y="25"/>
                    <a:pt x="1763" y="239"/>
                    <a:pt x="1799" y="513"/>
                  </a:cubicBezTo>
                  <a:cubicBezTo>
                    <a:pt x="1822" y="656"/>
                    <a:pt x="1834" y="799"/>
                    <a:pt x="1858" y="1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87"/>
            <p:cNvSpPr/>
            <p:nvPr/>
          </p:nvSpPr>
          <p:spPr>
            <a:xfrm>
              <a:off x="5692675" y="1318750"/>
              <a:ext cx="53600" cy="86050"/>
            </a:xfrm>
            <a:custGeom>
              <a:avLst/>
              <a:gdLst/>
              <a:ahLst/>
              <a:cxnLst/>
              <a:rect l="l" t="t" r="r" b="b"/>
              <a:pathLst>
                <a:path w="2144" h="3442" extrusionOk="0">
                  <a:moveTo>
                    <a:pt x="0" y="2393"/>
                  </a:moveTo>
                  <a:cubicBezTo>
                    <a:pt x="95" y="1584"/>
                    <a:pt x="310" y="774"/>
                    <a:pt x="1048" y="203"/>
                  </a:cubicBezTo>
                  <a:cubicBezTo>
                    <a:pt x="1262" y="48"/>
                    <a:pt x="1500" y="0"/>
                    <a:pt x="1750" y="143"/>
                  </a:cubicBezTo>
                  <a:cubicBezTo>
                    <a:pt x="2000" y="298"/>
                    <a:pt x="2143" y="560"/>
                    <a:pt x="2072" y="869"/>
                  </a:cubicBezTo>
                  <a:cubicBezTo>
                    <a:pt x="1917" y="1489"/>
                    <a:pt x="1750" y="2108"/>
                    <a:pt x="1584" y="2727"/>
                  </a:cubicBezTo>
                  <a:cubicBezTo>
                    <a:pt x="1572" y="2763"/>
                    <a:pt x="1560" y="2786"/>
                    <a:pt x="1536" y="2822"/>
                  </a:cubicBezTo>
                  <a:cubicBezTo>
                    <a:pt x="1345" y="3227"/>
                    <a:pt x="964" y="3441"/>
                    <a:pt x="607" y="3346"/>
                  </a:cubicBezTo>
                  <a:cubicBezTo>
                    <a:pt x="214" y="3239"/>
                    <a:pt x="0" y="2905"/>
                    <a:pt x="0" y="239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87"/>
            <p:cNvSpPr/>
            <p:nvPr/>
          </p:nvSpPr>
          <p:spPr>
            <a:xfrm>
              <a:off x="5324475" y="1396725"/>
              <a:ext cx="52400" cy="79800"/>
            </a:xfrm>
            <a:custGeom>
              <a:avLst/>
              <a:gdLst/>
              <a:ahLst/>
              <a:cxnLst/>
              <a:rect l="l" t="t" r="r" b="b"/>
              <a:pathLst>
                <a:path w="2096" h="3192" extrusionOk="0">
                  <a:moveTo>
                    <a:pt x="24" y="2084"/>
                  </a:moveTo>
                  <a:cubicBezTo>
                    <a:pt x="143" y="1763"/>
                    <a:pt x="298" y="1215"/>
                    <a:pt x="524" y="715"/>
                  </a:cubicBezTo>
                  <a:cubicBezTo>
                    <a:pt x="619" y="501"/>
                    <a:pt x="845" y="334"/>
                    <a:pt x="1060" y="227"/>
                  </a:cubicBezTo>
                  <a:cubicBezTo>
                    <a:pt x="1488" y="1"/>
                    <a:pt x="2096" y="310"/>
                    <a:pt x="2072" y="798"/>
                  </a:cubicBezTo>
                  <a:cubicBezTo>
                    <a:pt x="2036" y="1572"/>
                    <a:pt x="1857" y="2334"/>
                    <a:pt x="1238" y="2894"/>
                  </a:cubicBezTo>
                  <a:cubicBezTo>
                    <a:pt x="1012" y="3096"/>
                    <a:pt x="762" y="3192"/>
                    <a:pt x="464" y="3084"/>
                  </a:cubicBezTo>
                  <a:cubicBezTo>
                    <a:pt x="179" y="2977"/>
                    <a:pt x="0" y="2680"/>
                    <a:pt x="24" y="20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87"/>
            <p:cNvSpPr/>
            <p:nvPr/>
          </p:nvSpPr>
          <p:spPr>
            <a:xfrm>
              <a:off x="5565850" y="1448825"/>
              <a:ext cx="45875" cy="54200"/>
            </a:xfrm>
            <a:custGeom>
              <a:avLst/>
              <a:gdLst/>
              <a:ahLst/>
              <a:cxnLst/>
              <a:rect l="l" t="t" r="r" b="b"/>
              <a:pathLst>
                <a:path w="1835" h="2168" extrusionOk="0">
                  <a:moveTo>
                    <a:pt x="1061" y="24"/>
                  </a:moveTo>
                  <a:cubicBezTo>
                    <a:pt x="1346" y="0"/>
                    <a:pt x="1680" y="274"/>
                    <a:pt x="1739" y="584"/>
                  </a:cubicBezTo>
                  <a:cubicBezTo>
                    <a:pt x="1835" y="1048"/>
                    <a:pt x="1513" y="1715"/>
                    <a:pt x="1084" y="1929"/>
                  </a:cubicBezTo>
                  <a:cubicBezTo>
                    <a:pt x="608" y="2167"/>
                    <a:pt x="1" y="1774"/>
                    <a:pt x="49" y="1250"/>
                  </a:cubicBezTo>
                  <a:cubicBezTo>
                    <a:pt x="96" y="727"/>
                    <a:pt x="370" y="322"/>
                    <a:pt x="858" y="84"/>
                  </a:cubicBezTo>
                  <a:cubicBezTo>
                    <a:pt x="918" y="48"/>
                    <a:pt x="989" y="36"/>
                    <a:pt x="1061" y="2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05" name="Google Shape;5305;p87"/>
          <p:cNvGrpSpPr/>
          <p:nvPr/>
        </p:nvGrpSpPr>
        <p:grpSpPr>
          <a:xfrm>
            <a:off x="7342497" y="2624270"/>
            <a:ext cx="894903" cy="762572"/>
            <a:chOff x="7534059" y="3478259"/>
            <a:chExt cx="975584" cy="831322"/>
          </a:xfrm>
        </p:grpSpPr>
        <p:sp>
          <p:nvSpPr>
            <p:cNvPr id="5306" name="Google Shape;5306;p87"/>
            <p:cNvSpPr/>
            <p:nvPr/>
          </p:nvSpPr>
          <p:spPr>
            <a:xfrm>
              <a:off x="7534059" y="3478259"/>
              <a:ext cx="975541" cy="831303"/>
            </a:xfrm>
            <a:custGeom>
              <a:avLst/>
              <a:gdLst/>
              <a:ahLst/>
              <a:cxnLst/>
              <a:rect l="l" t="t" r="r" b="b"/>
              <a:pathLst>
                <a:path w="22813" h="19440" extrusionOk="0">
                  <a:moveTo>
                    <a:pt x="12787" y="0"/>
                  </a:moveTo>
                  <a:cubicBezTo>
                    <a:pt x="10067" y="0"/>
                    <a:pt x="7448" y="1190"/>
                    <a:pt x="5620" y="3370"/>
                  </a:cubicBezTo>
                  <a:cubicBezTo>
                    <a:pt x="4358" y="4882"/>
                    <a:pt x="3596" y="6727"/>
                    <a:pt x="3441" y="8680"/>
                  </a:cubicBezTo>
                  <a:cubicBezTo>
                    <a:pt x="3251" y="11002"/>
                    <a:pt x="3656" y="15252"/>
                    <a:pt x="334" y="15502"/>
                  </a:cubicBezTo>
                  <a:cubicBezTo>
                    <a:pt x="0" y="15538"/>
                    <a:pt x="36" y="15955"/>
                    <a:pt x="298" y="16050"/>
                  </a:cubicBezTo>
                  <a:cubicBezTo>
                    <a:pt x="298" y="16109"/>
                    <a:pt x="334" y="16169"/>
                    <a:pt x="381" y="16228"/>
                  </a:cubicBezTo>
                  <a:cubicBezTo>
                    <a:pt x="2494" y="18547"/>
                    <a:pt x="5728" y="19440"/>
                    <a:pt x="8933" y="19440"/>
                  </a:cubicBezTo>
                  <a:cubicBezTo>
                    <a:pt x="10713" y="19440"/>
                    <a:pt x="12485" y="19164"/>
                    <a:pt x="14050" y="18705"/>
                  </a:cubicBezTo>
                  <a:cubicBezTo>
                    <a:pt x="17705" y="17633"/>
                    <a:pt x="22706" y="14812"/>
                    <a:pt x="22765" y="10454"/>
                  </a:cubicBezTo>
                  <a:cubicBezTo>
                    <a:pt x="22813" y="6227"/>
                    <a:pt x="19920" y="1953"/>
                    <a:pt x="15955" y="548"/>
                  </a:cubicBezTo>
                  <a:cubicBezTo>
                    <a:pt x="14911" y="179"/>
                    <a:pt x="13841" y="0"/>
                    <a:pt x="12787" y="0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57150" dir="2760000" algn="bl" rotWithShape="0">
                <a:schemeClr val="dk1">
                  <a:alpha val="27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307" name="Google Shape;5307;p87"/>
            <p:cNvGrpSpPr/>
            <p:nvPr/>
          </p:nvGrpSpPr>
          <p:grpSpPr>
            <a:xfrm>
              <a:off x="7534102" y="3478279"/>
              <a:ext cx="975541" cy="831303"/>
              <a:chOff x="7006525" y="3126700"/>
              <a:chExt cx="570325" cy="486000"/>
            </a:xfrm>
          </p:grpSpPr>
          <p:sp>
            <p:nvSpPr>
              <p:cNvPr id="5308" name="Google Shape;5308;p87"/>
              <p:cNvSpPr/>
              <p:nvPr/>
            </p:nvSpPr>
            <p:spPr>
              <a:xfrm>
                <a:off x="7006525" y="3126700"/>
                <a:ext cx="570325" cy="486000"/>
              </a:xfrm>
              <a:custGeom>
                <a:avLst/>
                <a:gdLst/>
                <a:ahLst/>
                <a:cxnLst/>
                <a:rect l="l" t="t" r="r" b="b"/>
                <a:pathLst>
                  <a:path w="22813" h="19440" extrusionOk="0">
                    <a:moveTo>
                      <a:pt x="12787" y="0"/>
                    </a:moveTo>
                    <a:cubicBezTo>
                      <a:pt x="10067" y="0"/>
                      <a:pt x="7448" y="1190"/>
                      <a:pt x="5620" y="3370"/>
                    </a:cubicBezTo>
                    <a:cubicBezTo>
                      <a:pt x="4358" y="4882"/>
                      <a:pt x="3596" y="6727"/>
                      <a:pt x="3441" y="8680"/>
                    </a:cubicBezTo>
                    <a:cubicBezTo>
                      <a:pt x="3251" y="11002"/>
                      <a:pt x="3656" y="15252"/>
                      <a:pt x="334" y="15502"/>
                    </a:cubicBezTo>
                    <a:cubicBezTo>
                      <a:pt x="0" y="15538"/>
                      <a:pt x="36" y="15955"/>
                      <a:pt x="298" y="16050"/>
                    </a:cubicBezTo>
                    <a:cubicBezTo>
                      <a:pt x="298" y="16109"/>
                      <a:pt x="334" y="16169"/>
                      <a:pt x="381" y="16228"/>
                    </a:cubicBezTo>
                    <a:cubicBezTo>
                      <a:pt x="2494" y="18547"/>
                      <a:pt x="5728" y="19440"/>
                      <a:pt x="8933" y="19440"/>
                    </a:cubicBezTo>
                    <a:cubicBezTo>
                      <a:pt x="10713" y="19440"/>
                      <a:pt x="12485" y="19164"/>
                      <a:pt x="14050" y="18705"/>
                    </a:cubicBezTo>
                    <a:cubicBezTo>
                      <a:pt x="17705" y="17633"/>
                      <a:pt x="22706" y="14812"/>
                      <a:pt x="22765" y="10454"/>
                    </a:cubicBezTo>
                    <a:cubicBezTo>
                      <a:pt x="22813" y="6227"/>
                      <a:pt x="19920" y="1953"/>
                      <a:pt x="15955" y="548"/>
                    </a:cubicBezTo>
                    <a:cubicBezTo>
                      <a:pt x="14911" y="179"/>
                      <a:pt x="13841" y="0"/>
                      <a:pt x="1278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09" name="Google Shape;5309;p87"/>
              <p:cNvSpPr/>
              <p:nvPr/>
            </p:nvSpPr>
            <p:spPr>
              <a:xfrm>
                <a:off x="7204775" y="3253300"/>
                <a:ext cx="225625" cy="186850"/>
              </a:xfrm>
              <a:custGeom>
                <a:avLst/>
                <a:gdLst/>
                <a:ahLst/>
                <a:cxnLst/>
                <a:rect l="l" t="t" r="r" b="b"/>
                <a:pathLst>
                  <a:path w="9025" h="7474" extrusionOk="0">
                    <a:moveTo>
                      <a:pt x="6398" y="1"/>
                    </a:moveTo>
                    <a:cubicBezTo>
                      <a:pt x="6207" y="1"/>
                      <a:pt x="6011" y="26"/>
                      <a:pt x="5810" y="80"/>
                    </a:cubicBezTo>
                    <a:cubicBezTo>
                      <a:pt x="4501" y="437"/>
                      <a:pt x="4286" y="1592"/>
                      <a:pt x="4441" y="2711"/>
                    </a:cubicBezTo>
                    <a:cubicBezTo>
                      <a:pt x="3814" y="2207"/>
                      <a:pt x="3107" y="1837"/>
                      <a:pt x="2298" y="1837"/>
                    </a:cubicBezTo>
                    <a:cubicBezTo>
                      <a:pt x="2169" y="1837"/>
                      <a:pt x="2039" y="1846"/>
                      <a:pt x="1905" y="1866"/>
                    </a:cubicBezTo>
                    <a:cubicBezTo>
                      <a:pt x="762" y="2032"/>
                      <a:pt x="0" y="2973"/>
                      <a:pt x="71" y="4140"/>
                    </a:cubicBezTo>
                    <a:cubicBezTo>
                      <a:pt x="191" y="5938"/>
                      <a:pt x="1762" y="6950"/>
                      <a:pt x="3489" y="7247"/>
                    </a:cubicBezTo>
                    <a:cubicBezTo>
                      <a:pt x="3941" y="7426"/>
                      <a:pt x="4453" y="7473"/>
                      <a:pt x="4953" y="7473"/>
                    </a:cubicBezTo>
                    <a:cubicBezTo>
                      <a:pt x="5691" y="7462"/>
                      <a:pt x="6787" y="7438"/>
                      <a:pt x="7430" y="7021"/>
                    </a:cubicBezTo>
                    <a:cubicBezTo>
                      <a:pt x="8084" y="6604"/>
                      <a:pt x="8370" y="5545"/>
                      <a:pt x="8584" y="4866"/>
                    </a:cubicBezTo>
                    <a:cubicBezTo>
                      <a:pt x="8858" y="4033"/>
                      <a:pt x="9025" y="3163"/>
                      <a:pt x="8858" y="2294"/>
                    </a:cubicBezTo>
                    <a:cubicBezTo>
                      <a:pt x="8621" y="1076"/>
                      <a:pt x="7640" y="1"/>
                      <a:pt x="63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310" name="Google Shape;5310;p87"/>
          <p:cNvGrpSpPr/>
          <p:nvPr/>
        </p:nvGrpSpPr>
        <p:grpSpPr>
          <a:xfrm rot="-456566">
            <a:off x="847507" y="2486186"/>
            <a:ext cx="1433578" cy="809303"/>
            <a:chOff x="4489238" y="3575750"/>
            <a:chExt cx="1017875" cy="574625"/>
          </a:xfrm>
        </p:grpSpPr>
        <p:sp>
          <p:nvSpPr>
            <p:cNvPr id="5311" name="Google Shape;5311;p87"/>
            <p:cNvSpPr/>
            <p:nvPr/>
          </p:nvSpPr>
          <p:spPr>
            <a:xfrm>
              <a:off x="4489250" y="3575788"/>
              <a:ext cx="1017850" cy="574550"/>
            </a:xfrm>
            <a:custGeom>
              <a:avLst/>
              <a:gdLst/>
              <a:ahLst/>
              <a:cxnLst/>
              <a:rect l="l" t="t" r="r" b="b"/>
              <a:pathLst>
                <a:path w="40714" h="22982" extrusionOk="0">
                  <a:moveTo>
                    <a:pt x="20382" y="1"/>
                  </a:moveTo>
                  <a:cubicBezTo>
                    <a:pt x="20062" y="1"/>
                    <a:pt x="19743" y="17"/>
                    <a:pt x="19426" y="50"/>
                  </a:cubicBezTo>
                  <a:cubicBezTo>
                    <a:pt x="16247" y="395"/>
                    <a:pt x="13318" y="1764"/>
                    <a:pt x="11329" y="4300"/>
                  </a:cubicBezTo>
                  <a:cubicBezTo>
                    <a:pt x="9055" y="7205"/>
                    <a:pt x="8460" y="10741"/>
                    <a:pt x="8496" y="14325"/>
                  </a:cubicBezTo>
                  <a:cubicBezTo>
                    <a:pt x="8054" y="14024"/>
                    <a:pt x="7485" y="13793"/>
                    <a:pt x="6963" y="13793"/>
                  </a:cubicBezTo>
                  <a:cubicBezTo>
                    <a:pt x="6472" y="13793"/>
                    <a:pt x="6023" y="13997"/>
                    <a:pt x="5757" y="14539"/>
                  </a:cubicBezTo>
                  <a:cubicBezTo>
                    <a:pt x="5507" y="15063"/>
                    <a:pt x="5483" y="15730"/>
                    <a:pt x="5471" y="16325"/>
                  </a:cubicBezTo>
                  <a:cubicBezTo>
                    <a:pt x="5382" y="16288"/>
                    <a:pt x="5297" y="16270"/>
                    <a:pt x="5215" y="16270"/>
                  </a:cubicBezTo>
                  <a:cubicBezTo>
                    <a:pt x="5165" y="16270"/>
                    <a:pt x="5116" y="16276"/>
                    <a:pt x="5067" y="16290"/>
                  </a:cubicBezTo>
                  <a:cubicBezTo>
                    <a:pt x="3971" y="16635"/>
                    <a:pt x="4317" y="19183"/>
                    <a:pt x="4317" y="19183"/>
                  </a:cubicBezTo>
                  <a:cubicBezTo>
                    <a:pt x="4317" y="19183"/>
                    <a:pt x="3372" y="17212"/>
                    <a:pt x="2505" y="17212"/>
                  </a:cubicBezTo>
                  <a:cubicBezTo>
                    <a:pt x="2433" y="17212"/>
                    <a:pt x="2362" y="17225"/>
                    <a:pt x="2292" y="17254"/>
                  </a:cubicBezTo>
                  <a:cubicBezTo>
                    <a:pt x="1745" y="17480"/>
                    <a:pt x="1673" y="18385"/>
                    <a:pt x="1745" y="19290"/>
                  </a:cubicBezTo>
                  <a:cubicBezTo>
                    <a:pt x="1660" y="19271"/>
                    <a:pt x="1576" y="19262"/>
                    <a:pt x="1493" y="19262"/>
                  </a:cubicBezTo>
                  <a:cubicBezTo>
                    <a:pt x="689" y="19262"/>
                    <a:pt x="0" y="20096"/>
                    <a:pt x="54" y="20754"/>
                  </a:cubicBezTo>
                  <a:cubicBezTo>
                    <a:pt x="124" y="21551"/>
                    <a:pt x="724" y="21898"/>
                    <a:pt x="1039" y="21898"/>
                  </a:cubicBezTo>
                  <a:cubicBezTo>
                    <a:pt x="1044" y="21898"/>
                    <a:pt x="1049" y="21898"/>
                    <a:pt x="1054" y="21897"/>
                  </a:cubicBezTo>
                  <a:cubicBezTo>
                    <a:pt x="1215" y="21886"/>
                    <a:pt x="1935" y="21883"/>
                    <a:pt x="2615" y="21883"/>
                  </a:cubicBezTo>
                  <a:cubicBezTo>
                    <a:pt x="3296" y="21883"/>
                    <a:pt x="3936" y="21886"/>
                    <a:pt x="3936" y="21886"/>
                  </a:cubicBezTo>
                  <a:cubicBezTo>
                    <a:pt x="4616" y="21890"/>
                    <a:pt x="5466" y="21893"/>
                    <a:pt x="6256" y="21893"/>
                  </a:cubicBezTo>
                  <a:cubicBezTo>
                    <a:pt x="7372" y="21893"/>
                    <a:pt x="8368" y="21888"/>
                    <a:pt x="8591" y="21874"/>
                  </a:cubicBezTo>
                  <a:cubicBezTo>
                    <a:pt x="8948" y="21862"/>
                    <a:pt x="9484" y="21731"/>
                    <a:pt x="9817" y="21385"/>
                  </a:cubicBezTo>
                  <a:cubicBezTo>
                    <a:pt x="11283" y="21445"/>
                    <a:pt x="12758" y="21472"/>
                    <a:pt x="14234" y="21472"/>
                  </a:cubicBezTo>
                  <a:cubicBezTo>
                    <a:pt x="14520" y="21472"/>
                    <a:pt x="14806" y="21471"/>
                    <a:pt x="15092" y="21469"/>
                  </a:cubicBezTo>
                  <a:cubicBezTo>
                    <a:pt x="15937" y="21457"/>
                    <a:pt x="16925" y="21516"/>
                    <a:pt x="17616" y="20933"/>
                  </a:cubicBezTo>
                  <a:cubicBezTo>
                    <a:pt x="18271" y="20385"/>
                    <a:pt x="18485" y="19445"/>
                    <a:pt x="18390" y="18635"/>
                  </a:cubicBezTo>
                  <a:cubicBezTo>
                    <a:pt x="18223" y="17206"/>
                    <a:pt x="17282" y="15278"/>
                    <a:pt x="15949" y="14623"/>
                  </a:cubicBezTo>
                  <a:cubicBezTo>
                    <a:pt x="15687" y="14498"/>
                    <a:pt x="15407" y="14435"/>
                    <a:pt x="15129" y="14435"/>
                  </a:cubicBezTo>
                  <a:cubicBezTo>
                    <a:pt x="14901" y="14435"/>
                    <a:pt x="14675" y="14477"/>
                    <a:pt x="14461" y="14563"/>
                  </a:cubicBezTo>
                  <a:cubicBezTo>
                    <a:pt x="14532" y="12539"/>
                    <a:pt x="14532" y="10301"/>
                    <a:pt x="15913" y="8705"/>
                  </a:cubicBezTo>
                  <a:cubicBezTo>
                    <a:pt x="17040" y="7385"/>
                    <a:pt x="18595" y="6605"/>
                    <a:pt x="20244" y="6605"/>
                  </a:cubicBezTo>
                  <a:cubicBezTo>
                    <a:pt x="20825" y="6605"/>
                    <a:pt x="21419" y="6702"/>
                    <a:pt x="22009" y="6908"/>
                  </a:cubicBezTo>
                  <a:cubicBezTo>
                    <a:pt x="24390" y="7729"/>
                    <a:pt x="25843" y="10039"/>
                    <a:pt x="26641" y="12301"/>
                  </a:cubicBezTo>
                  <a:cubicBezTo>
                    <a:pt x="27200" y="13861"/>
                    <a:pt x="27629" y="15504"/>
                    <a:pt x="27891" y="17159"/>
                  </a:cubicBezTo>
                  <a:cubicBezTo>
                    <a:pt x="27825" y="17148"/>
                    <a:pt x="27757" y="17142"/>
                    <a:pt x="27688" y="17142"/>
                  </a:cubicBezTo>
                  <a:cubicBezTo>
                    <a:pt x="27534" y="17142"/>
                    <a:pt x="27373" y="17169"/>
                    <a:pt x="27200" y="17218"/>
                  </a:cubicBezTo>
                  <a:cubicBezTo>
                    <a:pt x="26498" y="17445"/>
                    <a:pt x="26426" y="18623"/>
                    <a:pt x="26522" y="19754"/>
                  </a:cubicBezTo>
                  <a:cubicBezTo>
                    <a:pt x="26416" y="19731"/>
                    <a:pt x="26311" y="19720"/>
                    <a:pt x="26208" y="19720"/>
                  </a:cubicBezTo>
                  <a:cubicBezTo>
                    <a:pt x="25213" y="19720"/>
                    <a:pt x="24350" y="20746"/>
                    <a:pt x="24414" y="21576"/>
                  </a:cubicBezTo>
                  <a:cubicBezTo>
                    <a:pt x="24495" y="22550"/>
                    <a:pt x="25231" y="22982"/>
                    <a:pt x="25633" y="22982"/>
                  </a:cubicBezTo>
                  <a:cubicBezTo>
                    <a:pt x="25644" y="22982"/>
                    <a:pt x="25654" y="22982"/>
                    <a:pt x="25664" y="22981"/>
                  </a:cubicBezTo>
                  <a:cubicBezTo>
                    <a:pt x="25861" y="22969"/>
                    <a:pt x="26754" y="22966"/>
                    <a:pt x="27598" y="22966"/>
                  </a:cubicBezTo>
                  <a:cubicBezTo>
                    <a:pt x="28442" y="22966"/>
                    <a:pt x="29236" y="22969"/>
                    <a:pt x="29236" y="22969"/>
                  </a:cubicBezTo>
                  <a:cubicBezTo>
                    <a:pt x="30254" y="22975"/>
                    <a:pt x="31582" y="22981"/>
                    <a:pt x="32713" y="22981"/>
                  </a:cubicBezTo>
                  <a:cubicBezTo>
                    <a:pt x="33844" y="22981"/>
                    <a:pt x="34779" y="22975"/>
                    <a:pt x="35011" y="22957"/>
                  </a:cubicBezTo>
                  <a:cubicBezTo>
                    <a:pt x="35690" y="22921"/>
                    <a:pt x="36892" y="22576"/>
                    <a:pt x="36892" y="21421"/>
                  </a:cubicBezTo>
                  <a:cubicBezTo>
                    <a:pt x="36892" y="21266"/>
                    <a:pt x="36892" y="21100"/>
                    <a:pt x="36868" y="20921"/>
                  </a:cubicBezTo>
                  <a:cubicBezTo>
                    <a:pt x="37261" y="20897"/>
                    <a:pt x="37654" y="20874"/>
                    <a:pt x="38035" y="20850"/>
                  </a:cubicBezTo>
                  <a:cubicBezTo>
                    <a:pt x="38714" y="20802"/>
                    <a:pt x="39428" y="20719"/>
                    <a:pt x="39988" y="20314"/>
                  </a:cubicBezTo>
                  <a:cubicBezTo>
                    <a:pt x="40250" y="20112"/>
                    <a:pt x="40452" y="19873"/>
                    <a:pt x="40571" y="19564"/>
                  </a:cubicBezTo>
                  <a:cubicBezTo>
                    <a:pt x="40714" y="19242"/>
                    <a:pt x="40714" y="18885"/>
                    <a:pt x="40690" y="18540"/>
                  </a:cubicBezTo>
                  <a:cubicBezTo>
                    <a:pt x="40654" y="18183"/>
                    <a:pt x="40607" y="17814"/>
                    <a:pt x="40512" y="17468"/>
                  </a:cubicBezTo>
                  <a:cubicBezTo>
                    <a:pt x="40428" y="17159"/>
                    <a:pt x="40262" y="16873"/>
                    <a:pt x="39964" y="16730"/>
                  </a:cubicBezTo>
                  <a:cubicBezTo>
                    <a:pt x="39824" y="16668"/>
                    <a:pt x="39673" y="16637"/>
                    <a:pt x="39521" y="16637"/>
                  </a:cubicBezTo>
                  <a:cubicBezTo>
                    <a:pt x="39324" y="16637"/>
                    <a:pt x="39127" y="16689"/>
                    <a:pt x="38952" y="16790"/>
                  </a:cubicBezTo>
                  <a:cubicBezTo>
                    <a:pt x="38940" y="16790"/>
                    <a:pt x="38940" y="16802"/>
                    <a:pt x="38928" y="16802"/>
                  </a:cubicBezTo>
                  <a:cubicBezTo>
                    <a:pt x="38916" y="16671"/>
                    <a:pt x="38892" y="16528"/>
                    <a:pt x="38845" y="16397"/>
                  </a:cubicBezTo>
                  <a:cubicBezTo>
                    <a:pt x="38702" y="16016"/>
                    <a:pt x="38416" y="15671"/>
                    <a:pt x="37987" y="15599"/>
                  </a:cubicBezTo>
                  <a:cubicBezTo>
                    <a:pt x="37911" y="15584"/>
                    <a:pt x="37834" y="15577"/>
                    <a:pt x="37759" y="15577"/>
                  </a:cubicBezTo>
                  <a:cubicBezTo>
                    <a:pt x="37468" y="15577"/>
                    <a:pt x="37188" y="15682"/>
                    <a:pt x="36952" y="15861"/>
                  </a:cubicBezTo>
                  <a:cubicBezTo>
                    <a:pt x="36940" y="15754"/>
                    <a:pt x="36916" y="15659"/>
                    <a:pt x="36880" y="15551"/>
                  </a:cubicBezTo>
                  <a:cubicBezTo>
                    <a:pt x="36713" y="15028"/>
                    <a:pt x="36321" y="14658"/>
                    <a:pt x="35761" y="14599"/>
                  </a:cubicBezTo>
                  <a:cubicBezTo>
                    <a:pt x="35727" y="14596"/>
                    <a:pt x="35693" y="14595"/>
                    <a:pt x="35659" y="14595"/>
                  </a:cubicBezTo>
                  <a:cubicBezTo>
                    <a:pt x="35223" y="14595"/>
                    <a:pt x="34763" y="14803"/>
                    <a:pt x="34487" y="15135"/>
                  </a:cubicBezTo>
                  <a:cubicBezTo>
                    <a:pt x="34392" y="15230"/>
                    <a:pt x="34320" y="15349"/>
                    <a:pt x="34261" y="15468"/>
                  </a:cubicBezTo>
                  <a:cubicBezTo>
                    <a:pt x="34058" y="15147"/>
                    <a:pt x="33761" y="14897"/>
                    <a:pt x="33332" y="14825"/>
                  </a:cubicBezTo>
                  <a:cubicBezTo>
                    <a:pt x="33258" y="14815"/>
                    <a:pt x="33180" y="14810"/>
                    <a:pt x="33100" y="14810"/>
                  </a:cubicBezTo>
                  <a:cubicBezTo>
                    <a:pt x="32988" y="14810"/>
                    <a:pt x="32872" y="14821"/>
                    <a:pt x="32761" y="14849"/>
                  </a:cubicBezTo>
                  <a:cubicBezTo>
                    <a:pt x="32642" y="13230"/>
                    <a:pt x="32415" y="11622"/>
                    <a:pt x="31975" y="10015"/>
                  </a:cubicBezTo>
                  <a:cubicBezTo>
                    <a:pt x="31653" y="8836"/>
                    <a:pt x="31165" y="7705"/>
                    <a:pt x="30570" y="6634"/>
                  </a:cubicBezTo>
                  <a:cubicBezTo>
                    <a:pt x="29820" y="5312"/>
                    <a:pt x="28974" y="3955"/>
                    <a:pt x="27843" y="2931"/>
                  </a:cubicBezTo>
                  <a:cubicBezTo>
                    <a:pt x="25852" y="1142"/>
                    <a:pt x="23090" y="1"/>
                    <a:pt x="20382" y="1"/>
                  </a:cubicBezTo>
                  <a:close/>
                </a:path>
              </a:pathLst>
            </a:custGeom>
            <a:solidFill>
              <a:schemeClr val="accent4"/>
            </a:solidFill>
            <a:ln w="114300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76200" dir="2760000" algn="bl" rotWithShape="0">
                <a:schemeClr val="dk1">
                  <a:alpha val="33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312" name="Google Shape;5312;p87"/>
            <p:cNvGrpSpPr/>
            <p:nvPr/>
          </p:nvGrpSpPr>
          <p:grpSpPr>
            <a:xfrm>
              <a:off x="4489238" y="3575750"/>
              <a:ext cx="1017875" cy="574625"/>
              <a:chOff x="4537600" y="3278100"/>
              <a:chExt cx="1017875" cy="574625"/>
            </a:xfrm>
          </p:grpSpPr>
          <p:sp>
            <p:nvSpPr>
              <p:cNvPr id="5313" name="Google Shape;5313;p87"/>
              <p:cNvSpPr/>
              <p:nvPr/>
            </p:nvSpPr>
            <p:spPr>
              <a:xfrm>
                <a:off x="5332925" y="3643025"/>
                <a:ext cx="222550" cy="159975"/>
              </a:xfrm>
              <a:custGeom>
                <a:avLst/>
                <a:gdLst/>
                <a:ahLst/>
                <a:cxnLst/>
                <a:rect l="l" t="t" r="r" b="b"/>
                <a:pathLst>
                  <a:path w="8902" h="6399" extrusionOk="0">
                    <a:moveTo>
                      <a:pt x="3847" y="1"/>
                    </a:moveTo>
                    <a:cubicBezTo>
                      <a:pt x="3411" y="1"/>
                      <a:pt x="2951" y="209"/>
                      <a:pt x="2675" y="540"/>
                    </a:cubicBezTo>
                    <a:cubicBezTo>
                      <a:pt x="2579" y="636"/>
                      <a:pt x="2508" y="755"/>
                      <a:pt x="2448" y="874"/>
                    </a:cubicBezTo>
                    <a:cubicBezTo>
                      <a:pt x="2246" y="552"/>
                      <a:pt x="1948" y="302"/>
                      <a:pt x="1520" y="231"/>
                    </a:cubicBezTo>
                    <a:cubicBezTo>
                      <a:pt x="1446" y="219"/>
                      <a:pt x="1370" y="213"/>
                      <a:pt x="1293" y="213"/>
                    </a:cubicBezTo>
                    <a:cubicBezTo>
                      <a:pt x="1056" y="213"/>
                      <a:pt x="809" y="269"/>
                      <a:pt x="603" y="385"/>
                    </a:cubicBezTo>
                    <a:cubicBezTo>
                      <a:pt x="317" y="552"/>
                      <a:pt x="186" y="862"/>
                      <a:pt x="79" y="1171"/>
                    </a:cubicBezTo>
                    <a:cubicBezTo>
                      <a:pt x="0" y="1414"/>
                      <a:pt x="201" y="1576"/>
                      <a:pt x="402" y="1576"/>
                    </a:cubicBezTo>
                    <a:cubicBezTo>
                      <a:pt x="536" y="1576"/>
                      <a:pt x="670" y="1504"/>
                      <a:pt x="722" y="1338"/>
                    </a:cubicBezTo>
                    <a:cubicBezTo>
                      <a:pt x="758" y="1243"/>
                      <a:pt x="793" y="1136"/>
                      <a:pt x="853" y="1052"/>
                    </a:cubicBezTo>
                    <a:cubicBezTo>
                      <a:pt x="877" y="1017"/>
                      <a:pt x="924" y="981"/>
                      <a:pt x="948" y="957"/>
                    </a:cubicBezTo>
                    <a:cubicBezTo>
                      <a:pt x="960" y="957"/>
                      <a:pt x="972" y="945"/>
                      <a:pt x="984" y="933"/>
                    </a:cubicBezTo>
                    <a:lnTo>
                      <a:pt x="1008" y="933"/>
                    </a:lnTo>
                    <a:cubicBezTo>
                      <a:pt x="1043" y="921"/>
                      <a:pt x="1091" y="909"/>
                      <a:pt x="1139" y="897"/>
                    </a:cubicBezTo>
                    <a:cubicBezTo>
                      <a:pt x="1187" y="884"/>
                      <a:pt x="1236" y="878"/>
                      <a:pt x="1287" y="878"/>
                    </a:cubicBezTo>
                    <a:cubicBezTo>
                      <a:pt x="1324" y="878"/>
                      <a:pt x="1361" y="881"/>
                      <a:pt x="1401" y="886"/>
                    </a:cubicBezTo>
                    <a:cubicBezTo>
                      <a:pt x="1913" y="981"/>
                      <a:pt x="2091" y="1552"/>
                      <a:pt x="2151" y="2005"/>
                    </a:cubicBezTo>
                    <a:cubicBezTo>
                      <a:pt x="2174" y="2183"/>
                      <a:pt x="2294" y="2338"/>
                      <a:pt x="2484" y="2338"/>
                    </a:cubicBezTo>
                    <a:cubicBezTo>
                      <a:pt x="2675" y="2338"/>
                      <a:pt x="2805" y="2183"/>
                      <a:pt x="2817" y="2005"/>
                    </a:cubicBezTo>
                    <a:cubicBezTo>
                      <a:pt x="2852" y="1419"/>
                      <a:pt x="3141" y="668"/>
                      <a:pt x="3833" y="668"/>
                    </a:cubicBezTo>
                    <a:cubicBezTo>
                      <a:pt x="3859" y="668"/>
                      <a:pt x="3886" y="669"/>
                      <a:pt x="3913" y="671"/>
                    </a:cubicBezTo>
                    <a:cubicBezTo>
                      <a:pt x="4234" y="695"/>
                      <a:pt x="4389" y="969"/>
                      <a:pt x="4460" y="1255"/>
                    </a:cubicBezTo>
                    <a:cubicBezTo>
                      <a:pt x="4568" y="1683"/>
                      <a:pt x="4484" y="2124"/>
                      <a:pt x="4389" y="2541"/>
                    </a:cubicBezTo>
                    <a:cubicBezTo>
                      <a:pt x="4332" y="2791"/>
                      <a:pt x="4528" y="2951"/>
                      <a:pt x="4723" y="2951"/>
                    </a:cubicBezTo>
                    <a:cubicBezTo>
                      <a:pt x="4852" y="2951"/>
                      <a:pt x="4980" y="2881"/>
                      <a:pt x="5032" y="2719"/>
                    </a:cubicBezTo>
                    <a:cubicBezTo>
                      <a:pt x="5164" y="2313"/>
                      <a:pt x="5406" y="1644"/>
                      <a:pt x="5910" y="1644"/>
                    </a:cubicBezTo>
                    <a:cubicBezTo>
                      <a:pt x="5953" y="1644"/>
                      <a:pt x="5997" y="1649"/>
                      <a:pt x="6044" y="1659"/>
                    </a:cubicBezTo>
                    <a:cubicBezTo>
                      <a:pt x="6627" y="1767"/>
                      <a:pt x="6437" y="2767"/>
                      <a:pt x="6473" y="3160"/>
                    </a:cubicBezTo>
                    <a:cubicBezTo>
                      <a:pt x="6486" y="3368"/>
                      <a:pt x="6654" y="3489"/>
                      <a:pt x="6820" y="3489"/>
                    </a:cubicBezTo>
                    <a:cubicBezTo>
                      <a:pt x="6949" y="3489"/>
                      <a:pt x="7075" y="3416"/>
                      <a:pt x="7127" y="3255"/>
                    </a:cubicBezTo>
                    <a:cubicBezTo>
                      <a:pt x="7187" y="3064"/>
                      <a:pt x="7294" y="2862"/>
                      <a:pt x="7473" y="2767"/>
                    </a:cubicBezTo>
                    <a:cubicBezTo>
                      <a:pt x="7539" y="2734"/>
                      <a:pt x="7627" y="2708"/>
                      <a:pt x="7713" y="2708"/>
                    </a:cubicBezTo>
                    <a:cubicBezTo>
                      <a:pt x="7781" y="2708"/>
                      <a:pt x="7848" y="2724"/>
                      <a:pt x="7901" y="2767"/>
                    </a:cubicBezTo>
                    <a:cubicBezTo>
                      <a:pt x="8080" y="2874"/>
                      <a:pt x="8104" y="3207"/>
                      <a:pt x="8128" y="3386"/>
                    </a:cubicBezTo>
                    <a:cubicBezTo>
                      <a:pt x="8187" y="3648"/>
                      <a:pt x="8211" y="3910"/>
                      <a:pt x="8223" y="4172"/>
                    </a:cubicBezTo>
                    <a:cubicBezTo>
                      <a:pt x="8223" y="4422"/>
                      <a:pt x="8199" y="4672"/>
                      <a:pt x="8068" y="4874"/>
                    </a:cubicBezTo>
                    <a:cubicBezTo>
                      <a:pt x="7961" y="5065"/>
                      <a:pt x="7782" y="5196"/>
                      <a:pt x="7592" y="5291"/>
                    </a:cubicBezTo>
                    <a:cubicBezTo>
                      <a:pt x="7127" y="5541"/>
                      <a:pt x="6568" y="5565"/>
                      <a:pt x="6044" y="5600"/>
                    </a:cubicBezTo>
                    <a:lnTo>
                      <a:pt x="3948" y="5731"/>
                    </a:lnTo>
                    <a:cubicBezTo>
                      <a:pt x="3539" y="5755"/>
                      <a:pt x="3520" y="6399"/>
                      <a:pt x="3926" y="6399"/>
                    </a:cubicBezTo>
                    <a:cubicBezTo>
                      <a:pt x="3934" y="6399"/>
                      <a:pt x="3941" y="6399"/>
                      <a:pt x="3948" y="6398"/>
                    </a:cubicBezTo>
                    <a:cubicBezTo>
                      <a:pt x="4710" y="6351"/>
                      <a:pt x="5472" y="6303"/>
                      <a:pt x="6234" y="6255"/>
                    </a:cubicBezTo>
                    <a:cubicBezTo>
                      <a:pt x="6901" y="6208"/>
                      <a:pt x="7616" y="6124"/>
                      <a:pt x="8175" y="5719"/>
                    </a:cubicBezTo>
                    <a:cubicBezTo>
                      <a:pt x="8437" y="5517"/>
                      <a:pt x="8640" y="5279"/>
                      <a:pt x="8759" y="4969"/>
                    </a:cubicBezTo>
                    <a:cubicBezTo>
                      <a:pt x="8901" y="4648"/>
                      <a:pt x="8901" y="4291"/>
                      <a:pt x="8878" y="3945"/>
                    </a:cubicBezTo>
                    <a:cubicBezTo>
                      <a:pt x="8842" y="3588"/>
                      <a:pt x="8794" y="3219"/>
                      <a:pt x="8699" y="2874"/>
                    </a:cubicBezTo>
                    <a:cubicBezTo>
                      <a:pt x="8616" y="2564"/>
                      <a:pt x="8449" y="2279"/>
                      <a:pt x="8151" y="2136"/>
                    </a:cubicBezTo>
                    <a:cubicBezTo>
                      <a:pt x="8011" y="2074"/>
                      <a:pt x="7860" y="2043"/>
                      <a:pt x="7708" y="2043"/>
                    </a:cubicBezTo>
                    <a:cubicBezTo>
                      <a:pt x="7512" y="2043"/>
                      <a:pt x="7314" y="2094"/>
                      <a:pt x="7139" y="2195"/>
                    </a:cubicBezTo>
                    <a:cubicBezTo>
                      <a:pt x="7127" y="2195"/>
                      <a:pt x="7127" y="2207"/>
                      <a:pt x="7116" y="2207"/>
                    </a:cubicBezTo>
                    <a:cubicBezTo>
                      <a:pt x="7104" y="2076"/>
                      <a:pt x="7080" y="1933"/>
                      <a:pt x="7032" y="1802"/>
                    </a:cubicBezTo>
                    <a:cubicBezTo>
                      <a:pt x="6889" y="1421"/>
                      <a:pt x="6604" y="1076"/>
                      <a:pt x="6175" y="1005"/>
                    </a:cubicBezTo>
                    <a:cubicBezTo>
                      <a:pt x="6098" y="990"/>
                      <a:pt x="6022" y="983"/>
                      <a:pt x="5946" y="983"/>
                    </a:cubicBezTo>
                    <a:cubicBezTo>
                      <a:pt x="5656" y="983"/>
                      <a:pt x="5375" y="1087"/>
                      <a:pt x="5139" y="1267"/>
                    </a:cubicBezTo>
                    <a:cubicBezTo>
                      <a:pt x="5127" y="1159"/>
                      <a:pt x="5103" y="1064"/>
                      <a:pt x="5068" y="957"/>
                    </a:cubicBezTo>
                    <a:cubicBezTo>
                      <a:pt x="4901" y="433"/>
                      <a:pt x="4508" y="64"/>
                      <a:pt x="3948" y="4"/>
                    </a:cubicBezTo>
                    <a:cubicBezTo>
                      <a:pt x="3915" y="2"/>
                      <a:pt x="3881" y="1"/>
                      <a:pt x="38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14" name="Google Shape;5314;p87"/>
              <p:cNvSpPr/>
              <p:nvPr/>
            </p:nvSpPr>
            <p:spPr>
              <a:xfrm>
                <a:off x="4864900" y="3409625"/>
                <a:ext cx="411525" cy="401100"/>
              </a:xfrm>
              <a:custGeom>
                <a:avLst/>
                <a:gdLst/>
                <a:ahLst/>
                <a:cxnLst/>
                <a:rect l="l" t="t" r="r" b="b"/>
                <a:pathLst>
                  <a:path w="16461" h="16044" extrusionOk="0">
                    <a:moveTo>
                      <a:pt x="7117" y="1"/>
                    </a:moveTo>
                    <a:cubicBezTo>
                      <a:pt x="6818" y="1"/>
                      <a:pt x="6517" y="22"/>
                      <a:pt x="6215" y="66"/>
                    </a:cubicBezTo>
                    <a:cubicBezTo>
                      <a:pt x="4227" y="339"/>
                      <a:pt x="2369" y="1590"/>
                      <a:pt x="1298" y="3268"/>
                    </a:cubicBezTo>
                    <a:cubicBezTo>
                      <a:pt x="71" y="5185"/>
                      <a:pt x="131" y="7590"/>
                      <a:pt x="24" y="9781"/>
                    </a:cubicBezTo>
                    <a:cubicBezTo>
                      <a:pt x="0" y="10208"/>
                      <a:pt x="319" y="10420"/>
                      <a:pt x="651" y="10420"/>
                    </a:cubicBezTo>
                    <a:cubicBezTo>
                      <a:pt x="986" y="10420"/>
                      <a:pt x="1333" y="10205"/>
                      <a:pt x="1357" y="9781"/>
                    </a:cubicBezTo>
                    <a:cubicBezTo>
                      <a:pt x="1464" y="7638"/>
                      <a:pt x="1345" y="5173"/>
                      <a:pt x="2822" y="3447"/>
                    </a:cubicBezTo>
                    <a:cubicBezTo>
                      <a:pt x="3948" y="2127"/>
                      <a:pt x="5510" y="1347"/>
                      <a:pt x="7157" y="1347"/>
                    </a:cubicBezTo>
                    <a:cubicBezTo>
                      <a:pt x="7739" y="1347"/>
                      <a:pt x="8331" y="1444"/>
                      <a:pt x="8918" y="1649"/>
                    </a:cubicBezTo>
                    <a:cubicBezTo>
                      <a:pt x="11299" y="2471"/>
                      <a:pt x="12752" y="4780"/>
                      <a:pt x="13549" y="7043"/>
                    </a:cubicBezTo>
                    <a:cubicBezTo>
                      <a:pt x="14502" y="9698"/>
                      <a:pt x="15073" y="12579"/>
                      <a:pt x="15121" y="15401"/>
                    </a:cubicBezTo>
                    <a:cubicBezTo>
                      <a:pt x="15127" y="15829"/>
                      <a:pt x="15463" y="16044"/>
                      <a:pt x="15797" y="16044"/>
                    </a:cubicBezTo>
                    <a:cubicBezTo>
                      <a:pt x="16130" y="16044"/>
                      <a:pt x="16460" y="15829"/>
                      <a:pt x="16454" y="15401"/>
                    </a:cubicBezTo>
                    <a:cubicBezTo>
                      <a:pt x="16407" y="12841"/>
                      <a:pt x="15931" y="10293"/>
                      <a:pt x="15216" y="7840"/>
                    </a:cubicBezTo>
                    <a:cubicBezTo>
                      <a:pt x="14573" y="5650"/>
                      <a:pt x="13597" y="3447"/>
                      <a:pt x="11847" y="1887"/>
                    </a:cubicBezTo>
                    <a:cubicBezTo>
                      <a:pt x="10536" y="718"/>
                      <a:pt x="8860" y="1"/>
                      <a:pt x="711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15" name="Google Shape;5315;p87"/>
              <p:cNvSpPr/>
              <p:nvPr/>
            </p:nvSpPr>
            <p:spPr>
              <a:xfrm>
                <a:off x="4792250" y="3347425"/>
                <a:ext cx="522125" cy="443650"/>
              </a:xfrm>
              <a:custGeom>
                <a:avLst/>
                <a:gdLst/>
                <a:ahLst/>
                <a:cxnLst/>
                <a:rect l="l" t="t" r="r" b="b"/>
                <a:pathLst>
                  <a:path w="20885" h="17746" extrusionOk="0">
                    <a:moveTo>
                      <a:pt x="10118" y="0"/>
                    </a:moveTo>
                    <a:cubicBezTo>
                      <a:pt x="7651" y="0"/>
                      <a:pt x="5161" y="1006"/>
                      <a:pt x="3430" y="2780"/>
                    </a:cubicBezTo>
                    <a:cubicBezTo>
                      <a:pt x="1370" y="4887"/>
                      <a:pt x="37" y="7542"/>
                      <a:pt x="1" y="10519"/>
                    </a:cubicBezTo>
                    <a:cubicBezTo>
                      <a:pt x="1" y="10947"/>
                      <a:pt x="334" y="11162"/>
                      <a:pt x="668" y="11162"/>
                    </a:cubicBezTo>
                    <a:cubicBezTo>
                      <a:pt x="1001" y="11162"/>
                      <a:pt x="1334" y="10947"/>
                      <a:pt x="1334" y="10519"/>
                    </a:cubicBezTo>
                    <a:cubicBezTo>
                      <a:pt x="1382" y="6221"/>
                      <a:pt x="4799" y="1744"/>
                      <a:pt x="9240" y="1375"/>
                    </a:cubicBezTo>
                    <a:cubicBezTo>
                      <a:pt x="9499" y="1353"/>
                      <a:pt x="9758" y="1342"/>
                      <a:pt x="10017" y="1342"/>
                    </a:cubicBezTo>
                    <a:cubicBezTo>
                      <a:pt x="11331" y="1342"/>
                      <a:pt x="12631" y="1631"/>
                      <a:pt x="13764" y="2327"/>
                    </a:cubicBezTo>
                    <a:cubicBezTo>
                      <a:pt x="15777" y="3566"/>
                      <a:pt x="17134" y="5744"/>
                      <a:pt x="18003" y="7899"/>
                    </a:cubicBezTo>
                    <a:cubicBezTo>
                      <a:pt x="19182" y="10816"/>
                      <a:pt x="19468" y="13984"/>
                      <a:pt x="19539" y="17103"/>
                    </a:cubicBezTo>
                    <a:cubicBezTo>
                      <a:pt x="19551" y="17532"/>
                      <a:pt x="19890" y="17746"/>
                      <a:pt x="20224" y="17746"/>
                    </a:cubicBezTo>
                    <a:cubicBezTo>
                      <a:pt x="20557" y="17746"/>
                      <a:pt x="20884" y="17532"/>
                      <a:pt x="20873" y="17103"/>
                    </a:cubicBezTo>
                    <a:cubicBezTo>
                      <a:pt x="20742" y="11567"/>
                      <a:pt x="19753" y="4982"/>
                      <a:pt x="14907" y="1494"/>
                    </a:cubicBezTo>
                    <a:cubicBezTo>
                      <a:pt x="13489" y="472"/>
                      <a:pt x="11809" y="0"/>
                      <a:pt x="101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16" name="Google Shape;5316;p87"/>
              <p:cNvSpPr/>
              <p:nvPr/>
            </p:nvSpPr>
            <p:spPr>
              <a:xfrm>
                <a:off x="4747325" y="3278100"/>
                <a:ext cx="614975" cy="512675"/>
              </a:xfrm>
              <a:custGeom>
                <a:avLst/>
                <a:gdLst/>
                <a:ahLst/>
                <a:cxnLst/>
                <a:rect l="l" t="t" r="r" b="b"/>
                <a:pathLst>
                  <a:path w="24599" h="20507" extrusionOk="0">
                    <a:moveTo>
                      <a:pt x="12017" y="0"/>
                    </a:moveTo>
                    <a:cubicBezTo>
                      <a:pt x="11689" y="0"/>
                      <a:pt x="11362" y="17"/>
                      <a:pt x="11037" y="52"/>
                    </a:cubicBezTo>
                    <a:cubicBezTo>
                      <a:pt x="7870" y="397"/>
                      <a:pt x="4941" y="1767"/>
                      <a:pt x="2953" y="4303"/>
                    </a:cubicBezTo>
                    <a:cubicBezTo>
                      <a:pt x="524" y="7410"/>
                      <a:pt x="0" y="11220"/>
                      <a:pt x="131" y="15054"/>
                    </a:cubicBezTo>
                    <a:cubicBezTo>
                      <a:pt x="143" y="15484"/>
                      <a:pt x="485" y="15701"/>
                      <a:pt x="819" y="15701"/>
                    </a:cubicBezTo>
                    <a:cubicBezTo>
                      <a:pt x="1151" y="15701"/>
                      <a:pt x="1476" y="15487"/>
                      <a:pt x="1464" y="15054"/>
                    </a:cubicBezTo>
                    <a:cubicBezTo>
                      <a:pt x="1357" y="11934"/>
                      <a:pt x="1631" y="8815"/>
                      <a:pt x="3310" y="6100"/>
                    </a:cubicBezTo>
                    <a:cubicBezTo>
                      <a:pt x="4929" y="3505"/>
                      <a:pt x="7418" y="2040"/>
                      <a:pt x="10382" y="1493"/>
                    </a:cubicBezTo>
                    <a:cubicBezTo>
                      <a:pt x="10901" y="1398"/>
                      <a:pt x="11426" y="1352"/>
                      <a:pt x="11952" y="1352"/>
                    </a:cubicBezTo>
                    <a:cubicBezTo>
                      <a:pt x="14263" y="1352"/>
                      <a:pt x="16580" y="2237"/>
                      <a:pt x="18336" y="3731"/>
                    </a:cubicBezTo>
                    <a:cubicBezTo>
                      <a:pt x="20181" y="5291"/>
                      <a:pt x="21550" y="7815"/>
                      <a:pt x="22229" y="10113"/>
                    </a:cubicBezTo>
                    <a:cubicBezTo>
                      <a:pt x="23170" y="13316"/>
                      <a:pt x="23158" y="16566"/>
                      <a:pt x="23253" y="19864"/>
                    </a:cubicBezTo>
                    <a:cubicBezTo>
                      <a:pt x="23265" y="20293"/>
                      <a:pt x="23604" y="20507"/>
                      <a:pt x="23938" y="20507"/>
                    </a:cubicBezTo>
                    <a:cubicBezTo>
                      <a:pt x="24271" y="20507"/>
                      <a:pt x="24598" y="20293"/>
                      <a:pt x="24586" y="19864"/>
                    </a:cubicBezTo>
                    <a:cubicBezTo>
                      <a:pt x="24491" y="16530"/>
                      <a:pt x="24479" y="13256"/>
                      <a:pt x="23586" y="10018"/>
                    </a:cubicBezTo>
                    <a:cubicBezTo>
                      <a:pt x="23265" y="8839"/>
                      <a:pt x="22777" y="7708"/>
                      <a:pt x="22181" y="6636"/>
                    </a:cubicBezTo>
                    <a:cubicBezTo>
                      <a:pt x="21443" y="5315"/>
                      <a:pt x="20598" y="3957"/>
                      <a:pt x="19455" y="2933"/>
                    </a:cubicBezTo>
                    <a:cubicBezTo>
                      <a:pt x="17469" y="1150"/>
                      <a:pt x="14717" y="0"/>
                      <a:pt x="1201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17" name="Google Shape;5317;p87"/>
              <p:cNvSpPr/>
              <p:nvPr/>
            </p:nvSpPr>
            <p:spPr>
              <a:xfrm>
                <a:off x="5146350" y="3697275"/>
                <a:ext cx="313575" cy="155450"/>
              </a:xfrm>
              <a:custGeom>
                <a:avLst/>
                <a:gdLst/>
                <a:ahLst/>
                <a:cxnLst/>
                <a:rect l="l" t="t" r="r" b="b"/>
                <a:pathLst>
                  <a:path w="12543" h="6218" extrusionOk="0">
                    <a:moveTo>
                      <a:pt x="7189" y="0"/>
                    </a:moveTo>
                    <a:cubicBezTo>
                      <a:pt x="7008" y="0"/>
                      <a:pt x="6813" y="23"/>
                      <a:pt x="6601" y="73"/>
                    </a:cubicBezTo>
                    <a:cubicBezTo>
                      <a:pt x="5208" y="406"/>
                      <a:pt x="5363" y="2859"/>
                      <a:pt x="5363" y="2859"/>
                    </a:cubicBezTo>
                    <a:cubicBezTo>
                      <a:pt x="5363" y="2859"/>
                      <a:pt x="4880" y="376"/>
                      <a:pt x="3341" y="376"/>
                    </a:cubicBezTo>
                    <a:cubicBezTo>
                      <a:pt x="3188" y="376"/>
                      <a:pt x="3025" y="400"/>
                      <a:pt x="2851" y="454"/>
                    </a:cubicBezTo>
                    <a:cubicBezTo>
                      <a:pt x="2148" y="680"/>
                      <a:pt x="2089" y="1859"/>
                      <a:pt x="2172" y="2978"/>
                    </a:cubicBezTo>
                    <a:cubicBezTo>
                      <a:pt x="2071" y="2956"/>
                      <a:pt x="1971" y="2946"/>
                      <a:pt x="1871" y="2946"/>
                    </a:cubicBezTo>
                    <a:cubicBezTo>
                      <a:pt x="871" y="2946"/>
                      <a:pt x="1" y="3976"/>
                      <a:pt x="77" y="4800"/>
                    </a:cubicBezTo>
                    <a:cubicBezTo>
                      <a:pt x="158" y="5774"/>
                      <a:pt x="895" y="6217"/>
                      <a:pt x="1285" y="6217"/>
                    </a:cubicBezTo>
                    <a:cubicBezTo>
                      <a:pt x="1295" y="6217"/>
                      <a:pt x="1305" y="6217"/>
                      <a:pt x="1315" y="6216"/>
                    </a:cubicBezTo>
                    <a:cubicBezTo>
                      <a:pt x="1511" y="6205"/>
                      <a:pt x="2407" y="6202"/>
                      <a:pt x="3254" y="6202"/>
                    </a:cubicBezTo>
                    <a:cubicBezTo>
                      <a:pt x="4101" y="6202"/>
                      <a:pt x="4899" y="6205"/>
                      <a:pt x="4899" y="6205"/>
                    </a:cubicBezTo>
                    <a:cubicBezTo>
                      <a:pt x="5742" y="6210"/>
                      <a:pt x="6796" y="6212"/>
                      <a:pt x="7774" y="6212"/>
                    </a:cubicBezTo>
                    <a:cubicBezTo>
                      <a:pt x="9157" y="6212"/>
                      <a:pt x="10389" y="6207"/>
                      <a:pt x="10661" y="6193"/>
                    </a:cubicBezTo>
                    <a:cubicBezTo>
                      <a:pt x="11352" y="6157"/>
                      <a:pt x="12543" y="5812"/>
                      <a:pt x="12543" y="4657"/>
                    </a:cubicBezTo>
                    <a:cubicBezTo>
                      <a:pt x="12543" y="3527"/>
                      <a:pt x="12224" y="1487"/>
                      <a:pt x="11040" y="1487"/>
                    </a:cubicBezTo>
                    <a:cubicBezTo>
                      <a:pt x="11014" y="1487"/>
                      <a:pt x="10986" y="1488"/>
                      <a:pt x="10959" y="1490"/>
                    </a:cubicBezTo>
                    <a:cubicBezTo>
                      <a:pt x="9721" y="1573"/>
                      <a:pt x="9423" y="3407"/>
                      <a:pt x="9423" y="3407"/>
                    </a:cubicBezTo>
                    <a:cubicBezTo>
                      <a:pt x="9423" y="3407"/>
                      <a:pt x="9393" y="0"/>
                      <a:pt x="718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18" name="Google Shape;5318;p87"/>
              <p:cNvSpPr/>
              <p:nvPr/>
            </p:nvSpPr>
            <p:spPr>
              <a:xfrm>
                <a:off x="4537600" y="3608575"/>
                <a:ext cx="462450" cy="217075"/>
              </a:xfrm>
              <a:custGeom>
                <a:avLst/>
                <a:gdLst/>
                <a:ahLst/>
                <a:cxnLst/>
                <a:rect l="l" t="t" r="r" b="b"/>
                <a:pathLst>
                  <a:path w="18498" h="8683" extrusionOk="0">
                    <a:moveTo>
                      <a:pt x="11255" y="885"/>
                    </a:moveTo>
                    <a:cubicBezTo>
                      <a:pt x="11359" y="885"/>
                      <a:pt x="11471" y="896"/>
                      <a:pt x="11592" y="918"/>
                    </a:cubicBezTo>
                    <a:cubicBezTo>
                      <a:pt x="13092" y="1204"/>
                      <a:pt x="13402" y="3133"/>
                      <a:pt x="13556" y="4359"/>
                    </a:cubicBezTo>
                    <a:cubicBezTo>
                      <a:pt x="13592" y="4642"/>
                      <a:pt x="13835" y="4788"/>
                      <a:pt x="14060" y="4788"/>
                    </a:cubicBezTo>
                    <a:cubicBezTo>
                      <a:pt x="14281" y="4788"/>
                      <a:pt x="14485" y="4648"/>
                      <a:pt x="14461" y="4359"/>
                    </a:cubicBezTo>
                    <a:cubicBezTo>
                      <a:pt x="14414" y="3764"/>
                      <a:pt x="14164" y="2549"/>
                      <a:pt x="14759" y="2216"/>
                    </a:cubicBezTo>
                    <a:cubicBezTo>
                      <a:pt x="14887" y="2143"/>
                      <a:pt x="15015" y="2112"/>
                      <a:pt x="15141" y="2112"/>
                    </a:cubicBezTo>
                    <a:cubicBezTo>
                      <a:pt x="15715" y="2112"/>
                      <a:pt x="16242" y="2770"/>
                      <a:pt x="16545" y="3180"/>
                    </a:cubicBezTo>
                    <a:cubicBezTo>
                      <a:pt x="17188" y="4038"/>
                      <a:pt x="17843" y="5597"/>
                      <a:pt x="17343" y="6633"/>
                    </a:cubicBezTo>
                    <a:cubicBezTo>
                      <a:pt x="16995" y="7318"/>
                      <a:pt x="16230" y="7348"/>
                      <a:pt x="15547" y="7348"/>
                    </a:cubicBezTo>
                    <a:cubicBezTo>
                      <a:pt x="15482" y="7348"/>
                      <a:pt x="15417" y="7348"/>
                      <a:pt x="15354" y="7348"/>
                    </a:cubicBezTo>
                    <a:cubicBezTo>
                      <a:pt x="14556" y="7359"/>
                      <a:pt x="13759" y="7359"/>
                      <a:pt x="12973" y="7359"/>
                    </a:cubicBezTo>
                    <a:cubicBezTo>
                      <a:pt x="12020" y="7348"/>
                      <a:pt x="11068" y="7324"/>
                      <a:pt x="10115" y="7288"/>
                    </a:cubicBezTo>
                    <a:cubicBezTo>
                      <a:pt x="10092" y="6357"/>
                      <a:pt x="9807" y="4869"/>
                      <a:pt x="8905" y="4869"/>
                    </a:cubicBezTo>
                    <a:cubicBezTo>
                      <a:pt x="8884" y="4869"/>
                      <a:pt x="8863" y="4869"/>
                      <a:pt x="8841" y="4871"/>
                    </a:cubicBezTo>
                    <a:cubicBezTo>
                      <a:pt x="7841" y="4942"/>
                      <a:pt x="7591" y="6419"/>
                      <a:pt x="7591" y="6419"/>
                    </a:cubicBezTo>
                    <a:cubicBezTo>
                      <a:pt x="7591" y="6419"/>
                      <a:pt x="7044" y="4990"/>
                      <a:pt x="6365" y="4002"/>
                    </a:cubicBezTo>
                    <a:cubicBezTo>
                      <a:pt x="6329" y="3347"/>
                      <a:pt x="6341" y="2680"/>
                      <a:pt x="6472" y="2061"/>
                    </a:cubicBezTo>
                    <a:cubicBezTo>
                      <a:pt x="6560" y="1633"/>
                      <a:pt x="6783" y="1475"/>
                      <a:pt x="7056" y="1475"/>
                    </a:cubicBezTo>
                    <a:cubicBezTo>
                      <a:pt x="7596" y="1475"/>
                      <a:pt x="8335" y="2090"/>
                      <a:pt x="8627" y="2454"/>
                    </a:cubicBezTo>
                    <a:cubicBezTo>
                      <a:pt x="8925" y="2835"/>
                      <a:pt x="9139" y="3276"/>
                      <a:pt x="9282" y="3728"/>
                    </a:cubicBezTo>
                    <a:cubicBezTo>
                      <a:pt x="9342" y="4061"/>
                      <a:pt x="9425" y="4383"/>
                      <a:pt x="9508" y="4669"/>
                    </a:cubicBezTo>
                    <a:cubicBezTo>
                      <a:pt x="9580" y="4897"/>
                      <a:pt x="9746" y="4996"/>
                      <a:pt x="9915" y="4996"/>
                    </a:cubicBezTo>
                    <a:cubicBezTo>
                      <a:pt x="10169" y="4996"/>
                      <a:pt x="10427" y="4773"/>
                      <a:pt x="10377" y="4430"/>
                    </a:cubicBezTo>
                    <a:cubicBezTo>
                      <a:pt x="10330" y="4133"/>
                      <a:pt x="10258" y="3823"/>
                      <a:pt x="10163" y="3526"/>
                    </a:cubicBezTo>
                    <a:cubicBezTo>
                      <a:pt x="9976" y="2362"/>
                      <a:pt x="10033" y="885"/>
                      <a:pt x="11255" y="885"/>
                    </a:cubicBezTo>
                    <a:close/>
                    <a:moveTo>
                      <a:pt x="11306" y="0"/>
                    </a:moveTo>
                    <a:cubicBezTo>
                      <a:pt x="10031" y="0"/>
                      <a:pt x="9457" y="809"/>
                      <a:pt x="9270" y="1823"/>
                    </a:cubicBezTo>
                    <a:cubicBezTo>
                      <a:pt x="9091" y="1609"/>
                      <a:pt x="8889" y="1406"/>
                      <a:pt x="8663" y="1228"/>
                    </a:cubicBezTo>
                    <a:cubicBezTo>
                      <a:pt x="8210" y="872"/>
                      <a:pt x="7567" y="579"/>
                      <a:pt x="6981" y="579"/>
                    </a:cubicBezTo>
                    <a:cubicBezTo>
                      <a:pt x="6489" y="579"/>
                      <a:pt x="6036" y="786"/>
                      <a:pt x="5770" y="1335"/>
                    </a:cubicBezTo>
                    <a:cubicBezTo>
                      <a:pt x="5508" y="1859"/>
                      <a:pt x="5484" y="2525"/>
                      <a:pt x="5472" y="3109"/>
                    </a:cubicBezTo>
                    <a:cubicBezTo>
                      <a:pt x="5390" y="3072"/>
                      <a:pt x="5308" y="3053"/>
                      <a:pt x="5226" y="3053"/>
                    </a:cubicBezTo>
                    <a:cubicBezTo>
                      <a:pt x="5177" y="3053"/>
                      <a:pt x="5128" y="3060"/>
                      <a:pt x="5079" y="3073"/>
                    </a:cubicBezTo>
                    <a:cubicBezTo>
                      <a:pt x="3972" y="3418"/>
                      <a:pt x="4317" y="5978"/>
                      <a:pt x="4317" y="5978"/>
                    </a:cubicBezTo>
                    <a:cubicBezTo>
                      <a:pt x="4317" y="5978"/>
                      <a:pt x="3368" y="3998"/>
                      <a:pt x="2499" y="3998"/>
                    </a:cubicBezTo>
                    <a:cubicBezTo>
                      <a:pt x="2430" y="3998"/>
                      <a:pt x="2361" y="4010"/>
                      <a:pt x="2293" y="4038"/>
                    </a:cubicBezTo>
                    <a:cubicBezTo>
                      <a:pt x="1745" y="4276"/>
                      <a:pt x="1674" y="5169"/>
                      <a:pt x="1745" y="6074"/>
                    </a:cubicBezTo>
                    <a:cubicBezTo>
                      <a:pt x="1665" y="6056"/>
                      <a:pt x="1585" y="6048"/>
                      <a:pt x="1506" y="6048"/>
                    </a:cubicBezTo>
                    <a:cubicBezTo>
                      <a:pt x="706" y="6048"/>
                      <a:pt x="0" y="6878"/>
                      <a:pt x="55" y="7550"/>
                    </a:cubicBezTo>
                    <a:cubicBezTo>
                      <a:pt x="125" y="8334"/>
                      <a:pt x="725" y="8681"/>
                      <a:pt x="1050" y="8681"/>
                    </a:cubicBezTo>
                    <a:cubicBezTo>
                      <a:pt x="1056" y="8681"/>
                      <a:pt x="1061" y="8681"/>
                      <a:pt x="1067" y="8681"/>
                    </a:cubicBezTo>
                    <a:cubicBezTo>
                      <a:pt x="1221" y="8669"/>
                      <a:pt x="1942" y="8666"/>
                      <a:pt x="2623" y="8666"/>
                    </a:cubicBezTo>
                    <a:cubicBezTo>
                      <a:pt x="3305" y="8666"/>
                      <a:pt x="3948" y="8669"/>
                      <a:pt x="3948" y="8669"/>
                    </a:cubicBezTo>
                    <a:cubicBezTo>
                      <a:pt x="4890" y="8676"/>
                      <a:pt x="6169" y="8683"/>
                      <a:pt x="7153" y="8683"/>
                    </a:cubicBezTo>
                    <a:cubicBezTo>
                      <a:pt x="7873" y="8683"/>
                      <a:pt x="8435" y="8679"/>
                      <a:pt x="8591" y="8669"/>
                    </a:cubicBezTo>
                    <a:cubicBezTo>
                      <a:pt x="8949" y="8645"/>
                      <a:pt x="9484" y="8514"/>
                      <a:pt x="9818" y="8181"/>
                    </a:cubicBezTo>
                    <a:cubicBezTo>
                      <a:pt x="11201" y="8237"/>
                      <a:pt x="12576" y="8256"/>
                      <a:pt x="13956" y="8256"/>
                    </a:cubicBezTo>
                    <a:cubicBezTo>
                      <a:pt x="14334" y="8256"/>
                      <a:pt x="14713" y="8255"/>
                      <a:pt x="15092" y="8252"/>
                    </a:cubicBezTo>
                    <a:cubicBezTo>
                      <a:pt x="15211" y="8252"/>
                      <a:pt x="15333" y="8253"/>
                      <a:pt x="15456" y="8253"/>
                    </a:cubicBezTo>
                    <a:cubicBezTo>
                      <a:pt x="16212" y="8253"/>
                      <a:pt x="17035" y="8218"/>
                      <a:pt x="17628" y="7717"/>
                    </a:cubicBezTo>
                    <a:cubicBezTo>
                      <a:pt x="18271" y="7169"/>
                      <a:pt x="18497" y="6240"/>
                      <a:pt x="18402" y="5419"/>
                    </a:cubicBezTo>
                    <a:cubicBezTo>
                      <a:pt x="18224" y="3990"/>
                      <a:pt x="17283" y="2061"/>
                      <a:pt x="15949" y="1406"/>
                    </a:cubicBezTo>
                    <a:cubicBezTo>
                      <a:pt x="15691" y="1280"/>
                      <a:pt x="15413" y="1216"/>
                      <a:pt x="15136" y="1216"/>
                    </a:cubicBezTo>
                    <a:cubicBezTo>
                      <a:pt x="14686" y="1216"/>
                      <a:pt x="14241" y="1384"/>
                      <a:pt x="13902" y="1716"/>
                    </a:cubicBezTo>
                    <a:cubicBezTo>
                      <a:pt x="13866" y="1752"/>
                      <a:pt x="13842" y="1775"/>
                      <a:pt x="13806" y="1811"/>
                    </a:cubicBezTo>
                    <a:cubicBezTo>
                      <a:pt x="13366" y="823"/>
                      <a:pt x="12628" y="25"/>
                      <a:pt x="11389" y="1"/>
                    </a:cubicBezTo>
                    <a:cubicBezTo>
                      <a:pt x="11361" y="1"/>
                      <a:pt x="11334" y="0"/>
                      <a:pt x="113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319" name="Google Shape;5319;p87"/>
          <p:cNvSpPr/>
          <p:nvPr/>
        </p:nvSpPr>
        <p:spPr>
          <a:xfrm>
            <a:off x="713400" y="4058125"/>
            <a:ext cx="936624" cy="500668"/>
          </a:xfrm>
          <a:custGeom>
            <a:avLst/>
            <a:gdLst/>
            <a:ahLst/>
            <a:cxnLst/>
            <a:rect l="l" t="t" r="r" b="b"/>
            <a:pathLst>
              <a:path w="22825" h="12201" extrusionOk="0">
                <a:moveTo>
                  <a:pt x="4537" y="3963"/>
                </a:moveTo>
                <a:cubicBezTo>
                  <a:pt x="5061" y="5225"/>
                  <a:pt x="5287" y="6606"/>
                  <a:pt x="5204" y="7951"/>
                </a:cubicBezTo>
                <a:cubicBezTo>
                  <a:pt x="5204" y="7975"/>
                  <a:pt x="5156" y="8070"/>
                  <a:pt x="5144" y="8106"/>
                </a:cubicBezTo>
                <a:cubicBezTo>
                  <a:pt x="5037" y="7904"/>
                  <a:pt x="4966" y="7677"/>
                  <a:pt x="4942" y="7451"/>
                </a:cubicBezTo>
                <a:cubicBezTo>
                  <a:pt x="4906" y="7273"/>
                  <a:pt x="4870" y="7094"/>
                  <a:pt x="4847" y="6915"/>
                </a:cubicBezTo>
                <a:cubicBezTo>
                  <a:pt x="4787" y="6534"/>
                  <a:pt x="4739" y="6141"/>
                  <a:pt x="4692" y="5760"/>
                </a:cubicBezTo>
                <a:cubicBezTo>
                  <a:pt x="4620" y="5165"/>
                  <a:pt x="4561" y="4570"/>
                  <a:pt x="4537" y="3963"/>
                </a:cubicBezTo>
                <a:close/>
                <a:moveTo>
                  <a:pt x="9216" y="4617"/>
                </a:moveTo>
                <a:cubicBezTo>
                  <a:pt x="9395" y="5570"/>
                  <a:pt x="9514" y="6534"/>
                  <a:pt x="9561" y="7499"/>
                </a:cubicBezTo>
                <a:cubicBezTo>
                  <a:pt x="9573" y="7856"/>
                  <a:pt x="9526" y="8201"/>
                  <a:pt x="9419" y="8535"/>
                </a:cubicBezTo>
                <a:cubicBezTo>
                  <a:pt x="9311" y="8844"/>
                  <a:pt x="9169" y="9166"/>
                  <a:pt x="9002" y="9332"/>
                </a:cubicBezTo>
                <a:cubicBezTo>
                  <a:pt x="8896" y="9427"/>
                  <a:pt x="8811" y="9466"/>
                  <a:pt x="8744" y="9466"/>
                </a:cubicBezTo>
                <a:cubicBezTo>
                  <a:pt x="8471" y="9466"/>
                  <a:pt x="8483" y="8814"/>
                  <a:pt x="8502" y="8499"/>
                </a:cubicBezTo>
                <a:cubicBezTo>
                  <a:pt x="8549" y="7654"/>
                  <a:pt x="8657" y="6796"/>
                  <a:pt x="8835" y="5975"/>
                </a:cubicBezTo>
                <a:cubicBezTo>
                  <a:pt x="8919" y="5558"/>
                  <a:pt x="9049" y="5082"/>
                  <a:pt x="9216" y="4617"/>
                </a:cubicBezTo>
                <a:close/>
                <a:moveTo>
                  <a:pt x="18217" y="7677"/>
                </a:moveTo>
                <a:lnTo>
                  <a:pt x="18217" y="7677"/>
                </a:lnTo>
                <a:cubicBezTo>
                  <a:pt x="18098" y="8689"/>
                  <a:pt x="17670" y="9678"/>
                  <a:pt x="17253" y="10606"/>
                </a:cubicBezTo>
                <a:cubicBezTo>
                  <a:pt x="17242" y="10628"/>
                  <a:pt x="17004" y="10980"/>
                  <a:pt x="16869" y="10980"/>
                </a:cubicBezTo>
                <a:cubicBezTo>
                  <a:pt x="16852" y="10980"/>
                  <a:pt x="16837" y="10975"/>
                  <a:pt x="16824" y="10963"/>
                </a:cubicBezTo>
                <a:cubicBezTo>
                  <a:pt x="16681" y="10833"/>
                  <a:pt x="16860" y="10237"/>
                  <a:pt x="16908" y="10071"/>
                </a:cubicBezTo>
                <a:cubicBezTo>
                  <a:pt x="17039" y="9642"/>
                  <a:pt x="17289" y="9237"/>
                  <a:pt x="17515" y="8844"/>
                </a:cubicBezTo>
                <a:cubicBezTo>
                  <a:pt x="17717" y="8499"/>
                  <a:pt x="17955" y="8070"/>
                  <a:pt x="18217" y="7677"/>
                </a:cubicBezTo>
                <a:close/>
                <a:moveTo>
                  <a:pt x="14383" y="5177"/>
                </a:moveTo>
                <a:cubicBezTo>
                  <a:pt x="14407" y="5332"/>
                  <a:pt x="14419" y="5475"/>
                  <a:pt x="14443" y="5606"/>
                </a:cubicBezTo>
                <a:cubicBezTo>
                  <a:pt x="14645" y="7201"/>
                  <a:pt x="14038" y="10428"/>
                  <a:pt x="14002" y="10475"/>
                </a:cubicBezTo>
                <a:cubicBezTo>
                  <a:pt x="13853" y="10672"/>
                  <a:pt x="13523" y="11090"/>
                  <a:pt x="13210" y="11090"/>
                </a:cubicBezTo>
                <a:cubicBezTo>
                  <a:pt x="13048" y="11090"/>
                  <a:pt x="12890" y="10978"/>
                  <a:pt x="12764" y="10666"/>
                </a:cubicBezTo>
                <a:cubicBezTo>
                  <a:pt x="12645" y="10368"/>
                  <a:pt x="12776" y="9963"/>
                  <a:pt x="12824" y="9654"/>
                </a:cubicBezTo>
                <a:cubicBezTo>
                  <a:pt x="12919" y="9035"/>
                  <a:pt x="13050" y="8416"/>
                  <a:pt x="13217" y="7820"/>
                </a:cubicBezTo>
                <a:cubicBezTo>
                  <a:pt x="13443" y="7046"/>
                  <a:pt x="13800" y="5975"/>
                  <a:pt x="14383" y="5177"/>
                </a:cubicBezTo>
                <a:close/>
                <a:moveTo>
                  <a:pt x="6477" y="1"/>
                </a:moveTo>
                <a:cubicBezTo>
                  <a:pt x="6034" y="1"/>
                  <a:pt x="5585" y="131"/>
                  <a:pt x="5168" y="426"/>
                </a:cubicBezTo>
                <a:cubicBezTo>
                  <a:pt x="4620" y="819"/>
                  <a:pt x="4299" y="1355"/>
                  <a:pt x="4120" y="1962"/>
                </a:cubicBezTo>
                <a:cubicBezTo>
                  <a:pt x="3620" y="1248"/>
                  <a:pt x="3013" y="617"/>
                  <a:pt x="2275" y="296"/>
                </a:cubicBezTo>
                <a:cubicBezTo>
                  <a:pt x="2049" y="201"/>
                  <a:pt x="1820" y="124"/>
                  <a:pt x="1601" y="124"/>
                </a:cubicBezTo>
                <a:cubicBezTo>
                  <a:pt x="1405" y="124"/>
                  <a:pt x="1217" y="186"/>
                  <a:pt x="1048" y="355"/>
                </a:cubicBezTo>
                <a:cubicBezTo>
                  <a:pt x="620" y="796"/>
                  <a:pt x="406" y="1605"/>
                  <a:pt x="298" y="2189"/>
                </a:cubicBezTo>
                <a:cubicBezTo>
                  <a:pt x="1" y="3772"/>
                  <a:pt x="394" y="5368"/>
                  <a:pt x="787" y="6892"/>
                </a:cubicBezTo>
                <a:cubicBezTo>
                  <a:pt x="825" y="7046"/>
                  <a:pt x="944" y="7112"/>
                  <a:pt x="1065" y="7112"/>
                </a:cubicBezTo>
                <a:cubicBezTo>
                  <a:pt x="1243" y="7112"/>
                  <a:pt x="1427" y="6968"/>
                  <a:pt x="1370" y="6749"/>
                </a:cubicBezTo>
                <a:cubicBezTo>
                  <a:pt x="1072" y="5594"/>
                  <a:pt x="763" y="4427"/>
                  <a:pt x="787" y="3236"/>
                </a:cubicBezTo>
                <a:cubicBezTo>
                  <a:pt x="798" y="2558"/>
                  <a:pt x="918" y="1867"/>
                  <a:pt x="1203" y="1260"/>
                </a:cubicBezTo>
                <a:cubicBezTo>
                  <a:pt x="1336" y="974"/>
                  <a:pt x="1399" y="766"/>
                  <a:pt x="1708" y="766"/>
                </a:cubicBezTo>
                <a:cubicBezTo>
                  <a:pt x="1759" y="766"/>
                  <a:pt x="1816" y="772"/>
                  <a:pt x="1882" y="784"/>
                </a:cubicBezTo>
                <a:cubicBezTo>
                  <a:pt x="2275" y="855"/>
                  <a:pt x="2644" y="1224"/>
                  <a:pt x="2918" y="1498"/>
                </a:cubicBezTo>
                <a:cubicBezTo>
                  <a:pt x="3311" y="1891"/>
                  <a:pt x="3656" y="2343"/>
                  <a:pt x="3954" y="2808"/>
                </a:cubicBezTo>
                <a:cubicBezTo>
                  <a:pt x="3846" y="3855"/>
                  <a:pt x="4001" y="4987"/>
                  <a:pt x="4108" y="5903"/>
                </a:cubicBezTo>
                <a:cubicBezTo>
                  <a:pt x="4204" y="6630"/>
                  <a:pt x="4156" y="7796"/>
                  <a:pt x="4620" y="8416"/>
                </a:cubicBezTo>
                <a:cubicBezTo>
                  <a:pt x="4765" y="8607"/>
                  <a:pt x="4955" y="8697"/>
                  <a:pt x="5140" y="8697"/>
                </a:cubicBezTo>
                <a:cubicBezTo>
                  <a:pt x="5380" y="8697"/>
                  <a:pt x="5613" y="8544"/>
                  <a:pt x="5728" y="8261"/>
                </a:cubicBezTo>
                <a:cubicBezTo>
                  <a:pt x="5751" y="8213"/>
                  <a:pt x="5799" y="8023"/>
                  <a:pt x="5799" y="7951"/>
                </a:cubicBezTo>
                <a:cubicBezTo>
                  <a:pt x="5894" y="6451"/>
                  <a:pt x="5632" y="4975"/>
                  <a:pt x="5025" y="3605"/>
                </a:cubicBezTo>
                <a:cubicBezTo>
                  <a:pt x="4906" y="3320"/>
                  <a:pt x="4763" y="3034"/>
                  <a:pt x="4608" y="2748"/>
                </a:cubicBezTo>
                <a:cubicBezTo>
                  <a:pt x="4781" y="1661"/>
                  <a:pt x="5322" y="604"/>
                  <a:pt x="6480" y="604"/>
                </a:cubicBezTo>
                <a:cubicBezTo>
                  <a:pt x="6603" y="604"/>
                  <a:pt x="6733" y="616"/>
                  <a:pt x="6871" y="641"/>
                </a:cubicBezTo>
                <a:cubicBezTo>
                  <a:pt x="8276" y="915"/>
                  <a:pt x="8680" y="2367"/>
                  <a:pt x="8990" y="3605"/>
                </a:cubicBezTo>
                <a:cubicBezTo>
                  <a:pt x="8311" y="4939"/>
                  <a:pt x="8073" y="6558"/>
                  <a:pt x="7954" y="7975"/>
                </a:cubicBezTo>
                <a:cubicBezTo>
                  <a:pt x="7883" y="8666"/>
                  <a:pt x="7728" y="9892"/>
                  <a:pt x="8573" y="10201"/>
                </a:cubicBezTo>
                <a:cubicBezTo>
                  <a:pt x="8644" y="10227"/>
                  <a:pt x="8713" y="10240"/>
                  <a:pt x="8780" y="10240"/>
                </a:cubicBezTo>
                <a:cubicBezTo>
                  <a:pt x="9583" y="10240"/>
                  <a:pt x="10180" y="8537"/>
                  <a:pt x="10169" y="7999"/>
                </a:cubicBezTo>
                <a:cubicBezTo>
                  <a:pt x="10145" y="6582"/>
                  <a:pt x="10014" y="5058"/>
                  <a:pt x="9657" y="3617"/>
                </a:cubicBezTo>
                <a:cubicBezTo>
                  <a:pt x="10073" y="2843"/>
                  <a:pt x="10645" y="2177"/>
                  <a:pt x="11455" y="1903"/>
                </a:cubicBezTo>
                <a:cubicBezTo>
                  <a:pt x="11682" y="1825"/>
                  <a:pt x="11893" y="1789"/>
                  <a:pt x="12089" y="1789"/>
                </a:cubicBezTo>
                <a:cubicBezTo>
                  <a:pt x="13325" y="1789"/>
                  <a:pt x="13942" y="3222"/>
                  <a:pt x="14241" y="4486"/>
                </a:cubicBezTo>
                <a:cubicBezTo>
                  <a:pt x="12955" y="5951"/>
                  <a:pt x="12336" y="8142"/>
                  <a:pt x="12157" y="10023"/>
                </a:cubicBezTo>
                <a:cubicBezTo>
                  <a:pt x="12109" y="10666"/>
                  <a:pt x="12205" y="11499"/>
                  <a:pt x="12955" y="11678"/>
                </a:cubicBezTo>
                <a:cubicBezTo>
                  <a:pt x="13033" y="11696"/>
                  <a:pt x="13110" y="11705"/>
                  <a:pt x="13184" y="11705"/>
                </a:cubicBezTo>
                <a:cubicBezTo>
                  <a:pt x="13740" y="11705"/>
                  <a:pt x="14177" y="11229"/>
                  <a:pt x="14503" y="10809"/>
                </a:cubicBezTo>
                <a:cubicBezTo>
                  <a:pt x="14848" y="9797"/>
                  <a:pt x="15312" y="6582"/>
                  <a:pt x="14895" y="4606"/>
                </a:cubicBezTo>
                <a:cubicBezTo>
                  <a:pt x="15098" y="4427"/>
                  <a:pt x="15324" y="4284"/>
                  <a:pt x="15562" y="4189"/>
                </a:cubicBezTo>
                <a:cubicBezTo>
                  <a:pt x="15756" y="4114"/>
                  <a:pt x="15942" y="4080"/>
                  <a:pt x="16120" y="4080"/>
                </a:cubicBezTo>
                <a:cubicBezTo>
                  <a:pt x="17328" y="4080"/>
                  <a:pt x="18137" y="5656"/>
                  <a:pt x="18241" y="6725"/>
                </a:cubicBezTo>
                <a:cubicBezTo>
                  <a:pt x="18015" y="6999"/>
                  <a:pt x="17801" y="7308"/>
                  <a:pt x="17610" y="7582"/>
                </a:cubicBezTo>
                <a:cubicBezTo>
                  <a:pt x="17122" y="8296"/>
                  <a:pt x="16586" y="9082"/>
                  <a:pt x="16336" y="9928"/>
                </a:cubicBezTo>
                <a:cubicBezTo>
                  <a:pt x="16193" y="10392"/>
                  <a:pt x="16062" y="11225"/>
                  <a:pt x="16479" y="11606"/>
                </a:cubicBezTo>
                <a:cubicBezTo>
                  <a:pt x="16556" y="11675"/>
                  <a:pt x="16642" y="11704"/>
                  <a:pt x="16732" y="11704"/>
                </a:cubicBezTo>
                <a:cubicBezTo>
                  <a:pt x="17175" y="11704"/>
                  <a:pt x="17719" y="11015"/>
                  <a:pt x="17729" y="10975"/>
                </a:cubicBezTo>
                <a:cubicBezTo>
                  <a:pt x="17741" y="10952"/>
                  <a:pt x="17765" y="10928"/>
                  <a:pt x="17777" y="10904"/>
                </a:cubicBezTo>
                <a:cubicBezTo>
                  <a:pt x="18348" y="9654"/>
                  <a:pt x="18896" y="8273"/>
                  <a:pt x="18848" y="6892"/>
                </a:cubicBezTo>
                <a:cubicBezTo>
                  <a:pt x="19051" y="6689"/>
                  <a:pt x="19265" y="6511"/>
                  <a:pt x="19503" y="6391"/>
                </a:cubicBezTo>
                <a:cubicBezTo>
                  <a:pt x="19668" y="6311"/>
                  <a:pt x="19831" y="6275"/>
                  <a:pt x="19991" y="6275"/>
                </a:cubicBezTo>
                <a:cubicBezTo>
                  <a:pt x="20441" y="6275"/>
                  <a:pt x="20860" y="6557"/>
                  <a:pt x="21194" y="6892"/>
                </a:cubicBezTo>
                <a:cubicBezTo>
                  <a:pt x="21706" y="7404"/>
                  <a:pt x="21813" y="7987"/>
                  <a:pt x="21682" y="8677"/>
                </a:cubicBezTo>
                <a:cubicBezTo>
                  <a:pt x="21468" y="9749"/>
                  <a:pt x="20908" y="10773"/>
                  <a:pt x="20432" y="11749"/>
                </a:cubicBezTo>
                <a:cubicBezTo>
                  <a:pt x="20326" y="11986"/>
                  <a:pt x="20533" y="12200"/>
                  <a:pt x="20728" y="12200"/>
                </a:cubicBezTo>
                <a:cubicBezTo>
                  <a:pt x="20817" y="12200"/>
                  <a:pt x="20903" y="12155"/>
                  <a:pt x="20956" y="12047"/>
                </a:cubicBezTo>
                <a:cubicBezTo>
                  <a:pt x="21599" y="10702"/>
                  <a:pt x="22825" y="8761"/>
                  <a:pt x="22158" y="7225"/>
                </a:cubicBezTo>
                <a:cubicBezTo>
                  <a:pt x="21782" y="6360"/>
                  <a:pt x="20893" y="5687"/>
                  <a:pt x="19995" y="5687"/>
                </a:cubicBezTo>
                <a:cubicBezTo>
                  <a:pt x="19670" y="5687"/>
                  <a:pt x="19343" y="5775"/>
                  <a:pt x="19039" y="5975"/>
                </a:cubicBezTo>
                <a:cubicBezTo>
                  <a:pt x="18932" y="6034"/>
                  <a:pt x="18848" y="6106"/>
                  <a:pt x="18753" y="6189"/>
                </a:cubicBezTo>
                <a:cubicBezTo>
                  <a:pt x="18705" y="5915"/>
                  <a:pt x="18622" y="5653"/>
                  <a:pt x="18515" y="5391"/>
                </a:cubicBezTo>
                <a:cubicBezTo>
                  <a:pt x="18049" y="4302"/>
                  <a:pt x="17072" y="3532"/>
                  <a:pt x="16055" y="3532"/>
                </a:cubicBezTo>
                <a:cubicBezTo>
                  <a:pt x="15616" y="3532"/>
                  <a:pt x="15169" y="3675"/>
                  <a:pt x="14753" y="3998"/>
                </a:cubicBezTo>
                <a:cubicBezTo>
                  <a:pt x="14729" y="3903"/>
                  <a:pt x="14705" y="3808"/>
                  <a:pt x="14669" y="3713"/>
                </a:cubicBezTo>
                <a:cubicBezTo>
                  <a:pt x="14253" y="2336"/>
                  <a:pt x="13194" y="1233"/>
                  <a:pt x="11955" y="1233"/>
                </a:cubicBezTo>
                <a:cubicBezTo>
                  <a:pt x="11458" y="1233"/>
                  <a:pt x="10932" y="1410"/>
                  <a:pt x="10407" y="1820"/>
                </a:cubicBezTo>
                <a:cubicBezTo>
                  <a:pt x="10026" y="2117"/>
                  <a:pt x="9704" y="2462"/>
                  <a:pt x="9430" y="2843"/>
                </a:cubicBezTo>
                <a:cubicBezTo>
                  <a:pt x="9323" y="2486"/>
                  <a:pt x="9180" y="2129"/>
                  <a:pt x="9038" y="1784"/>
                </a:cubicBezTo>
                <a:cubicBezTo>
                  <a:pt x="8582" y="764"/>
                  <a:pt x="7549" y="1"/>
                  <a:pt x="647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41743714"/>
      </p:ext>
    </p:extLst>
  </p:cSld>
  <p:clrMapOvr>
    <a:masterClrMapping/>
  </p:clrMapOvr>
</p:sld>
</file>

<file path=ppt/theme/theme1.xml><?xml version="1.0" encoding="utf-8"?>
<a:theme xmlns:a="http://schemas.openxmlformats.org/drawingml/2006/main" name="Indian Culture Cute Stickers Notebook Lesson for Pre-K by Slidesgo">
  <a:themeElements>
    <a:clrScheme name="Simple Light">
      <a:dk1>
        <a:srgbClr val="4F3A27"/>
      </a:dk1>
      <a:lt1>
        <a:srgbClr val="F5E4D2"/>
      </a:lt1>
      <a:dk2>
        <a:srgbClr val="ECD5C0"/>
      </a:dk2>
      <a:lt2>
        <a:srgbClr val="F5B77C"/>
      </a:lt2>
      <a:accent1>
        <a:srgbClr val="EE8B2E"/>
      </a:accent1>
      <a:accent2>
        <a:srgbClr val="CFE4C3"/>
      </a:accent2>
      <a:accent3>
        <a:srgbClr val="68B176"/>
      </a:accent3>
      <a:accent4>
        <a:srgbClr val="FFFFFF"/>
      </a:accent4>
      <a:accent5>
        <a:srgbClr val="FFFFFF"/>
      </a:accent5>
      <a:accent6>
        <a:srgbClr val="FFFFFF"/>
      </a:accent6>
      <a:hlink>
        <a:srgbClr val="4F3A2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ndian Culture Cute Stickers Notebook Lesson for Pre-K by Slidesgo">
  <a:themeElements>
    <a:clrScheme name="Simple Light">
      <a:dk1>
        <a:srgbClr val="4F3A27"/>
      </a:dk1>
      <a:lt1>
        <a:srgbClr val="F5E4D2"/>
      </a:lt1>
      <a:dk2>
        <a:srgbClr val="ECD5C0"/>
      </a:dk2>
      <a:lt2>
        <a:srgbClr val="F5B77C"/>
      </a:lt2>
      <a:accent1>
        <a:srgbClr val="EE8B2E"/>
      </a:accent1>
      <a:accent2>
        <a:srgbClr val="CFE4C3"/>
      </a:accent2>
      <a:accent3>
        <a:srgbClr val="68B176"/>
      </a:accent3>
      <a:accent4>
        <a:srgbClr val="FFFFFF"/>
      </a:accent4>
      <a:accent5>
        <a:srgbClr val="FFFFFF"/>
      </a:accent5>
      <a:accent6>
        <a:srgbClr val="FFFFFF"/>
      </a:accent6>
      <a:hlink>
        <a:srgbClr val="4F3A2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</TotalTime>
  <Words>223</Words>
  <Application>Microsoft Office PowerPoint</Application>
  <PresentationFormat>On-screen Show (16:9)</PresentationFormat>
  <Paragraphs>57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5" baseType="lpstr">
      <vt:lpstr>Verdana</vt:lpstr>
      <vt:lpstr>Pacifico</vt:lpstr>
      <vt:lpstr>Wingdings 3</vt:lpstr>
      <vt:lpstr>Times New Roman</vt:lpstr>
      <vt:lpstr>Wingdings 2</vt:lpstr>
      <vt:lpstr>Cambria Math</vt:lpstr>
      <vt:lpstr>IBM Plex Sans</vt:lpstr>
      <vt:lpstr>Wingdings</vt:lpstr>
      <vt:lpstr>Arial</vt:lpstr>
      <vt:lpstr>Lucida Sans Unicode</vt:lpstr>
      <vt:lpstr>Open Sans Medium</vt:lpstr>
      <vt:lpstr>PT Sans</vt:lpstr>
      <vt:lpstr>Symbol</vt:lpstr>
      <vt:lpstr>Indian Culture Cute Stickers Notebook Lesson for Pre-K by Slidesgo</vt:lpstr>
      <vt:lpstr>Indian Culture Cute Stickers Notebook Lesson for Pre-K by Slidesgo</vt:lpstr>
      <vt:lpstr>MathType 4.0 Equation</vt:lpstr>
      <vt:lpstr>Persamaan Kuadrat  BAB 2</vt:lpstr>
      <vt:lpstr>Persamaan Kuadrat</vt:lpstr>
      <vt:lpstr>Lanjutkan menentukan akar-akar persamaan kuadrat</vt:lpstr>
      <vt:lpstr>Jenis akar-akar persamaan kuadrat</vt:lpstr>
      <vt:lpstr>Jumlah &amp; hasil kali akar-akar persamaan kuadrt</vt:lpstr>
      <vt:lpstr>Membentuk persamaan kuadrat</vt:lpstr>
      <vt:lpstr>Penerapan persamaan Kuadrat pada kehidupan</vt:lpstr>
      <vt:lpstr>Contoh Soal….</vt:lpstr>
      <vt:lpstr>Thank You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samaan Kuadrat  BAB 2</dc:title>
  <cp:lastModifiedBy>LENOVO</cp:lastModifiedBy>
  <cp:revision>6</cp:revision>
  <dcterms:modified xsi:type="dcterms:W3CDTF">2022-12-14T10:14:37Z</dcterms:modified>
</cp:coreProperties>
</file>